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764" r:id="rId2"/>
  </p:sldMasterIdLst>
  <p:notesMasterIdLst>
    <p:notesMasterId r:id="rId54"/>
  </p:notesMasterIdLst>
  <p:handoutMasterIdLst>
    <p:handoutMasterId r:id="rId55"/>
  </p:handoutMasterIdLst>
  <p:sldIdLst>
    <p:sldId id="479" r:id="rId3"/>
    <p:sldId id="528" r:id="rId4"/>
    <p:sldId id="480" r:id="rId5"/>
    <p:sldId id="526" r:id="rId6"/>
    <p:sldId id="481" r:id="rId7"/>
    <p:sldId id="482" r:id="rId8"/>
    <p:sldId id="483" r:id="rId9"/>
    <p:sldId id="484" r:id="rId10"/>
    <p:sldId id="485" r:id="rId11"/>
    <p:sldId id="486" r:id="rId12"/>
    <p:sldId id="487" r:id="rId13"/>
    <p:sldId id="488" r:id="rId14"/>
    <p:sldId id="489" r:id="rId15"/>
    <p:sldId id="490" r:id="rId16"/>
    <p:sldId id="491" r:id="rId17"/>
    <p:sldId id="492" r:id="rId18"/>
    <p:sldId id="493" r:id="rId19"/>
    <p:sldId id="494" r:id="rId20"/>
    <p:sldId id="495" r:id="rId21"/>
    <p:sldId id="529" r:id="rId22"/>
    <p:sldId id="527" r:id="rId23"/>
    <p:sldId id="531" r:id="rId24"/>
    <p:sldId id="530" r:id="rId25"/>
    <p:sldId id="532" r:id="rId26"/>
    <p:sldId id="498" r:id="rId27"/>
    <p:sldId id="533" r:id="rId28"/>
    <p:sldId id="499" r:id="rId29"/>
    <p:sldId id="534" r:id="rId30"/>
    <p:sldId id="513" r:id="rId31"/>
    <p:sldId id="514" r:id="rId32"/>
    <p:sldId id="518" r:id="rId33"/>
    <p:sldId id="519" r:id="rId34"/>
    <p:sldId id="535" r:id="rId35"/>
    <p:sldId id="536" r:id="rId36"/>
    <p:sldId id="538" r:id="rId37"/>
    <p:sldId id="539" r:id="rId38"/>
    <p:sldId id="548" r:id="rId39"/>
    <p:sldId id="540" r:id="rId40"/>
    <p:sldId id="541" r:id="rId41"/>
    <p:sldId id="542" r:id="rId42"/>
    <p:sldId id="543" r:id="rId43"/>
    <p:sldId id="545" r:id="rId44"/>
    <p:sldId id="544" r:id="rId45"/>
    <p:sldId id="547" r:id="rId46"/>
    <p:sldId id="549" r:id="rId47"/>
    <p:sldId id="550" r:id="rId48"/>
    <p:sldId id="551" r:id="rId49"/>
    <p:sldId id="553" r:id="rId50"/>
    <p:sldId id="537" r:id="rId51"/>
    <p:sldId id="556" r:id="rId52"/>
    <p:sldId id="555" r:id="rId53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immy Páez Watson" initials="TPW" lastIdx="1" clrIdx="0">
    <p:extLst>
      <p:ext uri="{19B8F6BF-5375-455C-9EA6-DF929625EA0E}">
        <p15:presenceInfo xmlns:p15="http://schemas.microsoft.com/office/powerpoint/2012/main" userId="S-1-5-21-2082945442-480271342-340043625-413757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A6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72" autoAdjust="0"/>
    <p:restoredTop sz="93605" autoAdjust="0"/>
  </p:normalViewPr>
  <p:slideViewPr>
    <p:cSldViewPr snapToGrid="0" snapToObjects="1">
      <p:cViewPr varScale="1">
        <p:scale>
          <a:sx n="160" d="100"/>
          <a:sy n="160" d="100"/>
        </p:scale>
        <p:origin x="808" y="16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AE3B3E-782A-9745-8E84-372F7B6771BF}" type="datetimeFigureOut">
              <a:rPr lang="en-US" smtClean="0"/>
              <a:t>9/13/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171C0A-6FC9-E54E-92BE-11816E6C8A1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06069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97C108-5F6B-441E-9AAF-42FA4BA4E2FE}" type="datetimeFigureOut">
              <a:rPr lang="en-GB" smtClean="0"/>
              <a:t>13/09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14F9C0-6F7C-42CF-8A71-A58832DEA41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21360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55DA19-2BFE-4B5A-A7E7-FA42AE73F835}" type="slidenum">
              <a:rPr lang="en-GB" smtClean="0"/>
              <a:pPr/>
              <a:t>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43842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5670" y="1200150"/>
            <a:ext cx="8597247" cy="361555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983E9CF1-2612-1DD9-42EA-39EB0F0D36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NL"/>
          </a:p>
        </p:txBody>
      </p:sp>
    </p:spTree>
    <p:extLst>
      <p:ext uri="{BB962C8B-B14F-4D97-AF65-F5344CB8AC3E}">
        <p14:creationId xmlns:p14="http://schemas.microsoft.com/office/powerpoint/2010/main" val="1212535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AFA87-1417-4992-ABD9-27C3BC8CC883}" type="datetimeFigureOut">
              <a:rPr lang="en-US" smtClean="0"/>
              <a:t>9/13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1E4CB7-CB13-4810-BF18-BE31AFC64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9874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AFA87-1417-4992-ABD9-27C3BC8CC883}" type="datetimeFigureOut">
              <a:rPr lang="en-US" smtClean="0"/>
              <a:t>9/13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1E4CB7-CB13-4810-BF18-BE31AFC64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8700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GB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AFA87-1417-4992-ABD9-27C3BC8CC883}" type="datetimeFigureOut">
              <a:rPr lang="en-US" smtClean="0"/>
              <a:t>9/13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1E4CB7-CB13-4810-BF18-BE31AFC64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8428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AFA87-1417-4992-ABD9-27C3BC8CC883}" type="datetimeFigureOut">
              <a:rPr lang="en-US" smtClean="0"/>
              <a:t>9/13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1E4CB7-CB13-4810-BF18-BE31AFC64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969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3"/>
            <a:ext cx="1971675" cy="4358879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3"/>
            <a:ext cx="5800725" cy="4358879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AFA87-1417-4992-ABD9-27C3BC8CC883}" type="datetimeFigureOut">
              <a:rPr lang="en-US" smtClean="0"/>
              <a:t>9/13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1E4CB7-CB13-4810-BF18-BE31AFC64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4018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1435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3" name="Slide Number Placeholder 5"/>
          <p:cNvSpPr txBox="1">
            <a:spLocks/>
          </p:cNvSpPr>
          <p:nvPr userDrawn="1"/>
        </p:nvSpPr>
        <p:spPr>
          <a:xfrm>
            <a:off x="6651560" y="4815702"/>
            <a:ext cx="231637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rgbClr val="00A6D6"/>
                </a:solidFill>
                <a:latin typeface="Arial"/>
                <a:ea typeface="+mn-ea"/>
                <a:cs typeface="Arial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557312C-2AB5-4E4E-8F57-D0081D5FE9E6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Box 2"/>
          <p:cNvSpPr txBox="1"/>
          <p:nvPr userDrawn="1"/>
        </p:nvSpPr>
        <p:spPr>
          <a:xfrm>
            <a:off x="-3990281" y="418659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20586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jdelijke aanduiding voor inhoud 4"/>
          <p:cNvSpPr>
            <a:spLocks noGrp="1"/>
          </p:cNvSpPr>
          <p:nvPr>
            <p:ph type="subTitle" idx="1"/>
          </p:nvPr>
        </p:nvSpPr>
        <p:spPr>
          <a:xfrm>
            <a:off x="457200" y="3325436"/>
            <a:ext cx="7244448" cy="409704"/>
          </a:xfrm>
        </p:spPr>
        <p:txBody>
          <a:bodyPr/>
          <a:lstStyle>
            <a:lvl1pPr>
              <a:defRPr sz="15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subtitle style</a:t>
            </a:r>
            <a:endParaRPr lang="nl-NL" dirty="0"/>
          </a:p>
        </p:txBody>
      </p:sp>
      <p:sp>
        <p:nvSpPr>
          <p:cNvPr id="7" name="Titel 3"/>
          <p:cNvSpPr>
            <a:spLocks noGrp="1"/>
          </p:cNvSpPr>
          <p:nvPr>
            <p:ph type="ctrTitle"/>
          </p:nvPr>
        </p:nvSpPr>
        <p:spPr>
          <a:xfrm>
            <a:off x="457200" y="1481765"/>
            <a:ext cx="7244448" cy="1324713"/>
          </a:xfrm>
        </p:spPr>
        <p:txBody>
          <a:bodyPr anchor="t"/>
          <a:lstStyle>
            <a:lvl1pPr>
              <a:defRPr>
                <a:solidFill>
                  <a:srgbClr val="82C8FA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nl-NL" dirty="0"/>
          </a:p>
        </p:txBody>
      </p:sp>
      <p:sp>
        <p:nvSpPr>
          <p:cNvPr id="8" name="Tijdelijke aanduiding voor inhoud 9"/>
          <p:cNvSpPr>
            <a:spLocks noGrp="1"/>
          </p:cNvSpPr>
          <p:nvPr>
            <p:ph idx="10"/>
          </p:nvPr>
        </p:nvSpPr>
        <p:spPr>
          <a:xfrm>
            <a:off x="457201" y="2874758"/>
            <a:ext cx="7244448" cy="334182"/>
          </a:xfrm>
        </p:spPr>
        <p:txBody>
          <a:bodyPr anchor="ctr">
            <a:noAutofit/>
          </a:bodyPr>
          <a:lstStyle>
            <a:lvl1pPr>
              <a:defRPr sz="2200" i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46174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GB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fld id="{3F9AFA87-1417-4992-ABD9-27C3BC8CC883}" type="datetimeFigureOut">
              <a:rPr lang="en-US" smtClean="0"/>
              <a:pPr algn="r"/>
              <a:t>9/13/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z="75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1E4CB7-CB13-4810-BF18-BE31AFC64F93}" type="slidenum">
              <a:rPr lang="en-US" smtClean="0"/>
              <a:pPr/>
              <a:t>‹#›</a:t>
            </a:fld>
            <a:endParaRPr lang="en-US" sz="750" dirty="0"/>
          </a:p>
        </p:txBody>
      </p:sp>
    </p:spTree>
    <p:extLst>
      <p:ext uri="{BB962C8B-B14F-4D97-AF65-F5344CB8AC3E}">
        <p14:creationId xmlns:p14="http://schemas.microsoft.com/office/powerpoint/2010/main" val="4049212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AFA87-1417-4992-ABD9-27C3BC8CC883}" type="datetimeFigureOut">
              <a:rPr lang="en-US" smtClean="0"/>
              <a:t>9/13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1E4CB7-CB13-4810-BF18-BE31AFC64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6509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82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82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AFA87-1417-4992-ABD9-27C3BC8CC883}" type="datetimeFigureOut">
              <a:rPr lang="en-US" smtClean="0"/>
              <a:t>9/13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1E4CB7-CB13-4810-BF18-BE31AFC64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9671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AFA87-1417-4992-ABD9-27C3BC8CC883}" type="datetimeFigureOut">
              <a:rPr lang="en-US" smtClean="0"/>
              <a:t>9/13/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1E4CB7-CB13-4810-BF18-BE31AFC64F9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44051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AFA87-1417-4992-ABD9-27C3BC8CC883}" type="datetimeFigureOut">
              <a:rPr lang="en-US" smtClean="0"/>
              <a:t>9/13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1E4CB7-CB13-4810-BF18-BE31AFC64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8474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AFA87-1417-4992-ABD9-27C3BC8CC883}" type="datetimeFigureOut">
              <a:rPr lang="en-US" smtClean="0"/>
              <a:t>9/13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1E4CB7-CB13-4810-BF18-BE31AFC64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336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emf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492" y="205979"/>
            <a:ext cx="8603425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9492" y="1200150"/>
            <a:ext cx="8603425" cy="36155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6651560" y="4815702"/>
            <a:ext cx="231637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rgbClr val="00A6D6"/>
                </a:solidFill>
                <a:latin typeface="Arial"/>
                <a:ea typeface="+mn-ea"/>
                <a:cs typeface="Arial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557312C-2AB5-4E4E-8F57-D0081D5FE9E6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6" name="Afbeelding 8" descr="TUDelft_LogoZWART.eps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8624" y="4515071"/>
            <a:ext cx="1104294" cy="430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442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  <p:sldLayoutId id="2147483675" r:id="rId3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rgbClr val="00A6D6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rgbClr val="00A6D6"/>
        </a:buClr>
        <a:buFont typeface="Arial"/>
        <a:buChar char="•"/>
        <a:defRPr sz="28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Clr>
          <a:srgbClr val="00A6D6"/>
        </a:buClr>
        <a:buFont typeface="Arial"/>
        <a:buChar char="–"/>
        <a:defRPr sz="24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Clr>
          <a:srgbClr val="00A6D6"/>
        </a:buClr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9/13/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6507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9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75644-9038-5072-D2CE-DE6F12D6F8C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67753" y="480060"/>
            <a:ext cx="3777026" cy="2674620"/>
          </a:xfrm>
        </p:spPr>
        <p:txBody>
          <a:bodyPr anchor="b">
            <a:normAutofit/>
          </a:bodyPr>
          <a:lstStyle/>
          <a:p>
            <a:pPr algn="l"/>
            <a:r>
              <a:rPr lang="en-GB" sz="3750" dirty="0"/>
              <a:t>BiomeFUN-2025</a:t>
            </a:r>
            <a:br>
              <a:rPr lang="en-GB" sz="3750" dirty="0"/>
            </a:br>
            <a:br>
              <a:rPr lang="en-GB" sz="3750" dirty="0"/>
            </a:br>
            <a:br>
              <a:rPr lang="en-GB" sz="3750" dirty="0"/>
            </a:br>
            <a:r>
              <a:rPr lang="en-GB" sz="3750" dirty="0"/>
              <a:t>Metabolic Flux Analysi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D9DA77-4667-D0C4-90B1-48B813FAFF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67754" y="3477006"/>
            <a:ext cx="2800511" cy="1179576"/>
          </a:xfrm>
        </p:spPr>
        <p:txBody>
          <a:bodyPr>
            <a:normAutofit/>
          </a:bodyPr>
          <a:lstStyle/>
          <a:p>
            <a:pPr algn="l"/>
            <a:endParaRPr lang="en-GB" dirty="0"/>
          </a:p>
          <a:p>
            <a:pPr algn="l"/>
            <a:r>
              <a:rPr lang="en-GB" dirty="0"/>
              <a:t>Timmy Paez </a:t>
            </a:r>
            <a:r>
              <a:rPr lang="es-EC" dirty="0"/>
              <a:t>Watson</a:t>
            </a:r>
            <a:endParaRPr lang="en-GB" dirty="0"/>
          </a:p>
        </p:txBody>
      </p:sp>
      <p:pic>
        <p:nvPicPr>
          <p:cNvPr id="4" name="Picture 3" descr="A white background with dots and lines&#10;&#10;AI-generated content may be incorrect.">
            <a:extLst>
              <a:ext uri="{FF2B5EF4-FFF2-40B4-BE49-F238E27FC236}">
                <a16:creationId xmlns:a16="http://schemas.microsoft.com/office/drawing/2014/main" id="{EB16ECEE-DA70-6C0D-0BEB-052CD8CE528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3063" r="27007" b="2"/>
          <a:stretch>
            <a:fillRect/>
          </a:stretch>
        </p:blipFill>
        <p:spPr>
          <a:xfrm>
            <a:off x="3984919" y="7"/>
            <a:ext cx="5159081" cy="5143493"/>
          </a:xfrm>
          <a:custGeom>
            <a:avLst/>
            <a:gdLst/>
            <a:ahLst/>
            <a:cxnLst/>
            <a:rect l="l" t="t" r="r" b="b"/>
            <a:pathLst>
              <a:path w="6878775" h="6858000">
                <a:moveTo>
                  <a:pt x="1102973" y="0"/>
                </a:moveTo>
                <a:lnTo>
                  <a:pt x="1160688" y="0"/>
                </a:lnTo>
                <a:lnTo>
                  <a:pt x="983189" y="331786"/>
                </a:lnTo>
                <a:cubicBezTo>
                  <a:pt x="914866" y="469145"/>
                  <a:pt x="850355" y="608712"/>
                  <a:pt x="789261" y="750263"/>
                </a:cubicBezTo>
                <a:cubicBezTo>
                  <a:pt x="774307" y="784928"/>
                  <a:pt x="759992" y="819849"/>
                  <a:pt x="745295" y="854514"/>
                </a:cubicBezTo>
                <a:cubicBezTo>
                  <a:pt x="756682" y="845393"/>
                  <a:pt x="765489" y="833492"/>
                  <a:pt x="770857" y="819975"/>
                </a:cubicBezTo>
                <a:cubicBezTo>
                  <a:pt x="879943" y="589569"/>
                  <a:pt x="999605" y="365513"/>
                  <a:pt x="1131329" y="148742"/>
                </a:cubicBezTo>
                <a:lnTo>
                  <a:pt x="1227589" y="0"/>
                </a:lnTo>
                <a:lnTo>
                  <a:pt x="6878775" y="0"/>
                </a:lnTo>
                <a:lnTo>
                  <a:pt x="6878775" y="6858000"/>
                </a:lnTo>
                <a:lnTo>
                  <a:pt x="713521" y="6858000"/>
                </a:lnTo>
                <a:lnTo>
                  <a:pt x="625642" y="6670527"/>
                </a:lnTo>
                <a:cubicBezTo>
                  <a:pt x="507232" y="6398531"/>
                  <a:pt x="403083" y="6118381"/>
                  <a:pt x="312785" y="5830359"/>
                </a:cubicBezTo>
                <a:cubicBezTo>
                  <a:pt x="278149" y="5719759"/>
                  <a:pt x="248879" y="5607635"/>
                  <a:pt x="212198" y="5480401"/>
                </a:cubicBezTo>
                <a:cubicBezTo>
                  <a:pt x="212208" y="5491601"/>
                  <a:pt x="212803" y="5502788"/>
                  <a:pt x="213988" y="5513923"/>
                </a:cubicBezTo>
                <a:cubicBezTo>
                  <a:pt x="264089" y="5723695"/>
                  <a:pt x="307290" y="5935370"/>
                  <a:pt x="365826" y="6142729"/>
                </a:cubicBezTo>
                <a:cubicBezTo>
                  <a:pt x="433152" y="6380817"/>
                  <a:pt x="510068" y="6614016"/>
                  <a:pt x="597975" y="6841549"/>
                </a:cubicBezTo>
                <a:lnTo>
                  <a:pt x="604824" y="6858000"/>
                </a:lnTo>
                <a:lnTo>
                  <a:pt x="552056" y="6858000"/>
                </a:lnTo>
                <a:lnTo>
                  <a:pt x="539576" y="6828295"/>
                </a:lnTo>
                <a:cubicBezTo>
                  <a:pt x="380597" y="6414594"/>
                  <a:pt x="260223" y="5988893"/>
                  <a:pt x="171555" y="5552906"/>
                </a:cubicBezTo>
                <a:cubicBezTo>
                  <a:pt x="91163" y="5157998"/>
                  <a:pt x="43746" y="4758899"/>
                  <a:pt x="12305" y="4357388"/>
                </a:cubicBezTo>
                <a:cubicBezTo>
                  <a:pt x="-14281" y="4013908"/>
                  <a:pt x="4507" y="3672965"/>
                  <a:pt x="46684" y="3331516"/>
                </a:cubicBezTo>
                <a:cubicBezTo>
                  <a:pt x="127203" y="2664286"/>
                  <a:pt x="277819" y="2007265"/>
                  <a:pt x="496065" y="1371196"/>
                </a:cubicBezTo>
                <a:cubicBezTo>
                  <a:pt x="636273" y="966066"/>
                  <a:pt x="800445" y="573253"/>
                  <a:pt x="995723" y="196614"/>
                </a:cubicBez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13602024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52A07D-018A-E209-A1FC-D52322C123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AF21D3-F022-A871-15AC-801B884411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105" y="151021"/>
            <a:ext cx="7106464" cy="85725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>
                <a:solidFill>
                  <a:schemeClr val="accent1"/>
                </a:solidFill>
              </a:rPr>
              <a:t>Optimum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B3D77B9-F855-EE42-A346-D73FE4C5613F}"/>
              </a:ext>
            </a:extLst>
          </p:cNvPr>
          <p:cNvSpPr/>
          <p:nvPr/>
        </p:nvSpPr>
        <p:spPr>
          <a:xfrm>
            <a:off x="2494462" y="4299942"/>
            <a:ext cx="4464496" cy="7200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1.5 Malate / Glucose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4153570-A12B-1FD2-BE28-B5652329D924}"/>
              </a:ext>
            </a:extLst>
          </p:cNvPr>
          <p:cNvGrpSpPr/>
          <p:nvPr/>
        </p:nvGrpSpPr>
        <p:grpSpPr>
          <a:xfrm>
            <a:off x="2409436" y="368917"/>
            <a:ext cx="4619519" cy="3709894"/>
            <a:chOff x="2409436" y="368917"/>
            <a:chExt cx="4619519" cy="3709894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4EFF3C4-3FAB-C49D-FF6C-ED62AB50899F}"/>
                </a:ext>
              </a:extLst>
            </p:cNvPr>
            <p:cNvGrpSpPr/>
            <p:nvPr/>
          </p:nvGrpSpPr>
          <p:grpSpPr>
            <a:xfrm>
              <a:off x="2409436" y="368917"/>
              <a:ext cx="4619519" cy="3709894"/>
              <a:chOff x="4413855" y="770606"/>
              <a:chExt cx="4619519" cy="3709894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BFAD8DE-0962-8F77-0C4A-D43D9930773C}"/>
                  </a:ext>
                </a:extLst>
              </p:cNvPr>
              <p:cNvSpPr txBox="1"/>
              <p:nvPr/>
            </p:nvSpPr>
            <p:spPr>
              <a:xfrm>
                <a:off x="7387301" y="1975993"/>
                <a:ext cx="341760" cy="215444"/>
              </a:xfrm>
              <a:prstGeom prst="rect">
                <a:avLst/>
              </a:prstGeom>
              <a:solidFill>
                <a:srgbClr val="E7E6E6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CO</a:t>
                </a:r>
                <a:r>
                  <a:rPr kumimoji="0" lang="en-GB" sz="800" b="0" i="0" u="none" strike="noStrike" kern="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2</a:t>
                </a:r>
                <a:endParaRPr kumimoji="0" lang="en-US" sz="8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" name="Rounded Rectangle 7">
                <a:extLst>
                  <a:ext uri="{FF2B5EF4-FFF2-40B4-BE49-F238E27FC236}">
                    <a16:creationId xmlns:a16="http://schemas.microsoft.com/office/drawing/2014/main" id="{A16F52EC-2F3D-CAF4-CD13-12186F04DF61}"/>
                  </a:ext>
                </a:extLst>
              </p:cNvPr>
              <p:cNvSpPr/>
              <p:nvPr/>
            </p:nvSpPr>
            <p:spPr>
              <a:xfrm>
                <a:off x="5274404" y="1271391"/>
                <a:ext cx="2719122" cy="3209109"/>
              </a:xfrm>
              <a:prstGeom prst="roundRect">
                <a:avLst/>
              </a:prstGeom>
              <a:noFill/>
              <a:ln w="50800" cap="flat" cmpd="dbl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" name="Arc 169">
                <a:extLst>
                  <a:ext uri="{FF2B5EF4-FFF2-40B4-BE49-F238E27FC236}">
                    <a16:creationId xmlns:a16="http://schemas.microsoft.com/office/drawing/2014/main" id="{8039CA1B-600B-819B-2B7B-C7AC658F5DE9}"/>
                  </a:ext>
                </a:extLst>
              </p:cNvPr>
              <p:cNvSpPr/>
              <p:nvPr/>
            </p:nvSpPr>
            <p:spPr>
              <a:xfrm>
                <a:off x="5957703" y="2589053"/>
                <a:ext cx="978466" cy="332367"/>
              </a:xfrm>
              <a:custGeom>
                <a:avLst/>
                <a:gdLst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2" fmla="*/ 646747 w 1293493"/>
                  <a:gd name="connsiteY2" fmla="*/ 337656 h 675311"/>
                  <a:gd name="connsiteX3" fmla="*/ 646746 w 1293493"/>
                  <a:gd name="connsiteY3" fmla="*/ 0 h 675311"/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0" fmla="*/ 0 w 707707"/>
                  <a:gd name="connsiteY0" fmla="*/ 1655 h 339311"/>
                  <a:gd name="connsiteX1" fmla="*/ 646747 w 707707"/>
                  <a:gd name="connsiteY1" fmla="*/ 339311 h 339311"/>
                  <a:gd name="connsiteX2" fmla="*/ 1 w 707707"/>
                  <a:gd name="connsiteY2" fmla="*/ 339311 h 339311"/>
                  <a:gd name="connsiteX3" fmla="*/ 0 w 707707"/>
                  <a:gd name="connsiteY3" fmla="*/ 1655 h 339311"/>
                  <a:gd name="connsiteX0" fmla="*/ 0 w 707707"/>
                  <a:gd name="connsiteY0" fmla="*/ 1655 h 339311"/>
                  <a:gd name="connsiteX1" fmla="*/ 707707 w 707707"/>
                  <a:gd name="connsiteY1" fmla="*/ 158971 h 339311"/>
                  <a:gd name="connsiteX0" fmla="*/ 287020 w 994727"/>
                  <a:gd name="connsiteY0" fmla="*/ 0 h 337656"/>
                  <a:gd name="connsiteX1" fmla="*/ 933767 w 994727"/>
                  <a:gd name="connsiteY1" fmla="*/ 337656 h 337656"/>
                  <a:gd name="connsiteX2" fmla="*/ 287021 w 994727"/>
                  <a:gd name="connsiteY2" fmla="*/ 337656 h 337656"/>
                  <a:gd name="connsiteX3" fmla="*/ 287020 w 994727"/>
                  <a:gd name="connsiteY3" fmla="*/ 0 h 337656"/>
                  <a:gd name="connsiteX0" fmla="*/ 0 w 994727"/>
                  <a:gd name="connsiteY0" fmla="*/ 129540 h 337656"/>
                  <a:gd name="connsiteX1" fmla="*/ 994727 w 994727"/>
                  <a:gd name="connsiteY1" fmla="*/ 157316 h 337656"/>
                  <a:gd name="connsiteX0" fmla="*/ 287020 w 994727"/>
                  <a:gd name="connsiteY0" fmla="*/ 53669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3" fmla="*/ 287020 w 994727"/>
                  <a:gd name="connsiteY3" fmla="*/ 53669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391325"/>
                  <a:gd name="connsiteX1" fmla="*/ 933767 w 994727"/>
                  <a:gd name="connsiteY1" fmla="*/ 391325 h 391325"/>
                  <a:gd name="connsiteX2" fmla="*/ 419101 w 994727"/>
                  <a:gd name="connsiteY2" fmla="*/ 992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210985"/>
                  <a:gd name="connsiteX1" fmla="*/ 4127 w 994727"/>
                  <a:gd name="connsiteY1" fmla="*/ 180505 h 210985"/>
                  <a:gd name="connsiteX2" fmla="*/ 419101 w 994727"/>
                  <a:gd name="connsiteY2" fmla="*/ 9922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94727"/>
                  <a:gd name="connsiteY0" fmla="*/ 53505 h 210985"/>
                  <a:gd name="connsiteX1" fmla="*/ 4127 w 994727"/>
                  <a:gd name="connsiteY1" fmla="*/ 180505 h 210985"/>
                  <a:gd name="connsiteX2" fmla="*/ 485141 w 994727"/>
                  <a:gd name="connsiteY2" fmla="*/ 5350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76947"/>
                  <a:gd name="connsiteY0" fmla="*/ 53505 h 210985"/>
                  <a:gd name="connsiteX1" fmla="*/ 4127 w 976947"/>
                  <a:gd name="connsiteY1" fmla="*/ 180505 h 210985"/>
                  <a:gd name="connsiteX2" fmla="*/ 485141 w 976947"/>
                  <a:gd name="connsiteY2" fmla="*/ 53505 h 210985"/>
                  <a:gd name="connsiteX0" fmla="*/ 0 w 976947"/>
                  <a:gd name="connsiteY0" fmla="*/ 183209 h 210985"/>
                  <a:gd name="connsiteX1" fmla="*/ 494137 w 976947"/>
                  <a:gd name="connsiteY1" fmla="*/ 0 h 210985"/>
                  <a:gd name="connsiteX2" fmla="*/ 976947 w 976947"/>
                  <a:gd name="connsiteY2" fmla="*/ 210985 h 210985"/>
                  <a:gd name="connsiteX0" fmla="*/ 485141 w 1004887"/>
                  <a:gd name="connsiteY0" fmla="*/ 53505 h 210985"/>
                  <a:gd name="connsiteX1" fmla="*/ 4127 w 1004887"/>
                  <a:gd name="connsiteY1" fmla="*/ 180505 h 210985"/>
                  <a:gd name="connsiteX2" fmla="*/ 485141 w 1004887"/>
                  <a:gd name="connsiteY2" fmla="*/ 53505 h 210985"/>
                  <a:gd name="connsiteX0" fmla="*/ 0 w 1004887"/>
                  <a:gd name="connsiteY0" fmla="*/ 183209 h 210985"/>
                  <a:gd name="connsiteX1" fmla="*/ 494137 w 1004887"/>
                  <a:gd name="connsiteY1" fmla="*/ 0 h 210985"/>
                  <a:gd name="connsiteX2" fmla="*/ 1004887 w 1004887"/>
                  <a:gd name="connsiteY2" fmla="*/ 210985 h 210985"/>
                  <a:gd name="connsiteX0" fmla="*/ 485141 w 1069126"/>
                  <a:gd name="connsiteY0" fmla="*/ 70258 h 199962"/>
                  <a:gd name="connsiteX1" fmla="*/ 4127 w 1069126"/>
                  <a:gd name="connsiteY1" fmla="*/ 197258 h 199962"/>
                  <a:gd name="connsiteX2" fmla="*/ 485141 w 1069126"/>
                  <a:gd name="connsiteY2" fmla="*/ 70258 h 199962"/>
                  <a:gd name="connsiteX0" fmla="*/ 0 w 1069126"/>
                  <a:gd name="connsiteY0" fmla="*/ 199962 h 199962"/>
                  <a:gd name="connsiteX1" fmla="*/ 494137 w 1069126"/>
                  <a:gd name="connsiteY1" fmla="*/ 16753 h 199962"/>
                  <a:gd name="connsiteX2" fmla="*/ 1069126 w 1069126"/>
                  <a:gd name="connsiteY2" fmla="*/ 115343 h 199962"/>
                  <a:gd name="connsiteX0" fmla="*/ 485141 w 1069126"/>
                  <a:gd name="connsiteY0" fmla="*/ 53505 h 183209"/>
                  <a:gd name="connsiteX1" fmla="*/ 4127 w 1069126"/>
                  <a:gd name="connsiteY1" fmla="*/ 180505 h 183209"/>
                  <a:gd name="connsiteX2" fmla="*/ 485141 w 1069126"/>
                  <a:gd name="connsiteY2" fmla="*/ 53505 h 183209"/>
                  <a:gd name="connsiteX0" fmla="*/ 0 w 1069126"/>
                  <a:gd name="connsiteY0" fmla="*/ 183209 h 183209"/>
                  <a:gd name="connsiteX1" fmla="*/ 494137 w 1069126"/>
                  <a:gd name="connsiteY1" fmla="*/ 0 h 183209"/>
                  <a:gd name="connsiteX2" fmla="*/ 1069126 w 1069126"/>
                  <a:gd name="connsiteY2" fmla="*/ 98590 h 183209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1014 w 1064999"/>
                  <a:gd name="connsiteY0" fmla="*/ 58838 h 185838"/>
                  <a:gd name="connsiteX1" fmla="*/ 0 w 1064999"/>
                  <a:gd name="connsiteY1" fmla="*/ 185838 h 185838"/>
                  <a:gd name="connsiteX2" fmla="*/ 481014 w 1064999"/>
                  <a:gd name="connsiteY2" fmla="*/ 58838 h 185838"/>
                  <a:gd name="connsiteX0" fmla="*/ 135823 w 1064999"/>
                  <a:gd name="connsiteY0" fmla="*/ 99007 h 185838"/>
                  <a:gd name="connsiteX1" fmla="*/ 490010 w 1064999"/>
                  <a:gd name="connsiteY1" fmla="*/ 5333 h 185838"/>
                  <a:gd name="connsiteX2" fmla="*/ 1064999 w 1064999"/>
                  <a:gd name="connsiteY2" fmla="*/ 103923 h 185838"/>
                  <a:gd name="connsiteX0" fmla="*/ 481014 w 1064999"/>
                  <a:gd name="connsiteY0" fmla="*/ 58109 h 185109"/>
                  <a:gd name="connsiteX1" fmla="*/ 0 w 1064999"/>
                  <a:gd name="connsiteY1" fmla="*/ 185109 h 185109"/>
                  <a:gd name="connsiteX2" fmla="*/ 481014 w 1064999"/>
                  <a:gd name="connsiteY2" fmla="*/ 581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511604 w 1064999"/>
                  <a:gd name="connsiteY0" fmla="*/ 20009 h 185109"/>
                  <a:gd name="connsiteX1" fmla="*/ 0 w 1064999"/>
                  <a:gd name="connsiteY1" fmla="*/ 185109 h 185109"/>
                  <a:gd name="connsiteX2" fmla="*/ 511604 w 1064999"/>
                  <a:gd name="connsiteY2" fmla="*/ 200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375781 w 929176"/>
                  <a:gd name="connsiteY0" fmla="*/ 20009 h 108909"/>
                  <a:gd name="connsiteX1" fmla="*/ 1833 w 929176"/>
                  <a:gd name="connsiteY1" fmla="*/ 108909 h 108909"/>
                  <a:gd name="connsiteX2" fmla="*/ 375781 w 929176"/>
                  <a:gd name="connsiteY2" fmla="*/ 20009 h 108909"/>
                  <a:gd name="connsiteX0" fmla="*/ 0 w 929176"/>
                  <a:gd name="connsiteY0" fmla="*/ 98278 h 108909"/>
                  <a:gd name="connsiteX1" fmla="*/ 354187 w 929176"/>
                  <a:gd name="connsiteY1" fmla="*/ 4604 h 108909"/>
                  <a:gd name="connsiteX2" fmla="*/ 929176 w 929176"/>
                  <a:gd name="connsiteY2" fmla="*/ 103194 h 108909"/>
                  <a:gd name="connsiteX0" fmla="*/ 375781 w 929176"/>
                  <a:gd name="connsiteY0" fmla="*/ 15585 h 104485"/>
                  <a:gd name="connsiteX1" fmla="*/ 1833 w 929176"/>
                  <a:gd name="connsiteY1" fmla="*/ 104485 h 104485"/>
                  <a:gd name="connsiteX2" fmla="*/ 375781 w 929176"/>
                  <a:gd name="connsiteY2" fmla="*/ 15585 h 104485"/>
                  <a:gd name="connsiteX0" fmla="*/ 0 w 929176"/>
                  <a:gd name="connsiteY0" fmla="*/ 93854 h 104485"/>
                  <a:gd name="connsiteX1" fmla="*/ 354187 w 929176"/>
                  <a:gd name="connsiteY1" fmla="*/ 180 h 104485"/>
                  <a:gd name="connsiteX2" fmla="*/ 929176 w 929176"/>
                  <a:gd name="connsiteY2" fmla="*/ 98770 h 104485"/>
                  <a:gd name="connsiteX0" fmla="*/ 375781 w 929176"/>
                  <a:gd name="connsiteY0" fmla="*/ 15586 h 104486"/>
                  <a:gd name="connsiteX1" fmla="*/ 1833 w 929176"/>
                  <a:gd name="connsiteY1" fmla="*/ 104486 h 104486"/>
                  <a:gd name="connsiteX2" fmla="*/ 375781 w 929176"/>
                  <a:gd name="connsiteY2" fmla="*/ 15586 h 104486"/>
                  <a:gd name="connsiteX0" fmla="*/ 0 w 929176"/>
                  <a:gd name="connsiteY0" fmla="*/ 93855 h 104486"/>
                  <a:gd name="connsiteX1" fmla="*/ 354187 w 929176"/>
                  <a:gd name="connsiteY1" fmla="*/ 181 h 104486"/>
                  <a:gd name="connsiteX2" fmla="*/ 929176 w 929176"/>
                  <a:gd name="connsiteY2" fmla="*/ 98771 h 104486"/>
                  <a:gd name="connsiteX0" fmla="*/ 375781 w 929176"/>
                  <a:gd name="connsiteY0" fmla="*/ 66296 h 155196"/>
                  <a:gd name="connsiteX1" fmla="*/ 1833 w 929176"/>
                  <a:gd name="connsiteY1" fmla="*/ 155196 h 155196"/>
                  <a:gd name="connsiteX2" fmla="*/ 375781 w 929176"/>
                  <a:gd name="connsiteY2" fmla="*/ 66296 h 155196"/>
                  <a:gd name="connsiteX0" fmla="*/ 0 w 929176"/>
                  <a:gd name="connsiteY0" fmla="*/ 144565 h 155196"/>
                  <a:gd name="connsiteX1" fmla="*/ 415367 w 929176"/>
                  <a:gd name="connsiteY1" fmla="*/ 91 h 155196"/>
                  <a:gd name="connsiteX2" fmla="*/ 929176 w 929176"/>
                  <a:gd name="connsiteY2" fmla="*/ 149481 h 155196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27603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16690 h 105590"/>
                  <a:gd name="connsiteX1" fmla="*/ 1833 w 929176"/>
                  <a:gd name="connsiteY1" fmla="*/ 105590 h 105590"/>
                  <a:gd name="connsiteX2" fmla="*/ 375781 w 929176"/>
                  <a:gd name="connsiteY2" fmla="*/ 16690 h 105590"/>
                  <a:gd name="connsiteX0" fmla="*/ 0 w 929176"/>
                  <a:gd name="connsiteY0" fmla="*/ 94959 h 105590"/>
                  <a:gd name="connsiteX1" fmla="*/ 449017 w 929176"/>
                  <a:gd name="connsiteY1" fmla="*/ 15 h 105590"/>
                  <a:gd name="connsiteX2" fmla="*/ 929176 w 929176"/>
                  <a:gd name="connsiteY2" fmla="*/ 99875 h 105590"/>
                  <a:gd name="connsiteX0" fmla="*/ 375781 w 929176"/>
                  <a:gd name="connsiteY0" fmla="*/ 16675 h 105575"/>
                  <a:gd name="connsiteX1" fmla="*/ 1833 w 929176"/>
                  <a:gd name="connsiteY1" fmla="*/ 105575 h 105575"/>
                  <a:gd name="connsiteX2" fmla="*/ 375781 w 929176"/>
                  <a:gd name="connsiteY2" fmla="*/ 16675 h 105575"/>
                  <a:gd name="connsiteX0" fmla="*/ 0 w 929176"/>
                  <a:gd name="connsiteY0" fmla="*/ 94944 h 105575"/>
                  <a:gd name="connsiteX1" fmla="*/ 449017 w 929176"/>
                  <a:gd name="connsiteY1" fmla="*/ 0 h 105575"/>
                  <a:gd name="connsiteX2" fmla="*/ 929176 w 929176"/>
                  <a:gd name="connsiteY2" fmla="*/ 99860 h 105575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009 h 106859"/>
                  <a:gd name="connsiteX1" fmla="*/ 1833 w 929176"/>
                  <a:gd name="connsiteY1" fmla="*/ 106859 h 106859"/>
                  <a:gd name="connsiteX2" fmla="*/ 465257 w 929176"/>
                  <a:gd name="connsiteY2" fmla="*/ 3700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755 h 107605"/>
                  <a:gd name="connsiteX1" fmla="*/ 1833 w 929176"/>
                  <a:gd name="connsiteY1" fmla="*/ 107605 h 107605"/>
                  <a:gd name="connsiteX2" fmla="*/ 465257 w 929176"/>
                  <a:gd name="connsiteY2" fmla="*/ 37755 h 107605"/>
                  <a:gd name="connsiteX0" fmla="*/ 0 w 929176"/>
                  <a:gd name="connsiteY0" fmla="*/ 96974 h 107605"/>
                  <a:gd name="connsiteX1" fmla="*/ 449017 w 929176"/>
                  <a:gd name="connsiteY1" fmla="*/ 2030 h 107605"/>
                  <a:gd name="connsiteX2" fmla="*/ 929176 w 929176"/>
                  <a:gd name="connsiteY2" fmla="*/ 101890 h 107605"/>
                  <a:gd name="connsiteX0" fmla="*/ 465257 w 929176"/>
                  <a:gd name="connsiteY0" fmla="*/ 37010 h 106860"/>
                  <a:gd name="connsiteX1" fmla="*/ 1833 w 929176"/>
                  <a:gd name="connsiteY1" fmla="*/ 106860 h 106860"/>
                  <a:gd name="connsiteX2" fmla="*/ 465257 w 929176"/>
                  <a:gd name="connsiteY2" fmla="*/ 37010 h 106860"/>
                  <a:gd name="connsiteX0" fmla="*/ 0 w 929176"/>
                  <a:gd name="connsiteY0" fmla="*/ 96229 h 106860"/>
                  <a:gd name="connsiteX1" fmla="*/ 449017 w 929176"/>
                  <a:gd name="connsiteY1" fmla="*/ 1285 h 106860"/>
                  <a:gd name="connsiteX2" fmla="*/ 929176 w 929176"/>
                  <a:gd name="connsiteY2" fmla="*/ 101145 h 106860"/>
                  <a:gd name="connsiteX0" fmla="*/ 465257 w 1195310"/>
                  <a:gd name="connsiteY0" fmla="*/ 36584 h 133104"/>
                  <a:gd name="connsiteX1" fmla="*/ 1833 w 1195310"/>
                  <a:gd name="connsiteY1" fmla="*/ 106434 h 133104"/>
                  <a:gd name="connsiteX2" fmla="*/ 465257 w 1195310"/>
                  <a:gd name="connsiteY2" fmla="*/ 36584 h 133104"/>
                  <a:gd name="connsiteX0" fmla="*/ 0 w 1195310"/>
                  <a:gd name="connsiteY0" fmla="*/ 95803 h 133104"/>
                  <a:gd name="connsiteX1" fmla="*/ 449017 w 1195310"/>
                  <a:gd name="connsiteY1" fmla="*/ 859 h 133104"/>
                  <a:gd name="connsiteX2" fmla="*/ 1195310 w 1195310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5734 h 132254"/>
                  <a:gd name="connsiteX1" fmla="*/ 144077 w 1337554"/>
                  <a:gd name="connsiteY1" fmla="*/ 105584 h 132254"/>
                  <a:gd name="connsiteX2" fmla="*/ 607501 w 1337554"/>
                  <a:gd name="connsiteY2" fmla="*/ 35734 h 132254"/>
                  <a:gd name="connsiteX0" fmla="*/ 0 w 1337554"/>
                  <a:gd name="connsiteY0" fmla="*/ 123528 h 132254"/>
                  <a:gd name="connsiteX1" fmla="*/ 591261 w 1337554"/>
                  <a:gd name="connsiteY1" fmla="*/ 9 h 132254"/>
                  <a:gd name="connsiteX2" fmla="*/ 1337554 w 1337554"/>
                  <a:gd name="connsiteY2" fmla="*/ 132254 h 132254"/>
                  <a:gd name="connsiteX0" fmla="*/ 607501 w 1337554"/>
                  <a:gd name="connsiteY0" fmla="*/ 38391 h 134911"/>
                  <a:gd name="connsiteX1" fmla="*/ 144077 w 1337554"/>
                  <a:gd name="connsiteY1" fmla="*/ 108241 h 134911"/>
                  <a:gd name="connsiteX2" fmla="*/ 607501 w 1337554"/>
                  <a:gd name="connsiteY2" fmla="*/ 38391 h 134911"/>
                  <a:gd name="connsiteX0" fmla="*/ 0 w 1337554"/>
                  <a:gd name="connsiteY0" fmla="*/ 126185 h 134911"/>
                  <a:gd name="connsiteX1" fmla="*/ 591261 w 1337554"/>
                  <a:gd name="connsiteY1" fmla="*/ 2666 h 134911"/>
                  <a:gd name="connsiteX2" fmla="*/ 1337554 w 1337554"/>
                  <a:gd name="connsiteY2" fmla="*/ 134911 h 134911"/>
                  <a:gd name="connsiteX0" fmla="*/ 607501 w 1337554"/>
                  <a:gd name="connsiteY0" fmla="*/ 37582 h 134102"/>
                  <a:gd name="connsiteX1" fmla="*/ 144077 w 1337554"/>
                  <a:gd name="connsiteY1" fmla="*/ 107432 h 134102"/>
                  <a:gd name="connsiteX2" fmla="*/ 607501 w 1337554"/>
                  <a:gd name="connsiteY2" fmla="*/ 37582 h 134102"/>
                  <a:gd name="connsiteX0" fmla="*/ 0 w 1337554"/>
                  <a:gd name="connsiteY0" fmla="*/ 125376 h 134102"/>
                  <a:gd name="connsiteX1" fmla="*/ 591261 w 1337554"/>
                  <a:gd name="connsiteY1" fmla="*/ 1857 h 134102"/>
                  <a:gd name="connsiteX2" fmla="*/ 1337554 w 1337554"/>
                  <a:gd name="connsiteY2" fmla="*/ 134102 h 134102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2395 h 158915"/>
                  <a:gd name="connsiteX1" fmla="*/ 144077 w 1337554"/>
                  <a:gd name="connsiteY1" fmla="*/ 132245 h 158915"/>
                  <a:gd name="connsiteX2" fmla="*/ 607501 w 1337554"/>
                  <a:gd name="connsiteY2" fmla="*/ 62395 h 158915"/>
                  <a:gd name="connsiteX0" fmla="*/ 0 w 1337554"/>
                  <a:gd name="connsiteY0" fmla="*/ 150189 h 158915"/>
                  <a:gd name="connsiteX1" fmla="*/ 616497 w 1337554"/>
                  <a:gd name="connsiteY1" fmla="*/ 0 h 158915"/>
                  <a:gd name="connsiteX2" fmla="*/ 1337554 w 1337554"/>
                  <a:gd name="connsiteY2" fmla="*/ 158915 h 158915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616497 w 1337554"/>
                  <a:gd name="connsiteY1" fmla="*/ 6382 h 165297"/>
                  <a:gd name="connsiteX2" fmla="*/ 959848 w 1337554"/>
                  <a:gd name="connsiteY2" fmla="*/ 35386 h 165297"/>
                  <a:gd name="connsiteX3" fmla="*/ 1337554 w 1337554"/>
                  <a:gd name="connsiteY3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1220 w 1337554"/>
                  <a:gd name="connsiteY1" fmla="*/ 2586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872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3006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3514 w 1337554"/>
                  <a:gd name="connsiteY1" fmla="*/ 3729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85637 h 182157"/>
                  <a:gd name="connsiteX1" fmla="*/ 144077 w 1337554"/>
                  <a:gd name="connsiteY1" fmla="*/ 155487 h 182157"/>
                  <a:gd name="connsiteX2" fmla="*/ 607501 w 1337554"/>
                  <a:gd name="connsiteY2" fmla="*/ 85637 h 182157"/>
                  <a:gd name="connsiteX0" fmla="*/ 0 w 1337554"/>
                  <a:gd name="connsiteY0" fmla="*/ 173431 h 182157"/>
                  <a:gd name="connsiteX1" fmla="*/ 333514 w 1337554"/>
                  <a:gd name="connsiteY1" fmla="*/ 54151 h 182157"/>
                  <a:gd name="connsiteX2" fmla="*/ 630263 w 1337554"/>
                  <a:gd name="connsiteY2" fmla="*/ 4192 h 182157"/>
                  <a:gd name="connsiteX3" fmla="*/ 959848 w 1337554"/>
                  <a:gd name="connsiteY3" fmla="*/ 52246 h 182157"/>
                  <a:gd name="connsiteX4" fmla="*/ 1337554 w 1337554"/>
                  <a:gd name="connsiteY4" fmla="*/ 182157 h 182157"/>
                  <a:gd name="connsiteX0" fmla="*/ 607501 w 1337554"/>
                  <a:gd name="connsiteY0" fmla="*/ 81445 h 177965"/>
                  <a:gd name="connsiteX1" fmla="*/ 144077 w 1337554"/>
                  <a:gd name="connsiteY1" fmla="*/ 151295 h 177965"/>
                  <a:gd name="connsiteX2" fmla="*/ 607501 w 1337554"/>
                  <a:gd name="connsiteY2" fmla="*/ 81445 h 177965"/>
                  <a:gd name="connsiteX0" fmla="*/ 0 w 1337554"/>
                  <a:gd name="connsiteY0" fmla="*/ 169239 h 177965"/>
                  <a:gd name="connsiteX1" fmla="*/ 333514 w 1337554"/>
                  <a:gd name="connsiteY1" fmla="*/ 49959 h 177965"/>
                  <a:gd name="connsiteX2" fmla="*/ 630263 w 1337554"/>
                  <a:gd name="connsiteY2" fmla="*/ 0 h 177965"/>
                  <a:gd name="connsiteX3" fmla="*/ 959848 w 1337554"/>
                  <a:gd name="connsiteY3" fmla="*/ 48054 h 177965"/>
                  <a:gd name="connsiteX4" fmla="*/ 1337554 w 1337554"/>
                  <a:gd name="connsiteY4" fmla="*/ 177965 h 17796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328925 w 1332965"/>
                  <a:gd name="connsiteY1" fmla="*/ 5167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93557"/>
                  <a:gd name="connsiteX1" fmla="*/ 139488 w 1332965"/>
                  <a:gd name="connsiteY1" fmla="*/ 153015 h 193557"/>
                  <a:gd name="connsiteX2" fmla="*/ 602912 w 1332965"/>
                  <a:gd name="connsiteY2" fmla="*/ 83165 h 193557"/>
                  <a:gd name="connsiteX0" fmla="*/ 0 w 1332965"/>
                  <a:gd name="connsiteY0" fmla="*/ 186199 h 193557"/>
                  <a:gd name="connsiteX1" fmla="*/ 365633 w 1332965"/>
                  <a:gd name="connsiteY1" fmla="*/ 185029 h 193557"/>
                  <a:gd name="connsiteX2" fmla="*/ 625674 w 1332965"/>
                  <a:gd name="connsiteY2" fmla="*/ 1720 h 193557"/>
                  <a:gd name="connsiteX3" fmla="*/ 955259 w 1332965"/>
                  <a:gd name="connsiteY3" fmla="*/ 49774 h 193557"/>
                  <a:gd name="connsiteX4" fmla="*/ 1332965 w 1332965"/>
                  <a:gd name="connsiteY4" fmla="*/ 179685 h 193557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36121 h 160511"/>
                  <a:gd name="connsiteX1" fmla="*/ 139488 w 1332965"/>
                  <a:gd name="connsiteY1" fmla="*/ 105971 h 160511"/>
                  <a:gd name="connsiteX2" fmla="*/ 602912 w 1332965"/>
                  <a:gd name="connsiteY2" fmla="*/ 36121 h 160511"/>
                  <a:gd name="connsiteX0" fmla="*/ 0 w 1332965"/>
                  <a:gd name="connsiteY0" fmla="*/ 139155 h 160511"/>
                  <a:gd name="connsiteX1" fmla="*/ 227977 w 1332965"/>
                  <a:gd name="connsiteY1" fmla="*/ 27495 h 160511"/>
                  <a:gd name="connsiteX2" fmla="*/ 609614 w 1332965"/>
                  <a:gd name="connsiteY2" fmla="*/ 160416 h 160511"/>
                  <a:gd name="connsiteX3" fmla="*/ 955259 w 1332965"/>
                  <a:gd name="connsiteY3" fmla="*/ 2730 h 160511"/>
                  <a:gd name="connsiteX4" fmla="*/ 1332965 w 1332965"/>
                  <a:gd name="connsiteY4" fmla="*/ 132641 h 160511"/>
                  <a:gd name="connsiteX0" fmla="*/ 602912 w 1332965"/>
                  <a:gd name="connsiteY0" fmla="*/ 40144 h 143178"/>
                  <a:gd name="connsiteX1" fmla="*/ 139488 w 1332965"/>
                  <a:gd name="connsiteY1" fmla="*/ 109994 h 143178"/>
                  <a:gd name="connsiteX2" fmla="*/ 602912 w 1332965"/>
                  <a:gd name="connsiteY2" fmla="*/ 40144 h 143178"/>
                  <a:gd name="connsiteX0" fmla="*/ 0 w 1332965"/>
                  <a:gd name="connsiteY0" fmla="*/ 143178 h 143178"/>
                  <a:gd name="connsiteX1" fmla="*/ 227977 w 1332965"/>
                  <a:gd name="connsiteY1" fmla="*/ 31518 h 143178"/>
                  <a:gd name="connsiteX2" fmla="*/ 955259 w 1332965"/>
                  <a:gd name="connsiteY2" fmla="*/ 6753 h 143178"/>
                  <a:gd name="connsiteX3" fmla="*/ 1332965 w 1332965"/>
                  <a:gd name="connsiteY3" fmla="*/ 136664 h 143178"/>
                  <a:gd name="connsiteX0" fmla="*/ 602912 w 1332965"/>
                  <a:gd name="connsiteY0" fmla="*/ 33391 h 136425"/>
                  <a:gd name="connsiteX1" fmla="*/ 139488 w 1332965"/>
                  <a:gd name="connsiteY1" fmla="*/ 103241 h 136425"/>
                  <a:gd name="connsiteX2" fmla="*/ 602912 w 1332965"/>
                  <a:gd name="connsiteY2" fmla="*/ 33391 h 136425"/>
                  <a:gd name="connsiteX0" fmla="*/ 0 w 1332965"/>
                  <a:gd name="connsiteY0" fmla="*/ 136425 h 136425"/>
                  <a:gd name="connsiteX1" fmla="*/ 955259 w 1332965"/>
                  <a:gd name="connsiteY1" fmla="*/ 0 h 136425"/>
                  <a:gd name="connsiteX2" fmla="*/ 1332965 w 1332965"/>
                  <a:gd name="connsiteY2" fmla="*/ 129911 h 136425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332965 w 1332965"/>
                  <a:gd name="connsiteY1" fmla="*/ 96520 h 103034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93564 w 1332965"/>
                  <a:gd name="connsiteY1" fmla="*/ 4708 h 103034"/>
                  <a:gd name="connsiteX2" fmla="*/ 1332965 w 1332965"/>
                  <a:gd name="connsiteY2" fmla="*/ 96520 h 103034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1332965 w 1332965"/>
                  <a:gd name="connsiteY3" fmla="*/ 182164 h 188678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959847 w 1332965"/>
                  <a:gd name="connsiteY3" fmla="*/ 42727 h 188678"/>
                  <a:gd name="connsiteX4" fmla="*/ 1332965 w 1332965"/>
                  <a:gd name="connsiteY4" fmla="*/ 182164 h 188678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5916 h 188950"/>
                  <a:gd name="connsiteX1" fmla="*/ 139488 w 1332965"/>
                  <a:gd name="connsiteY1" fmla="*/ 155766 h 188950"/>
                  <a:gd name="connsiteX2" fmla="*/ 602912 w 1332965"/>
                  <a:gd name="connsiteY2" fmla="*/ 85916 h 188950"/>
                  <a:gd name="connsiteX0" fmla="*/ 0 w 1332965"/>
                  <a:gd name="connsiteY0" fmla="*/ 188950 h 188950"/>
                  <a:gd name="connsiteX1" fmla="*/ 193564 w 1332965"/>
                  <a:gd name="connsiteY1" fmla="*/ 90624 h 188950"/>
                  <a:gd name="connsiteX2" fmla="*/ 606531 w 1332965"/>
                  <a:gd name="connsiteY2" fmla="*/ 1089 h 188950"/>
                  <a:gd name="connsiteX3" fmla="*/ 959847 w 1332965"/>
                  <a:gd name="connsiteY3" fmla="*/ 42999 h 188950"/>
                  <a:gd name="connsiteX4" fmla="*/ 1332965 w 1332965"/>
                  <a:gd name="connsiteY4" fmla="*/ 182436 h 188950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09624 w 1332965"/>
                  <a:gd name="connsiteY1" fmla="*/ 9144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1880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3486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959847 w 1332965"/>
                  <a:gd name="connsiteY4" fmla="*/ 32385 h 178336"/>
                  <a:gd name="connsiteX5" fmla="*/ 1332965 w 1332965"/>
                  <a:gd name="connsiteY5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59847 w 1332965"/>
                  <a:gd name="connsiteY5" fmla="*/ 32385 h 178336"/>
                  <a:gd name="connsiteX6" fmla="*/ 1332965 w 1332965"/>
                  <a:gd name="connsiteY6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64436 w 1332965"/>
                  <a:gd name="connsiteY5" fmla="*/ 38100 h 178336"/>
                  <a:gd name="connsiteX6" fmla="*/ 1332965 w 1332965"/>
                  <a:gd name="connsiteY6" fmla="*/ 171822 h 178336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163190"/>
                  <a:gd name="connsiteY0" fmla="*/ 75302 h 145152"/>
                  <a:gd name="connsiteX1" fmla="*/ 66072 w 1163190"/>
                  <a:gd name="connsiteY1" fmla="*/ 145152 h 145152"/>
                  <a:gd name="connsiteX2" fmla="*/ 529496 w 1163190"/>
                  <a:gd name="connsiteY2" fmla="*/ 75302 h 145152"/>
                  <a:gd name="connsiteX0" fmla="*/ 0 w 1163190"/>
                  <a:gd name="connsiteY0" fmla="*/ 138331 h 145152"/>
                  <a:gd name="connsiteX1" fmla="*/ 161445 w 1163190"/>
                  <a:gd name="connsiteY1" fmla="*/ 66675 h 145152"/>
                  <a:gd name="connsiteX2" fmla="*/ 333515 w 1163190"/>
                  <a:gd name="connsiteY2" fmla="*/ 15239 h 145152"/>
                  <a:gd name="connsiteX3" fmla="*/ 533115 w 1163190"/>
                  <a:gd name="connsiteY3" fmla="*/ 0 h 145152"/>
                  <a:gd name="connsiteX4" fmla="*/ 709773 w 1163190"/>
                  <a:gd name="connsiteY4" fmla="*/ 5714 h 145152"/>
                  <a:gd name="connsiteX5" fmla="*/ 891020 w 1163190"/>
                  <a:gd name="connsiteY5" fmla="*/ 38100 h 145152"/>
                  <a:gd name="connsiteX6" fmla="*/ 1163190 w 1163190"/>
                  <a:gd name="connsiteY6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95373 w 1097118"/>
                  <a:gd name="connsiteY0" fmla="*/ 66675 h 145152"/>
                  <a:gd name="connsiteX1" fmla="*/ 267443 w 1097118"/>
                  <a:gd name="connsiteY1" fmla="*/ 15239 h 145152"/>
                  <a:gd name="connsiteX2" fmla="*/ 467043 w 1097118"/>
                  <a:gd name="connsiteY2" fmla="*/ 0 h 145152"/>
                  <a:gd name="connsiteX3" fmla="*/ 643701 w 1097118"/>
                  <a:gd name="connsiteY3" fmla="*/ 5714 h 145152"/>
                  <a:gd name="connsiteX4" fmla="*/ 824948 w 1097118"/>
                  <a:gd name="connsiteY4" fmla="*/ 38100 h 145152"/>
                  <a:gd name="connsiteX5" fmla="*/ 1097118 w 1097118"/>
                  <a:gd name="connsiteY5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267443 w 1097118"/>
                  <a:gd name="connsiteY0" fmla="*/ 15239 h 145152"/>
                  <a:gd name="connsiteX1" fmla="*/ 467043 w 1097118"/>
                  <a:gd name="connsiteY1" fmla="*/ 0 h 145152"/>
                  <a:gd name="connsiteX2" fmla="*/ 643701 w 1097118"/>
                  <a:gd name="connsiteY2" fmla="*/ 5714 h 145152"/>
                  <a:gd name="connsiteX3" fmla="*/ 824948 w 1097118"/>
                  <a:gd name="connsiteY3" fmla="*/ 38100 h 145152"/>
                  <a:gd name="connsiteX4" fmla="*/ 1097118 w 1097118"/>
                  <a:gd name="connsiteY4" fmla="*/ 141342 h 145152"/>
                  <a:gd name="connsiteX0" fmla="*/ 195981 w 829675"/>
                  <a:gd name="connsiteY0" fmla="*/ 75302 h 141342"/>
                  <a:gd name="connsiteX1" fmla="*/ 26222 w 829675"/>
                  <a:gd name="connsiteY1" fmla="*/ 51807 h 141342"/>
                  <a:gd name="connsiteX2" fmla="*/ 195981 w 829675"/>
                  <a:gd name="connsiteY2" fmla="*/ 7530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07053 w 829675"/>
                  <a:gd name="connsiteY0" fmla="*/ 82922 h 141342"/>
                  <a:gd name="connsiteX1" fmla="*/ 26222 w 829675"/>
                  <a:gd name="connsiteY1" fmla="*/ 51807 h 141342"/>
                  <a:gd name="connsiteX2" fmla="*/ 407053 w 829675"/>
                  <a:gd name="connsiteY2" fmla="*/ 8292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557505 w 829675"/>
                  <a:gd name="connsiteY3" fmla="*/ 99958 h 203200"/>
                  <a:gd name="connsiteX4" fmla="*/ 829675 w 829675"/>
                  <a:gd name="connsiteY4" fmla="*/ 203200 h 203200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497854 w 1127929"/>
                  <a:gd name="connsiteY1" fmla="*/ 61858 h 359037"/>
                  <a:gd name="connsiteX2" fmla="*/ 674512 w 1127929"/>
                  <a:gd name="connsiteY2" fmla="*/ 67572 h 359037"/>
                  <a:gd name="connsiteX3" fmla="*/ 855759 w 1127929"/>
                  <a:gd name="connsiteY3" fmla="*/ 99958 h 359037"/>
                  <a:gd name="connsiteX4" fmla="*/ 1127929 w 1127929"/>
                  <a:gd name="connsiteY4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674512 w 1127929"/>
                  <a:gd name="connsiteY1" fmla="*/ 67572 h 359037"/>
                  <a:gd name="connsiteX2" fmla="*/ 855759 w 1127929"/>
                  <a:gd name="connsiteY2" fmla="*/ 99958 h 359037"/>
                  <a:gd name="connsiteX3" fmla="*/ 1127929 w 1127929"/>
                  <a:gd name="connsiteY3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855759 w 1127929"/>
                  <a:gd name="connsiteY1" fmla="*/ 99958 h 359037"/>
                  <a:gd name="connsiteX2" fmla="*/ 1127929 w 1127929"/>
                  <a:gd name="connsiteY2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664010 w 1063690"/>
                  <a:gd name="connsiteY0" fmla="*/ 0 h 370467"/>
                  <a:gd name="connsiteX1" fmla="*/ 260237 w 1063690"/>
                  <a:gd name="connsiteY1" fmla="*/ 113665 h 370467"/>
                  <a:gd name="connsiteX2" fmla="*/ 664010 w 1063690"/>
                  <a:gd name="connsiteY2" fmla="*/ 0 h 370467"/>
                  <a:gd name="connsiteX0" fmla="*/ 0 w 1063690"/>
                  <a:gd name="connsiteY0" fmla="*/ 370467 h 370467"/>
                  <a:gd name="connsiteX1" fmla="*/ 1063690 w 1063690"/>
                  <a:gd name="connsiteY1" fmla="*/ 203200 h 370467"/>
                  <a:gd name="connsiteX0" fmla="*/ 664010 w 1063690"/>
                  <a:gd name="connsiteY0" fmla="*/ 0 h 370467"/>
                  <a:gd name="connsiteX1" fmla="*/ 260237 w 1063690"/>
                  <a:gd name="connsiteY1" fmla="*/ 113665 h 370467"/>
                  <a:gd name="connsiteX2" fmla="*/ 664010 w 1063690"/>
                  <a:gd name="connsiteY2" fmla="*/ 0 h 370467"/>
                  <a:gd name="connsiteX0" fmla="*/ 0 w 1063690"/>
                  <a:gd name="connsiteY0" fmla="*/ 370467 h 370467"/>
                  <a:gd name="connsiteX1" fmla="*/ 1063690 w 1063690"/>
                  <a:gd name="connsiteY1" fmla="*/ 203200 h 370467"/>
                  <a:gd name="connsiteX0" fmla="*/ 664010 w 1160049"/>
                  <a:gd name="connsiteY0" fmla="*/ 0 h 370467"/>
                  <a:gd name="connsiteX1" fmla="*/ 260237 w 1160049"/>
                  <a:gd name="connsiteY1" fmla="*/ 113665 h 370467"/>
                  <a:gd name="connsiteX2" fmla="*/ 664010 w 1160049"/>
                  <a:gd name="connsiteY2" fmla="*/ 0 h 370467"/>
                  <a:gd name="connsiteX0" fmla="*/ 0 w 1160049"/>
                  <a:gd name="connsiteY0" fmla="*/ 370467 h 370467"/>
                  <a:gd name="connsiteX1" fmla="*/ 1160049 w 1160049"/>
                  <a:gd name="connsiteY1" fmla="*/ 218440 h 370467"/>
                  <a:gd name="connsiteX0" fmla="*/ 664010 w 1160049"/>
                  <a:gd name="connsiteY0" fmla="*/ 0 h 370467"/>
                  <a:gd name="connsiteX1" fmla="*/ 260237 w 1160049"/>
                  <a:gd name="connsiteY1" fmla="*/ 113665 h 370467"/>
                  <a:gd name="connsiteX2" fmla="*/ 664010 w 1160049"/>
                  <a:gd name="connsiteY2" fmla="*/ 0 h 370467"/>
                  <a:gd name="connsiteX0" fmla="*/ 0 w 1160049"/>
                  <a:gd name="connsiteY0" fmla="*/ 370467 h 370467"/>
                  <a:gd name="connsiteX1" fmla="*/ 1160049 w 1160049"/>
                  <a:gd name="connsiteY1" fmla="*/ 218440 h 370467"/>
                  <a:gd name="connsiteX0" fmla="*/ 682364 w 1178403"/>
                  <a:gd name="connsiteY0" fmla="*/ 0 h 332367"/>
                  <a:gd name="connsiteX1" fmla="*/ 278591 w 1178403"/>
                  <a:gd name="connsiteY1" fmla="*/ 113665 h 332367"/>
                  <a:gd name="connsiteX2" fmla="*/ 682364 w 1178403"/>
                  <a:gd name="connsiteY2" fmla="*/ 0 h 332367"/>
                  <a:gd name="connsiteX0" fmla="*/ 0 w 1178403"/>
                  <a:gd name="connsiteY0" fmla="*/ 332367 h 332367"/>
                  <a:gd name="connsiteX1" fmla="*/ 1178403 w 1178403"/>
                  <a:gd name="connsiteY1" fmla="*/ 218440 h 332367"/>
                  <a:gd name="connsiteX0" fmla="*/ 682364 w 1178403"/>
                  <a:gd name="connsiteY0" fmla="*/ 0 h 332367"/>
                  <a:gd name="connsiteX1" fmla="*/ 278591 w 1178403"/>
                  <a:gd name="connsiteY1" fmla="*/ 113665 h 332367"/>
                  <a:gd name="connsiteX2" fmla="*/ 682364 w 1178403"/>
                  <a:gd name="connsiteY2" fmla="*/ 0 h 332367"/>
                  <a:gd name="connsiteX0" fmla="*/ 0 w 1178403"/>
                  <a:gd name="connsiteY0" fmla="*/ 332367 h 332367"/>
                  <a:gd name="connsiteX1" fmla="*/ 1178403 w 1178403"/>
                  <a:gd name="connsiteY1" fmla="*/ 218440 h 3323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178403" h="332367" stroke="0" extrusionOk="0">
                    <a:moveTo>
                      <a:pt x="682364" y="0"/>
                    </a:moveTo>
                    <a:lnTo>
                      <a:pt x="278591" y="113665"/>
                    </a:lnTo>
                    <a:lnTo>
                      <a:pt x="682364" y="0"/>
                    </a:lnTo>
                    <a:close/>
                  </a:path>
                  <a:path w="1178403" h="332367" fill="none">
                    <a:moveTo>
                      <a:pt x="0" y="332367"/>
                    </a:moveTo>
                    <a:cubicBezTo>
                      <a:pt x="229143" y="63251"/>
                      <a:pt x="784074" y="-76324"/>
                      <a:pt x="1178403" y="218440"/>
                    </a:cubicBezTo>
                  </a:path>
                </a:pathLst>
              </a:custGeom>
              <a:noFill/>
              <a:ln w="254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tailEnd type="triangle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" name="Arc 5">
                <a:extLst>
                  <a:ext uri="{FF2B5EF4-FFF2-40B4-BE49-F238E27FC236}">
                    <a16:creationId xmlns:a16="http://schemas.microsoft.com/office/drawing/2014/main" id="{5DF14B3E-38B3-3FC9-5E69-2AA0109A47C9}"/>
                  </a:ext>
                </a:extLst>
              </p:cNvPr>
              <p:cNvSpPr/>
              <p:nvPr/>
            </p:nvSpPr>
            <p:spPr>
              <a:xfrm>
                <a:off x="6309053" y="2396385"/>
                <a:ext cx="429387" cy="291226"/>
              </a:xfrm>
              <a:custGeom>
                <a:avLst/>
                <a:gdLst>
                  <a:gd name="connsiteX0" fmla="*/ 332232 w 664464"/>
                  <a:gd name="connsiteY0" fmla="*/ 0 h 550702"/>
                  <a:gd name="connsiteX1" fmla="*/ 664464 w 664464"/>
                  <a:gd name="connsiteY1" fmla="*/ 275351 h 550702"/>
                  <a:gd name="connsiteX2" fmla="*/ 332232 w 664464"/>
                  <a:gd name="connsiteY2" fmla="*/ 275351 h 550702"/>
                  <a:gd name="connsiteX3" fmla="*/ 332232 w 664464"/>
                  <a:gd name="connsiteY3" fmla="*/ 0 h 550702"/>
                  <a:gd name="connsiteX0" fmla="*/ 332232 w 664464"/>
                  <a:gd name="connsiteY0" fmla="*/ 0 h 550702"/>
                  <a:gd name="connsiteX1" fmla="*/ 664464 w 664464"/>
                  <a:gd name="connsiteY1" fmla="*/ 275351 h 550702"/>
                  <a:gd name="connsiteX0" fmla="*/ 393700 w 725932"/>
                  <a:gd name="connsiteY0" fmla="*/ 45720 h 321071"/>
                  <a:gd name="connsiteX1" fmla="*/ 725932 w 725932"/>
                  <a:gd name="connsiteY1" fmla="*/ 321071 h 321071"/>
                  <a:gd name="connsiteX2" fmla="*/ 393700 w 725932"/>
                  <a:gd name="connsiteY2" fmla="*/ 321071 h 321071"/>
                  <a:gd name="connsiteX3" fmla="*/ 393700 w 725932"/>
                  <a:gd name="connsiteY3" fmla="*/ 45720 h 321071"/>
                  <a:gd name="connsiteX0" fmla="*/ 0 w 725932"/>
                  <a:gd name="connsiteY0" fmla="*/ 0 h 321071"/>
                  <a:gd name="connsiteX1" fmla="*/ 725932 w 725932"/>
                  <a:gd name="connsiteY1" fmla="*/ 321071 h 321071"/>
                  <a:gd name="connsiteX0" fmla="*/ 393700 w 725932"/>
                  <a:gd name="connsiteY0" fmla="*/ 45720 h 321071"/>
                  <a:gd name="connsiteX1" fmla="*/ 725932 w 725932"/>
                  <a:gd name="connsiteY1" fmla="*/ 321071 h 321071"/>
                  <a:gd name="connsiteX2" fmla="*/ 393700 w 725932"/>
                  <a:gd name="connsiteY2" fmla="*/ 321071 h 321071"/>
                  <a:gd name="connsiteX3" fmla="*/ 393700 w 725932"/>
                  <a:gd name="connsiteY3" fmla="*/ 45720 h 321071"/>
                  <a:gd name="connsiteX0" fmla="*/ 0 w 725932"/>
                  <a:gd name="connsiteY0" fmla="*/ 0 h 321071"/>
                  <a:gd name="connsiteX1" fmla="*/ 223012 w 725932"/>
                  <a:gd name="connsiteY1" fmla="*/ 315991 h 321071"/>
                  <a:gd name="connsiteX0" fmla="*/ 393700 w 725932"/>
                  <a:gd name="connsiteY0" fmla="*/ 45720 h 321071"/>
                  <a:gd name="connsiteX1" fmla="*/ 725932 w 725932"/>
                  <a:gd name="connsiteY1" fmla="*/ 321071 h 321071"/>
                  <a:gd name="connsiteX2" fmla="*/ 393700 w 725932"/>
                  <a:gd name="connsiteY2" fmla="*/ 321071 h 321071"/>
                  <a:gd name="connsiteX3" fmla="*/ 393700 w 725932"/>
                  <a:gd name="connsiteY3" fmla="*/ 45720 h 321071"/>
                  <a:gd name="connsiteX0" fmla="*/ 0 w 725932"/>
                  <a:gd name="connsiteY0" fmla="*/ 0 h 321071"/>
                  <a:gd name="connsiteX1" fmla="*/ 223012 w 725932"/>
                  <a:gd name="connsiteY1" fmla="*/ 315991 h 321071"/>
                  <a:gd name="connsiteX0" fmla="*/ 393700 w 725932"/>
                  <a:gd name="connsiteY0" fmla="*/ 45720 h 321071"/>
                  <a:gd name="connsiteX1" fmla="*/ 725932 w 725932"/>
                  <a:gd name="connsiteY1" fmla="*/ 321071 h 321071"/>
                  <a:gd name="connsiteX2" fmla="*/ 127000 w 725932"/>
                  <a:gd name="connsiteY2" fmla="*/ 166131 h 321071"/>
                  <a:gd name="connsiteX3" fmla="*/ 393700 w 725932"/>
                  <a:gd name="connsiteY3" fmla="*/ 45720 h 321071"/>
                  <a:gd name="connsiteX0" fmla="*/ 0 w 725932"/>
                  <a:gd name="connsiteY0" fmla="*/ 0 h 321071"/>
                  <a:gd name="connsiteX1" fmla="*/ 223012 w 725932"/>
                  <a:gd name="connsiteY1" fmla="*/ 315991 h 321071"/>
                  <a:gd name="connsiteX0" fmla="*/ 0 w 738632"/>
                  <a:gd name="connsiteY0" fmla="*/ 12700 h 321071"/>
                  <a:gd name="connsiteX1" fmla="*/ 738632 w 738632"/>
                  <a:gd name="connsiteY1" fmla="*/ 321071 h 321071"/>
                  <a:gd name="connsiteX2" fmla="*/ 139700 w 738632"/>
                  <a:gd name="connsiteY2" fmla="*/ 166131 h 321071"/>
                  <a:gd name="connsiteX3" fmla="*/ 0 w 738632"/>
                  <a:gd name="connsiteY3" fmla="*/ 12700 h 321071"/>
                  <a:gd name="connsiteX0" fmla="*/ 12700 w 738632"/>
                  <a:gd name="connsiteY0" fmla="*/ 0 h 321071"/>
                  <a:gd name="connsiteX1" fmla="*/ 235712 w 738632"/>
                  <a:gd name="connsiteY1" fmla="*/ 315991 h 321071"/>
                  <a:gd name="connsiteX0" fmla="*/ 0 w 250952"/>
                  <a:gd name="connsiteY0" fmla="*/ 12700 h 346471"/>
                  <a:gd name="connsiteX1" fmla="*/ 250952 w 250952"/>
                  <a:gd name="connsiteY1" fmla="*/ 346471 h 346471"/>
                  <a:gd name="connsiteX2" fmla="*/ 139700 w 250952"/>
                  <a:gd name="connsiteY2" fmla="*/ 166131 h 346471"/>
                  <a:gd name="connsiteX3" fmla="*/ 0 w 250952"/>
                  <a:gd name="connsiteY3" fmla="*/ 12700 h 346471"/>
                  <a:gd name="connsiteX0" fmla="*/ 12700 w 250952"/>
                  <a:gd name="connsiteY0" fmla="*/ 0 h 346471"/>
                  <a:gd name="connsiteX1" fmla="*/ 235712 w 250952"/>
                  <a:gd name="connsiteY1" fmla="*/ 315991 h 346471"/>
                  <a:gd name="connsiteX0" fmla="*/ 208280 w 459232"/>
                  <a:gd name="connsiteY0" fmla="*/ 12700 h 346471"/>
                  <a:gd name="connsiteX1" fmla="*/ 459232 w 459232"/>
                  <a:gd name="connsiteY1" fmla="*/ 346471 h 346471"/>
                  <a:gd name="connsiteX2" fmla="*/ 0 w 459232"/>
                  <a:gd name="connsiteY2" fmla="*/ 252491 h 346471"/>
                  <a:gd name="connsiteX3" fmla="*/ 208280 w 459232"/>
                  <a:gd name="connsiteY3" fmla="*/ 12700 h 346471"/>
                  <a:gd name="connsiteX0" fmla="*/ 220980 w 459232"/>
                  <a:gd name="connsiteY0" fmla="*/ 0 h 346471"/>
                  <a:gd name="connsiteX1" fmla="*/ 443992 w 459232"/>
                  <a:gd name="connsiteY1" fmla="*/ 315991 h 346471"/>
                  <a:gd name="connsiteX0" fmla="*/ 208280 w 443992"/>
                  <a:gd name="connsiteY0" fmla="*/ 12700 h 412511"/>
                  <a:gd name="connsiteX1" fmla="*/ 179832 w 443992"/>
                  <a:gd name="connsiteY1" fmla="*/ 412511 h 412511"/>
                  <a:gd name="connsiteX2" fmla="*/ 0 w 443992"/>
                  <a:gd name="connsiteY2" fmla="*/ 252491 h 412511"/>
                  <a:gd name="connsiteX3" fmla="*/ 208280 w 443992"/>
                  <a:gd name="connsiteY3" fmla="*/ 12700 h 412511"/>
                  <a:gd name="connsiteX0" fmla="*/ 220980 w 443992"/>
                  <a:gd name="connsiteY0" fmla="*/ 0 h 412511"/>
                  <a:gd name="connsiteX1" fmla="*/ 443992 w 443992"/>
                  <a:gd name="connsiteY1" fmla="*/ 315991 h 412511"/>
                  <a:gd name="connsiteX0" fmla="*/ 330200 w 565912"/>
                  <a:gd name="connsiteY0" fmla="*/ 0 h 399811"/>
                  <a:gd name="connsiteX1" fmla="*/ 301752 w 565912"/>
                  <a:gd name="connsiteY1" fmla="*/ 399811 h 399811"/>
                  <a:gd name="connsiteX2" fmla="*/ 121920 w 565912"/>
                  <a:gd name="connsiteY2" fmla="*/ 239791 h 399811"/>
                  <a:gd name="connsiteX3" fmla="*/ 330200 w 565912"/>
                  <a:gd name="connsiteY3" fmla="*/ 0 h 399811"/>
                  <a:gd name="connsiteX0" fmla="*/ 0 w 565912"/>
                  <a:gd name="connsiteY0" fmla="*/ 45720 h 399811"/>
                  <a:gd name="connsiteX1" fmla="*/ 565912 w 565912"/>
                  <a:gd name="connsiteY1" fmla="*/ 303291 h 399811"/>
                  <a:gd name="connsiteX0" fmla="*/ 5080 w 565912"/>
                  <a:gd name="connsiteY0" fmla="*/ 76200 h 354091"/>
                  <a:gd name="connsiteX1" fmla="*/ 301752 w 565912"/>
                  <a:gd name="connsiteY1" fmla="*/ 354091 h 354091"/>
                  <a:gd name="connsiteX2" fmla="*/ 121920 w 565912"/>
                  <a:gd name="connsiteY2" fmla="*/ 194071 h 354091"/>
                  <a:gd name="connsiteX3" fmla="*/ 5080 w 565912"/>
                  <a:gd name="connsiteY3" fmla="*/ 76200 h 354091"/>
                  <a:gd name="connsiteX0" fmla="*/ 0 w 565912"/>
                  <a:gd name="connsiteY0" fmla="*/ 0 h 354091"/>
                  <a:gd name="connsiteX1" fmla="*/ 565912 w 565912"/>
                  <a:gd name="connsiteY1" fmla="*/ 257571 h 354091"/>
                  <a:gd name="connsiteX0" fmla="*/ 0 w 560832"/>
                  <a:gd name="connsiteY0" fmla="*/ 152400 h 430291"/>
                  <a:gd name="connsiteX1" fmla="*/ 296672 w 560832"/>
                  <a:gd name="connsiteY1" fmla="*/ 430291 h 430291"/>
                  <a:gd name="connsiteX2" fmla="*/ 116840 w 560832"/>
                  <a:gd name="connsiteY2" fmla="*/ 270271 h 430291"/>
                  <a:gd name="connsiteX3" fmla="*/ 0 w 560832"/>
                  <a:gd name="connsiteY3" fmla="*/ 152400 h 430291"/>
                  <a:gd name="connsiteX0" fmla="*/ 307340 w 560832"/>
                  <a:gd name="connsiteY0" fmla="*/ 0 h 430291"/>
                  <a:gd name="connsiteX1" fmla="*/ 560832 w 560832"/>
                  <a:gd name="connsiteY1" fmla="*/ 333771 h 430291"/>
                  <a:gd name="connsiteX0" fmla="*/ 0 w 560832"/>
                  <a:gd name="connsiteY0" fmla="*/ 152400 h 430291"/>
                  <a:gd name="connsiteX1" fmla="*/ 296672 w 560832"/>
                  <a:gd name="connsiteY1" fmla="*/ 430291 h 430291"/>
                  <a:gd name="connsiteX2" fmla="*/ 116840 w 560832"/>
                  <a:gd name="connsiteY2" fmla="*/ 270271 h 430291"/>
                  <a:gd name="connsiteX3" fmla="*/ 0 w 560832"/>
                  <a:gd name="connsiteY3" fmla="*/ 152400 h 430291"/>
                  <a:gd name="connsiteX0" fmla="*/ 307340 w 560832"/>
                  <a:gd name="connsiteY0" fmla="*/ 0 h 430291"/>
                  <a:gd name="connsiteX1" fmla="*/ 560832 w 560832"/>
                  <a:gd name="connsiteY1" fmla="*/ 333771 h 430291"/>
                  <a:gd name="connsiteX0" fmla="*/ 0 w 560832"/>
                  <a:gd name="connsiteY0" fmla="*/ 152400 h 430291"/>
                  <a:gd name="connsiteX1" fmla="*/ 296672 w 560832"/>
                  <a:gd name="connsiteY1" fmla="*/ 430291 h 430291"/>
                  <a:gd name="connsiteX2" fmla="*/ 116840 w 560832"/>
                  <a:gd name="connsiteY2" fmla="*/ 270271 h 430291"/>
                  <a:gd name="connsiteX3" fmla="*/ 0 w 560832"/>
                  <a:gd name="connsiteY3" fmla="*/ 152400 h 430291"/>
                  <a:gd name="connsiteX0" fmla="*/ 307340 w 560832"/>
                  <a:gd name="connsiteY0" fmla="*/ 0 h 430291"/>
                  <a:gd name="connsiteX1" fmla="*/ 560832 w 560832"/>
                  <a:gd name="connsiteY1" fmla="*/ 333771 h 430291"/>
                  <a:gd name="connsiteX0" fmla="*/ 0 w 563372"/>
                  <a:gd name="connsiteY0" fmla="*/ 152400 h 430291"/>
                  <a:gd name="connsiteX1" fmla="*/ 296672 w 563372"/>
                  <a:gd name="connsiteY1" fmla="*/ 430291 h 430291"/>
                  <a:gd name="connsiteX2" fmla="*/ 116840 w 563372"/>
                  <a:gd name="connsiteY2" fmla="*/ 270271 h 430291"/>
                  <a:gd name="connsiteX3" fmla="*/ 0 w 563372"/>
                  <a:gd name="connsiteY3" fmla="*/ 152400 h 430291"/>
                  <a:gd name="connsiteX0" fmla="*/ 307340 w 563372"/>
                  <a:gd name="connsiteY0" fmla="*/ 0 h 430291"/>
                  <a:gd name="connsiteX1" fmla="*/ 563372 w 563372"/>
                  <a:gd name="connsiteY1" fmla="*/ 356631 h 430291"/>
                  <a:gd name="connsiteX0" fmla="*/ 0 w 563372"/>
                  <a:gd name="connsiteY0" fmla="*/ 152400 h 430291"/>
                  <a:gd name="connsiteX1" fmla="*/ 296672 w 563372"/>
                  <a:gd name="connsiteY1" fmla="*/ 430291 h 430291"/>
                  <a:gd name="connsiteX2" fmla="*/ 353060 w 563372"/>
                  <a:gd name="connsiteY2" fmla="*/ 181371 h 430291"/>
                  <a:gd name="connsiteX3" fmla="*/ 0 w 563372"/>
                  <a:gd name="connsiteY3" fmla="*/ 152400 h 430291"/>
                  <a:gd name="connsiteX0" fmla="*/ 307340 w 563372"/>
                  <a:gd name="connsiteY0" fmla="*/ 0 h 430291"/>
                  <a:gd name="connsiteX1" fmla="*/ 563372 w 563372"/>
                  <a:gd name="connsiteY1" fmla="*/ 356631 h 430291"/>
                  <a:gd name="connsiteX0" fmla="*/ 18288 w 266700"/>
                  <a:gd name="connsiteY0" fmla="*/ 7620 h 430291"/>
                  <a:gd name="connsiteX1" fmla="*/ 0 w 266700"/>
                  <a:gd name="connsiteY1" fmla="*/ 430291 h 430291"/>
                  <a:gd name="connsiteX2" fmla="*/ 56388 w 266700"/>
                  <a:gd name="connsiteY2" fmla="*/ 181371 h 430291"/>
                  <a:gd name="connsiteX3" fmla="*/ 18288 w 266700"/>
                  <a:gd name="connsiteY3" fmla="*/ 7620 h 430291"/>
                  <a:gd name="connsiteX0" fmla="*/ 10668 w 266700"/>
                  <a:gd name="connsiteY0" fmla="*/ 0 h 430291"/>
                  <a:gd name="connsiteX1" fmla="*/ 266700 w 266700"/>
                  <a:gd name="connsiteY1" fmla="*/ 356631 h 430291"/>
                  <a:gd name="connsiteX0" fmla="*/ 18288 w 266700"/>
                  <a:gd name="connsiteY0" fmla="*/ 7620 h 430291"/>
                  <a:gd name="connsiteX1" fmla="*/ 0 w 266700"/>
                  <a:gd name="connsiteY1" fmla="*/ 430291 h 430291"/>
                  <a:gd name="connsiteX2" fmla="*/ 124968 w 266700"/>
                  <a:gd name="connsiteY2" fmla="*/ 148351 h 430291"/>
                  <a:gd name="connsiteX3" fmla="*/ 18288 w 266700"/>
                  <a:gd name="connsiteY3" fmla="*/ 7620 h 430291"/>
                  <a:gd name="connsiteX0" fmla="*/ 10668 w 266700"/>
                  <a:gd name="connsiteY0" fmla="*/ 0 h 430291"/>
                  <a:gd name="connsiteX1" fmla="*/ 266700 w 266700"/>
                  <a:gd name="connsiteY1" fmla="*/ 356631 h 430291"/>
                  <a:gd name="connsiteX0" fmla="*/ 7620 w 256032"/>
                  <a:gd name="connsiteY0" fmla="*/ 7620 h 356631"/>
                  <a:gd name="connsiteX1" fmla="*/ 256032 w 256032"/>
                  <a:gd name="connsiteY1" fmla="*/ 336311 h 356631"/>
                  <a:gd name="connsiteX2" fmla="*/ 114300 w 256032"/>
                  <a:gd name="connsiteY2" fmla="*/ 148351 h 356631"/>
                  <a:gd name="connsiteX3" fmla="*/ 7620 w 256032"/>
                  <a:gd name="connsiteY3" fmla="*/ 7620 h 356631"/>
                  <a:gd name="connsiteX0" fmla="*/ 0 w 256032"/>
                  <a:gd name="connsiteY0" fmla="*/ 0 h 356631"/>
                  <a:gd name="connsiteX1" fmla="*/ 256032 w 256032"/>
                  <a:gd name="connsiteY1" fmla="*/ 356631 h 356631"/>
                  <a:gd name="connsiteX0" fmla="*/ 7620 w 256032"/>
                  <a:gd name="connsiteY0" fmla="*/ 5080 h 354091"/>
                  <a:gd name="connsiteX1" fmla="*/ 256032 w 256032"/>
                  <a:gd name="connsiteY1" fmla="*/ 333771 h 354091"/>
                  <a:gd name="connsiteX2" fmla="*/ 114300 w 256032"/>
                  <a:gd name="connsiteY2" fmla="*/ 145811 h 354091"/>
                  <a:gd name="connsiteX3" fmla="*/ 7620 w 256032"/>
                  <a:gd name="connsiteY3" fmla="*/ 5080 h 354091"/>
                  <a:gd name="connsiteX0" fmla="*/ 0 w 256032"/>
                  <a:gd name="connsiteY0" fmla="*/ 0 h 354091"/>
                  <a:gd name="connsiteX1" fmla="*/ 256032 w 256032"/>
                  <a:gd name="connsiteY1" fmla="*/ 354091 h 354091"/>
                  <a:gd name="connsiteX0" fmla="*/ 0 w 248412"/>
                  <a:gd name="connsiteY0" fmla="*/ 0 h 349011"/>
                  <a:gd name="connsiteX1" fmla="*/ 248412 w 248412"/>
                  <a:gd name="connsiteY1" fmla="*/ 328691 h 349011"/>
                  <a:gd name="connsiteX2" fmla="*/ 106680 w 248412"/>
                  <a:gd name="connsiteY2" fmla="*/ 140731 h 349011"/>
                  <a:gd name="connsiteX3" fmla="*/ 0 w 248412"/>
                  <a:gd name="connsiteY3" fmla="*/ 0 h 349011"/>
                  <a:gd name="connsiteX0" fmla="*/ 1905 w 248412"/>
                  <a:gd name="connsiteY0" fmla="*/ 59690 h 349011"/>
                  <a:gd name="connsiteX1" fmla="*/ 248412 w 248412"/>
                  <a:gd name="connsiteY1" fmla="*/ 349011 h 349011"/>
                  <a:gd name="connsiteX0" fmla="*/ 0 w 408432"/>
                  <a:gd name="connsiteY0" fmla="*/ 0 h 335676"/>
                  <a:gd name="connsiteX1" fmla="*/ 248412 w 408432"/>
                  <a:gd name="connsiteY1" fmla="*/ 328691 h 335676"/>
                  <a:gd name="connsiteX2" fmla="*/ 106680 w 408432"/>
                  <a:gd name="connsiteY2" fmla="*/ 140731 h 335676"/>
                  <a:gd name="connsiteX3" fmla="*/ 0 w 408432"/>
                  <a:gd name="connsiteY3" fmla="*/ 0 h 335676"/>
                  <a:gd name="connsiteX0" fmla="*/ 1905 w 408432"/>
                  <a:gd name="connsiteY0" fmla="*/ 59690 h 335676"/>
                  <a:gd name="connsiteX1" fmla="*/ 408432 w 408432"/>
                  <a:gd name="connsiteY1" fmla="*/ 335676 h 335676"/>
                  <a:gd name="connsiteX0" fmla="*/ 0 w 408432"/>
                  <a:gd name="connsiteY0" fmla="*/ 0 h 335676"/>
                  <a:gd name="connsiteX1" fmla="*/ 400812 w 408432"/>
                  <a:gd name="connsiteY1" fmla="*/ 303926 h 335676"/>
                  <a:gd name="connsiteX2" fmla="*/ 106680 w 408432"/>
                  <a:gd name="connsiteY2" fmla="*/ 140731 h 335676"/>
                  <a:gd name="connsiteX3" fmla="*/ 0 w 408432"/>
                  <a:gd name="connsiteY3" fmla="*/ 0 h 335676"/>
                  <a:gd name="connsiteX0" fmla="*/ 1905 w 408432"/>
                  <a:gd name="connsiteY0" fmla="*/ 59690 h 335676"/>
                  <a:gd name="connsiteX1" fmla="*/ 408432 w 408432"/>
                  <a:gd name="connsiteY1" fmla="*/ 335676 h 335676"/>
                  <a:gd name="connsiteX0" fmla="*/ 0 w 408432"/>
                  <a:gd name="connsiteY0" fmla="*/ 0 h 335676"/>
                  <a:gd name="connsiteX1" fmla="*/ 400812 w 408432"/>
                  <a:gd name="connsiteY1" fmla="*/ 303926 h 335676"/>
                  <a:gd name="connsiteX2" fmla="*/ 133350 w 408432"/>
                  <a:gd name="connsiteY2" fmla="*/ 176926 h 335676"/>
                  <a:gd name="connsiteX3" fmla="*/ 0 w 408432"/>
                  <a:gd name="connsiteY3" fmla="*/ 0 h 335676"/>
                  <a:gd name="connsiteX0" fmla="*/ 1905 w 408432"/>
                  <a:gd name="connsiteY0" fmla="*/ 59690 h 335676"/>
                  <a:gd name="connsiteX1" fmla="*/ 408432 w 408432"/>
                  <a:gd name="connsiteY1" fmla="*/ 335676 h 335676"/>
                  <a:gd name="connsiteX0" fmla="*/ 43815 w 406527"/>
                  <a:gd name="connsiteY0" fmla="*/ 6985 h 275986"/>
                  <a:gd name="connsiteX1" fmla="*/ 398907 w 406527"/>
                  <a:gd name="connsiteY1" fmla="*/ 244236 h 275986"/>
                  <a:gd name="connsiteX2" fmla="*/ 131445 w 406527"/>
                  <a:gd name="connsiteY2" fmla="*/ 117236 h 275986"/>
                  <a:gd name="connsiteX3" fmla="*/ 43815 w 406527"/>
                  <a:gd name="connsiteY3" fmla="*/ 6985 h 275986"/>
                  <a:gd name="connsiteX0" fmla="*/ 0 w 406527"/>
                  <a:gd name="connsiteY0" fmla="*/ 0 h 275986"/>
                  <a:gd name="connsiteX1" fmla="*/ 406527 w 406527"/>
                  <a:gd name="connsiteY1" fmla="*/ 275986 h 275986"/>
                  <a:gd name="connsiteX0" fmla="*/ 43815 w 419862"/>
                  <a:gd name="connsiteY0" fmla="*/ 6985 h 300751"/>
                  <a:gd name="connsiteX1" fmla="*/ 398907 w 419862"/>
                  <a:gd name="connsiteY1" fmla="*/ 244236 h 300751"/>
                  <a:gd name="connsiteX2" fmla="*/ 131445 w 419862"/>
                  <a:gd name="connsiteY2" fmla="*/ 117236 h 300751"/>
                  <a:gd name="connsiteX3" fmla="*/ 43815 w 419862"/>
                  <a:gd name="connsiteY3" fmla="*/ 6985 h 300751"/>
                  <a:gd name="connsiteX0" fmla="*/ 0 w 419862"/>
                  <a:gd name="connsiteY0" fmla="*/ 0 h 300751"/>
                  <a:gd name="connsiteX1" fmla="*/ 419862 w 419862"/>
                  <a:gd name="connsiteY1" fmla="*/ 300751 h 300751"/>
                  <a:gd name="connsiteX0" fmla="*/ 43815 w 454152"/>
                  <a:gd name="connsiteY0" fmla="*/ 6985 h 298846"/>
                  <a:gd name="connsiteX1" fmla="*/ 398907 w 454152"/>
                  <a:gd name="connsiteY1" fmla="*/ 244236 h 298846"/>
                  <a:gd name="connsiteX2" fmla="*/ 131445 w 454152"/>
                  <a:gd name="connsiteY2" fmla="*/ 117236 h 298846"/>
                  <a:gd name="connsiteX3" fmla="*/ 43815 w 454152"/>
                  <a:gd name="connsiteY3" fmla="*/ 6985 h 298846"/>
                  <a:gd name="connsiteX0" fmla="*/ 0 w 454152"/>
                  <a:gd name="connsiteY0" fmla="*/ 0 h 298846"/>
                  <a:gd name="connsiteX1" fmla="*/ 454152 w 454152"/>
                  <a:gd name="connsiteY1" fmla="*/ 298846 h 298846"/>
                  <a:gd name="connsiteX0" fmla="*/ 43815 w 496062"/>
                  <a:gd name="connsiteY0" fmla="*/ 6985 h 329326"/>
                  <a:gd name="connsiteX1" fmla="*/ 398907 w 496062"/>
                  <a:gd name="connsiteY1" fmla="*/ 244236 h 329326"/>
                  <a:gd name="connsiteX2" fmla="*/ 131445 w 496062"/>
                  <a:gd name="connsiteY2" fmla="*/ 117236 h 329326"/>
                  <a:gd name="connsiteX3" fmla="*/ 43815 w 496062"/>
                  <a:gd name="connsiteY3" fmla="*/ 6985 h 329326"/>
                  <a:gd name="connsiteX0" fmla="*/ 0 w 496062"/>
                  <a:gd name="connsiteY0" fmla="*/ 0 h 329326"/>
                  <a:gd name="connsiteX1" fmla="*/ 496062 w 496062"/>
                  <a:gd name="connsiteY1" fmla="*/ 329326 h 329326"/>
                  <a:gd name="connsiteX0" fmla="*/ 43815 w 442722"/>
                  <a:gd name="connsiteY0" fmla="*/ 6985 h 304561"/>
                  <a:gd name="connsiteX1" fmla="*/ 398907 w 442722"/>
                  <a:gd name="connsiteY1" fmla="*/ 244236 h 304561"/>
                  <a:gd name="connsiteX2" fmla="*/ 131445 w 442722"/>
                  <a:gd name="connsiteY2" fmla="*/ 117236 h 304561"/>
                  <a:gd name="connsiteX3" fmla="*/ 43815 w 442722"/>
                  <a:gd name="connsiteY3" fmla="*/ 6985 h 304561"/>
                  <a:gd name="connsiteX0" fmla="*/ 0 w 442722"/>
                  <a:gd name="connsiteY0" fmla="*/ 0 h 304561"/>
                  <a:gd name="connsiteX1" fmla="*/ 442722 w 442722"/>
                  <a:gd name="connsiteY1" fmla="*/ 304561 h 304561"/>
                  <a:gd name="connsiteX0" fmla="*/ 43815 w 429387"/>
                  <a:gd name="connsiteY0" fmla="*/ 6985 h 291226"/>
                  <a:gd name="connsiteX1" fmla="*/ 398907 w 429387"/>
                  <a:gd name="connsiteY1" fmla="*/ 244236 h 291226"/>
                  <a:gd name="connsiteX2" fmla="*/ 131445 w 429387"/>
                  <a:gd name="connsiteY2" fmla="*/ 117236 h 291226"/>
                  <a:gd name="connsiteX3" fmla="*/ 43815 w 429387"/>
                  <a:gd name="connsiteY3" fmla="*/ 6985 h 291226"/>
                  <a:gd name="connsiteX0" fmla="*/ 0 w 429387"/>
                  <a:gd name="connsiteY0" fmla="*/ 0 h 291226"/>
                  <a:gd name="connsiteX1" fmla="*/ 429387 w 429387"/>
                  <a:gd name="connsiteY1" fmla="*/ 291226 h 291226"/>
                  <a:gd name="connsiteX0" fmla="*/ 43815 w 429387"/>
                  <a:gd name="connsiteY0" fmla="*/ 6985 h 291226"/>
                  <a:gd name="connsiteX1" fmla="*/ 398907 w 429387"/>
                  <a:gd name="connsiteY1" fmla="*/ 244236 h 291226"/>
                  <a:gd name="connsiteX2" fmla="*/ 131445 w 429387"/>
                  <a:gd name="connsiteY2" fmla="*/ 117236 h 291226"/>
                  <a:gd name="connsiteX3" fmla="*/ 43815 w 429387"/>
                  <a:gd name="connsiteY3" fmla="*/ 6985 h 291226"/>
                  <a:gd name="connsiteX0" fmla="*/ 0 w 429387"/>
                  <a:gd name="connsiteY0" fmla="*/ 0 h 291226"/>
                  <a:gd name="connsiteX1" fmla="*/ 429387 w 429387"/>
                  <a:gd name="connsiteY1" fmla="*/ 291226 h 291226"/>
                  <a:gd name="connsiteX0" fmla="*/ 43815 w 429387"/>
                  <a:gd name="connsiteY0" fmla="*/ 6985 h 291226"/>
                  <a:gd name="connsiteX1" fmla="*/ 398907 w 429387"/>
                  <a:gd name="connsiteY1" fmla="*/ 244236 h 291226"/>
                  <a:gd name="connsiteX2" fmla="*/ 131445 w 429387"/>
                  <a:gd name="connsiteY2" fmla="*/ 117236 h 291226"/>
                  <a:gd name="connsiteX3" fmla="*/ 43815 w 429387"/>
                  <a:gd name="connsiteY3" fmla="*/ 6985 h 291226"/>
                  <a:gd name="connsiteX0" fmla="*/ 0 w 429387"/>
                  <a:gd name="connsiteY0" fmla="*/ 0 h 291226"/>
                  <a:gd name="connsiteX1" fmla="*/ 429387 w 429387"/>
                  <a:gd name="connsiteY1" fmla="*/ 291226 h 291226"/>
                  <a:gd name="connsiteX0" fmla="*/ 43815 w 429387"/>
                  <a:gd name="connsiteY0" fmla="*/ 6985 h 291226"/>
                  <a:gd name="connsiteX1" fmla="*/ 398907 w 429387"/>
                  <a:gd name="connsiteY1" fmla="*/ 244236 h 291226"/>
                  <a:gd name="connsiteX2" fmla="*/ 131445 w 429387"/>
                  <a:gd name="connsiteY2" fmla="*/ 117236 h 291226"/>
                  <a:gd name="connsiteX3" fmla="*/ 43815 w 429387"/>
                  <a:gd name="connsiteY3" fmla="*/ 6985 h 291226"/>
                  <a:gd name="connsiteX0" fmla="*/ 0 w 429387"/>
                  <a:gd name="connsiteY0" fmla="*/ 0 h 291226"/>
                  <a:gd name="connsiteX1" fmla="*/ 429387 w 429387"/>
                  <a:gd name="connsiteY1" fmla="*/ 291226 h 2912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29387" h="291226" stroke="0" extrusionOk="0">
                    <a:moveTo>
                      <a:pt x="43815" y="6985"/>
                    </a:moveTo>
                    <a:cubicBezTo>
                      <a:pt x="227302" y="6985"/>
                      <a:pt x="398907" y="92164"/>
                      <a:pt x="398907" y="244236"/>
                    </a:cubicBezTo>
                    <a:lnTo>
                      <a:pt x="131445" y="117236"/>
                    </a:lnTo>
                    <a:lnTo>
                      <a:pt x="43815" y="6985"/>
                    </a:lnTo>
                    <a:close/>
                  </a:path>
                  <a:path w="429387" h="291226" fill="none">
                    <a:moveTo>
                      <a:pt x="0" y="0"/>
                    </a:moveTo>
                    <a:cubicBezTo>
                      <a:pt x="74267" y="166370"/>
                      <a:pt x="270002" y="226784"/>
                      <a:pt x="429387" y="291226"/>
                    </a:cubicBezTo>
                  </a:path>
                </a:pathLst>
              </a:custGeom>
              <a:noFill/>
              <a:ln w="254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tailEnd type="none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3B0D7563-19CD-68BD-50A5-C46F4829D25E}"/>
                  </a:ext>
                </a:extLst>
              </p:cNvPr>
              <p:cNvCxnSpPr/>
              <p:nvPr/>
            </p:nvCxnSpPr>
            <p:spPr>
              <a:xfrm>
                <a:off x="6593152" y="2330118"/>
                <a:ext cx="1698825" cy="0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2C70B1D1-3C83-2922-27DB-5832F98F16EA}"/>
                  </a:ext>
                </a:extLst>
              </p:cNvPr>
              <p:cNvCxnSpPr/>
              <p:nvPr/>
            </p:nvCxnSpPr>
            <p:spPr>
              <a:xfrm>
                <a:off x="6330852" y="1139938"/>
                <a:ext cx="0" cy="322891"/>
              </a:xfrm>
              <a:prstGeom prst="straightConnector1">
                <a:avLst/>
              </a:prstGeom>
              <a:noFill/>
              <a:ln w="508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1DD460DC-BFA5-A2D0-C51F-66CD1BB3A913}"/>
                  </a:ext>
                </a:extLst>
              </p:cNvPr>
              <p:cNvCxnSpPr/>
              <p:nvPr/>
            </p:nvCxnSpPr>
            <p:spPr>
              <a:xfrm flipH="1">
                <a:off x="5044579" y="3178440"/>
                <a:ext cx="586052" cy="0"/>
              </a:xfrm>
              <a:prstGeom prst="straightConnector1">
                <a:avLst/>
              </a:prstGeom>
              <a:noFill/>
              <a:ln w="635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746608F-966B-C739-DF06-DD016DBBE4D4}"/>
                  </a:ext>
                </a:extLst>
              </p:cNvPr>
              <p:cNvSpPr txBox="1"/>
              <p:nvPr/>
            </p:nvSpPr>
            <p:spPr>
              <a:xfrm>
                <a:off x="6053358" y="770606"/>
                <a:ext cx="5721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Glc</a:t>
                </a:r>
                <a:r>
                  <a:rPr kumimoji="0" lang="en-GB" sz="1600" b="0" i="0" u="none" strike="noStrike" kern="0" cap="none" spc="0" normalizeH="0" baseline="-2500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ex</a:t>
                </a:r>
                <a:endParaRPr kumimoji="0" lang="en-US" sz="16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1AD9ECB-8421-53F6-043C-096FD0CBDD02}"/>
                  </a:ext>
                </a:extLst>
              </p:cNvPr>
              <p:cNvSpPr txBox="1"/>
              <p:nvPr/>
            </p:nvSpPr>
            <p:spPr>
              <a:xfrm>
                <a:off x="8292145" y="2134452"/>
                <a:ext cx="74122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EtOH</a:t>
                </a:r>
                <a:r>
                  <a:rPr kumimoji="0" lang="en-GB" sz="1600" b="0" i="0" u="none" strike="noStrike" kern="0" cap="none" spc="0" normalizeH="0" baseline="-2500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ex</a:t>
                </a:r>
                <a:endParaRPr kumimoji="0" lang="en-US" sz="16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FD59C2-6925-3044-9B8C-69652FE36A99}"/>
                  </a:ext>
                </a:extLst>
              </p:cNvPr>
              <p:cNvSpPr txBox="1"/>
              <p:nvPr/>
            </p:nvSpPr>
            <p:spPr>
              <a:xfrm>
                <a:off x="4413855" y="2993774"/>
                <a:ext cx="6282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Mal</a:t>
                </a:r>
                <a:r>
                  <a:rPr kumimoji="0" lang="en-GB" sz="1600" b="0" i="0" u="none" strike="noStrike" kern="0" cap="none" spc="0" normalizeH="0" baseline="-2500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ex</a:t>
                </a:r>
                <a:endParaRPr kumimoji="0" lang="en-US" sz="16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37ECC19-4405-6A10-C671-5BDE92C024C2}"/>
                  </a:ext>
                </a:extLst>
              </p:cNvPr>
              <p:cNvSpPr txBox="1"/>
              <p:nvPr/>
            </p:nvSpPr>
            <p:spPr>
              <a:xfrm>
                <a:off x="6088770" y="1481164"/>
                <a:ext cx="482824" cy="307777"/>
              </a:xfrm>
              <a:prstGeom prst="rect">
                <a:avLst/>
              </a:prstGeom>
              <a:solidFill>
                <a:srgbClr val="5B9BD5">
                  <a:lumMod val="20000"/>
                  <a:lumOff val="80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G6P</a:t>
                </a:r>
                <a:endParaRPr kumimoji="0" lang="en-US" sz="14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3216C62-DA5E-6B19-7DCF-359D979DEA82}"/>
                  </a:ext>
                </a:extLst>
              </p:cNvPr>
              <p:cNvSpPr txBox="1"/>
              <p:nvPr/>
            </p:nvSpPr>
            <p:spPr>
              <a:xfrm>
                <a:off x="6088770" y="2048922"/>
                <a:ext cx="422936" cy="307777"/>
              </a:xfrm>
              <a:prstGeom prst="rect">
                <a:avLst/>
              </a:prstGeom>
              <a:solidFill>
                <a:srgbClr val="5B9BD5">
                  <a:lumMod val="20000"/>
                  <a:lumOff val="80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Pyr</a:t>
                </a:r>
                <a:endParaRPr kumimoji="0" lang="en-US" sz="14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D2D124D3-AD81-F345-822E-E4A6279FC527}"/>
                  </a:ext>
                </a:extLst>
              </p:cNvPr>
              <p:cNvCxnSpPr/>
              <p:nvPr/>
            </p:nvCxnSpPr>
            <p:spPr>
              <a:xfrm>
                <a:off x="6330852" y="1769552"/>
                <a:ext cx="0" cy="322891"/>
              </a:xfrm>
              <a:prstGeom prst="straightConnector1">
                <a:avLst/>
              </a:prstGeom>
              <a:noFill/>
              <a:ln w="508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20" name="Arc 169">
                <a:extLst>
                  <a:ext uri="{FF2B5EF4-FFF2-40B4-BE49-F238E27FC236}">
                    <a16:creationId xmlns:a16="http://schemas.microsoft.com/office/drawing/2014/main" id="{33B72781-C221-7052-7210-D00DFE2CBACA}"/>
                  </a:ext>
                </a:extLst>
              </p:cNvPr>
              <p:cNvSpPr/>
              <p:nvPr/>
            </p:nvSpPr>
            <p:spPr>
              <a:xfrm rot="16200000">
                <a:off x="5579367" y="2464161"/>
                <a:ext cx="772417" cy="257522"/>
              </a:xfrm>
              <a:custGeom>
                <a:avLst/>
                <a:gdLst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2" fmla="*/ 646747 w 1293493"/>
                  <a:gd name="connsiteY2" fmla="*/ 337656 h 675311"/>
                  <a:gd name="connsiteX3" fmla="*/ 646746 w 1293493"/>
                  <a:gd name="connsiteY3" fmla="*/ 0 h 675311"/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0" fmla="*/ 0 w 707707"/>
                  <a:gd name="connsiteY0" fmla="*/ 1655 h 339311"/>
                  <a:gd name="connsiteX1" fmla="*/ 646747 w 707707"/>
                  <a:gd name="connsiteY1" fmla="*/ 339311 h 339311"/>
                  <a:gd name="connsiteX2" fmla="*/ 1 w 707707"/>
                  <a:gd name="connsiteY2" fmla="*/ 339311 h 339311"/>
                  <a:gd name="connsiteX3" fmla="*/ 0 w 707707"/>
                  <a:gd name="connsiteY3" fmla="*/ 1655 h 339311"/>
                  <a:gd name="connsiteX0" fmla="*/ 0 w 707707"/>
                  <a:gd name="connsiteY0" fmla="*/ 1655 h 339311"/>
                  <a:gd name="connsiteX1" fmla="*/ 707707 w 707707"/>
                  <a:gd name="connsiteY1" fmla="*/ 158971 h 339311"/>
                  <a:gd name="connsiteX0" fmla="*/ 287020 w 994727"/>
                  <a:gd name="connsiteY0" fmla="*/ 0 h 337656"/>
                  <a:gd name="connsiteX1" fmla="*/ 933767 w 994727"/>
                  <a:gd name="connsiteY1" fmla="*/ 337656 h 337656"/>
                  <a:gd name="connsiteX2" fmla="*/ 287021 w 994727"/>
                  <a:gd name="connsiteY2" fmla="*/ 337656 h 337656"/>
                  <a:gd name="connsiteX3" fmla="*/ 287020 w 994727"/>
                  <a:gd name="connsiteY3" fmla="*/ 0 h 337656"/>
                  <a:gd name="connsiteX0" fmla="*/ 0 w 994727"/>
                  <a:gd name="connsiteY0" fmla="*/ 129540 h 337656"/>
                  <a:gd name="connsiteX1" fmla="*/ 994727 w 994727"/>
                  <a:gd name="connsiteY1" fmla="*/ 157316 h 337656"/>
                  <a:gd name="connsiteX0" fmla="*/ 287020 w 994727"/>
                  <a:gd name="connsiteY0" fmla="*/ 53669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3" fmla="*/ 287020 w 994727"/>
                  <a:gd name="connsiteY3" fmla="*/ 53669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391325"/>
                  <a:gd name="connsiteX1" fmla="*/ 933767 w 994727"/>
                  <a:gd name="connsiteY1" fmla="*/ 391325 h 391325"/>
                  <a:gd name="connsiteX2" fmla="*/ 419101 w 994727"/>
                  <a:gd name="connsiteY2" fmla="*/ 992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210985"/>
                  <a:gd name="connsiteX1" fmla="*/ 4127 w 994727"/>
                  <a:gd name="connsiteY1" fmla="*/ 180505 h 210985"/>
                  <a:gd name="connsiteX2" fmla="*/ 419101 w 994727"/>
                  <a:gd name="connsiteY2" fmla="*/ 9922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94727"/>
                  <a:gd name="connsiteY0" fmla="*/ 53505 h 210985"/>
                  <a:gd name="connsiteX1" fmla="*/ 4127 w 994727"/>
                  <a:gd name="connsiteY1" fmla="*/ 180505 h 210985"/>
                  <a:gd name="connsiteX2" fmla="*/ 485141 w 994727"/>
                  <a:gd name="connsiteY2" fmla="*/ 5350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76947"/>
                  <a:gd name="connsiteY0" fmla="*/ 53505 h 210985"/>
                  <a:gd name="connsiteX1" fmla="*/ 4127 w 976947"/>
                  <a:gd name="connsiteY1" fmla="*/ 180505 h 210985"/>
                  <a:gd name="connsiteX2" fmla="*/ 485141 w 976947"/>
                  <a:gd name="connsiteY2" fmla="*/ 53505 h 210985"/>
                  <a:gd name="connsiteX0" fmla="*/ 0 w 976947"/>
                  <a:gd name="connsiteY0" fmla="*/ 183209 h 210985"/>
                  <a:gd name="connsiteX1" fmla="*/ 494137 w 976947"/>
                  <a:gd name="connsiteY1" fmla="*/ 0 h 210985"/>
                  <a:gd name="connsiteX2" fmla="*/ 976947 w 976947"/>
                  <a:gd name="connsiteY2" fmla="*/ 210985 h 210985"/>
                  <a:gd name="connsiteX0" fmla="*/ 485141 w 1004887"/>
                  <a:gd name="connsiteY0" fmla="*/ 53505 h 210985"/>
                  <a:gd name="connsiteX1" fmla="*/ 4127 w 1004887"/>
                  <a:gd name="connsiteY1" fmla="*/ 180505 h 210985"/>
                  <a:gd name="connsiteX2" fmla="*/ 485141 w 1004887"/>
                  <a:gd name="connsiteY2" fmla="*/ 53505 h 210985"/>
                  <a:gd name="connsiteX0" fmla="*/ 0 w 1004887"/>
                  <a:gd name="connsiteY0" fmla="*/ 183209 h 210985"/>
                  <a:gd name="connsiteX1" fmla="*/ 494137 w 1004887"/>
                  <a:gd name="connsiteY1" fmla="*/ 0 h 210985"/>
                  <a:gd name="connsiteX2" fmla="*/ 1004887 w 1004887"/>
                  <a:gd name="connsiteY2" fmla="*/ 210985 h 210985"/>
                  <a:gd name="connsiteX0" fmla="*/ 485141 w 1069126"/>
                  <a:gd name="connsiteY0" fmla="*/ 70258 h 199962"/>
                  <a:gd name="connsiteX1" fmla="*/ 4127 w 1069126"/>
                  <a:gd name="connsiteY1" fmla="*/ 197258 h 199962"/>
                  <a:gd name="connsiteX2" fmla="*/ 485141 w 1069126"/>
                  <a:gd name="connsiteY2" fmla="*/ 70258 h 199962"/>
                  <a:gd name="connsiteX0" fmla="*/ 0 w 1069126"/>
                  <a:gd name="connsiteY0" fmla="*/ 199962 h 199962"/>
                  <a:gd name="connsiteX1" fmla="*/ 494137 w 1069126"/>
                  <a:gd name="connsiteY1" fmla="*/ 16753 h 199962"/>
                  <a:gd name="connsiteX2" fmla="*/ 1069126 w 1069126"/>
                  <a:gd name="connsiteY2" fmla="*/ 115343 h 199962"/>
                  <a:gd name="connsiteX0" fmla="*/ 485141 w 1069126"/>
                  <a:gd name="connsiteY0" fmla="*/ 53505 h 183209"/>
                  <a:gd name="connsiteX1" fmla="*/ 4127 w 1069126"/>
                  <a:gd name="connsiteY1" fmla="*/ 180505 h 183209"/>
                  <a:gd name="connsiteX2" fmla="*/ 485141 w 1069126"/>
                  <a:gd name="connsiteY2" fmla="*/ 53505 h 183209"/>
                  <a:gd name="connsiteX0" fmla="*/ 0 w 1069126"/>
                  <a:gd name="connsiteY0" fmla="*/ 183209 h 183209"/>
                  <a:gd name="connsiteX1" fmla="*/ 494137 w 1069126"/>
                  <a:gd name="connsiteY1" fmla="*/ 0 h 183209"/>
                  <a:gd name="connsiteX2" fmla="*/ 1069126 w 1069126"/>
                  <a:gd name="connsiteY2" fmla="*/ 98590 h 183209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1014 w 1064999"/>
                  <a:gd name="connsiteY0" fmla="*/ 58838 h 185838"/>
                  <a:gd name="connsiteX1" fmla="*/ 0 w 1064999"/>
                  <a:gd name="connsiteY1" fmla="*/ 185838 h 185838"/>
                  <a:gd name="connsiteX2" fmla="*/ 481014 w 1064999"/>
                  <a:gd name="connsiteY2" fmla="*/ 58838 h 185838"/>
                  <a:gd name="connsiteX0" fmla="*/ 135823 w 1064999"/>
                  <a:gd name="connsiteY0" fmla="*/ 99007 h 185838"/>
                  <a:gd name="connsiteX1" fmla="*/ 490010 w 1064999"/>
                  <a:gd name="connsiteY1" fmla="*/ 5333 h 185838"/>
                  <a:gd name="connsiteX2" fmla="*/ 1064999 w 1064999"/>
                  <a:gd name="connsiteY2" fmla="*/ 103923 h 185838"/>
                  <a:gd name="connsiteX0" fmla="*/ 481014 w 1064999"/>
                  <a:gd name="connsiteY0" fmla="*/ 58109 h 185109"/>
                  <a:gd name="connsiteX1" fmla="*/ 0 w 1064999"/>
                  <a:gd name="connsiteY1" fmla="*/ 185109 h 185109"/>
                  <a:gd name="connsiteX2" fmla="*/ 481014 w 1064999"/>
                  <a:gd name="connsiteY2" fmla="*/ 581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511604 w 1064999"/>
                  <a:gd name="connsiteY0" fmla="*/ 20009 h 185109"/>
                  <a:gd name="connsiteX1" fmla="*/ 0 w 1064999"/>
                  <a:gd name="connsiteY1" fmla="*/ 185109 h 185109"/>
                  <a:gd name="connsiteX2" fmla="*/ 511604 w 1064999"/>
                  <a:gd name="connsiteY2" fmla="*/ 200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375781 w 929176"/>
                  <a:gd name="connsiteY0" fmla="*/ 20009 h 108909"/>
                  <a:gd name="connsiteX1" fmla="*/ 1833 w 929176"/>
                  <a:gd name="connsiteY1" fmla="*/ 108909 h 108909"/>
                  <a:gd name="connsiteX2" fmla="*/ 375781 w 929176"/>
                  <a:gd name="connsiteY2" fmla="*/ 20009 h 108909"/>
                  <a:gd name="connsiteX0" fmla="*/ 0 w 929176"/>
                  <a:gd name="connsiteY0" fmla="*/ 98278 h 108909"/>
                  <a:gd name="connsiteX1" fmla="*/ 354187 w 929176"/>
                  <a:gd name="connsiteY1" fmla="*/ 4604 h 108909"/>
                  <a:gd name="connsiteX2" fmla="*/ 929176 w 929176"/>
                  <a:gd name="connsiteY2" fmla="*/ 103194 h 108909"/>
                  <a:gd name="connsiteX0" fmla="*/ 375781 w 929176"/>
                  <a:gd name="connsiteY0" fmla="*/ 15585 h 104485"/>
                  <a:gd name="connsiteX1" fmla="*/ 1833 w 929176"/>
                  <a:gd name="connsiteY1" fmla="*/ 104485 h 104485"/>
                  <a:gd name="connsiteX2" fmla="*/ 375781 w 929176"/>
                  <a:gd name="connsiteY2" fmla="*/ 15585 h 104485"/>
                  <a:gd name="connsiteX0" fmla="*/ 0 w 929176"/>
                  <a:gd name="connsiteY0" fmla="*/ 93854 h 104485"/>
                  <a:gd name="connsiteX1" fmla="*/ 354187 w 929176"/>
                  <a:gd name="connsiteY1" fmla="*/ 180 h 104485"/>
                  <a:gd name="connsiteX2" fmla="*/ 929176 w 929176"/>
                  <a:gd name="connsiteY2" fmla="*/ 98770 h 104485"/>
                  <a:gd name="connsiteX0" fmla="*/ 375781 w 929176"/>
                  <a:gd name="connsiteY0" fmla="*/ 15586 h 104486"/>
                  <a:gd name="connsiteX1" fmla="*/ 1833 w 929176"/>
                  <a:gd name="connsiteY1" fmla="*/ 104486 h 104486"/>
                  <a:gd name="connsiteX2" fmla="*/ 375781 w 929176"/>
                  <a:gd name="connsiteY2" fmla="*/ 15586 h 104486"/>
                  <a:gd name="connsiteX0" fmla="*/ 0 w 929176"/>
                  <a:gd name="connsiteY0" fmla="*/ 93855 h 104486"/>
                  <a:gd name="connsiteX1" fmla="*/ 354187 w 929176"/>
                  <a:gd name="connsiteY1" fmla="*/ 181 h 104486"/>
                  <a:gd name="connsiteX2" fmla="*/ 929176 w 929176"/>
                  <a:gd name="connsiteY2" fmla="*/ 98771 h 104486"/>
                  <a:gd name="connsiteX0" fmla="*/ 375781 w 929176"/>
                  <a:gd name="connsiteY0" fmla="*/ 66296 h 155196"/>
                  <a:gd name="connsiteX1" fmla="*/ 1833 w 929176"/>
                  <a:gd name="connsiteY1" fmla="*/ 155196 h 155196"/>
                  <a:gd name="connsiteX2" fmla="*/ 375781 w 929176"/>
                  <a:gd name="connsiteY2" fmla="*/ 66296 h 155196"/>
                  <a:gd name="connsiteX0" fmla="*/ 0 w 929176"/>
                  <a:gd name="connsiteY0" fmla="*/ 144565 h 155196"/>
                  <a:gd name="connsiteX1" fmla="*/ 415367 w 929176"/>
                  <a:gd name="connsiteY1" fmla="*/ 91 h 155196"/>
                  <a:gd name="connsiteX2" fmla="*/ 929176 w 929176"/>
                  <a:gd name="connsiteY2" fmla="*/ 149481 h 155196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27603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16690 h 105590"/>
                  <a:gd name="connsiteX1" fmla="*/ 1833 w 929176"/>
                  <a:gd name="connsiteY1" fmla="*/ 105590 h 105590"/>
                  <a:gd name="connsiteX2" fmla="*/ 375781 w 929176"/>
                  <a:gd name="connsiteY2" fmla="*/ 16690 h 105590"/>
                  <a:gd name="connsiteX0" fmla="*/ 0 w 929176"/>
                  <a:gd name="connsiteY0" fmla="*/ 94959 h 105590"/>
                  <a:gd name="connsiteX1" fmla="*/ 449017 w 929176"/>
                  <a:gd name="connsiteY1" fmla="*/ 15 h 105590"/>
                  <a:gd name="connsiteX2" fmla="*/ 929176 w 929176"/>
                  <a:gd name="connsiteY2" fmla="*/ 99875 h 105590"/>
                  <a:gd name="connsiteX0" fmla="*/ 375781 w 929176"/>
                  <a:gd name="connsiteY0" fmla="*/ 16675 h 105575"/>
                  <a:gd name="connsiteX1" fmla="*/ 1833 w 929176"/>
                  <a:gd name="connsiteY1" fmla="*/ 105575 h 105575"/>
                  <a:gd name="connsiteX2" fmla="*/ 375781 w 929176"/>
                  <a:gd name="connsiteY2" fmla="*/ 16675 h 105575"/>
                  <a:gd name="connsiteX0" fmla="*/ 0 w 929176"/>
                  <a:gd name="connsiteY0" fmla="*/ 94944 h 105575"/>
                  <a:gd name="connsiteX1" fmla="*/ 449017 w 929176"/>
                  <a:gd name="connsiteY1" fmla="*/ 0 h 105575"/>
                  <a:gd name="connsiteX2" fmla="*/ 929176 w 929176"/>
                  <a:gd name="connsiteY2" fmla="*/ 99860 h 105575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009 h 106859"/>
                  <a:gd name="connsiteX1" fmla="*/ 1833 w 929176"/>
                  <a:gd name="connsiteY1" fmla="*/ 106859 h 106859"/>
                  <a:gd name="connsiteX2" fmla="*/ 465257 w 929176"/>
                  <a:gd name="connsiteY2" fmla="*/ 3700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755 h 107605"/>
                  <a:gd name="connsiteX1" fmla="*/ 1833 w 929176"/>
                  <a:gd name="connsiteY1" fmla="*/ 107605 h 107605"/>
                  <a:gd name="connsiteX2" fmla="*/ 465257 w 929176"/>
                  <a:gd name="connsiteY2" fmla="*/ 37755 h 107605"/>
                  <a:gd name="connsiteX0" fmla="*/ 0 w 929176"/>
                  <a:gd name="connsiteY0" fmla="*/ 96974 h 107605"/>
                  <a:gd name="connsiteX1" fmla="*/ 449017 w 929176"/>
                  <a:gd name="connsiteY1" fmla="*/ 2030 h 107605"/>
                  <a:gd name="connsiteX2" fmla="*/ 929176 w 929176"/>
                  <a:gd name="connsiteY2" fmla="*/ 101890 h 107605"/>
                  <a:gd name="connsiteX0" fmla="*/ 465257 w 929176"/>
                  <a:gd name="connsiteY0" fmla="*/ 37010 h 106860"/>
                  <a:gd name="connsiteX1" fmla="*/ 1833 w 929176"/>
                  <a:gd name="connsiteY1" fmla="*/ 106860 h 106860"/>
                  <a:gd name="connsiteX2" fmla="*/ 465257 w 929176"/>
                  <a:gd name="connsiteY2" fmla="*/ 37010 h 106860"/>
                  <a:gd name="connsiteX0" fmla="*/ 0 w 929176"/>
                  <a:gd name="connsiteY0" fmla="*/ 96229 h 106860"/>
                  <a:gd name="connsiteX1" fmla="*/ 449017 w 929176"/>
                  <a:gd name="connsiteY1" fmla="*/ 1285 h 106860"/>
                  <a:gd name="connsiteX2" fmla="*/ 929176 w 929176"/>
                  <a:gd name="connsiteY2" fmla="*/ 101145 h 106860"/>
                  <a:gd name="connsiteX0" fmla="*/ 465257 w 1195310"/>
                  <a:gd name="connsiteY0" fmla="*/ 36584 h 133104"/>
                  <a:gd name="connsiteX1" fmla="*/ 1833 w 1195310"/>
                  <a:gd name="connsiteY1" fmla="*/ 106434 h 133104"/>
                  <a:gd name="connsiteX2" fmla="*/ 465257 w 1195310"/>
                  <a:gd name="connsiteY2" fmla="*/ 36584 h 133104"/>
                  <a:gd name="connsiteX0" fmla="*/ 0 w 1195310"/>
                  <a:gd name="connsiteY0" fmla="*/ 95803 h 133104"/>
                  <a:gd name="connsiteX1" fmla="*/ 449017 w 1195310"/>
                  <a:gd name="connsiteY1" fmla="*/ 859 h 133104"/>
                  <a:gd name="connsiteX2" fmla="*/ 1195310 w 1195310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5734 h 132254"/>
                  <a:gd name="connsiteX1" fmla="*/ 144077 w 1337554"/>
                  <a:gd name="connsiteY1" fmla="*/ 105584 h 132254"/>
                  <a:gd name="connsiteX2" fmla="*/ 607501 w 1337554"/>
                  <a:gd name="connsiteY2" fmla="*/ 35734 h 132254"/>
                  <a:gd name="connsiteX0" fmla="*/ 0 w 1337554"/>
                  <a:gd name="connsiteY0" fmla="*/ 123528 h 132254"/>
                  <a:gd name="connsiteX1" fmla="*/ 591261 w 1337554"/>
                  <a:gd name="connsiteY1" fmla="*/ 9 h 132254"/>
                  <a:gd name="connsiteX2" fmla="*/ 1337554 w 1337554"/>
                  <a:gd name="connsiteY2" fmla="*/ 132254 h 132254"/>
                  <a:gd name="connsiteX0" fmla="*/ 607501 w 1337554"/>
                  <a:gd name="connsiteY0" fmla="*/ 38391 h 134911"/>
                  <a:gd name="connsiteX1" fmla="*/ 144077 w 1337554"/>
                  <a:gd name="connsiteY1" fmla="*/ 108241 h 134911"/>
                  <a:gd name="connsiteX2" fmla="*/ 607501 w 1337554"/>
                  <a:gd name="connsiteY2" fmla="*/ 38391 h 134911"/>
                  <a:gd name="connsiteX0" fmla="*/ 0 w 1337554"/>
                  <a:gd name="connsiteY0" fmla="*/ 126185 h 134911"/>
                  <a:gd name="connsiteX1" fmla="*/ 591261 w 1337554"/>
                  <a:gd name="connsiteY1" fmla="*/ 2666 h 134911"/>
                  <a:gd name="connsiteX2" fmla="*/ 1337554 w 1337554"/>
                  <a:gd name="connsiteY2" fmla="*/ 134911 h 134911"/>
                  <a:gd name="connsiteX0" fmla="*/ 607501 w 1337554"/>
                  <a:gd name="connsiteY0" fmla="*/ 37582 h 134102"/>
                  <a:gd name="connsiteX1" fmla="*/ 144077 w 1337554"/>
                  <a:gd name="connsiteY1" fmla="*/ 107432 h 134102"/>
                  <a:gd name="connsiteX2" fmla="*/ 607501 w 1337554"/>
                  <a:gd name="connsiteY2" fmla="*/ 37582 h 134102"/>
                  <a:gd name="connsiteX0" fmla="*/ 0 w 1337554"/>
                  <a:gd name="connsiteY0" fmla="*/ 125376 h 134102"/>
                  <a:gd name="connsiteX1" fmla="*/ 591261 w 1337554"/>
                  <a:gd name="connsiteY1" fmla="*/ 1857 h 134102"/>
                  <a:gd name="connsiteX2" fmla="*/ 1337554 w 1337554"/>
                  <a:gd name="connsiteY2" fmla="*/ 134102 h 134102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2395 h 158915"/>
                  <a:gd name="connsiteX1" fmla="*/ 144077 w 1337554"/>
                  <a:gd name="connsiteY1" fmla="*/ 132245 h 158915"/>
                  <a:gd name="connsiteX2" fmla="*/ 607501 w 1337554"/>
                  <a:gd name="connsiteY2" fmla="*/ 62395 h 158915"/>
                  <a:gd name="connsiteX0" fmla="*/ 0 w 1337554"/>
                  <a:gd name="connsiteY0" fmla="*/ 150189 h 158915"/>
                  <a:gd name="connsiteX1" fmla="*/ 616497 w 1337554"/>
                  <a:gd name="connsiteY1" fmla="*/ 0 h 158915"/>
                  <a:gd name="connsiteX2" fmla="*/ 1337554 w 1337554"/>
                  <a:gd name="connsiteY2" fmla="*/ 158915 h 158915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616497 w 1337554"/>
                  <a:gd name="connsiteY1" fmla="*/ 6382 h 165297"/>
                  <a:gd name="connsiteX2" fmla="*/ 959848 w 1337554"/>
                  <a:gd name="connsiteY2" fmla="*/ 35386 h 165297"/>
                  <a:gd name="connsiteX3" fmla="*/ 1337554 w 1337554"/>
                  <a:gd name="connsiteY3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1220 w 1337554"/>
                  <a:gd name="connsiteY1" fmla="*/ 2586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872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3006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3514 w 1337554"/>
                  <a:gd name="connsiteY1" fmla="*/ 3729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85637 h 182157"/>
                  <a:gd name="connsiteX1" fmla="*/ 144077 w 1337554"/>
                  <a:gd name="connsiteY1" fmla="*/ 155487 h 182157"/>
                  <a:gd name="connsiteX2" fmla="*/ 607501 w 1337554"/>
                  <a:gd name="connsiteY2" fmla="*/ 85637 h 182157"/>
                  <a:gd name="connsiteX0" fmla="*/ 0 w 1337554"/>
                  <a:gd name="connsiteY0" fmla="*/ 173431 h 182157"/>
                  <a:gd name="connsiteX1" fmla="*/ 333514 w 1337554"/>
                  <a:gd name="connsiteY1" fmla="*/ 54151 h 182157"/>
                  <a:gd name="connsiteX2" fmla="*/ 630263 w 1337554"/>
                  <a:gd name="connsiteY2" fmla="*/ 4192 h 182157"/>
                  <a:gd name="connsiteX3" fmla="*/ 959848 w 1337554"/>
                  <a:gd name="connsiteY3" fmla="*/ 52246 h 182157"/>
                  <a:gd name="connsiteX4" fmla="*/ 1337554 w 1337554"/>
                  <a:gd name="connsiteY4" fmla="*/ 182157 h 182157"/>
                  <a:gd name="connsiteX0" fmla="*/ 607501 w 1337554"/>
                  <a:gd name="connsiteY0" fmla="*/ 81445 h 177965"/>
                  <a:gd name="connsiteX1" fmla="*/ 144077 w 1337554"/>
                  <a:gd name="connsiteY1" fmla="*/ 151295 h 177965"/>
                  <a:gd name="connsiteX2" fmla="*/ 607501 w 1337554"/>
                  <a:gd name="connsiteY2" fmla="*/ 81445 h 177965"/>
                  <a:gd name="connsiteX0" fmla="*/ 0 w 1337554"/>
                  <a:gd name="connsiteY0" fmla="*/ 169239 h 177965"/>
                  <a:gd name="connsiteX1" fmla="*/ 333514 w 1337554"/>
                  <a:gd name="connsiteY1" fmla="*/ 49959 h 177965"/>
                  <a:gd name="connsiteX2" fmla="*/ 630263 w 1337554"/>
                  <a:gd name="connsiteY2" fmla="*/ 0 h 177965"/>
                  <a:gd name="connsiteX3" fmla="*/ 959848 w 1337554"/>
                  <a:gd name="connsiteY3" fmla="*/ 48054 h 177965"/>
                  <a:gd name="connsiteX4" fmla="*/ 1337554 w 1337554"/>
                  <a:gd name="connsiteY4" fmla="*/ 177965 h 17796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328925 w 1332965"/>
                  <a:gd name="connsiteY1" fmla="*/ 5167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93557"/>
                  <a:gd name="connsiteX1" fmla="*/ 139488 w 1332965"/>
                  <a:gd name="connsiteY1" fmla="*/ 153015 h 193557"/>
                  <a:gd name="connsiteX2" fmla="*/ 602912 w 1332965"/>
                  <a:gd name="connsiteY2" fmla="*/ 83165 h 193557"/>
                  <a:gd name="connsiteX0" fmla="*/ 0 w 1332965"/>
                  <a:gd name="connsiteY0" fmla="*/ 186199 h 193557"/>
                  <a:gd name="connsiteX1" fmla="*/ 365633 w 1332965"/>
                  <a:gd name="connsiteY1" fmla="*/ 185029 h 193557"/>
                  <a:gd name="connsiteX2" fmla="*/ 625674 w 1332965"/>
                  <a:gd name="connsiteY2" fmla="*/ 1720 h 193557"/>
                  <a:gd name="connsiteX3" fmla="*/ 955259 w 1332965"/>
                  <a:gd name="connsiteY3" fmla="*/ 49774 h 193557"/>
                  <a:gd name="connsiteX4" fmla="*/ 1332965 w 1332965"/>
                  <a:gd name="connsiteY4" fmla="*/ 179685 h 193557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36121 h 160511"/>
                  <a:gd name="connsiteX1" fmla="*/ 139488 w 1332965"/>
                  <a:gd name="connsiteY1" fmla="*/ 105971 h 160511"/>
                  <a:gd name="connsiteX2" fmla="*/ 602912 w 1332965"/>
                  <a:gd name="connsiteY2" fmla="*/ 36121 h 160511"/>
                  <a:gd name="connsiteX0" fmla="*/ 0 w 1332965"/>
                  <a:gd name="connsiteY0" fmla="*/ 139155 h 160511"/>
                  <a:gd name="connsiteX1" fmla="*/ 227977 w 1332965"/>
                  <a:gd name="connsiteY1" fmla="*/ 27495 h 160511"/>
                  <a:gd name="connsiteX2" fmla="*/ 609614 w 1332965"/>
                  <a:gd name="connsiteY2" fmla="*/ 160416 h 160511"/>
                  <a:gd name="connsiteX3" fmla="*/ 955259 w 1332965"/>
                  <a:gd name="connsiteY3" fmla="*/ 2730 h 160511"/>
                  <a:gd name="connsiteX4" fmla="*/ 1332965 w 1332965"/>
                  <a:gd name="connsiteY4" fmla="*/ 132641 h 160511"/>
                  <a:gd name="connsiteX0" fmla="*/ 602912 w 1332965"/>
                  <a:gd name="connsiteY0" fmla="*/ 40144 h 143178"/>
                  <a:gd name="connsiteX1" fmla="*/ 139488 w 1332965"/>
                  <a:gd name="connsiteY1" fmla="*/ 109994 h 143178"/>
                  <a:gd name="connsiteX2" fmla="*/ 602912 w 1332965"/>
                  <a:gd name="connsiteY2" fmla="*/ 40144 h 143178"/>
                  <a:gd name="connsiteX0" fmla="*/ 0 w 1332965"/>
                  <a:gd name="connsiteY0" fmla="*/ 143178 h 143178"/>
                  <a:gd name="connsiteX1" fmla="*/ 227977 w 1332965"/>
                  <a:gd name="connsiteY1" fmla="*/ 31518 h 143178"/>
                  <a:gd name="connsiteX2" fmla="*/ 955259 w 1332965"/>
                  <a:gd name="connsiteY2" fmla="*/ 6753 h 143178"/>
                  <a:gd name="connsiteX3" fmla="*/ 1332965 w 1332965"/>
                  <a:gd name="connsiteY3" fmla="*/ 136664 h 143178"/>
                  <a:gd name="connsiteX0" fmla="*/ 602912 w 1332965"/>
                  <a:gd name="connsiteY0" fmla="*/ 33391 h 136425"/>
                  <a:gd name="connsiteX1" fmla="*/ 139488 w 1332965"/>
                  <a:gd name="connsiteY1" fmla="*/ 103241 h 136425"/>
                  <a:gd name="connsiteX2" fmla="*/ 602912 w 1332965"/>
                  <a:gd name="connsiteY2" fmla="*/ 33391 h 136425"/>
                  <a:gd name="connsiteX0" fmla="*/ 0 w 1332965"/>
                  <a:gd name="connsiteY0" fmla="*/ 136425 h 136425"/>
                  <a:gd name="connsiteX1" fmla="*/ 955259 w 1332965"/>
                  <a:gd name="connsiteY1" fmla="*/ 0 h 136425"/>
                  <a:gd name="connsiteX2" fmla="*/ 1332965 w 1332965"/>
                  <a:gd name="connsiteY2" fmla="*/ 129911 h 136425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332965 w 1332965"/>
                  <a:gd name="connsiteY1" fmla="*/ 96520 h 103034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93564 w 1332965"/>
                  <a:gd name="connsiteY1" fmla="*/ 4708 h 103034"/>
                  <a:gd name="connsiteX2" fmla="*/ 1332965 w 1332965"/>
                  <a:gd name="connsiteY2" fmla="*/ 96520 h 103034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1332965 w 1332965"/>
                  <a:gd name="connsiteY3" fmla="*/ 182164 h 188678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959847 w 1332965"/>
                  <a:gd name="connsiteY3" fmla="*/ 42727 h 188678"/>
                  <a:gd name="connsiteX4" fmla="*/ 1332965 w 1332965"/>
                  <a:gd name="connsiteY4" fmla="*/ 182164 h 188678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5916 h 188950"/>
                  <a:gd name="connsiteX1" fmla="*/ 139488 w 1332965"/>
                  <a:gd name="connsiteY1" fmla="*/ 155766 h 188950"/>
                  <a:gd name="connsiteX2" fmla="*/ 602912 w 1332965"/>
                  <a:gd name="connsiteY2" fmla="*/ 85916 h 188950"/>
                  <a:gd name="connsiteX0" fmla="*/ 0 w 1332965"/>
                  <a:gd name="connsiteY0" fmla="*/ 188950 h 188950"/>
                  <a:gd name="connsiteX1" fmla="*/ 193564 w 1332965"/>
                  <a:gd name="connsiteY1" fmla="*/ 90624 h 188950"/>
                  <a:gd name="connsiteX2" fmla="*/ 606531 w 1332965"/>
                  <a:gd name="connsiteY2" fmla="*/ 1089 h 188950"/>
                  <a:gd name="connsiteX3" fmla="*/ 959847 w 1332965"/>
                  <a:gd name="connsiteY3" fmla="*/ 42999 h 188950"/>
                  <a:gd name="connsiteX4" fmla="*/ 1332965 w 1332965"/>
                  <a:gd name="connsiteY4" fmla="*/ 182436 h 188950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09624 w 1332965"/>
                  <a:gd name="connsiteY1" fmla="*/ 9144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1880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3486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959847 w 1332965"/>
                  <a:gd name="connsiteY4" fmla="*/ 32385 h 178336"/>
                  <a:gd name="connsiteX5" fmla="*/ 1332965 w 1332965"/>
                  <a:gd name="connsiteY5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59847 w 1332965"/>
                  <a:gd name="connsiteY5" fmla="*/ 32385 h 178336"/>
                  <a:gd name="connsiteX6" fmla="*/ 1332965 w 1332965"/>
                  <a:gd name="connsiteY6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64436 w 1332965"/>
                  <a:gd name="connsiteY5" fmla="*/ 38100 h 178336"/>
                  <a:gd name="connsiteX6" fmla="*/ 1332965 w 1332965"/>
                  <a:gd name="connsiteY6" fmla="*/ 171822 h 178336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163190"/>
                  <a:gd name="connsiteY0" fmla="*/ 75302 h 145152"/>
                  <a:gd name="connsiteX1" fmla="*/ 66072 w 1163190"/>
                  <a:gd name="connsiteY1" fmla="*/ 145152 h 145152"/>
                  <a:gd name="connsiteX2" fmla="*/ 529496 w 1163190"/>
                  <a:gd name="connsiteY2" fmla="*/ 75302 h 145152"/>
                  <a:gd name="connsiteX0" fmla="*/ 0 w 1163190"/>
                  <a:gd name="connsiteY0" fmla="*/ 138331 h 145152"/>
                  <a:gd name="connsiteX1" fmla="*/ 161445 w 1163190"/>
                  <a:gd name="connsiteY1" fmla="*/ 66675 h 145152"/>
                  <a:gd name="connsiteX2" fmla="*/ 333515 w 1163190"/>
                  <a:gd name="connsiteY2" fmla="*/ 15239 h 145152"/>
                  <a:gd name="connsiteX3" fmla="*/ 533115 w 1163190"/>
                  <a:gd name="connsiteY3" fmla="*/ 0 h 145152"/>
                  <a:gd name="connsiteX4" fmla="*/ 709773 w 1163190"/>
                  <a:gd name="connsiteY4" fmla="*/ 5714 h 145152"/>
                  <a:gd name="connsiteX5" fmla="*/ 891020 w 1163190"/>
                  <a:gd name="connsiteY5" fmla="*/ 38100 h 145152"/>
                  <a:gd name="connsiteX6" fmla="*/ 1163190 w 1163190"/>
                  <a:gd name="connsiteY6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95373 w 1097118"/>
                  <a:gd name="connsiteY0" fmla="*/ 66675 h 145152"/>
                  <a:gd name="connsiteX1" fmla="*/ 267443 w 1097118"/>
                  <a:gd name="connsiteY1" fmla="*/ 15239 h 145152"/>
                  <a:gd name="connsiteX2" fmla="*/ 467043 w 1097118"/>
                  <a:gd name="connsiteY2" fmla="*/ 0 h 145152"/>
                  <a:gd name="connsiteX3" fmla="*/ 643701 w 1097118"/>
                  <a:gd name="connsiteY3" fmla="*/ 5714 h 145152"/>
                  <a:gd name="connsiteX4" fmla="*/ 824948 w 1097118"/>
                  <a:gd name="connsiteY4" fmla="*/ 38100 h 145152"/>
                  <a:gd name="connsiteX5" fmla="*/ 1097118 w 1097118"/>
                  <a:gd name="connsiteY5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267443 w 1097118"/>
                  <a:gd name="connsiteY0" fmla="*/ 15239 h 145152"/>
                  <a:gd name="connsiteX1" fmla="*/ 467043 w 1097118"/>
                  <a:gd name="connsiteY1" fmla="*/ 0 h 145152"/>
                  <a:gd name="connsiteX2" fmla="*/ 643701 w 1097118"/>
                  <a:gd name="connsiteY2" fmla="*/ 5714 h 145152"/>
                  <a:gd name="connsiteX3" fmla="*/ 824948 w 1097118"/>
                  <a:gd name="connsiteY3" fmla="*/ 38100 h 145152"/>
                  <a:gd name="connsiteX4" fmla="*/ 1097118 w 1097118"/>
                  <a:gd name="connsiteY4" fmla="*/ 141342 h 145152"/>
                  <a:gd name="connsiteX0" fmla="*/ 195981 w 829675"/>
                  <a:gd name="connsiteY0" fmla="*/ 75302 h 141342"/>
                  <a:gd name="connsiteX1" fmla="*/ 26222 w 829675"/>
                  <a:gd name="connsiteY1" fmla="*/ 51807 h 141342"/>
                  <a:gd name="connsiteX2" fmla="*/ 195981 w 829675"/>
                  <a:gd name="connsiteY2" fmla="*/ 7530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07053 w 829675"/>
                  <a:gd name="connsiteY0" fmla="*/ 82922 h 141342"/>
                  <a:gd name="connsiteX1" fmla="*/ 26222 w 829675"/>
                  <a:gd name="connsiteY1" fmla="*/ 51807 h 141342"/>
                  <a:gd name="connsiteX2" fmla="*/ 407053 w 829675"/>
                  <a:gd name="connsiteY2" fmla="*/ 8292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557505 w 829675"/>
                  <a:gd name="connsiteY3" fmla="*/ 99958 h 203200"/>
                  <a:gd name="connsiteX4" fmla="*/ 829675 w 829675"/>
                  <a:gd name="connsiteY4" fmla="*/ 203200 h 203200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664248 w 829675"/>
                  <a:gd name="connsiteY3" fmla="*/ 52967 h 203200"/>
                  <a:gd name="connsiteX4" fmla="*/ 829675 w 829675"/>
                  <a:gd name="connsiteY4" fmla="*/ 203200 h 203200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664248 w 854533"/>
                  <a:gd name="connsiteY3" fmla="*/ 5296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751982 w 854533"/>
                  <a:gd name="connsiteY2" fmla="*/ 14677 h 191019"/>
                  <a:gd name="connsiteX3" fmla="*/ 854533 w 854533"/>
                  <a:gd name="connsiteY3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751982 w 854533"/>
                  <a:gd name="connsiteY1" fmla="*/ 14677 h 191019"/>
                  <a:gd name="connsiteX2" fmla="*/ 854533 w 854533"/>
                  <a:gd name="connsiteY2" fmla="*/ 191019 h 191019"/>
                  <a:gd name="connsiteX0" fmla="*/ 447542 w 872080"/>
                  <a:gd name="connsiteY0" fmla="*/ 0 h 191019"/>
                  <a:gd name="connsiteX1" fmla="*/ 43769 w 872080"/>
                  <a:gd name="connsiteY1" fmla="*/ 113665 h 191019"/>
                  <a:gd name="connsiteX2" fmla="*/ 447542 w 872080"/>
                  <a:gd name="connsiteY2" fmla="*/ 0 h 191019"/>
                  <a:gd name="connsiteX0" fmla="*/ 0 w 872080"/>
                  <a:gd name="connsiteY0" fmla="*/ 57952 h 191019"/>
                  <a:gd name="connsiteX1" fmla="*/ 769529 w 872080"/>
                  <a:gd name="connsiteY1" fmla="*/ 14677 h 191019"/>
                  <a:gd name="connsiteX2" fmla="*/ 872080 w 872080"/>
                  <a:gd name="connsiteY2" fmla="*/ 191019 h 191019"/>
                  <a:gd name="connsiteX0" fmla="*/ 447542 w 784669"/>
                  <a:gd name="connsiteY0" fmla="*/ 0 h 207728"/>
                  <a:gd name="connsiteX1" fmla="*/ 43769 w 784669"/>
                  <a:gd name="connsiteY1" fmla="*/ 113665 h 207728"/>
                  <a:gd name="connsiteX2" fmla="*/ 447542 w 784669"/>
                  <a:gd name="connsiteY2" fmla="*/ 0 h 207728"/>
                  <a:gd name="connsiteX0" fmla="*/ 0 w 784669"/>
                  <a:gd name="connsiteY0" fmla="*/ 57952 h 207728"/>
                  <a:gd name="connsiteX1" fmla="*/ 769529 w 784669"/>
                  <a:gd name="connsiteY1" fmla="*/ 14677 h 207728"/>
                  <a:gd name="connsiteX2" fmla="*/ 530501 w 784669"/>
                  <a:gd name="connsiteY2" fmla="*/ 207728 h 207728"/>
                  <a:gd name="connsiteX0" fmla="*/ 447542 w 784669"/>
                  <a:gd name="connsiteY0" fmla="*/ 0 h 207728"/>
                  <a:gd name="connsiteX1" fmla="*/ 43769 w 784669"/>
                  <a:gd name="connsiteY1" fmla="*/ 113665 h 207728"/>
                  <a:gd name="connsiteX2" fmla="*/ 447542 w 784669"/>
                  <a:gd name="connsiteY2" fmla="*/ 0 h 207728"/>
                  <a:gd name="connsiteX0" fmla="*/ 0 w 784669"/>
                  <a:gd name="connsiteY0" fmla="*/ 57952 h 207728"/>
                  <a:gd name="connsiteX1" fmla="*/ 769529 w 784669"/>
                  <a:gd name="connsiteY1" fmla="*/ 14679 h 207728"/>
                  <a:gd name="connsiteX2" fmla="*/ 530501 w 784669"/>
                  <a:gd name="connsiteY2" fmla="*/ 207728 h 207728"/>
                  <a:gd name="connsiteX0" fmla="*/ 447542 w 530501"/>
                  <a:gd name="connsiteY0" fmla="*/ 0 h 207728"/>
                  <a:gd name="connsiteX1" fmla="*/ 43769 w 530501"/>
                  <a:gd name="connsiteY1" fmla="*/ 113665 h 207728"/>
                  <a:gd name="connsiteX2" fmla="*/ 447542 w 530501"/>
                  <a:gd name="connsiteY2" fmla="*/ 0 h 207728"/>
                  <a:gd name="connsiteX0" fmla="*/ 0 w 530501"/>
                  <a:gd name="connsiteY0" fmla="*/ 57952 h 207728"/>
                  <a:gd name="connsiteX1" fmla="*/ 420054 w 530501"/>
                  <a:gd name="connsiteY1" fmla="*/ 18162 h 207728"/>
                  <a:gd name="connsiteX2" fmla="*/ 530501 w 530501"/>
                  <a:gd name="connsiteY2" fmla="*/ 207728 h 207728"/>
                  <a:gd name="connsiteX0" fmla="*/ 447542 w 530501"/>
                  <a:gd name="connsiteY0" fmla="*/ 0 h 207728"/>
                  <a:gd name="connsiteX1" fmla="*/ 43769 w 530501"/>
                  <a:gd name="connsiteY1" fmla="*/ 113665 h 207728"/>
                  <a:gd name="connsiteX2" fmla="*/ 447542 w 530501"/>
                  <a:gd name="connsiteY2" fmla="*/ 0 h 207728"/>
                  <a:gd name="connsiteX0" fmla="*/ 0 w 530501"/>
                  <a:gd name="connsiteY0" fmla="*/ 57952 h 207728"/>
                  <a:gd name="connsiteX1" fmla="*/ 414205 w 530501"/>
                  <a:gd name="connsiteY1" fmla="*/ 39048 h 207728"/>
                  <a:gd name="connsiteX2" fmla="*/ 530501 w 53050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401045 w 517341"/>
                  <a:gd name="connsiteY1" fmla="*/ 39048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95196 w 517341"/>
                  <a:gd name="connsiteY1" fmla="*/ 70379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86422 w 517341"/>
                  <a:gd name="connsiteY1" fmla="*/ 96488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83497 w 517341"/>
                  <a:gd name="connsiteY1" fmla="*/ 99971 h 207728"/>
                  <a:gd name="connsiteX2" fmla="*/ 517341 w 517341"/>
                  <a:gd name="connsiteY2" fmla="*/ 207728 h 20772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83497 w 488096"/>
                  <a:gd name="connsiteY1" fmla="*/ 9997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83497 w 488096"/>
                  <a:gd name="connsiteY1" fmla="*/ 9997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38167 w 488096"/>
                  <a:gd name="connsiteY1" fmla="*/ 9475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92269 w 488096"/>
                  <a:gd name="connsiteY1" fmla="*/ 87791 h 200768"/>
                  <a:gd name="connsiteX2" fmla="*/ 488096 w 488096"/>
                  <a:gd name="connsiteY2" fmla="*/ 200768 h 200768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0807 w 495407"/>
                  <a:gd name="connsiteY1" fmla="*/ 112158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390807 w 495407"/>
                  <a:gd name="connsiteY1" fmla="*/ 112158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76103 w 495407"/>
                  <a:gd name="connsiteY1" fmla="*/ 122560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64486 w 495407"/>
                  <a:gd name="connsiteY2" fmla="*/ 110417 h 223397"/>
                  <a:gd name="connsiteX3" fmla="*/ 495407 w 495407"/>
                  <a:gd name="connsiteY3" fmla="*/ 223397 h 223397"/>
                  <a:gd name="connsiteX0" fmla="*/ 403773 w 464798"/>
                  <a:gd name="connsiteY0" fmla="*/ 54615 h 278012"/>
                  <a:gd name="connsiteX1" fmla="*/ 0 w 464798"/>
                  <a:gd name="connsiteY1" fmla="*/ 168280 h 278012"/>
                  <a:gd name="connsiteX2" fmla="*/ 403773 w 464798"/>
                  <a:gd name="connsiteY2" fmla="*/ 54615 h 278012"/>
                  <a:gd name="connsiteX0" fmla="*/ 16183 w 464798"/>
                  <a:gd name="connsiteY0" fmla="*/ 16 h 278012"/>
                  <a:gd name="connsiteX1" fmla="*/ 151343 w 464798"/>
                  <a:gd name="connsiteY1" fmla="*/ 158030 h 278012"/>
                  <a:gd name="connsiteX2" fmla="*/ 333877 w 464798"/>
                  <a:gd name="connsiteY2" fmla="*/ 165032 h 278012"/>
                  <a:gd name="connsiteX3" fmla="*/ 464798 w 464798"/>
                  <a:gd name="connsiteY3" fmla="*/ 278012 h 278012"/>
                  <a:gd name="connsiteX0" fmla="*/ 403773 w 464798"/>
                  <a:gd name="connsiteY0" fmla="*/ 54599 h 277996"/>
                  <a:gd name="connsiteX1" fmla="*/ 0 w 464798"/>
                  <a:gd name="connsiteY1" fmla="*/ 168264 h 277996"/>
                  <a:gd name="connsiteX2" fmla="*/ 403773 w 464798"/>
                  <a:gd name="connsiteY2" fmla="*/ 54599 h 277996"/>
                  <a:gd name="connsiteX0" fmla="*/ 16183 w 464798"/>
                  <a:gd name="connsiteY0" fmla="*/ 0 h 277996"/>
                  <a:gd name="connsiteX1" fmla="*/ 333877 w 464798"/>
                  <a:gd name="connsiteY1" fmla="*/ 165016 h 277996"/>
                  <a:gd name="connsiteX2" fmla="*/ 464798 w 464798"/>
                  <a:gd name="connsiteY2" fmla="*/ 277996 h 277996"/>
                  <a:gd name="connsiteX0" fmla="*/ 403773 w 464798"/>
                  <a:gd name="connsiteY0" fmla="*/ 54599 h 277996"/>
                  <a:gd name="connsiteX1" fmla="*/ 0 w 464798"/>
                  <a:gd name="connsiteY1" fmla="*/ 168264 h 277996"/>
                  <a:gd name="connsiteX2" fmla="*/ 403773 w 464798"/>
                  <a:gd name="connsiteY2" fmla="*/ 54599 h 277996"/>
                  <a:gd name="connsiteX0" fmla="*/ 16183 w 464798"/>
                  <a:gd name="connsiteY0" fmla="*/ 0 h 277996"/>
                  <a:gd name="connsiteX1" fmla="*/ 464798 w 464798"/>
                  <a:gd name="connsiteY1" fmla="*/ 277996 h 277996"/>
                  <a:gd name="connsiteX0" fmla="*/ 403773 w 464798"/>
                  <a:gd name="connsiteY0" fmla="*/ 67826 h 291223"/>
                  <a:gd name="connsiteX1" fmla="*/ 0 w 464798"/>
                  <a:gd name="connsiteY1" fmla="*/ 181491 h 291223"/>
                  <a:gd name="connsiteX2" fmla="*/ 403773 w 464798"/>
                  <a:gd name="connsiteY2" fmla="*/ 67826 h 291223"/>
                  <a:gd name="connsiteX0" fmla="*/ 16183 w 464798"/>
                  <a:gd name="connsiteY0" fmla="*/ 13227 h 291223"/>
                  <a:gd name="connsiteX1" fmla="*/ 464798 w 464798"/>
                  <a:gd name="connsiteY1" fmla="*/ 291223 h 291223"/>
                  <a:gd name="connsiteX0" fmla="*/ 403773 w 464798"/>
                  <a:gd name="connsiteY0" fmla="*/ 77443 h 300840"/>
                  <a:gd name="connsiteX1" fmla="*/ 0 w 464798"/>
                  <a:gd name="connsiteY1" fmla="*/ 191108 h 300840"/>
                  <a:gd name="connsiteX2" fmla="*/ 403773 w 464798"/>
                  <a:gd name="connsiteY2" fmla="*/ 77443 h 300840"/>
                  <a:gd name="connsiteX0" fmla="*/ 16183 w 464798"/>
                  <a:gd name="connsiteY0" fmla="*/ 22844 h 300840"/>
                  <a:gd name="connsiteX1" fmla="*/ 464798 w 464798"/>
                  <a:gd name="connsiteY1" fmla="*/ 300840 h 300840"/>
                  <a:gd name="connsiteX0" fmla="*/ 403773 w 429704"/>
                  <a:gd name="connsiteY0" fmla="*/ 88999 h 238137"/>
                  <a:gd name="connsiteX1" fmla="*/ 0 w 429704"/>
                  <a:gd name="connsiteY1" fmla="*/ 202664 h 238137"/>
                  <a:gd name="connsiteX2" fmla="*/ 403773 w 429704"/>
                  <a:gd name="connsiteY2" fmla="*/ 88999 h 238137"/>
                  <a:gd name="connsiteX0" fmla="*/ 16183 w 429704"/>
                  <a:gd name="connsiteY0" fmla="*/ 34400 h 238137"/>
                  <a:gd name="connsiteX1" fmla="*/ 429704 w 429704"/>
                  <a:gd name="connsiteY1" fmla="*/ 238137 h 238137"/>
                  <a:gd name="connsiteX0" fmla="*/ 403773 w 429704"/>
                  <a:gd name="connsiteY0" fmla="*/ 151702 h 300840"/>
                  <a:gd name="connsiteX1" fmla="*/ 0 w 429704"/>
                  <a:gd name="connsiteY1" fmla="*/ 265367 h 300840"/>
                  <a:gd name="connsiteX2" fmla="*/ 403773 w 429704"/>
                  <a:gd name="connsiteY2" fmla="*/ 151702 h 300840"/>
                  <a:gd name="connsiteX0" fmla="*/ 585 w 429704"/>
                  <a:gd name="connsiteY0" fmla="*/ 22844 h 300840"/>
                  <a:gd name="connsiteX1" fmla="*/ 429704 w 429704"/>
                  <a:gd name="connsiteY1" fmla="*/ 300840 h 300840"/>
                  <a:gd name="connsiteX0" fmla="*/ 403773 w 429704"/>
                  <a:gd name="connsiteY0" fmla="*/ 136424 h 285562"/>
                  <a:gd name="connsiteX1" fmla="*/ 0 w 429704"/>
                  <a:gd name="connsiteY1" fmla="*/ 250089 h 285562"/>
                  <a:gd name="connsiteX2" fmla="*/ 403773 w 429704"/>
                  <a:gd name="connsiteY2" fmla="*/ 136424 h 285562"/>
                  <a:gd name="connsiteX0" fmla="*/ 585 w 429704"/>
                  <a:gd name="connsiteY0" fmla="*/ 7566 h 285562"/>
                  <a:gd name="connsiteX1" fmla="*/ 429704 w 429704"/>
                  <a:gd name="connsiteY1" fmla="*/ 285562 h 285562"/>
                  <a:gd name="connsiteX0" fmla="*/ 566959 w 592890"/>
                  <a:gd name="connsiteY0" fmla="*/ 86145 h 235283"/>
                  <a:gd name="connsiteX1" fmla="*/ 163186 w 592890"/>
                  <a:gd name="connsiteY1" fmla="*/ 199810 h 235283"/>
                  <a:gd name="connsiteX2" fmla="*/ 566959 w 592890"/>
                  <a:gd name="connsiteY2" fmla="*/ 86145 h 235283"/>
                  <a:gd name="connsiteX0" fmla="*/ 0 w 592890"/>
                  <a:gd name="connsiteY0" fmla="*/ 12985 h 235283"/>
                  <a:gd name="connsiteX1" fmla="*/ 592890 w 592890"/>
                  <a:gd name="connsiteY1" fmla="*/ 235283 h 2352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92890" h="235283" stroke="0" extrusionOk="0">
                    <a:moveTo>
                      <a:pt x="566959" y="86145"/>
                    </a:moveTo>
                    <a:lnTo>
                      <a:pt x="163186" y="199810"/>
                    </a:lnTo>
                    <a:lnTo>
                      <a:pt x="566959" y="86145"/>
                    </a:lnTo>
                    <a:close/>
                  </a:path>
                  <a:path w="592890" h="235283" fill="none">
                    <a:moveTo>
                      <a:pt x="0" y="12985"/>
                    </a:moveTo>
                    <a:cubicBezTo>
                      <a:pt x="391295" y="-19663"/>
                      <a:pt x="521337" y="-5902"/>
                      <a:pt x="592890" y="235283"/>
                    </a:cubicBezTo>
                  </a:path>
                </a:pathLst>
              </a:custGeom>
              <a:noFill/>
              <a:ln w="635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headEnd type="triangle"/>
                <a:tailEnd type="none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1" name="Arc 169">
                <a:extLst>
                  <a:ext uri="{FF2B5EF4-FFF2-40B4-BE49-F238E27FC236}">
                    <a16:creationId xmlns:a16="http://schemas.microsoft.com/office/drawing/2014/main" id="{C7733E42-6AC0-2C51-0E7D-5D36995406B1}"/>
                  </a:ext>
                </a:extLst>
              </p:cNvPr>
              <p:cNvSpPr/>
              <p:nvPr/>
            </p:nvSpPr>
            <p:spPr>
              <a:xfrm rot="16200000">
                <a:off x="5525137" y="2401855"/>
                <a:ext cx="474727" cy="150382"/>
              </a:xfrm>
              <a:custGeom>
                <a:avLst/>
                <a:gdLst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2" fmla="*/ 646747 w 1293493"/>
                  <a:gd name="connsiteY2" fmla="*/ 337656 h 675311"/>
                  <a:gd name="connsiteX3" fmla="*/ 646746 w 1293493"/>
                  <a:gd name="connsiteY3" fmla="*/ 0 h 675311"/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0" fmla="*/ 0 w 707707"/>
                  <a:gd name="connsiteY0" fmla="*/ 1655 h 339311"/>
                  <a:gd name="connsiteX1" fmla="*/ 646747 w 707707"/>
                  <a:gd name="connsiteY1" fmla="*/ 339311 h 339311"/>
                  <a:gd name="connsiteX2" fmla="*/ 1 w 707707"/>
                  <a:gd name="connsiteY2" fmla="*/ 339311 h 339311"/>
                  <a:gd name="connsiteX3" fmla="*/ 0 w 707707"/>
                  <a:gd name="connsiteY3" fmla="*/ 1655 h 339311"/>
                  <a:gd name="connsiteX0" fmla="*/ 0 w 707707"/>
                  <a:gd name="connsiteY0" fmla="*/ 1655 h 339311"/>
                  <a:gd name="connsiteX1" fmla="*/ 707707 w 707707"/>
                  <a:gd name="connsiteY1" fmla="*/ 158971 h 339311"/>
                  <a:gd name="connsiteX0" fmla="*/ 287020 w 994727"/>
                  <a:gd name="connsiteY0" fmla="*/ 0 h 337656"/>
                  <a:gd name="connsiteX1" fmla="*/ 933767 w 994727"/>
                  <a:gd name="connsiteY1" fmla="*/ 337656 h 337656"/>
                  <a:gd name="connsiteX2" fmla="*/ 287021 w 994727"/>
                  <a:gd name="connsiteY2" fmla="*/ 337656 h 337656"/>
                  <a:gd name="connsiteX3" fmla="*/ 287020 w 994727"/>
                  <a:gd name="connsiteY3" fmla="*/ 0 h 337656"/>
                  <a:gd name="connsiteX0" fmla="*/ 0 w 994727"/>
                  <a:gd name="connsiteY0" fmla="*/ 129540 h 337656"/>
                  <a:gd name="connsiteX1" fmla="*/ 994727 w 994727"/>
                  <a:gd name="connsiteY1" fmla="*/ 157316 h 337656"/>
                  <a:gd name="connsiteX0" fmla="*/ 287020 w 994727"/>
                  <a:gd name="connsiteY0" fmla="*/ 53669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3" fmla="*/ 287020 w 994727"/>
                  <a:gd name="connsiteY3" fmla="*/ 53669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391325"/>
                  <a:gd name="connsiteX1" fmla="*/ 933767 w 994727"/>
                  <a:gd name="connsiteY1" fmla="*/ 391325 h 391325"/>
                  <a:gd name="connsiteX2" fmla="*/ 419101 w 994727"/>
                  <a:gd name="connsiteY2" fmla="*/ 992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210985"/>
                  <a:gd name="connsiteX1" fmla="*/ 4127 w 994727"/>
                  <a:gd name="connsiteY1" fmla="*/ 180505 h 210985"/>
                  <a:gd name="connsiteX2" fmla="*/ 419101 w 994727"/>
                  <a:gd name="connsiteY2" fmla="*/ 9922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94727"/>
                  <a:gd name="connsiteY0" fmla="*/ 53505 h 210985"/>
                  <a:gd name="connsiteX1" fmla="*/ 4127 w 994727"/>
                  <a:gd name="connsiteY1" fmla="*/ 180505 h 210985"/>
                  <a:gd name="connsiteX2" fmla="*/ 485141 w 994727"/>
                  <a:gd name="connsiteY2" fmla="*/ 5350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76947"/>
                  <a:gd name="connsiteY0" fmla="*/ 53505 h 210985"/>
                  <a:gd name="connsiteX1" fmla="*/ 4127 w 976947"/>
                  <a:gd name="connsiteY1" fmla="*/ 180505 h 210985"/>
                  <a:gd name="connsiteX2" fmla="*/ 485141 w 976947"/>
                  <a:gd name="connsiteY2" fmla="*/ 53505 h 210985"/>
                  <a:gd name="connsiteX0" fmla="*/ 0 w 976947"/>
                  <a:gd name="connsiteY0" fmla="*/ 183209 h 210985"/>
                  <a:gd name="connsiteX1" fmla="*/ 494137 w 976947"/>
                  <a:gd name="connsiteY1" fmla="*/ 0 h 210985"/>
                  <a:gd name="connsiteX2" fmla="*/ 976947 w 976947"/>
                  <a:gd name="connsiteY2" fmla="*/ 210985 h 210985"/>
                  <a:gd name="connsiteX0" fmla="*/ 485141 w 1004887"/>
                  <a:gd name="connsiteY0" fmla="*/ 53505 h 210985"/>
                  <a:gd name="connsiteX1" fmla="*/ 4127 w 1004887"/>
                  <a:gd name="connsiteY1" fmla="*/ 180505 h 210985"/>
                  <a:gd name="connsiteX2" fmla="*/ 485141 w 1004887"/>
                  <a:gd name="connsiteY2" fmla="*/ 53505 h 210985"/>
                  <a:gd name="connsiteX0" fmla="*/ 0 w 1004887"/>
                  <a:gd name="connsiteY0" fmla="*/ 183209 h 210985"/>
                  <a:gd name="connsiteX1" fmla="*/ 494137 w 1004887"/>
                  <a:gd name="connsiteY1" fmla="*/ 0 h 210985"/>
                  <a:gd name="connsiteX2" fmla="*/ 1004887 w 1004887"/>
                  <a:gd name="connsiteY2" fmla="*/ 210985 h 210985"/>
                  <a:gd name="connsiteX0" fmla="*/ 485141 w 1069126"/>
                  <a:gd name="connsiteY0" fmla="*/ 70258 h 199962"/>
                  <a:gd name="connsiteX1" fmla="*/ 4127 w 1069126"/>
                  <a:gd name="connsiteY1" fmla="*/ 197258 h 199962"/>
                  <a:gd name="connsiteX2" fmla="*/ 485141 w 1069126"/>
                  <a:gd name="connsiteY2" fmla="*/ 70258 h 199962"/>
                  <a:gd name="connsiteX0" fmla="*/ 0 w 1069126"/>
                  <a:gd name="connsiteY0" fmla="*/ 199962 h 199962"/>
                  <a:gd name="connsiteX1" fmla="*/ 494137 w 1069126"/>
                  <a:gd name="connsiteY1" fmla="*/ 16753 h 199962"/>
                  <a:gd name="connsiteX2" fmla="*/ 1069126 w 1069126"/>
                  <a:gd name="connsiteY2" fmla="*/ 115343 h 199962"/>
                  <a:gd name="connsiteX0" fmla="*/ 485141 w 1069126"/>
                  <a:gd name="connsiteY0" fmla="*/ 53505 h 183209"/>
                  <a:gd name="connsiteX1" fmla="*/ 4127 w 1069126"/>
                  <a:gd name="connsiteY1" fmla="*/ 180505 h 183209"/>
                  <a:gd name="connsiteX2" fmla="*/ 485141 w 1069126"/>
                  <a:gd name="connsiteY2" fmla="*/ 53505 h 183209"/>
                  <a:gd name="connsiteX0" fmla="*/ 0 w 1069126"/>
                  <a:gd name="connsiteY0" fmla="*/ 183209 h 183209"/>
                  <a:gd name="connsiteX1" fmla="*/ 494137 w 1069126"/>
                  <a:gd name="connsiteY1" fmla="*/ 0 h 183209"/>
                  <a:gd name="connsiteX2" fmla="*/ 1069126 w 1069126"/>
                  <a:gd name="connsiteY2" fmla="*/ 98590 h 183209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1014 w 1064999"/>
                  <a:gd name="connsiteY0" fmla="*/ 58838 h 185838"/>
                  <a:gd name="connsiteX1" fmla="*/ 0 w 1064999"/>
                  <a:gd name="connsiteY1" fmla="*/ 185838 h 185838"/>
                  <a:gd name="connsiteX2" fmla="*/ 481014 w 1064999"/>
                  <a:gd name="connsiteY2" fmla="*/ 58838 h 185838"/>
                  <a:gd name="connsiteX0" fmla="*/ 135823 w 1064999"/>
                  <a:gd name="connsiteY0" fmla="*/ 99007 h 185838"/>
                  <a:gd name="connsiteX1" fmla="*/ 490010 w 1064999"/>
                  <a:gd name="connsiteY1" fmla="*/ 5333 h 185838"/>
                  <a:gd name="connsiteX2" fmla="*/ 1064999 w 1064999"/>
                  <a:gd name="connsiteY2" fmla="*/ 103923 h 185838"/>
                  <a:gd name="connsiteX0" fmla="*/ 481014 w 1064999"/>
                  <a:gd name="connsiteY0" fmla="*/ 58109 h 185109"/>
                  <a:gd name="connsiteX1" fmla="*/ 0 w 1064999"/>
                  <a:gd name="connsiteY1" fmla="*/ 185109 h 185109"/>
                  <a:gd name="connsiteX2" fmla="*/ 481014 w 1064999"/>
                  <a:gd name="connsiteY2" fmla="*/ 581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511604 w 1064999"/>
                  <a:gd name="connsiteY0" fmla="*/ 20009 h 185109"/>
                  <a:gd name="connsiteX1" fmla="*/ 0 w 1064999"/>
                  <a:gd name="connsiteY1" fmla="*/ 185109 h 185109"/>
                  <a:gd name="connsiteX2" fmla="*/ 511604 w 1064999"/>
                  <a:gd name="connsiteY2" fmla="*/ 200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375781 w 929176"/>
                  <a:gd name="connsiteY0" fmla="*/ 20009 h 108909"/>
                  <a:gd name="connsiteX1" fmla="*/ 1833 w 929176"/>
                  <a:gd name="connsiteY1" fmla="*/ 108909 h 108909"/>
                  <a:gd name="connsiteX2" fmla="*/ 375781 w 929176"/>
                  <a:gd name="connsiteY2" fmla="*/ 20009 h 108909"/>
                  <a:gd name="connsiteX0" fmla="*/ 0 w 929176"/>
                  <a:gd name="connsiteY0" fmla="*/ 98278 h 108909"/>
                  <a:gd name="connsiteX1" fmla="*/ 354187 w 929176"/>
                  <a:gd name="connsiteY1" fmla="*/ 4604 h 108909"/>
                  <a:gd name="connsiteX2" fmla="*/ 929176 w 929176"/>
                  <a:gd name="connsiteY2" fmla="*/ 103194 h 108909"/>
                  <a:gd name="connsiteX0" fmla="*/ 375781 w 929176"/>
                  <a:gd name="connsiteY0" fmla="*/ 15585 h 104485"/>
                  <a:gd name="connsiteX1" fmla="*/ 1833 w 929176"/>
                  <a:gd name="connsiteY1" fmla="*/ 104485 h 104485"/>
                  <a:gd name="connsiteX2" fmla="*/ 375781 w 929176"/>
                  <a:gd name="connsiteY2" fmla="*/ 15585 h 104485"/>
                  <a:gd name="connsiteX0" fmla="*/ 0 w 929176"/>
                  <a:gd name="connsiteY0" fmla="*/ 93854 h 104485"/>
                  <a:gd name="connsiteX1" fmla="*/ 354187 w 929176"/>
                  <a:gd name="connsiteY1" fmla="*/ 180 h 104485"/>
                  <a:gd name="connsiteX2" fmla="*/ 929176 w 929176"/>
                  <a:gd name="connsiteY2" fmla="*/ 98770 h 104485"/>
                  <a:gd name="connsiteX0" fmla="*/ 375781 w 929176"/>
                  <a:gd name="connsiteY0" fmla="*/ 15586 h 104486"/>
                  <a:gd name="connsiteX1" fmla="*/ 1833 w 929176"/>
                  <a:gd name="connsiteY1" fmla="*/ 104486 h 104486"/>
                  <a:gd name="connsiteX2" fmla="*/ 375781 w 929176"/>
                  <a:gd name="connsiteY2" fmla="*/ 15586 h 104486"/>
                  <a:gd name="connsiteX0" fmla="*/ 0 w 929176"/>
                  <a:gd name="connsiteY0" fmla="*/ 93855 h 104486"/>
                  <a:gd name="connsiteX1" fmla="*/ 354187 w 929176"/>
                  <a:gd name="connsiteY1" fmla="*/ 181 h 104486"/>
                  <a:gd name="connsiteX2" fmla="*/ 929176 w 929176"/>
                  <a:gd name="connsiteY2" fmla="*/ 98771 h 104486"/>
                  <a:gd name="connsiteX0" fmla="*/ 375781 w 929176"/>
                  <a:gd name="connsiteY0" fmla="*/ 66296 h 155196"/>
                  <a:gd name="connsiteX1" fmla="*/ 1833 w 929176"/>
                  <a:gd name="connsiteY1" fmla="*/ 155196 h 155196"/>
                  <a:gd name="connsiteX2" fmla="*/ 375781 w 929176"/>
                  <a:gd name="connsiteY2" fmla="*/ 66296 h 155196"/>
                  <a:gd name="connsiteX0" fmla="*/ 0 w 929176"/>
                  <a:gd name="connsiteY0" fmla="*/ 144565 h 155196"/>
                  <a:gd name="connsiteX1" fmla="*/ 415367 w 929176"/>
                  <a:gd name="connsiteY1" fmla="*/ 91 h 155196"/>
                  <a:gd name="connsiteX2" fmla="*/ 929176 w 929176"/>
                  <a:gd name="connsiteY2" fmla="*/ 149481 h 155196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27603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16690 h 105590"/>
                  <a:gd name="connsiteX1" fmla="*/ 1833 w 929176"/>
                  <a:gd name="connsiteY1" fmla="*/ 105590 h 105590"/>
                  <a:gd name="connsiteX2" fmla="*/ 375781 w 929176"/>
                  <a:gd name="connsiteY2" fmla="*/ 16690 h 105590"/>
                  <a:gd name="connsiteX0" fmla="*/ 0 w 929176"/>
                  <a:gd name="connsiteY0" fmla="*/ 94959 h 105590"/>
                  <a:gd name="connsiteX1" fmla="*/ 449017 w 929176"/>
                  <a:gd name="connsiteY1" fmla="*/ 15 h 105590"/>
                  <a:gd name="connsiteX2" fmla="*/ 929176 w 929176"/>
                  <a:gd name="connsiteY2" fmla="*/ 99875 h 105590"/>
                  <a:gd name="connsiteX0" fmla="*/ 375781 w 929176"/>
                  <a:gd name="connsiteY0" fmla="*/ 16675 h 105575"/>
                  <a:gd name="connsiteX1" fmla="*/ 1833 w 929176"/>
                  <a:gd name="connsiteY1" fmla="*/ 105575 h 105575"/>
                  <a:gd name="connsiteX2" fmla="*/ 375781 w 929176"/>
                  <a:gd name="connsiteY2" fmla="*/ 16675 h 105575"/>
                  <a:gd name="connsiteX0" fmla="*/ 0 w 929176"/>
                  <a:gd name="connsiteY0" fmla="*/ 94944 h 105575"/>
                  <a:gd name="connsiteX1" fmla="*/ 449017 w 929176"/>
                  <a:gd name="connsiteY1" fmla="*/ 0 h 105575"/>
                  <a:gd name="connsiteX2" fmla="*/ 929176 w 929176"/>
                  <a:gd name="connsiteY2" fmla="*/ 99860 h 105575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009 h 106859"/>
                  <a:gd name="connsiteX1" fmla="*/ 1833 w 929176"/>
                  <a:gd name="connsiteY1" fmla="*/ 106859 h 106859"/>
                  <a:gd name="connsiteX2" fmla="*/ 465257 w 929176"/>
                  <a:gd name="connsiteY2" fmla="*/ 3700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755 h 107605"/>
                  <a:gd name="connsiteX1" fmla="*/ 1833 w 929176"/>
                  <a:gd name="connsiteY1" fmla="*/ 107605 h 107605"/>
                  <a:gd name="connsiteX2" fmla="*/ 465257 w 929176"/>
                  <a:gd name="connsiteY2" fmla="*/ 37755 h 107605"/>
                  <a:gd name="connsiteX0" fmla="*/ 0 w 929176"/>
                  <a:gd name="connsiteY0" fmla="*/ 96974 h 107605"/>
                  <a:gd name="connsiteX1" fmla="*/ 449017 w 929176"/>
                  <a:gd name="connsiteY1" fmla="*/ 2030 h 107605"/>
                  <a:gd name="connsiteX2" fmla="*/ 929176 w 929176"/>
                  <a:gd name="connsiteY2" fmla="*/ 101890 h 107605"/>
                  <a:gd name="connsiteX0" fmla="*/ 465257 w 929176"/>
                  <a:gd name="connsiteY0" fmla="*/ 37010 h 106860"/>
                  <a:gd name="connsiteX1" fmla="*/ 1833 w 929176"/>
                  <a:gd name="connsiteY1" fmla="*/ 106860 h 106860"/>
                  <a:gd name="connsiteX2" fmla="*/ 465257 w 929176"/>
                  <a:gd name="connsiteY2" fmla="*/ 37010 h 106860"/>
                  <a:gd name="connsiteX0" fmla="*/ 0 w 929176"/>
                  <a:gd name="connsiteY0" fmla="*/ 96229 h 106860"/>
                  <a:gd name="connsiteX1" fmla="*/ 449017 w 929176"/>
                  <a:gd name="connsiteY1" fmla="*/ 1285 h 106860"/>
                  <a:gd name="connsiteX2" fmla="*/ 929176 w 929176"/>
                  <a:gd name="connsiteY2" fmla="*/ 101145 h 106860"/>
                  <a:gd name="connsiteX0" fmla="*/ 465257 w 1195310"/>
                  <a:gd name="connsiteY0" fmla="*/ 36584 h 133104"/>
                  <a:gd name="connsiteX1" fmla="*/ 1833 w 1195310"/>
                  <a:gd name="connsiteY1" fmla="*/ 106434 h 133104"/>
                  <a:gd name="connsiteX2" fmla="*/ 465257 w 1195310"/>
                  <a:gd name="connsiteY2" fmla="*/ 36584 h 133104"/>
                  <a:gd name="connsiteX0" fmla="*/ 0 w 1195310"/>
                  <a:gd name="connsiteY0" fmla="*/ 95803 h 133104"/>
                  <a:gd name="connsiteX1" fmla="*/ 449017 w 1195310"/>
                  <a:gd name="connsiteY1" fmla="*/ 859 h 133104"/>
                  <a:gd name="connsiteX2" fmla="*/ 1195310 w 1195310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5734 h 132254"/>
                  <a:gd name="connsiteX1" fmla="*/ 144077 w 1337554"/>
                  <a:gd name="connsiteY1" fmla="*/ 105584 h 132254"/>
                  <a:gd name="connsiteX2" fmla="*/ 607501 w 1337554"/>
                  <a:gd name="connsiteY2" fmla="*/ 35734 h 132254"/>
                  <a:gd name="connsiteX0" fmla="*/ 0 w 1337554"/>
                  <a:gd name="connsiteY0" fmla="*/ 123528 h 132254"/>
                  <a:gd name="connsiteX1" fmla="*/ 591261 w 1337554"/>
                  <a:gd name="connsiteY1" fmla="*/ 9 h 132254"/>
                  <a:gd name="connsiteX2" fmla="*/ 1337554 w 1337554"/>
                  <a:gd name="connsiteY2" fmla="*/ 132254 h 132254"/>
                  <a:gd name="connsiteX0" fmla="*/ 607501 w 1337554"/>
                  <a:gd name="connsiteY0" fmla="*/ 38391 h 134911"/>
                  <a:gd name="connsiteX1" fmla="*/ 144077 w 1337554"/>
                  <a:gd name="connsiteY1" fmla="*/ 108241 h 134911"/>
                  <a:gd name="connsiteX2" fmla="*/ 607501 w 1337554"/>
                  <a:gd name="connsiteY2" fmla="*/ 38391 h 134911"/>
                  <a:gd name="connsiteX0" fmla="*/ 0 w 1337554"/>
                  <a:gd name="connsiteY0" fmla="*/ 126185 h 134911"/>
                  <a:gd name="connsiteX1" fmla="*/ 591261 w 1337554"/>
                  <a:gd name="connsiteY1" fmla="*/ 2666 h 134911"/>
                  <a:gd name="connsiteX2" fmla="*/ 1337554 w 1337554"/>
                  <a:gd name="connsiteY2" fmla="*/ 134911 h 134911"/>
                  <a:gd name="connsiteX0" fmla="*/ 607501 w 1337554"/>
                  <a:gd name="connsiteY0" fmla="*/ 37582 h 134102"/>
                  <a:gd name="connsiteX1" fmla="*/ 144077 w 1337554"/>
                  <a:gd name="connsiteY1" fmla="*/ 107432 h 134102"/>
                  <a:gd name="connsiteX2" fmla="*/ 607501 w 1337554"/>
                  <a:gd name="connsiteY2" fmla="*/ 37582 h 134102"/>
                  <a:gd name="connsiteX0" fmla="*/ 0 w 1337554"/>
                  <a:gd name="connsiteY0" fmla="*/ 125376 h 134102"/>
                  <a:gd name="connsiteX1" fmla="*/ 591261 w 1337554"/>
                  <a:gd name="connsiteY1" fmla="*/ 1857 h 134102"/>
                  <a:gd name="connsiteX2" fmla="*/ 1337554 w 1337554"/>
                  <a:gd name="connsiteY2" fmla="*/ 134102 h 134102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2395 h 158915"/>
                  <a:gd name="connsiteX1" fmla="*/ 144077 w 1337554"/>
                  <a:gd name="connsiteY1" fmla="*/ 132245 h 158915"/>
                  <a:gd name="connsiteX2" fmla="*/ 607501 w 1337554"/>
                  <a:gd name="connsiteY2" fmla="*/ 62395 h 158915"/>
                  <a:gd name="connsiteX0" fmla="*/ 0 w 1337554"/>
                  <a:gd name="connsiteY0" fmla="*/ 150189 h 158915"/>
                  <a:gd name="connsiteX1" fmla="*/ 616497 w 1337554"/>
                  <a:gd name="connsiteY1" fmla="*/ 0 h 158915"/>
                  <a:gd name="connsiteX2" fmla="*/ 1337554 w 1337554"/>
                  <a:gd name="connsiteY2" fmla="*/ 158915 h 158915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616497 w 1337554"/>
                  <a:gd name="connsiteY1" fmla="*/ 6382 h 165297"/>
                  <a:gd name="connsiteX2" fmla="*/ 959848 w 1337554"/>
                  <a:gd name="connsiteY2" fmla="*/ 35386 h 165297"/>
                  <a:gd name="connsiteX3" fmla="*/ 1337554 w 1337554"/>
                  <a:gd name="connsiteY3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1220 w 1337554"/>
                  <a:gd name="connsiteY1" fmla="*/ 2586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872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3006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3514 w 1337554"/>
                  <a:gd name="connsiteY1" fmla="*/ 3729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85637 h 182157"/>
                  <a:gd name="connsiteX1" fmla="*/ 144077 w 1337554"/>
                  <a:gd name="connsiteY1" fmla="*/ 155487 h 182157"/>
                  <a:gd name="connsiteX2" fmla="*/ 607501 w 1337554"/>
                  <a:gd name="connsiteY2" fmla="*/ 85637 h 182157"/>
                  <a:gd name="connsiteX0" fmla="*/ 0 w 1337554"/>
                  <a:gd name="connsiteY0" fmla="*/ 173431 h 182157"/>
                  <a:gd name="connsiteX1" fmla="*/ 333514 w 1337554"/>
                  <a:gd name="connsiteY1" fmla="*/ 54151 h 182157"/>
                  <a:gd name="connsiteX2" fmla="*/ 630263 w 1337554"/>
                  <a:gd name="connsiteY2" fmla="*/ 4192 h 182157"/>
                  <a:gd name="connsiteX3" fmla="*/ 959848 w 1337554"/>
                  <a:gd name="connsiteY3" fmla="*/ 52246 h 182157"/>
                  <a:gd name="connsiteX4" fmla="*/ 1337554 w 1337554"/>
                  <a:gd name="connsiteY4" fmla="*/ 182157 h 182157"/>
                  <a:gd name="connsiteX0" fmla="*/ 607501 w 1337554"/>
                  <a:gd name="connsiteY0" fmla="*/ 81445 h 177965"/>
                  <a:gd name="connsiteX1" fmla="*/ 144077 w 1337554"/>
                  <a:gd name="connsiteY1" fmla="*/ 151295 h 177965"/>
                  <a:gd name="connsiteX2" fmla="*/ 607501 w 1337554"/>
                  <a:gd name="connsiteY2" fmla="*/ 81445 h 177965"/>
                  <a:gd name="connsiteX0" fmla="*/ 0 w 1337554"/>
                  <a:gd name="connsiteY0" fmla="*/ 169239 h 177965"/>
                  <a:gd name="connsiteX1" fmla="*/ 333514 w 1337554"/>
                  <a:gd name="connsiteY1" fmla="*/ 49959 h 177965"/>
                  <a:gd name="connsiteX2" fmla="*/ 630263 w 1337554"/>
                  <a:gd name="connsiteY2" fmla="*/ 0 h 177965"/>
                  <a:gd name="connsiteX3" fmla="*/ 959848 w 1337554"/>
                  <a:gd name="connsiteY3" fmla="*/ 48054 h 177965"/>
                  <a:gd name="connsiteX4" fmla="*/ 1337554 w 1337554"/>
                  <a:gd name="connsiteY4" fmla="*/ 177965 h 17796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328925 w 1332965"/>
                  <a:gd name="connsiteY1" fmla="*/ 5167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93557"/>
                  <a:gd name="connsiteX1" fmla="*/ 139488 w 1332965"/>
                  <a:gd name="connsiteY1" fmla="*/ 153015 h 193557"/>
                  <a:gd name="connsiteX2" fmla="*/ 602912 w 1332965"/>
                  <a:gd name="connsiteY2" fmla="*/ 83165 h 193557"/>
                  <a:gd name="connsiteX0" fmla="*/ 0 w 1332965"/>
                  <a:gd name="connsiteY0" fmla="*/ 186199 h 193557"/>
                  <a:gd name="connsiteX1" fmla="*/ 365633 w 1332965"/>
                  <a:gd name="connsiteY1" fmla="*/ 185029 h 193557"/>
                  <a:gd name="connsiteX2" fmla="*/ 625674 w 1332965"/>
                  <a:gd name="connsiteY2" fmla="*/ 1720 h 193557"/>
                  <a:gd name="connsiteX3" fmla="*/ 955259 w 1332965"/>
                  <a:gd name="connsiteY3" fmla="*/ 49774 h 193557"/>
                  <a:gd name="connsiteX4" fmla="*/ 1332965 w 1332965"/>
                  <a:gd name="connsiteY4" fmla="*/ 179685 h 193557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36121 h 160511"/>
                  <a:gd name="connsiteX1" fmla="*/ 139488 w 1332965"/>
                  <a:gd name="connsiteY1" fmla="*/ 105971 h 160511"/>
                  <a:gd name="connsiteX2" fmla="*/ 602912 w 1332965"/>
                  <a:gd name="connsiteY2" fmla="*/ 36121 h 160511"/>
                  <a:gd name="connsiteX0" fmla="*/ 0 w 1332965"/>
                  <a:gd name="connsiteY0" fmla="*/ 139155 h 160511"/>
                  <a:gd name="connsiteX1" fmla="*/ 227977 w 1332965"/>
                  <a:gd name="connsiteY1" fmla="*/ 27495 h 160511"/>
                  <a:gd name="connsiteX2" fmla="*/ 609614 w 1332965"/>
                  <a:gd name="connsiteY2" fmla="*/ 160416 h 160511"/>
                  <a:gd name="connsiteX3" fmla="*/ 955259 w 1332965"/>
                  <a:gd name="connsiteY3" fmla="*/ 2730 h 160511"/>
                  <a:gd name="connsiteX4" fmla="*/ 1332965 w 1332965"/>
                  <a:gd name="connsiteY4" fmla="*/ 132641 h 160511"/>
                  <a:gd name="connsiteX0" fmla="*/ 602912 w 1332965"/>
                  <a:gd name="connsiteY0" fmla="*/ 40144 h 143178"/>
                  <a:gd name="connsiteX1" fmla="*/ 139488 w 1332965"/>
                  <a:gd name="connsiteY1" fmla="*/ 109994 h 143178"/>
                  <a:gd name="connsiteX2" fmla="*/ 602912 w 1332965"/>
                  <a:gd name="connsiteY2" fmla="*/ 40144 h 143178"/>
                  <a:gd name="connsiteX0" fmla="*/ 0 w 1332965"/>
                  <a:gd name="connsiteY0" fmla="*/ 143178 h 143178"/>
                  <a:gd name="connsiteX1" fmla="*/ 227977 w 1332965"/>
                  <a:gd name="connsiteY1" fmla="*/ 31518 h 143178"/>
                  <a:gd name="connsiteX2" fmla="*/ 955259 w 1332965"/>
                  <a:gd name="connsiteY2" fmla="*/ 6753 h 143178"/>
                  <a:gd name="connsiteX3" fmla="*/ 1332965 w 1332965"/>
                  <a:gd name="connsiteY3" fmla="*/ 136664 h 143178"/>
                  <a:gd name="connsiteX0" fmla="*/ 602912 w 1332965"/>
                  <a:gd name="connsiteY0" fmla="*/ 33391 h 136425"/>
                  <a:gd name="connsiteX1" fmla="*/ 139488 w 1332965"/>
                  <a:gd name="connsiteY1" fmla="*/ 103241 h 136425"/>
                  <a:gd name="connsiteX2" fmla="*/ 602912 w 1332965"/>
                  <a:gd name="connsiteY2" fmla="*/ 33391 h 136425"/>
                  <a:gd name="connsiteX0" fmla="*/ 0 w 1332965"/>
                  <a:gd name="connsiteY0" fmla="*/ 136425 h 136425"/>
                  <a:gd name="connsiteX1" fmla="*/ 955259 w 1332965"/>
                  <a:gd name="connsiteY1" fmla="*/ 0 h 136425"/>
                  <a:gd name="connsiteX2" fmla="*/ 1332965 w 1332965"/>
                  <a:gd name="connsiteY2" fmla="*/ 129911 h 136425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332965 w 1332965"/>
                  <a:gd name="connsiteY1" fmla="*/ 96520 h 103034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93564 w 1332965"/>
                  <a:gd name="connsiteY1" fmla="*/ 4708 h 103034"/>
                  <a:gd name="connsiteX2" fmla="*/ 1332965 w 1332965"/>
                  <a:gd name="connsiteY2" fmla="*/ 96520 h 103034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1332965 w 1332965"/>
                  <a:gd name="connsiteY3" fmla="*/ 182164 h 188678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959847 w 1332965"/>
                  <a:gd name="connsiteY3" fmla="*/ 42727 h 188678"/>
                  <a:gd name="connsiteX4" fmla="*/ 1332965 w 1332965"/>
                  <a:gd name="connsiteY4" fmla="*/ 182164 h 188678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5916 h 188950"/>
                  <a:gd name="connsiteX1" fmla="*/ 139488 w 1332965"/>
                  <a:gd name="connsiteY1" fmla="*/ 155766 h 188950"/>
                  <a:gd name="connsiteX2" fmla="*/ 602912 w 1332965"/>
                  <a:gd name="connsiteY2" fmla="*/ 85916 h 188950"/>
                  <a:gd name="connsiteX0" fmla="*/ 0 w 1332965"/>
                  <a:gd name="connsiteY0" fmla="*/ 188950 h 188950"/>
                  <a:gd name="connsiteX1" fmla="*/ 193564 w 1332965"/>
                  <a:gd name="connsiteY1" fmla="*/ 90624 h 188950"/>
                  <a:gd name="connsiteX2" fmla="*/ 606531 w 1332965"/>
                  <a:gd name="connsiteY2" fmla="*/ 1089 h 188950"/>
                  <a:gd name="connsiteX3" fmla="*/ 959847 w 1332965"/>
                  <a:gd name="connsiteY3" fmla="*/ 42999 h 188950"/>
                  <a:gd name="connsiteX4" fmla="*/ 1332965 w 1332965"/>
                  <a:gd name="connsiteY4" fmla="*/ 182436 h 188950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09624 w 1332965"/>
                  <a:gd name="connsiteY1" fmla="*/ 9144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1880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3486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959847 w 1332965"/>
                  <a:gd name="connsiteY4" fmla="*/ 32385 h 178336"/>
                  <a:gd name="connsiteX5" fmla="*/ 1332965 w 1332965"/>
                  <a:gd name="connsiteY5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59847 w 1332965"/>
                  <a:gd name="connsiteY5" fmla="*/ 32385 h 178336"/>
                  <a:gd name="connsiteX6" fmla="*/ 1332965 w 1332965"/>
                  <a:gd name="connsiteY6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64436 w 1332965"/>
                  <a:gd name="connsiteY5" fmla="*/ 38100 h 178336"/>
                  <a:gd name="connsiteX6" fmla="*/ 1332965 w 1332965"/>
                  <a:gd name="connsiteY6" fmla="*/ 171822 h 178336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163190"/>
                  <a:gd name="connsiteY0" fmla="*/ 75302 h 145152"/>
                  <a:gd name="connsiteX1" fmla="*/ 66072 w 1163190"/>
                  <a:gd name="connsiteY1" fmla="*/ 145152 h 145152"/>
                  <a:gd name="connsiteX2" fmla="*/ 529496 w 1163190"/>
                  <a:gd name="connsiteY2" fmla="*/ 75302 h 145152"/>
                  <a:gd name="connsiteX0" fmla="*/ 0 w 1163190"/>
                  <a:gd name="connsiteY0" fmla="*/ 138331 h 145152"/>
                  <a:gd name="connsiteX1" fmla="*/ 161445 w 1163190"/>
                  <a:gd name="connsiteY1" fmla="*/ 66675 h 145152"/>
                  <a:gd name="connsiteX2" fmla="*/ 333515 w 1163190"/>
                  <a:gd name="connsiteY2" fmla="*/ 15239 h 145152"/>
                  <a:gd name="connsiteX3" fmla="*/ 533115 w 1163190"/>
                  <a:gd name="connsiteY3" fmla="*/ 0 h 145152"/>
                  <a:gd name="connsiteX4" fmla="*/ 709773 w 1163190"/>
                  <a:gd name="connsiteY4" fmla="*/ 5714 h 145152"/>
                  <a:gd name="connsiteX5" fmla="*/ 891020 w 1163190"/>
                  <a:gd name="connsiteY5" fmla="*/ 38100 h 145152"/>
                  <a:gd name="connsiteX6" fmla="*/ 1163190 w 1163190"/>
                  <a:gd name="connsiteY6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95373 w 1097118"/>
                  <a:gd name="connsiteY0" fmla="*/ 66675 h 145152"/>
                  <a:gd name="connsiteX1" fmla="*/ 267443 w 1097118"/>
                  <a:gd name="connsiteY1" fmla="*/ 15239 h 145152"/>
                  <a:gd name="connsiteX2" fmla="*/ 467043 w 1097118"/>
                  <a:gd name="connsiteY2" fmla="*/ 0 h 145152"/>
                  <a:gd name="connsiteX3" fmla="*/ 643701 w 1097118"/>
                  <a:gd name="connsiteY3" fmla="*/ 5714 h 145152"/>
                  <a:gd name="connsiteX4" fmla="*/ 824948 w 1097118"/>
                  <a:gd name="connsiteY4" fmla="*/ 38100 h 145152"/>
                  <a:gd name="connsiteX5" fmla="*/ 1097118 w 1097118"/>
                  <a:gd name="connsiteY5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267443 w 1097118"/>
                  <a:gd name="connsiteY0" fmla="*/ 15239 h 145152"/>
                  <a:gd name="connsiteX1" fmla="*/ 467043 w 1097118"/>
                  <a:gd name="connsiteY1" fmla="*/ 0 h 145152"/>
                  <a:gd name="connsiteX2" fmla="*/ 643701 w 1097118"/>
                  <a:gd name="connsiteY2" fmla="*/ 5714 h 145152"/>
                  <a:gd name="connsiteX3" fmla="*/ 824948 w 1097118"/>
                  <a:gd name="connsiteY3" fmla="*/ 38100 h 145152"/>
                  <a:gd name="connsiteX4" fmla="*/ 1097118 w 1097118"/>
                  <a:gd name="connsiteY4" fmla="*/ 141342 h 145152"/>
                  <a:gd name="connsiteX0" fmla="*/ 195981 w 829675"/>
                  <a:gd name="connsiteY0" fmla="*/ 75302 h 141342"/>
                  <a:gd name="connsiteX1" fmla="*/ 26222 w 829675"/>
                  <a:gd name="connsiteY1" fmla="*/ 51807 h 141342"/>
                  <a:gd name="connsiteX2" fmla="*/ 195981 w 829675"/>
                  <a:gd name="connsiteY2" fmla="*/ 7530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07053 w 829675"/>
                  <a:gd name="connsiteY0" fmla="*/ 82922 h 141342"/>
                  <a:gd name="connsiteX1" fmla="*/ 26222 w 829675"/>
                  <a:gd name="connsiteY1" fmla="*/ 51807 h 141342"/>
                  <a:gd name="connsiteX2" fmla="*/ 407053 w 829675"/>
                  <a:gd name="connsiteY2" fmla="*/ 8292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557505 w 829675"/>
                  <a:gd name="connsiteY3" fmla="*/ 99958 h 203200"/>
                  <a:gd name="connsiteX4" fmla="*/ 829675 w 829675"/>
                  <a:gd name="connsiteY4" fmla="*/ 203200 h 203200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664248 w 829675"/>
                  <a:gd name="connsiteY3" fmla="*/ 52967 h 203200"/>
                  <a:gd name="connsiteX4" fmla="*/ 829675 w 829675"/>
                  <a:gd name="connsiteY4" fmla="*/ 203200 h 203200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664248 w 854533"/>
                  <a:gd name="connsiteY3" fmla="*/ 5296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751982 w 854533"/>
                  <a:gd name="connsiteY2" fmla="*/ 14677 h 191019"/>
                  <a:gd name="connsiteX3" fmla="*/ 854533 w 854533"/>
                  <a:gd name="connsiteY3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751982 w 854533"/>
                  <a:gd name="connsiteY1" fmla="*/ 14677 h 191019"/>
                  <a:gd name="connsiteX2" fmla="*/ 854533 w 854533"/>
                  <a:gd name="connsiteY2" fmla="*/ 191019 h 191019"/>
                  <a:gd name="connsiteX0" fmla="*/ 447542 w 872080"/>
                  <a:gd name="connsiteY0" fmla="*/ 0 h 191019"/>
                  <a:gd name="connsiteX1" fmla="*/ 43769 w 872080"/>
                  <a:gd name="connsiteY1" fmla="*/ 113665 h 191019"/>
                  <a:gd name="connsiteX2" fmla="*/ 447542 w 872080"/>
                  <a:gd name="connsiteY2" fmla="*/ 0 h 191019"/>
                  <a:gd name="connsiteX0" fmla="*/ 0 w 872080"/>
                  <a:gd name="connsiteY0" fmla="*/ 57952 h 191019"/>
                  <a:gd name="connsiteX1" fmla="*/ 769529 w 872080"/>
                  <a:gd name="connsiteY1" fmla="*/ 14677 h 191019"/>
                  <a:gd name="connsiteX2" fmla="*/ 872080 w 872080"/>
                  <a:gd name="connsiteY2" fmla="*/ 191019 h 191019"/>
                  <a:gd name="connsiteX0" fmla="*/ 447542 w 784669"/>
                  <a:gd name="connsiteY0" fmla="*/ 0 h 207728"/>
                  <a:gd name="connsiteX1" fmla="*/ 43769 w 784669"/>
                  <a:gd name="connsiteY1" fmla="*/ 113665 h 207728"/>
                  <a:gd name="connsiteX2" fmla="*/ 447542 w 784669"/>
                  <a:gd name="connsiteY2" fmla="*/ 0 h 207728"/>
                  <a:gd name="connsiteX0" fmla="*/ 0 w 784669"/>
                  <a:gd name="connsiteY0" fmla="*/ 57952 h 207728"/>
                  <a:gd name="connsiteX1" fmla="*/ 769529 w 784669"/>
                  <a:gd name="connsiteY1" fmla="*/ 14677 h 207728"/>
                  <a:gd name="connsiteX2" fmla="*/ 530501 w 784669"/>
                  <a:gd name="connsiteY2" fmla="*/ 207728 h 207728"/>
                  <a:gd name="connsiteX0" fmla="*/ 447542 w 784669"/>
                  <a:gd name="connsiteY0" fmla="*/ 0 h 207728"/>
                  <a:gd name="connsiteX1" fmla="*/ 43769 w 784669"/>
                  <a:gd name="connsiteY1" fmla="*/ 113665 h 207728"/>
                  <a:gd name="connsiteX2" fmla="*/ 447542 w 784669"/>
                  <a:gd name="connsiteY2" fmla="*/ 0 h 207728"/>
                  <a:gd name="connsiteX0" fmla="*/ 0 w 784669"/>
                  <a:gd name="connsiteY0" fmla="*/ 57952 h 207728"/>
                  <a:gd name="connsiteX1" fmla="*/ 769529 w 784669"/>
                  <a:gd name="connsiteY1" fmla="*/ 14679 h 207728"/>
                  <a:gd name="connsiteX2" fmla="*/ 530501 w 784669"/>
                  <a:gd name="connsiteY2" fmla="*/ 207728 h 207728"/>
                  <a:gd name="connsiteX0" fmla="*/ 447542 w 530501"/>
                  <a:gd name="connsiteY0" fmla="*/ 0 h 207728"/>
                  <a:gd name="connsiteX1" fmla="*/ 43769 w 530501"/>
                  <a:gd name="connsiteY1" fmla="*/ 113665 h 207728"/>
                  <a:gd name="connsiteX2" fmla="*/ 447542 w 530501"/>
                  <a:gd name="connsiteY2" fmla="*/ 0 h 207728"/>
                  <a:gd name="connsiteX0" fmla="*/ 0 w 530501"/>
                  <a:gd name="connsiteY0" fmla="*/ 57952 h 207728"/>
                  <a:gd name="connsiteX1" fmla="*/ 420054 w 530501"/>
                  <a:gd name="connsiteY1" fmla="*/ 18162 h 207728"/>
                  <a:gd name="connsiteX2" fmla="*/ 530501 w 530501"/>
                  <a:gd name="connsiteY2" fmla="*/ 207728 h 207728"/>
                  <a:gd name="connsiteX0" fmla="*/ 447542 w 530501"/>
                  <a:gd name="connsiteY0" fmla="*/ 0 h 207728"/>
                  <a:gd name="connsiteX1" fmla="*/ 43769 w 530501"/>
                  <a:gd name="connsiteY1" fmla="*/ 113665 h 207728"/>
                  <a:gd name="connsiteX2" fmla="*/ 447542 w 530501"/>
                  <a:gd name="connsiteY2" fmla="*/ 0 h 207728"/>
                  <a:gd name="connsiteX0" fmla="*/ 0 w 530501"/>
                  <a:gd name="connsiteY0" fmla="*/ 57952 h 207728"/>
                  <a:gd name="connsiteX1" fmla="*/ 414205 w 530501"/>
                  <a:gd name="connsiteY1" fmla="*/ 39048 h 207728"/>
                  <a:gd name="connsiteX2" fmla="*/ 530501 w 53050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401045 w 517341"/>
                  <a:gd name="connsiteY1" fmla="*/ 39048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95196 w 517341"/>
                  <a:gd name="connsiteY1" fmla="*/ 70379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86422 w 517341"/>
                  <a:gd name="connsiteY1" fmla="*/ 96488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83497 w 517341"/>
                  <a:gd name="connsiteY1" fmla="*/ 99971 h 207728"/>
                  <a:gd name="connsiteX2" fmla="*/ 517341 w 517341"/>
                  <a:gd name="connsiteY2" fmla="*/ 207728 h 20772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83497 w 488096"/>
                  <a:gd name="connsiteY1" fmla="*/ 9997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83497 w 488096"/>
                  <a:gd name="connsiteY1" fmla="*/ 9997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38167 w 488096"/>
                  <a:gd name="connsiteY1" fmla="*/ 9475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92269 w 488096"/>
                  <a:gd name="connsiteY1" fmla="*/ 87791 h 200768"/>
                  <a:gd name="connsiteX2" fmla="*/ 488096 w 488096"/>
                  <a:gd name="connsiteY2" fmla="*/ 200768 h 200768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0807 w 495407"/>
                  <a:gd name="connsiteY1" fmla="*/ 112158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390807 w 495407"/>
                  <a:gd name="connsiteY1" fmla="*/ 112158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76103 w 495407"/>
                  <a:gd name="connsiteY1" fmla="*/ 122560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64486 w 495407"/>
                  <a:gd name="connsiteY2" fmla="*/ 110417 h 223397"/>
                  <a:gd name="connsiteX3" fmla="*/ 495407 w 495407"/>
                  <a:gd name="connsiteY3" fmla="*/ 223397 h 223397"/>
                  <a:gd name="connsiteX0" fmla="*/ 403773 w 464798"/>
                  <a:gd name="connsiteY0" fmla="*/ 54615 h 278012"/>
                  <a:gd name="connsiteX1" fmla="*/ 0 w 464798"/>
                  <a:gd name="connsiteY1" fmla="*/ 168280 h 278012"/>
                  <a:gd name="connsiteX2" fmla="*/ 403773 w 464798"/>
                  <a:gd name="connsiteY2" fmla="*/ 54615 h 278012"/>
                  <a:gd name="connsiteX0" fmla="*/ 16183 w 464798"/>
                  <a:gd name="connsiteY0" fmla="*/ 16 h 278012"/>
                  <a:gd name="connsiteX1" fmla="*/ 151343 w 464798"/>
                  <a:gd name="connsiteY1" fmla="*/ 158030 h 278012"/>
                  <a:gd name="connsiteX2" fmla="*/ 333877 w 464798"/>
                  <a:gd name="connsiteY2" fmla="*/ 165032 h 278012"/>
                  <a:gd name="connsiteX3" fmla="*/ 464798 w 464798"/>
                  <a:gd name="connsiteY3" fmla="*/ 278012 h 278012"/>
                  <a:gd name="connsiteX0" fmla="*/ 403773 w 464798"/>
                  <a:gd name="connsiteY0" fmla="*/ 54599 h 277996"/>
                  <a:gd name="connsiteX1" fmla="*/ 0 w 464798"/>
                  <a:gd name="connsiteY1" fmla="*/ 168264 h 277996"/>
                  <a:gd name="connsiteX2" fmla="*/ 403773 w 464798"/>
                  <a:gd name="connsiteY2" fmla="*/ 54599 h 277996"/>
                  <a:gd name="connsiteX0" fmla="*/ 16183 w 464798"/>
                  <a:gd name="connsiteY0" fmla="*/ 0 h 277996"/>
                  <a:gd name="connsiteX1" fmla="*/ 333877 w 464798"/>
                  <a:gd name="connsiteY1" fmla="*/ 165016 h 277996"/>
                  <a:gd name="connsiteX2" fmla="*/ 464798 w 464798"/>
                  <a:gd name="connsiteY2" fmla="*/ 277996 h 277996"/>
                  <a:gd name="connsiteX0" fmla="*/ 403773 w 464798"/>
                  <a:gd name="connsiteY0" fmla="*/ 54599 h 277996"/>
                  <a:gd name="connsiteX1" fmla="*/ 0 w 464798"/>
                  <a:gd name="connsiteY1" fmla="*/ 168264 h 277996"/>
                  <a:gd name="connsiteX2" fmla="*/ 403773 w 464798"/>
                  <a:gd name="connsiteY2" fmla="*/ 54599 h 277996"/>
                  <a:gd name="connsiteX0" fmla="*/ 16183 w 464798"/>
                  <a:gd name="connsiteY0" fmla="*/ 0 h 277996"/>
                  <a:gd name="connsiteX1" fmla="*/ 464798 w 464798"/>
                  <a:gd name="connsiteY1" fmla="*/ 277996 h 277996"/>
                  <a:gd name="connsiteX0" fmla="*/ 403773 w 464798"/>
                  <a:gd name="connsiteY0" fmla="*/ 67826 h 291223"/>
                  <a:gd name="connsiteX1" fmla="*/ 0 w 464798"/>
                  <a:gd name="connsiteY1" fmla="*/ 181491 h 291223"/>
                  <a:gd name="connsiteX2" fmla="*/ 403773 w 464798"/>
                  <a:gd name="connsiteY2" fmla="*/ 67826 h 291223"/>
                  <a:gd name="connsiteX0" fmla="*/ 16183 w 464798"/>
                  <a:gd name="connsiteY0" fmla="*/ 13227 h 291223"/>
                  <a:gd name="connsiteX1" fmla="*/ 464798 w 464798"/>
                  <a:gd name="connsiteY1" fmla="*/ 291223 h 291223"/>
                  <a:gd name="connsiteX0" fmla="*/ 403773 w 464798"/>
                  <a:gd name="connsiteY0" fmla="*/ 77443 h 300840"/>
                  <a:gd name="connsiteX1" fmla="*/ 0 w 464798"/>
                  <a:gd name="connsiteY1" fmla="*/ 191108 h 300840"/>
                  <a:gd name="connsiteX2" fmla="*/ 403773 w 464798"/>
                  <a:gd name="connsiteY2" fmla="*/ 77443 h 300840"/>
                  <a:gd name="connsiteX0" fmla="*/ 16183 w 464798"/>
                  <a:gd name="connsiteY0" fmla="*/ 22844 h 300840"/>
                  <a:gd name="connsiteX1" fmla="*/ 464798 w 464798"/>
                  <a:gd name="connsiteY1" fmla="*/ 300840 h 300840"/>
                  <a:gd name="connsiteX0" fmla="*/ 403773 w 429704"/>
                  <a:gd name="connsiteY0" fmla="*/ 88999 h 238137"/>
                  <a:gd name="connsiteX1" fmla="*/ 0 w 429704"/>
                  <a:gd name="connsiteY1" fmla="*/ 202664 h 238137"/>
                  <a:gd name="connsiteX2" fmla="*/ 403773 w 429704"/>
                  <a:gd name="connsiteY2" fmla="*/ 88999 h 238137"/>
                  <a:gd name="connsiteX0" fmla="*/ 16183 w 429704"/>
                  <a:gd name="connsiteY0" fmla="*/ 34400 h 238137"/>
                  <a:gd name="connsiteX1" fmla="*/ 429704 w 429704"/>
                  <a:gd name="connsiteY1" fmla="*/ 238137 h 238137"/>
                  <a:gd name="connsiteX0" fmla="*/ 403773 w 429704"/>
                  <a:gd name="connsiteY0" fmla="*/ 151702 h 300840"/>
                  <a:gd name="connsiteX1" fmla="*/ 0 w 429704"/>
                  <a:gd name="connsiteY1" fmla="*/ 265367 h 300840"/>
                  <a:gd name="connsiteX2" fmla="*/ 403773 w 429704"/>
                  <a:gd name="connsiteY2" fmla="*/ 151702 h 300840"/>
                  <a:gd name="connsiteX0" fmla="*/ 585 w 429704"/>
                  <a:gd name="connsiteY0" fmla="*/ 22844 h 300840"/>
                  <a:gd name="connsiteX1" fmla="*/ 429704 w 429704"/>
                  <a:gd name="connsiteY1" fmla="*/ 300840 h 300840"/>
                  <a:gd name="connsiteX0" fmla="*/ 403773 w 429704"/>
                  <a:gd name="connsiteY0" fmla="*/ 136424 h 285562"/>
                  <a:gd name="connsiteX1" fmla="*/ 0 w 429704"/>
                  <a:gd name="connsiteY1" fmla="*/ 250089 h 285562"/>
                  <a:gd name="connsiteX2" fmla="*/ 403773 w 429704"/>
                  <a:gd name="connsiteY2" fmla="*/ 136424 h 285562"/>
                  <a:gd name="connsiteX0" fmla="*/ 585 w 429704"/>
                  <a:gd name="connsiteY0" fmla="*/ 7566 h 285562"/>
                  <a:gd name="connsiteX1" fmla="*/ 429704 w 429704"/>
                  <a:gd name="connsiteY1" fmla="*/ 285562 h 285562"/>
                  <a:gd name="connsiteX0" fmla="*/ 418786 w 444717"/>
                  <a:gd name="connsiteY0" fmla="*/ 66957 h 216095"/>
                  <a:gd name="connsiteX1" fmla="*/ 15013 w 444717"/>
                  <a:gd name="connsiteY1" fmla="*/ 180622 h 216095"/>
                  <a:gd name="connsiteX2" fmla="*/ 418786 w 444717"/>
                  <a:gd name="connsiteY2" fmla="*/ 66957 h 216095"/>
                  <a:gd name="connsiteX0" fmla="*/ 0 w 444717"/>
                  <a:gd name="connsiteY0" fmla="*/ 17003 h 216095"/>
                  <a:gd name="connsiteX1" fmla="*/ 444717 w 444717"/>
                  <a:gd name="connsiteY1" fmla="*/ 216095 h 216095"/>
                  <a:gd name="connsiteX0" fmla="*/ 418786 w 418786"/>
                  <a:gd name="connsiteY0" fmla="*/ 274203 h 387868"/>
                  <a:gd name="connsiteX1" fmla="*/ 15013 w 418786"/>
                  <a:gd name="connsiteY1" fmla="*/ 387868 h 387868"/>
                  <a:gd name="connsiteX2" fmla="*/ 418786 w 418786"/>
                  <a:gd name="connsiteY2" fmla="*/ 274203 h 387868"/>
                  <a:gd name="connsiteX0" fmla="*/ 0 w 418786"/>
                  <a:gd name="connsiteY0" fmla="*/ 224249 h 387868"/>
                  <a:gd name="connsiteX1" fmla="*/ 417422 w 418786"/>
                  <a:gd name="connsiteY1" fmla="*/ 84528 h 387868"/>
                  <a:gd name="connsiteX0" fmla="*/ 418786 w 418786"/>
                  <a:gd name="connsiteY0" fmla="*/ 189675 h 303340"/>
                  <a:gd name="connsiteX1" fmla="*/ 15013 w 418786"/>
                  <a:gd name="connsiteY1" fmla="*/ 303340 h 303340"/>
                  <a:gd name="connsiteX2" fmla="*/ 418786 w 418786"/>
                  <a:gd name="connsiteY2" fmla="*/ 189675 h 303340"/>
                  <a:gd name="connsiteX0" fmla="*/ 0 w 418786"/>
                  <a:gd name="connsiteY0" fmla="*/ 139721 h 303340"/>
                  <a:gd name="connsiteX1" fmla="*/ 417422 w 418786"/>
                  <a:gd name="connsiteY1" fmla="*/ 0 h 303340"/>
                  <a:gd name="connsiteX0" fmla="*/ 418786 w 418786"/>
                  <a:gd name="connsiteY0" fmla="*/ 314988 h 428653"/>
                  <a:gd name="connsiteX1" fmla="*/ 15013 w 418786"/>
                  <a:gd name="connsiteY1" fmla="*/ 428653 h 428653"/>
                  <a:gd name="connsiteX2" fmla="*/ 418786 w 418786"/>
                  <a:gd name="connsiteY2" fmla="*/ 314988 h 428653"/>
                  <a:gd name="connsiteX0" fmla="*/ 0 w 418786"/>
                  <a:gd name="connsiteY0" fmla="*/ 265034 h 428653"/>
                  <a:gd name="connsiteX1" fmla="*/ 370630 w 418786"/>
                  <a:gd name="connsiteY1" fmla="*/ 0 h 428653"/>
                  <a:gd name="connsiteX0" fmla="*/ 418786 w 418786"/>
                  <a:gd name="connsiteY0" fmla="*/ 314988 h 428653"/>
                  <a:gd name="connsiteX1" fmla="*/ 15013 w 418786"/>
                  <a:gd name="connsiteY1" fmla="*/ 428653 h 428653"/>
                  <a:gd name="connsiteX2" fmla="*/ 418786 w 418786"/>
                  <a:gd name="connsiteY2" fmla="*/ 314988 h 428653"/>
                  <a:gd name="connsiteX0" fmla="*/ 0 w 418786"/>
                  <a:gd name="connsiteY0" fmla="*/ 265034 h 428653"/>
                  <a:gd name="connsiteX1" fmla="*/ 370630 w 418786"/>
                  <a:gd name="connsiteY1" fmla="*/ 0 h 428653"/>
                  <a:gd name="connsiteX0" fmla="*/ 403773 w 403773"/>
                  <a:gd name="connsiteY0" fmla="*/ 314988 h 428653"/>
                  <a:gd name="connsiteX1" fmla="*/ 0 w 403773"/>
                  <a:gd name="connsiteY1" fmla="*/ 428653 h 428653"/>
                  <a:gd name="connsiteX2" fmla="*/ 403773 w 403773"/>
                  <a:gd name="connsiteY2" fmla="*/ 314988 h 428653"/>
                  <a:gd name="connsiteX0" fmla="*/ 62973 w 403773"/>
                  <a:gd name="connsiteY0" fmla="*/ 260392 h 428653"/>
                  <a:gd name="connsiteX1" fmla="*/ 355617 w 403773"/>
                  <a:gd name="connsiteY1" fmla="*/ 0 h 428653"/>
                  <a:gd name="connsiteX0" fmla="*/ 348208 w 359162"/>
                  <a:gd name="connsiteY0" fmla="*/ 276700 h 428653"/>
                  <a:gd name="connsiteX1" fmla="*/ 0 w 359162"/>
                  <a:gd name="connsiteY1" fmla="*/ 428653 h 428653"/>
                  <a:gd name="connsiteX2" fmla="*/ 348208 w 359162"/>
                  <a:gd name="connsiteY2" fmla="*/ 276700 h 428653"/>
                  <a:gd name="connsiteX0" fmla="*/ 62973 w 359162"/>
                  <a:gd name="connsiteY0" fmla="*/ 260392 h 428653"/>
                  <a:gd name="connsiteX1" fmla="*/ 355617 w 359162"/>
                  <a:gd name="connsiteY1" fmla="*/ 0 h 428653"/>
                  <a:gd name="connsiteX0" fmla="*/ 295567 w 359162"/>
                  <a:gd name="connsiteY0" fmla="*/ 113094 h 428653"/>
                  <a:gd name="connsiteX1" fmla="*/ 0 w 359162"/>
                  <a:gd name="connsiteY1" fmla="*/ 428653 h 428653"/>
                  <a:gd name="connsiteX2" fmla="*/ 295567 w 359162"/>
                  <a:gd name="connsiteY2" fmla="*/ 113094 h 428653"/>
                  <a:gd name="connsiteX0" fmla="*/ 62973 w 359162"/>
                  <a:gd name="connsiteY0" fmla="*/ 260392 h 428653"/>
                  <a:gd name="connsiteX1" fmla="*/ 355617 w 359162"/>
                  <a:gd name="connsiteY1" fmla="*/ 0 h 428653"/>
                  <a:gd name="connsiteX0" fmla="*/ 304340 w 367935"/>
                  <a:gd name="connsiteY0" fmla="*/ 113094 h 260392"/>
                  <a:gd name="connsiteX1" fmla="*/ 0 w 367935"/>
                  <a:gd name="connsiteY1" fmla="*/ 216313 h 260392"/>
                  <a:gd name="connsiteX2" fmla="*/ 304340 w 367935"/>
                  <a:gd name="connsiteY2" fmla="*/ 113094 h 260392"/>
                  <a:gd name="connsiteX0" fmla="*/ 71746 w 367935"/>
                  <a:gd name="connsiteY0" fmla="*/ 260392 h 260392"/>
                  <a:gd name="connsiteX1" fmla="*/ 364390 w 367935"/>
                  <a:gd name="connsiteY1" fmla="*/ 0 h 260392"/>
                  <a:gd name="connsiteX0" fmla="*/ 304340 w 379633"/>
                  <a:gd name="connsiteY0" fmla="*/ 113094 h 260392"/>
                  <a:gd name="connsiteX1" fmla="*/ 0 w 379633"/>
                  <a:gd name="connsiteY1" fmla="*/ 216313 h 260392"/>
                  <a:gd name="connsiteX2" fmla="*/ 304340 w 379633"/>
                  <a:gd name="connsiteY2" fmla="*/ 113094 h 260392"/>
                  <a:gd name="connsiteX0" fmla="*/ 71746 w 379633"/>
                  <a:gd name="connsiteY0" fmla="*/ 260392 h 260392"/>
                  <a:gd name="connsiteX1" fmla="*/ 364390 w 379633"/>
                  <a:gd name="connsiteY1" fmla="*/ 0 h 260392"/>
                  <a:gd name="connsiteX0" fmla="*/ 304340 w 419761"/>
                  <a:gd name="connsiteY0" fmla="*/ 12145 h 159443"/>
                  <a:gd name="connsiteX1" fmla="*/ 0 w 419761"/>
                  <a:gd name="connsiteY1" fmla="*/ 115364 h 159443"/>
                  <a:gd name="connsiteX2" fmla="*/ 304340 w 419761"/>
                  <a:gd name="connsiteY2" fmla="*/ 12145 h 159443"/>
                  <a:gd name="connsiteX0" fmla="*/ 71746 w 419761"/>
                  <a:gd name="connsiteY0" fmla="*/ 159443 h 159443"/>
                  <a:gd name="connsiteX1" fmla="*/ 414106 w 419761"/>
                  <a:gd name="connsiteY1" fmla="*/ 0 h 159443"/>
                  <a:gd name="connsiteX0" fmla="*/ 304340 w 414106"/>
                  <a:gd name="connsiteY0" fmla="*/ 12145 h 159443"/>
                  <a:gd name="connsiteX1" fmla="*/ 0 w 414106"/>
                  <a:gd name="connsiteY1" fmla="*/ 115364 h 159443"/>
                  <a:gd name="connsiteX2" fmla="*/ 304340 w 414106"/>
                  <a:gd name="connsiteY2" fmla="*/ 12145 h 159443"/>
                  <a:gd name="connsiteX0" fmla="*/ 71746 w 414106"/>
                  <a:gd name="connsiteY0" fmla="*/ 159443 h 159443"/>
                  <a:gd name="connsiteX1" fmla="*/ 414106 w 414106"/>
                  <a:gd name="connsiteY1" fmla="*/ 0 h 159443"/>
                  <a:gd name="connsiteX0" fmla="*/ 304340 w 414106"/>
                  <a:gd name="connsiteY0" fmla="*/ 12145 h 159443"/>
                  <a:gd name="connsiteX1" fmla="*/ 0 w 414106"/>
                  <a:gd name="connsiteY1" fmla="*/ 115364 h 159443"/>
                  <a:gd name="connsiteX2" fmla="*/ 304340 w 414106"/>
                  <a:gd name="connsiteY2" fmla="*/ 12145 h 159443"/>
                  <a:gd name="connsiteX0" fmla="*/ 71746 w 414106"/>
                  <a:gd name="connsiteY0" fmla="*/ 159443 h 159443"/>
                  <a:gd name="connsiteX1" fmla="*/ 414106 w 414106"/>
                  <a:gd name="connsiteY1" fmla="*/ 0 h 159443"/>
                  <a:gd name="connsiteX0" fmla="*/ 304340 w 414106"/>
                  <a:gd name="connsiteY0" fmla="*/ 12145 h 149000"/>
                  <a:gd name="connsiteX1" fmla="*/ 0 w 414106"/>
                  <a:gd name="connsiteY1" fmla="*/ 115364 h 149000"/>
                  <a:gd name="connsiteX2" fmla="*/ 304340 w 414106"/>
                  <a:gd name="connsiteY2" fmla="*/ 12145 h 149000"/>
                  <a:gd name="connsiteX0" fmla="*/ 109764 w 414106"/>
                  <a:gd name="connsiteY0" fmla="*/ 149000 h 149000"/>
                  <a:gd name="connsiteX1" fmla="*/ 414106 w 414106"/>
                  <a:gd name="connsiteY1" fmla="*/ 0 h 149000"/>
                  <a:gd name="connsiteX0" fmla="*/ 304340 w 414106"/>
                  <a:gd name="connsiteY0" fmla="*/ 12145 h 162226"/>
                  <a:gd name="connsiteX1" fmla="*/ 0 w 414106"/>
                  <a:gd name="connsiteY1" fmla="*/ 115364 h 162226"/>
                  <a:gd name="connsiteX2" fmla="*/ 304340 w 414106"/>
                  <a:gd name="connsiteY2" fmla="*/ 12145 h 162226"/>
                  <a:gd name="connsiteX0" fmla="*/ 109764 w 414106"/>
                  <a:gd name="connsiteY0" fmla="*/ 149000 h 162226"/>
                  <a:gd name="connsiteX1" fmla="*/ 414106 w 414106"/>
                  <a:gd name="connsiteY1" fmla="*/ 0 h 162226"/>
                  <a:gd name="connsiteX0" fmla="*/ 304340 w 414106"/>
                  <a:gd name="connsiteY0" fmla="*/ 12145 h 153635"/>
                  <a:gd name="connsiteX1" fmla="*/ 0 w 414106"/>
                  <a:gd name="connsiteY1" fmla="*/ 115364 h 153635"/>
                  <a:gd name="connsiteX2" fmla="*/ 304340 w 414106"/>
                  <a:gd name="connsiteY2" fmla="*/ 12145 h 153635"/>
                  <a:gd name="connsiteX0" fmla="*/ 109764 w 414106"/>
                  <a:gd name="connsiteY0" fmla="*/ 149000 h 153635"/>
                  <a:gd name="connsiteX1" fmla="*/ 414106 w 414106"/>
                  <a:gd name="connsiteY1" fmla="*/ 0 h 153635"/>
                  <a:gd name="connsiteX0" fmla="*/ 304340 w 364390"/>
                  <a:gd name="connsiteY0" fmla="*/ 0 h 163323"/>
                  <a:gd name="connsiteX1" fmla="*/ 0 w 364390"/>
                  <a:gd name="connsiteY1" fmla="*/ 103219 h 163323"/>
                  <a:gd name="connsiteX2" fmla="*/ 304340 w 364390"/>
                  <a:gd name="connsiteY2" fmla="*/ 0 h 163323"/>
                  <a:gd name="connsiteX0" fmla="*/ 109764 w 364390"/>
                  <a:gd name="connsiteY0" fmla="*/ 136855 h 163323"/>
                  <a:gd name="connsiteX1" fmla="*/ 364390 w 364390"/>
                  <a:gd name="connsiteY1" fmla="*/ 60958 h 163323"/>
                  <a:gd name="connsiteX0" fmla="*/ 304340 w 364390"/>
                  <a:gd name="connsiteY0" fmla="*/ 0 h 144996"/>
                  <a:gd name="connsiteX1" fmla="*/ 0 w 364390"/>
                  <a:gd name="connsiteY1" fmla="*/ 103219 h 144996"/>
                  <a:gd name="connsiteX2" fmla="*/ 304340 w 364390"/>
                  <a:gd name="connsiteY2" fmla="*/ 0 h 144996"/>
                  <a:gd name="connsiteX0" fmla="*/ 109764 w 364390"/>
                  <a:gd name="connsiteY0" fmla="*/ 136855 h 144996"/>
                  <a:gd name="connsiteX1" fmla="*/ 364390 w 364390"/>
                  <a:gd name="connsiteY1" fmla="*/ 60958 h 144996"/>
                  <a:gd name="connsiteX0" fmla="*/ 304340 w 364390"/>
                  <a:gd name="connsiteY0" fmla="*/ 0 h 140413"/>
                  <a:gd name="connsiteX1" fmla="*/ 0 w 364390"/>
                  <a:gd name="connsiteY1" fmla="*/ 103219 h 140413"/>
                  <a:gd name="connsiteX2" fmla="*/ 304340 w 364390"/>
                  <a:gd name="connsiteY2" fmla="*/ 0 h 140413"/>
                  <a:gd name="connsiteX0" fmla="*/ 109764 w 364390"/>
                  <a:gd name="connsiteY0" fmla="*/ 136855 h 140413"/>
                  <a:gd name="connsiteX1" fmla="*/ 364390 w 364390"/>
                  <a:gd name="connsiteY1" fmla="*/ 60958 h 140413"/>
                  <a:gd name="connsiteX0" fmla="*/ 304340 w 364390"/>
                  <a:gd name="connsiteY0" fmla="*/ 0 h 146610"/>
                  <a:gd name="connsiteX1" fmla="*/ 0 w 364390"/>
                  <a:gd name="connsiteY1" fmla="*/ 103219 h 146610"/>
                  <a:gd name="connsiteX2" fmla="*/ 304340 w 364390"/>
                  <a:gd name="connsiteY2" fmla="*/ 0 h 146610"/>
                  <a:gd name="connsiteX0" fmla="*/ 109764 w 364390"/>
                  <a:gd name="connsiteY0" fmla="*/ 136855 h 146610"/>
                  <a:gd name="connsiteX1" fmla="*/ 364390 w 364390"/>
                  <a:gd name="connsiteY1" fmla="*/ 60958 h 146610"/>
                  <a:gd name="connsiteX0" fmla="*/ 304340 w 364390"/>
                  <a:gd name="connsiteY0" fmla="*/ 0 h 137395"/>
                  <a:gd name="connsiteX1" fmla="*/ 0 w 364390"/>
                  <a:gd name="connsiteY1" fmla="*/ 103219 h 137395"/>
                  <a:gd name="connsiteX2" fmla="*/ 304340 w 364390"/>
                  <a:gd name="connsiteY2" fmla="*/ 0 h 137395"/>
                  <a:gd name="connsiteX0" fmla="*/ 109764 w 364390"/>
                  <a:gd name="connsiteY0" fmla="*/ 136855 h 137395"/>
                  <a:gd name="connsiteX1" fmla="*/ 364390 w 364390"/>
                  <a:gd name="connsiteY1" fmla="*/ 60958 h 1373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64390" h="137395" stroke="0" extrusionOk="0">
                    <a:moveTo>
                      <a:pt x="304340" y="0"/>
                    </a:moveTo>
                    <a:lnTo>
                      <a:pt x="0" y="103219"/>
                    </a:lnTo>
                    <a:lnTo>
                      <a:pt x="304340" y="0"/>
                    </a:lnTo>
                    <a:close/>
                  </a:path>
                  <a:path w="364390" h="137395" fill="none">
                    <a:moveTo>
                      <a:pt x="109764" y="136855"/>
                    </a:moveTo>
                    <a:cubicBezTo>
                      <a:pt x="272950" y="128576"/>
                      <a:pt x="209976" y="167880"/>
                      <a:pt x="364390" y="60958"/>
                    </a:cubicBezTo>
                  </a:path>
                </a:pathLst>
              </a:custGeom>
              <a:noFill/>
              <a:ln w="635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headEnd type="none"/>
                <a:tailEnd type="none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DCFA0B6-E8B3-7826-2AB1-353353AA2087}"/>
                  </a:ext>
                </a:extLst>
              </p:cNvPr>
              <p:cNvSpPr txBox="1"/>
              <p:nvPr/>
            </p:nvSpPr>
            <p:spPr>
              <a:xfrm>
                <a:off x="5598337" y="3028716"/>
                <a:ext cx="466794" cy="307777"/>
              </a:xfrm>
              <a:prstGeom prst="rect">
                <a:avLst/>
              </a:prstGeom>
              <a:solidFill>
                <a:srgbClr val="5B9BD5">
                  <a:lumMod val="20000"/>
                  <a:lumOff val="80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Mal</a:t>
                </a:r>
                <a:endParaRPr kumimoji="0" lang="en-US" sz="14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9E55A4F-0232-4887-EEAB-4F1F6F0BCD33}"/>
                  </a:ext>
                </a:extLst>
              </p:cNvPr>
              <p:cNvSpPr txBox="1"/>
              <p:nvPr/>
            </p:nvSpPr>
            <p:spPr>
              <a:xfrm>
                <a:off x="6899490" y="2814526"/>
                <a:ext cx="383438" cy="307777"/>
              </a:xfrm>
              <a:prstGeom prst="rect">
                <a:avLst/>
              </a:prstGeom>
              <a:solidFill>
                <a:srgbClr val="5B9BD5">
                  <a:lumMod val="20000"/>
                  <a:lumOff val="80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Cit</a:t>
                </a:r>
                <a:endParaRPr kumimoji="0" lang="en-US" sz="14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A863935-F8FB-ECC3-20B0-43A17258B1A2}"/>
                  </a:ext>
                </a:extLst>
              </p:cNvPr>
              <p:cNvSpPr txBox="1"/>
              <p:nvPr/>
            </p:nvSpPr>
            <p:spPr>
              <a:xfrm>
                <a:off x="6357639" y="3713467"/>
                <a:ext cx="471026" cy="307777"/>
              </a:xfrm>
              <a:prstGeom prst="rect">
                <a:avLst/>
              </a:prstGeom>
              <a:solidFill>
                <a:srgbClr val="5B9BD5">
                  <a:lumMod val="20000"/>
                  <a:lumOff val="80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aKG</a:t>
                </a:r>
                <a:endParaRPr kumimoji="0" lang="en-US" sz="14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" name="Arc 169">
                <a:extLst>
                  <a:ext uri="{FF2B5EF4-FFF2-40B4-BE49-F238E27FC236}">
                    <a16:creationId xmlns:a16="http://schemas.microsoft.com/office/drawing/2014/main" id="{D6D7F590-ED78-7F48-26AF-5698C6D9FE30}"/>
                  </a:ext>
                </a:extLst>
              </p:cNvPr>
              <p:cNvSpPr/>
              <p:nvPr/>
            </p:nvSpPr>
            <p:spPr>
              <a:xfrm>
                <a:off x="6856221" y="3116736"/>
                <a:ext cx="586343" cy="744220"/>
              </a:xfrm>
              <a:custGeom>
                <a:avLst/>
                <a:gdLst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2" fmla="*/ 646747 w 1293493"/>
                  <a:gd name="connsiteY2" fmla="*/ 337656 h 675311"/>
                  <a:gd name="connsiteX3" fmla="*/ 646746 w 1293493"/>
                  <a:gd name="connsiteY3" fmla="*/ 0 h 675311"/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0" fmla="*/ 0 w 707707"/>
                  <a:gd name="connsiteY0" fmla="*/ 1655 h 339311"/>
                  <a:gd name="connsiteX1" fmla="*/ 646747 w 707707"/>
                  <a:gd name="connsiteY1" fmla="*/ 339311 h 339311"/>
                  <a:gd name="connsiteX2" fmla="*/ 1 w 707707"/>
                  <a:gd name="connsiteY2" fmla="*/ 339311 h 339311"/>
                  <a:gd name="connsiteX3" fmla="*/ 0 w 707707"/>
                  <a:gd name="connsiteY3" fmla="*/ 1655 h 339311"/>
                  <a:gd name="connsiteX0" fmla="*/ 0 w 707707"/>
                  <a:gd name="connsiteY0" fmla="*/ 1655 h 339311"/>
                  <a:gd name="connsiteX1" fmla="*/ 707707 w 707707"/>
                  <a:gd name="connsiteY1" fmla="*/ 158971 h 339311"/>
                  <a:gd name="connsiteX0" fmla="*/ 287020 w 994727"/>
                  <a:gd name="connsiteY0" fmla="*/ 0 h 337656"/>
                  <a:gd name="connsiteX1" fmla="*/ 933767 w 994727"/>
                  <a:gd name="connsiteY1" fmla="*/ 337656 h 337656"/>
                  <a:gd name="connsiteX2" fmla="*/ 287021 w 994727"/>
                  <a:gd name="connsiteY2" fmla="*/ 337656 h 337656"/>
                  <a:gd name="connsiteX3" fmla="*/ 287020 w 994727"/>
                  <a:gd name="connsiteY3" fmla="*/ 0 h 337656"/>
                  <a:gd name="connsiteX0" fmla="*/ 0 w 994727"/>
                  <a:gd name="connsiteY0" fmla="*/ 129540 h 337656"/>
                  <a:gd name="connsiteX1" fmla="*/ 994727 w 994727"/>
                  <a:gd name="connsiteY1" fmla="*/ 157316 h 337656"/>
                  <a:gd name="connsiteX0" fmla="*/ 287020 w 994727"/>
                  <a:gd name="connsiteY0" fmla="*/ 53669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3" fmla="*/ 287020 w 994727"/>
                  <a:gd name="connsiteY3" fmla="*/ 53669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391325"/>
                  <a:gd name="connsiteX1" fmla="*/ 933767 w 994727"/>
                  <a:gd name="connsiteY1" fmla="*/ 391325 h 391325"/>
                  <a:gd name="connsiteX2" fmla="*/ 419101 w 994727"/>
                  <a:gd name="connsiteY2" fmla="*/ 992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210985"/>
                  <a:gd name="connsiteX1" fmla="*/ 4127 w 994727"/>
                  <a:gd name="connsiteY1" fmla="*/ 180505 h 210985"/>
                  <a:gd name="connsiteX2" fmla="*/ 419101 w 994727"/>
                  <a:gd name="connsiteY2" fmla="*/ 9922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94727"/>
                  <a:gd name="connsiteY0" fmla="*/ 53505 h 210985"/>
                  <a:gd name="connsiteX1" fmla="*/ 4127 w 994727"/>
                  <a:gd name="connsiteY1" fmla="*/ 180505 h 210985"/>
                  <a:gd name="connsiteX2" fmla="*/ 485141 w 994727"/>
                  <a:gd name="connsiteY2" fmla="*/ 5350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76947"/>
                  <a:gd name="connsiteY0" fmla="*/ 53505 h 210985"/>
                  <a:gd name="connsiteX1" fmla="*/ 4127 w 976947"/>
                  <a:gd name="connsiteY1" fmla="*/ 180505 h 210985"/>
                  <a:gd name="connsiteX2" fmla="*/ 485141 w 976947"/>
                  <a:gd name="connsiteY2" fmla="*/ 53505 h 210985"/>
                  <a:gd name="connsiteX0" fmla="*/ 0 w 976947"/>
                  <a:gd name="connsiteY0" fmla="*/ 183209 h 210985"/>
                  <a:gd name="connsiteX1" fmla="*/ 494137 w 976947"/>
                  <a:gd name="connsiteY1" fmla="*/ 0 h 210985"/>
                  <a:gd name="connsiteX2" fmla="*/ 976947 w 976947"/>
                  <a:gd name="connsiteY2" fmla="*/ 210985 h 210985"/>
                  <a:gd name="connsiteX0" fmla="*/ 485141 w 1004887"/>
                  <a:gd name="connsiteY0" fmla="*/ 53505 h 210985"/>
                  <a:gd name="connsiteX1" fmla="*/ 4127 w 1004887"/>
                  <a:gd name="connsiteY1" fmla="*/ 180505 h 210985"/>
                  <a:gd name="connsiteX2" fmla="*/ 485141 w 1004887"/>
                  <a:gd name="connsiteY2" fmla="*/ 53505 h 210985"/>
                  <a:gd name="connsiteX0" fmla="*/ 0 w 1004887"/>
                  <a:gd name="connsiteY0" fmla="*/ 183209 h 210985"/>
                  <a:gd name="connsiteX1" fmla="*/ 494137 w 1004887"/>
                  <a:gd name="connsiteY1" fmla="*/ 0 h 210985"/>
                  <a:gd name="connsiteX2" fmla="*/ 1004887 w 1004887"/>
                  <a:gd name="connsiteY2" fmla="*/ 210985 h 210985"/>
                  <a:gd name="connsiteX0" fmla="*/ 485141 w 1069126"/>
                  <a:gd name="connsiteY0" fmla="*/ 70258 h 199962"/>
                  <a:gd name="connsiteX1" fmla="*/ 4127 w 1069126"/>
                  <a:gd name="connsiteY1" fmla="*/ 197258 h 199962"/>
                  <a:gd name="connsiteX2" fmla="*/ 485141 w 1069126"/>
                  <a:gd name="connsiteY2" fmla="*/ 70258 h 199962"/>
                  <a:gd name="connsiteX0" fmla="*/ 0 w 1069126"/>
                  <a:gd name="connsiteY0" fmla="*/ 199962 h 199962"/>
                  <a:gd name="connsiteX1" fmla="*/ 494137 w 1069126"/>
                  <a:gd name="connsiteY1" fmla="*/ 16753 h 199962"/>
                  <a:gd name="connsiteX2" fmla="*/ 1069126 w 1069126"/>
                  <a:gd name="connsiteY2" fmla="*/ 115343 h 199962"/>
                  <a:gd name="connsiteX0" fmla="*/ 485141 w 1069126"/>
                  <a:gd name="connsiteY0" fmla="*/ 53505 h 183209"/>
                  <a:gd name="connsiteX1" fmla="*/ 4127 w 1069126"/>
                  <a:gd name="connsiteY1" fmla="*/ 180505 h 183209"/>
                  <a:gd name="connsiteX2" fmla="*/ 485141 w 1069126"/>
                  <a:gd name="connsiteY2" fmla="*/ 53505 h 183209"/>
                  <a:gd name="connsiteX0" fmla="*/ 0 w 1069126"/>
                  <a:gd name="connsiteY0" fmla="*/ 183209 h 183209"/>
                  <a:gd name="connsiteX1" fmla="*/ 494137 w 1069126"/>
                  <a:gd name="connsiteY1" fmla="*/ 0 h 183209"/>
                  <a:gd name="connsiteX2" fmla="*/ 1069126 w 1069126"/>
                  <a:gd name="connsiteY2" fmla="*/ 98590 h 183209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1014 w 1064999"/>
                  <a:gd name="connsiteY0" fmla="*/ 58838 h 185838"/>
                  <a:gd name="connsiteX1" fmla="*/ 0 w 1064999"/>
                  <a:gd name="connsiteY1" fmla="*/ 185838 h 185838"/>
                  <a:gd name="connsiteX2" fmla="*/ 481014 w 1064999"/>
                  <a:gd name="connsiteY2" fmla="*/ 58838 h 185838"/>
                  <a:gd name="connsiteX0" fmla="*/ 135823 w 1064999"/>
                  <a:gd name="connsiteY0" fmla="*/ 99007 h 185838"/>
                  <a:gd name="connsiteX1" fmla="*/ 490010 w 1064999"/>
                  <a:gd name="connsiteY1" fmla="*/ 5333 h 185838"/>
                  <a:gd name="connsiteX2" fmla="*/ 1064999 w 1064999"/>
                  <a:gd name="connsiteY2" fmla="*/ 103923 h 185838"/>
                  <a:gd name="connsiteX0" fmla="*/ 481014 w 1064999"/>
                  <a:gd name="connsiteY0" fmla="*/ 58109 h 185109"/>
                  <a:gd name="connsiteX1" fmla="*/ 0 w 1064999"/>
                  <a:gd name="connsiteY1" fmla="*/ 185109 h 185109"/>
                  <a:gd name="connsiteX2" fmla="*/ 481014 w 1064999"/>
                  <a:gd name="connsiteY2" fmla="*/ 581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511604 w 1064999"/>
                  <a:gd name="connsiteY0" fmla="*/ 20009 h 185109"/>
                  <a:gd name="connsiteX1" fmla="*/ 0 w 1064999"/>
                  <a:gd name="connsiteY1" fmla="*/ 185109 h 185109"/>
                  <a:gd name="connsiteX2" fmla="*/ 511604 w 1064999"/>
                  <a:gd name="connsiteY2" fmla="*/ 200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375781 w 929176"/>
                  <a:gd name="connsiteY0" fmla="*/ 20009 h 108909"/>
                  <a:gd name="connsiteX1" fmla="*/ 1833 w 929176"/>
                  <a:gd name="connsiteY1" fmla="*/ 108909 h 108909"/>
                  <a:gd name="connsiteX2" fmla="*/ 375781 w 929176"/>
                  <a:gd name="connsiteY2" fmla="*/ 20009 h 108909"/>
                  <a:gd name="connsiteX0" fmla="*/ 0 w 929176"/>
                  <a:gd name="connsiteY0" fmla="*/ 98278 h 108909"/>
                  <a:gd name="connsiteX1" fmla="*/ 354187 w 929176"/>
                  <a:gd name="connsiteY1" fmla="*/ 4604 h 108909"/>
                  <a:gd name="connsiteX2" fmla="*/ 929176 w 929176"/>
                  <a:gd name="connsiteY2" fmla="*/ 103194 h 108909"/>
                  <a:gd name="connsiteX0" fmla="*/ 375781 w 929176"/>
                  <a:gd name="connsiteY0" fmla="*/ 15585 h 104485"/>
                  <a:gd name="connsiteX1" fmla="*/ 1833 w 929176"/>
                  <a:gd name="connsiteY1" fmla="*/ 104485 h 104485"/>
                  <a:gd name="connsiteX2" fmla="*/ 375781 w 929176"/>
                  <a:gd name="connsiteY2" fmla="*/ 15585 h 104485"/>
                  <a:gd name="connsiteX0" fmla="*/ 0 w 929176"/>
                  <a:gd name="connsiteY0" fmla="*/ 93854 h 104485"/>
                  <a:gd name="connsiteX1" fmla="*/ 354187 w 929176"/>
                  <a:gd name="connsiteY1" fmla="*/ 180 h 104485"/>
                  <a:gd name="connsiteX2" fmla="*/ 929176 w 929176"/>
                  <a:gd name="connsiteY2" fmla="*/ 98770 h 104485"/>
                  <a:gd name="connsiteX0" fmla="*/ 375781 w 929176"/>
                  <a:gd name="connsiteY0" fmla="*/ 15586 h 104486"/>
                  <a:gd name="connsiteX1" fmla="*/ 1833 w 929176"/>
                  <a:gd name="connsiteY1" fmla="*/ 104486 h 104486"/>
                  <a:gd name="connsiteX2" fmla="*/ 375781 w 929176"/>
                  <a:gd name="connsiteY2" fmla="*/ 15586 h 104486"/>
                  <a:gd name="connsiteX0" fmla="*/ 0 w 929176"/>
                  <a:gd name="connsiteY0" fmla="*/ 93855 h 104486"/>
                  <a:gd name="connsiteX1" fmla="*/ 354187 w 929176"/>
                  <a:gd name="connsiteY1" fmla="*/ 181 h 104486"/>
                  <a:gd name="connsiteX2" fmla="*/ 929176 w 929176"/>
                  <a:gd name="connsiteY2" fmla="*/ 98771 h 104486"/>
                  <a:gd name="connsiteX0" fmla="*/ 375781 w 929176"/>
                  <a:gd name="connsiteY0" fmla="*/ 66296 h 155196"/>
                  <a:gd name="connsiteX1" fmla="*/ 1833 w 929176"/>
                  <a:gd name="connsiteY1" fmla="*/ 155196 h 155196"/>
                  <a:gd name="connsiteX2" fmla="*/ 375781 w 929176"/>
                  <a:gd name="connsiteY2" fmla="*/ 66296 h 155196"/>
                  <a:gd name="connsiteX0" fmla="*/ 0 w 929176"/>
                  <a:gd name="connsiteY0" fmla="*/ 144565 h 155196"/>
                  <a:gd name="connsiteX1" fmla="*/ 415367 w 929176"/>
                  <a:gd name="connsiteY1" fmla="*/ 91 h 155196"/>
                  <a:gd name="connsiteX2" fmla="*/ 929176 w 929176"/>
                  <a:gd name="connsiteY2" fmla="*/ 149481 h 155196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27603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16690 h 105590"/>
                  <a:gd name="connsiteX1" fmla="*/ 1833 w 929176"/>
                  <a:gd name="connsiteY1" fmla="*/ 105590 h 105590"/>
                  <a:gd name="connsiteX2" fmla="*/ 375781 w 929176"/>
                  <a:gd name="connsiteY2" fmla="*/ 16690 h 105590"/>
                  <a:gd name="connsiteX0" fmla="*/ 0 w 929176"/>
                  <a:gd name="connsiteY0" fmla="*/ 94959 h 105590"/>
                  <a:gd name="connsiteX1" fmla="*/ 449017 w 929176"/>
                  <a:gd name="connsiteY1" fmla="*/ 15 h 105590"/>
                  <a:gd name="connsiteX2" fmla="*/ 929176 w 929176"/>
                  <a:gd name="connsiteY2" fmla="*/ 99875 h 105590"/>
                  <a:gd name="connsiteX0" fmla="*/ 375781 w 929176"/>
                  <a:gd name="connsiteY0" fmla="*/ 16675 h 105575"/>
                  <a:gd name="connsiteX1" fmla="*/ 1833 w 929176"/>
                  <a:gd name="connsiteY1" fmla="*/ 105575 h 105575"/>
                  <a:gd name="connsiteX2" fmla="*/ 375781 w 929176"/>
                  <a:gd name="connsiteY2" fmla="*/ 16675 h 105575"/>
                  <a:gd name="connsiteX0" fmla="*/ 0 w 929176"/>
                  <a:gd name="connsiteY0" fmla="*/ 94944 h 105575"/>
                  <a:gd name="connsiteX1" fmla="*/ 449017 w 929176"/>
                  <a:gd name="connsiteY1" fmla="*/ 0 h 105575"/>
                  <a:gd name="connsiteX2" fmla="*/ 929176 w 929176"/>
                  <a:gd name="connsiteY2" fmla="*/ 99860 h 105575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009 h 106859"/>
                  <a:gd name="connsiteX1" fmla="*/ 1833 w 929176"/>
                  <a:gd name="connsiteY1" fmla="*/ 106859 h 106859"/>
                  <a:gd name="connsiteX2" fmla="*/ 465257 w 929176"/>
                  <a:gd name="connsiteY2" fmla="*/ 3700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755 h 107605"/>
                  <a:gd name="connsiteX1" fmla="*/ 1833 w 929176"/>
                  <a:gd name="connsiteY1" fmla="*/ 107605 h 107605"/>
                  <a:gd name="connsiteX2" fmla="*/ 465257 w 929176"/>
                  <a:gd name="connsiteY2" fmla="*/ 37755 h 107605"/>
                  <a:gd name="connsiteX0" fmla="*/ 0 w 929176"/>
                  <a:gd name="connsiteY0" fmla="*/ 96974 h 107605"/>
                  <a:gd name="connsiteX1" fmla="*/ 449017 w 929176"/>
                  <a:gd name="connsiteY1" fmla="*/ 2030 h 107605"/>
                  <a:gd name="connsiteX2" fmla="*/ 929176 w 929176"/>
                  <a:gd name="connsiteY2" fmla="*/ 101890 h 107605"/>
                  <a:gd name="connsiteX0" fmla="*/ 465257 w 929176"/>
                  <a:gd name="connsiteY0" fmla="*/ 37010 h 106860"/>
                  <a:gd name="connsiteX1" fmla="*/ 1833 w 929176"/>
                  <a:gd name="connsiteY1" fmla="*/ 106860 h 106860"/>
                  <a:gd name="connsiteX2" fmla="*/ 465257 w 929176"/>
                  <a:gd name="connsiteY2" fmla="*/ 37010 h 106860"/>
                  <a:gd name="connsiteX0" fmla="*/ 0 w 929176"/>
                  <a:gd name="connsiteY0" fmla="*/ 96229 h 106860"/>
                  <a:gd name="connsiteX1" fmla="*/ 449017 w 929176"/>
                  <a:gd name="connsiteY1" fmla="*/ 1285 h 106860"/>
                  <a:gd name="connsiteX2" fmla="*/ 929176 w 929176"/>
                  <a:gd name="connsiteY2" fmla="*/ 101145 h 106860"/>
                  <a:gd name="connsiteX0" fmla="*/ 465257 w 1195310"/>
                  <a:gd name="connsiteY0" fmla="*/ 36584 h 133104"/>
                  <a:gd name="connsiteX1" fmla="*/ 1833 w 1195310"/>
                  <a:gd name="connsiteY1" fmla="*/ 106434 h 133104"/>
                  <a:gd name="connsiteX2" fmla="*/ 465257 w 1195310"/>
                  <a:gd name="connsiteY2" fmla="*/ 36584 h 133104"/>
                  <a:gd name="connsiteX0" fmla="*/ 0 w 1195310"/>
                  <a:gd name="connsiteY0" fmla="*/ 95803 h 133104"/>
                  <a:gd name="connsiteX1" fmla="*/ 449017 w 1195310"/>
                  <a:gd name="connsiteY1" fmla="*/ 859 h 133104"/>
                  <a:gd name="connsiteX2" fmla="*/ 1195310 w 1195310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5734 h 132254"/>
                  <a:gd name="connsiteX1" fmla="*/ 144077 w 1337554"/>
                  <a:gd name="connsiteY1" fmla="*/ 105584 h 132254"/>
                  <a:gd name="connsiteX2" fmla="*/ 607501 w 1337554"/>
                  <a:gd name="connsiteY2" fmla="*/ 35734 h 132254"/>
                  <a:gd name="connsiteX0" fmla="*/ 0 w 1337554"/>
                  <a:gd name="connsiteY0" fmla="*/ 123528 h 132254"/>
                  <a:gd name="connsiteX1" fmla="*/ 591261 w 1337554"/>
                  <a:gd name="connsiteY1" fmla="*/ 9 h 132254"/>
                  <a:gd name="connsiteX2" fmla="*/ 1337554 w 1337554"/>
                  <a:gd name="connsiteY2" fmla="*/ 132254 h 132254"/>
                  <a:gd name="connsiteX0" fmla="*/ 607501 w 1337554"/>
                  <a:gd name="connsiteY0" fmla="*/ 38391 h 134911"/>
                  <a:gd name="connsiteX1" fmla="*/ 144077 w 1337554"/>
                  <a:gd name="connsiteY1" fmla="*/ 108241 h 134911"/>
                  <a:gd name="connsiteX2" fmla="*/ 607501 w 1337554"/>
                  <a:gd name="connsiteY2" fmla="*/ 38391 h 134911"/>
                  <a:gd name="connsiteX0" fmla="*/ 0 w 1337554"/>
                  <a:gd name="connsiteY0" fmla="*/ 126185 h 134911"/>
                  <a:gd name="connsiteX1" fmla="*/ 591261 w 1337554"/>
                  <a:gd name="connsiteY1" fmla="*/ 2666 h 134911"/>
                  <a:gd name="connsiteX2" fmla="*/ 1337554 w 1337554"/>
                  <a:gd name="connsiteY2" fmla="*/ 134911 h 134911"/>
                  <a:gd name="connsiteX0" fmla="*/ 607501 w 1337554"/>
                  <a:gd name="connsiteY0" fmla="*/ 37582 h 134102"/>
                  <a:gd name="connsiteX1" fmla="*/ 144077 w 1337554"/>
                  <a:gd name="connsiteY1" fmla="*/ 107432 h 134102"/>
                  <a:gd name="connsiteX2" fmla="*/ 607501 w 1337554"/>
                  <a:gd name="connsiteY2" fmla="*/ 37582 h 134102"/>
                  <a:gd name="connsiteX0" fmla="*/ 0 w 1337554"/>
                  <a:gd name="connsiteY0" fmla="*/ 125376 h 134102"/>
                  <a:gd name="connsiteX1" fmla="*/ 591261 w 1337554"/>
                  <a:gd name="connsiteY1" fmla="*/ 1857 h 134102"/>
                  <a:gd name="connsiteX2" fmla="*/ 1337554 w 1337554"/>
                  <a:gd name="connsiteY2" fmla="*/ 134102 h 134102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2395 h 158915"/>
                  <a:gd name="connsiteX1" fmla="*/ 144077 w 1337554"/>
                  <a:gd name="connsiteY1" fmla="*/ 132245 h 158915"/>
                  <a:gd name="connsiteX2" fmla="*/ 607501 w 1337554"/>
                  <a:gd name="connsiteY2" fmla="*/ 62395 h 158915"/>
                  <a:gd name="connsiteX0" fmla="*/ 0 w 1337554"/>
                  <a:gd name="connsiteY0" fmla="*/ 150189 h 158915"/>
                  <a:gd name="connsiteX1" fmla="*/ 616497 w 1337554"/>
                  <a:gd name="connsiteY1" fmla="*/ 0 h 158915"/>
                  <a:gd name="connsiteX2" fmla="*/ 1337554 w 1337554"/>
                  <a:gd name="connsiteY2" fmla="*/ 158915 h 158915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616497 w 1337554"/>
                  <a:gd name="connsiteY1" fmla="*/ 6382 h 165297"/>
                  <a:gd name="connsiteX2" fmla="*/ 959848 w 1337554"/>
                  <a:gd name="connsiteY2" fmla="*/ 35386 h 165297"/>
                  <a:gd name="connsiteX3" fmla="*/ 1337554 w 1337554"/>
                  <a:gd name="connsiteY3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1220 w 1337554"/>
                  <a:gd name="connsiteY1" fmla="*/ 2586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872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3006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3514 w 1337554"/>
                  <a:gd name="connsiteY1" fmla="*/ 3729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85637 h 182157"/>
                  <a:gd name="connsiteX1" fmla="*/ 144077 w 1337554"/>
                  <a:gd name="connsiteY1" fmla="*/ 155487 h 182157"/>
                  <a:gd name="connsiteX2" fmla="*/ 607501 w 1337554"/>
                  <a:gd name="connsiteY2" fmla="*/ 85637 h 182157"/>
                  <a:gd name="connsiteX0" fmla="*/ 0 w 1337554"/>
                  <a:gd name="connsiteY0" fmla="*/ 173431 h 182157"/>
                  <a:gd name="connsiteX1" fmla="*/ 333514 w 1337554"/>
                  <a:gd name="connsiteY1" fmla="*/ 54151 h 182157"/>
                  <a:gd name="connsiteX2" fmla="*/ 630263 w 1337554"/>
                  <a:gd name="connsiteY2" fmla="*/ 4192 h 182157"/>
                  <a:gd name="connsiteX3" fmla="*/ 959848 w 1337554"/>
                  <a:gd name="connsiteY3" fmla="*/ 52246 h 182157"/>
                  <a:gd name="connsiteX4" fmla="*/ 1337554 w 1337554"/>
                  <a:gd name="connsiteY4" fmla="*/ 182157 h 182157"/>
                  <a:gd name="connsiteX0" fmla="*/ 607501 w 1337554"/>
                  <a:gd name="connsiteY0" fmla="*/ 81445 h 177965"/>
                  <a:gd name="connsiteX1" fmla="*/ 144077 w 1337554"/>
                  <a:gd name="connsiteY1" fmla="*/ 151295 h 177965"/>
                  <a:gd name="connsiteX2" fmla="*/ 607501 w 1337554"/>
                  <a:gd name="connsiteY2" fmla="*/ 81445 h 177965"/>
                  <a:gd name="connsiteX0" fmla="*/ 0 w 1337554"/>
                  <a:gd name="connsiteY0" fmla="*/ 169239 h 177965"/>
                  <a:gd name="connsiteX1" fmla="*/ 333514 w 1337554"/>
                  <a:gd name="connsiteY1" fmla="*/ 49959 h 177965"/>
                  <a:gd name="connsiteX2" fmla="*/ 630263 w 1337554"/>
                  <a:gd name="connsiteY2" fmla="*/ 0 h 177965"/>
                  <a:gd name="connsiteX3" fmla="*/ 959848 w 1337554"/>
                  <a:gd name="connsiteY3" fmla="*/ 48054 h 177965"/>
                  <a:gd name="connsiteX4" fmla="*/ 1337554 w 1337554"/>
                  <a:gd name="connsiteY4" fmla="*/ 177965 h 17796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328925 w 1332965"/>
                  <a:gd name="connsiteY1" fmla="*/ 5167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93557"/>
                  <a:gd name="connsiteX1" fmla="*/ 139488 w 1332965"/>
                  <a:gd name="connsiteY1" fmla="*/ 153015 h 193557"/>
                  <a:gd name="connsiteX2" fmla="*/ 602912 w 1332965"/>
                  <a:gd name="connsiteY2" fmla="*/ 83165 h 193557"/>
                  <a:gd name="connsiteX0" fmla="*/ 0 w 1332965"/>
                  <a:gd name="connsiteY0" fmla="*/ 186199 h 193557"/>
                  <a:gd name="connsiteX1" fmla="*/ 365633 w 1332965"/>
                  <a:gd name="connsiteY1" fmla="*/ 185029 h 193557"/>
                  <a:gd name="connsiteX2" fmla="*/ 625674 w 1332965"/>
                  <a:gd name="connsiteY2" fmla="*/ 1720 h 193557"/>
                  <a:gd name="connsiteX3" fmla="*/ 955259 w 1332965"/>
                  <a:gd name="connsiteY3" fmla="*/ 49774 h 193557"/>
                  <a:gd name="connsiteX4" fmla="*/ 1332965 w 1332965"/>
                  <a:gd name="connsiteY4" fmla="*/ 179685 h 193557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36121 h 160511"/>
                  <a:gd name="connsiteX1" fmla="*/ 139488 w 1332965"/>
                  <a:gd name="connsiteY1" fmla="*/ 105971 h 160511"/>
                  <a:gd name="connsiteX2" fmla="*/ 602912 w 1332965"/>
                  <a:gd name="connsiteY2" fmla="*/ 36121 h 160511"/>
                  <a:gd name="connsiteX0" fmla="*/ 0 w 1332965"/>
                  <a:gd name="connsiteY0" fmla="*/ 139155 h 160511"/>
                  <a:gd name="connsiteX1" fmla="*/ 227977 w 1332965"/>
                  <a:gd name="connsiteY1" fmla="*/ 27495 h 160511"/>
                  <a:gd name="connsiteX2" fmla="*/ 609614 w 1332965"/>
                  <a:gd name="connsiteY2" fmla="*/ 160416 h 160511"/>
                  <a:gd name="connsiteX3" fmla="*/ 955259 w 1332965"/>
                  <a:gd name="connsiteY3" fmla="*/ 2730 h 160511"/>
                  <a:gd name="connsiteX4" fmla="*/ 1332965 w 1332965"/>
                  <a:gd name="connsiteY4" fmla="*/ 132641 h 160511"/>
                  <a:gd name="connsiteX0" fmla="*/ 602912 w 1332965"/>
                  <a:gd name="connsiteY0" fmla="*/ 40144 h 143178"/>
                  <a:gd name="connsiteX1" fmla="*/ 139488 w 1332965"/>
                  <a:gd name="connsiteY1" fmla="*/ 109994 h 143178"/>
                  <a:gd name="connsiteX2" fmla="*/ 602912 w 1332965"/>
                  <a:gd name="connsiteY2" fmla="*/ 40144 h 143178"/>
                  <a:gd name="connsiteX0" fmla="*/ 0 w 1332965"/>
                  <a:gd name="connsiteY0" fmla="*/ 143178 h 143178"/>
                  <a:gd name="connsiteX1" fmla="*/ 227977 w 1332965"/>
                  <a:gd name="connsiteY1" fmla="*/ 31518 h 143178"/>
                  <a:gd name="connsiteX2" fmla="*/ 955259 w 1332965"/>
                  <a:gd name="connsiteY2" fmla="*/ 6753 h 143178"/>
                  <a:gd name="connsiteX3" fmla="*/ 1332965 w 1332965"/>
                  <a:gd name="connsiteY3" fmla="*/ 136664 h 143178"/>
                  <a:gd name="connsiteX0" fmla="*/ 602912 w 1332965"/>
                  <a:gd name="connsiteY0" fmla="*/ 33391 h 136425"/>
                  <a:gd name="connsiteX1" fmla="*/ 139488 w 1332965"/>
                  <a:gd name="connsiteY1" fmla="*/ 103241 h 136425"/>
                  <a:gd name="connsiteX2" fmla="*/ 602912 w 1332965"/>
                  <a:gd name="connsiteY2" fmla="*/ 33391 h 136425"/>
                  <a:gd name="connsiteX0" fmla="*/ 0 w 1332965"/>
                  <a:gd name="connsiteY0" fmla="*/ 136425 h 136425"/>
                  <a:gd name="connsiteX1" fmla="*/ 955259 w 1332965"/>
                  <a:gd name="connsiteY1" fmla="*/ 0 h 136425"/>
                  <a:gd name="connsiteX2" fmla="*/ 1332965 w 1332965"/>
                  <a:gd name="connsiteY2" fmla="*/ 129911 h 136425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332965 w 1332965"/>
                  <a:gd name="connsiteY1" fmla="*/ 96520 h 103034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93564 w 1332965"/>
                  <a:gd name="connsiteY1" fmla="*/ 4708 h 103034"/>
                  <a:gd name="connsiteX2" fmla="*/ 1332965 w 1332965"/>
                  <a:gd name="connsiteY2" fmla="*/ 96520 h 103034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1332965 w 1332965"/>
                  <a:gd name="connsiteY3" fmla="*/ 182164 h 188678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959847 w 1332965"/>
                  <a:gd name="connsiteY3" fmla="*/ 42727 h 188678"/>
                  <a:gd name="connsiteX4" fmla="*/ 1332965 w 1332965"/>
                  <a:gd name="connsiteY4" fmla="*/ 182164 h 188678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5916 h 188950"/>
                  <a:gd name="connsiteX1" fmla="*/ 139488 w 1332965"/>
                  <a:gd name="connsiteY1" fmla="*/ 155766 h 188950"/>
                  <a:gd name="connsiteX2" fmla="*/ 602912 w 1332965"/>
                  <a:gd name="connsiteY2" fmla="*/ 85916 h 188950"/>
                  <a:gd name="connsiteX0" fmla="*/ 0 w 1332965"/>
                  <a:gd name="connsiteY0" fmla="*/ 188950 h 188950"/>
                  <a:gd name="connsiteX1" fmla="*/ 193564 w 1332965"/>
                  <a:gd name="connsiteY1" fmla="*/ 90624 h 188950"/>
                  <a:gd name="connsiteX2" fmla="*/ 606531 w 1332965"/>
                  <a:gd name="connsiteY2" fmla="*/ 1089 h 188950"/>
                  <a:gd name="connsiteX3" fmla="*/ 959847 w 1332965"/>
                  <a:gd name="connsiteY3" fmla="*/ 42999 h 188950"/>
                  <a:gd name="connsiteX4" fmla="*/ 1332965 w 1332965"/>
                  <a:gd name="connsiteY4" fmla="*/ 182436 h 188950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09624 w 1332965"/>
                  <a:gd name="connsiteY1" fmla="*/ 9144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1880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3486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959847 w 1332965"/>
                  <a:gd name="connsiteY4" fmla="*/ 32385 h 178336"/>
                  <a:gd name="connsiteX5" fmla="*/ 1332965 w 1332965"/>
                  <a:gd name="connsiteY5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59847 w 1332965"/>
                  <a:gd name="connsiteY5" fmla="*/ 32385 h 178336"/>
                  <a:gd name="connsiteX6" fmla="*/ 1332965 w 1332965"/>
                  <a:gd name="connsiteY6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64436 w 1332965"/>
                  <a:gd name="connsiteY5" fmla="*/ 38100 h 178336"/>
                  <a:gd name="connsiteX6" fmla="*/ 1332965 w 1332965"/>
                  <a:gd name="connsiteY6" fmla="*/ 171822 h 178336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163190"/>
                  <a:gd name="connsiteY0" fmla="*/ 75302 h 145152"/>
                  <a:gd name="connsiteX1" fmla="*/ 66072 w 1163190"/>
                  <a:gd name="connsiteY1" fmla="*/ 145152 h 145152"/>
                  <a:gd name="connsiteX2" fmla="*/ 529496 w 1163190"/>
                  <a:gd name="connsiteY2" fmla="*/ 75302 h 145152"/>
                  <a:gd name="connsiteX0" fmla="*/ 0 w 1163190"/>
                  <a:gd name="connsiteY0" fmla="*/ 138331 h 145152"/>
                  <a:gd name="connsiteX1" fmla="*/ 161445 w 1163190"/>
                  <a:gd name="connsiteY1" fmla="*/ 66675 h 145152"/>
                  <a:gd name="connsiteX2" fmla="*/ 333515 w 1163190"/>
                  <a:gd name="connsiteY2" fmla="*/ 15239 h 145152"/>
                  <a:gd name="connsiteX3" fmla="*/ 533115 w 1163190"/>
                  <a:gd name="connsiteY3" fmla="*/ 0 h 145152"/>
                  <a:gd name="connsiteX4" fmla="*/ 709773 w 1163190"/>
                  <a:gd name="connsiteY4" fmla="*/ 5714 h 145152"/>
                  <a:gd name="connsiteX5" fmla="*/ 891020 w 1163190"/>
                  <a:gd name="connsiteY5" fmla="*/ 38100 h 145152"/>
                  <a:gd name="connsiteX6" fmla="*/ 1163190 w 1163190"/>
                  <a:gd name="connsiteY6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95373 w 1097118"/>
                  <a:gd name="connsiteY0" fmla="*/ 66675 h 145152"/>
                  <a:gd name="connsiteX1" fmla="*/ 267443 w 1097118"/>
                  <a:gd name="connsiteY1" fmla="*/ 15239 h 145152"/>
                  <a:gd name="connsiteX2" fmla="*/ 467043 w 1097118"/>
                  <a:gd name="connsiteY2" fmla="*/ 0 h 145152"/>
                  <a:gd name="connsiteX3" fmla="*/ 643701 w 1097118"/>
                  <a:gd name="connsiteY3" fmla="*/ 5714 h 145152"/>
                  <a:gd name="connsiteX4" fmla="*/ 824948 w 1097118"/>
                  <a:gd name="connsiteY4" fmla="*/ 38100 h 145152"/>
                  <a:gd name="connsiteX5" fmla="*/ 1097118 w 1097118"/>
                  <a:gd name="connsiteY5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267443 w 1097118"/>
                  <a:gd name="connsiteY0" fmla="*/ 15239 h 145152"/>
                  <a:gd name="connsiteX1" fmla="*/ 467043 w 1097118"/>
                  <a:gd name="connsiteY1" fmla="*/ 0 h 145152"/>
                  <a:gd name="connsiteX2" fmla="*/ 643701 w 1097118"/>
                  <a:gd name="connsiteY2" fmla="*/ 5714 h 145152"/>
                  <a:gd name="connsiteX3" fmla="*/ 824948 w 1097118"/>
                  <a:gd name="connsiteY3" fmla="*/ 38100 h 145152"/>
                  <a:gd name="connsiteX4" fmla="*/ 1097118 w 1097118"/>
                  <a:gd name="connsiteY4" fmla="*/ 141342 h 145152"/>
                  <a:gd name="connsiteX0" fmla="*/ 195981 w 829675"/>
                  <a:gd name="connsiteY0" fmla="*/ 75302 h 141342"/>
                  <a:gd name="connsiteX1" fmla="*/ 26222 w 829675"/>
                  <a:gd name="connsiteY1" fmla="*/ 51807 h 141342"/>
                  <a:gd name="connsiteX2" fmla="*/ 195981 w 829675"/>
                  <a:gd name="connsiteY2" fmla="*/ 7530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07053 w 829675"/>
                  <a:gd name="connsiteY0" fmla="*/ 82922 h 141342"/>
                  <a:gd name="connsiteX1" fmla="*/ 26222 w 829675"/>
                  <a:gd name="connsiteY1" fmla="*/ 51807 h 141342"/>
                  <a:gd name="connsiteX2" fmla="*/ 407053 w 829675"/>
                  <a:gd name="connsiteY2" fmla="*/ 8292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557505 w 829675"/>
                  <a:gd name="connsiteY3" fmla="*/ 99958 h 203200"/>
                  <a:gd name="connsiteX4" fmla="*/ 829675 w 829675"/>
                  <a:gd name="connsiteY4" fmla="*/ 203200 h 203200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497854 w 1127929"/>
                  <a:gd name="connsiteY1" fmla="*/ 61858 h 359037"/>
                  <a:gd name="connsiteX2" fmla="*/ 674512 w 1127929"/>
                  <a:gd name="connsiteY2" fmla="*/ 67572 h 359037"/>
                  <a:gd name="connsiteX3" fmla="*/ 855759 w 1127929"/>
                  <a:gd name="connsiteY3" fmla="*/ 99958 h 359037"/>
                  <a:gd name="connsiteX4" fmla="*/ 1127929 w 1127929"/>
                  <a:gd name="connsiteY4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674512 w 1127929"/>
                  <a:gd name="connsiteY1" fmla="*/ 67572 h 359037"/>
                  <a:gd name="connsiteX2" fmla="*/ 855759 w 1127929"/>
                  <a:gd name="connsiteY2" fmla="*/ 99958 h 359037"/>
                  <a:gd name="connsiteX3" fmla="*/ 1127929 w 1127929"/>
                  <a:gd name="connsiteY3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855759 w 1127929"/>
                  <a:gd name="connsiteY1" fmla="*/ 99958 h 359037"/>
                  <a:gd name="connsiteX2" fmla="*/ 1127929 w 1127929"/>
                  <a:gd name="connsiteY2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664010 w 1063690"/>
                  <a:gd name="connsiteY0" fmla="*/ 0 h 370467"/>
                  <a:gd name="connsiteX1" fmla="*/ 260237 w 1063690"/>
                  <a:gd name="connsiteY1" fmla="*/ 113665 h 370467"/>
                  <a:gd name="connsiteX2" fmla="*/ 664010 w 1063690"/>
                  <a:gd name="connsiteY2" fmla="*/ 0 h 370467"/>
                  <a:gd name="connsiteX0" fmla="*/ 0 w 1063690"/>
                  <a:gd name="connsiteY0" fmla="*/ 370467 h 370467"/>
                  <a:gd name="connsiteX1" fmla="*/ 1063690 w 1063690"/>
                  <a:gd name="connsiteY1" fmla="*/ 203200 h 370467"/>
                  <a:gd name="connsiteX0" fmla="*/ 664010 w 1063690"/>
                  <a:gd name="connsiteY0" fmla="*/ 0 h 370467"/>
                  <a:gd name="connsiteX1" fmla="*/ 260237 w 1063690"/>
                  <a:gd name="connsiteY1" fmla="*/ 113665 h 370467"/>
                  <a:gd name="connsiteX2" fmla="*/ 664010 w 1063690"/>
                  <a:gd name="connsiteY2" fmla="*/ 0 h 370467"/>
                  <a:gd name="connsiteX0" fmla="*/ 0 w 1063690"/>
                  <a:gd name="connsiteY0" fmla="*/ 370467 h 370467"/>
                  <a:gd name="connsiteX1" fmla="*/ 1063690 w 1063690"/>
                  <a:gd name="connsiteY1" fmla="*/ 203200 h 370467"/>
                  <a:gd name="connsiteX0" fmla="*/ 434584 w 834264"/>
                  <a:gd name="connsiteY0" fmla="*/ 96140 h 299340"/>
                  <a:gd name="connsiteX1" fmla="*/ 30811 w 834264"/>
                  <a:gd name="connsiteY1" fmla="*/ 209805 h 299340"/>
                  <a:gd name="connsiteX2" fmla="*/ 434584 w 834264"/>
                  <a:gd name="connsiteY2" fmla="*/ 96140 h 299340"/>
                  <a:gd name="connsiteX0" fmla="*/ 0 w 834264"/>
                  <a:gd name="connsiteY0" fmla="*/ 142757 h 299340"/>
                  <a:gd name="connsiteX1" fmla="*/ 834264 w 834264"/>
                  <a:gd name="connsiteY1" fmla="*/ 299340 h 299340"/>
                  <a:gd name="connsiteX0" fmla="*/ 752064 w 752064"/>
                  <a:gd name="connsiteY0" fmla="*/ 33928 h 553358"/>
                  <a:gd name="connsiteX1" fmla="*/ 348291 w 752064"/>
                  <a:gd name="connsiteY1" fmla="*/ 147593 h 553358"/>
                  <a:gd name="connsiteX2" fmla="*/ 752064 w 752064"/>
                  <a:gd name="connsiteY2" fmla="*/ 33928 h 553358"/>
                  <a:gd name="connsiteX0" fmla="*/ 317480 w 752064"/>
                  <a:gd name="connsiteY0" fmla="*/ 80545 h 553358"/>
                  <a:gd name="connsiteX1" fmla="*/ 229450 w 752064"/>
                  <a:gd name="connsiteY1" fmla="*/ 553358 h 553358"/>
                  <a:gd name="connsiteX0" fmla="*/ 522614 w 522614"/>
                  <a:gd name="connsiteY0" fmla="*/ 20625 h 540055"/>
                  <a:gd name="connsiteX1" fmla="*/ 118841 w 522614"/>
                  <a:gd name="connsiteY1" fmla="*/ 134290 h 540055"/>
                  <a:gd name="connsiteX2" fmla="*/ 522614 w 522614"/>
                  <a:gd name="connsiteY2" fmla="*/ 20625 h 540055"/>
                  <a:gd name="connsiteX0" fmla="*/ 88030 w 522614"/>
                  <a:gd name="connsiteY0" fmla="*/ 67242 h 540055"/>
                  <a:gd name="connsiteX1" fmla="*/ 0 w 522614"/>
                  <a:gd name="connsiteY1" fmla="*/ 540055 h 540055"/>
                  <a:gd name="connsiteX0" fmla="*/ 522614 w 522614"/>
                  <a:gd name="connsiteY0" fmla="*/ 0 h 519430"/>
                  <a:gd name="connsiteX1" fmla="*/ 118841 w 522614"/>
                  <a:gd name="connsiteY1" fmla="*/ 113665 h 519430"/>
                  <a:gd name="connsiteX2" fmla="*/ 522614 w 522614"/>
                  <a:gd name="connsiteY2" fmla="*/ 0 h 519430"/>
                  <a:gd name="connsiteX0" fmla="*/ 88030 w 522614"/>
                  <a:gd name="connsiteY0" fmla="*/ 46617 h 519430"/>
                  <a:gd name="connsiteX1" fmla="*/ 0 w 522614"/>
                  <a:gd name="connsiteY1" fmla="*/ 519430 h 519430"/>
                  <a:gd name="connsiteX0" fmla="*/ 706155 w 706155"/>
                  <a:gd name="connsiteY0" fmla="*/ 0 h 744220"/>
                  <a:gd name="connsiteX1" fmla="*/ 302382 w 706155"/>
                  <a:gd name="connsiteY1" fmla="*/ 113665 h 744220"/>
                  <a:gd name="connsiteX2" fmla="*/ 706155 w 706155"/>
                  <a:gd name="connsiteY2" fmla="*/ 0 h 744220"/>
                  <a:gd name="connsiteX0" fmla="*/ 271571 w 706155"/>
                  <a:gd name="connsiteY0" fmla="*/ 46617 h 744220"/>
                  <a:gd name="connsiteX1" fmla="*/ 0 w 706155"/>
                  <a:gd name="connsiteY1" fmla="*/ 744220 h 744220"/>
                  <a:gd name="connsiteX0" fmla="*/ 706155 w 706155"/>
                  <a:gd name="connsiteY0" fmla="*/ 0 h 744220"/>
                  <a:gd name="connsiteX1" fmla="*/ 302382 w 706155"/>
                  <a:gd name="connsiteY1" fmla="*/ 113665 h 744220"/>
                  <a:gd name="connsiteX2" fmla="*/ 706155 w 706155"/>
                  <a:gd name="connsiteY2" fmla="*/ 0 h 744220"/>
                  <a:gd name="connsiteX0" fmla="*/ 349576 w 706155"/>
                  <a:gd name="connsiteY0" fmla="*/ 54237 h 744220"/>
                  <a:gd name="connsiteX1" fmla="*/ 0 w 706155"/>
                  <a:gd name="connsiteY1" fmla="*/ 744220 h 744220"/>
                  <a:gd name="connsiteX0" fmla="*/ 706155 w 706155"/>
                  <a:gd name="connsiteY0" fmla="*/ 0 h 744220"/>
                  <a:gd name="connsiteX1" fmla="*/ 302382 w 706155"/>
                  <a:gd name="connsiteY1" fmla="*/ 113665 h 744220"/>
                  <a:gd name="connsiteX2" fmla="*/ 706155 w 706155"/>
                  <a:gd name="connsiteY2" fmla="*/ 0 h 744220"/>
                  <a:gd name="connsiteX0" fmla="*/ 349576 w 706155"/>
                  <a:gd name="connsiteY0" fmla="*/ 54237 h 744220"/>
                  <a:gd name="connsiteX1" fmla="*/ 0 w 706155"/>
                  <a:gd name="connsiteY1" fmla="*/ 744220 h 744220"/>
                  <a:gd name="connsiteX0" fmla="*/ 706155 w 706155"/>
                  <a:gd name="connsiteY0" fmla="*/ 0 h 744220"/>
                  <a:gd name="connsiteX1" fmla="*/ 302382 w 706155"/>
                  <a:gd name="connsiteY1" fmla="*/ 113665 h 744220"/>
                  <a:gd name="connsiteX2" fmla="*/ 706155 w 706155"/>
                  <a:gd name="connsiteY2" fmla="*/ 0 h 744220"/>
                  <a:gd name="connsiteX0" fmla="*/ 349576 w 706155"/>
                  <a:gd name="connsiteY0" fmla="*/ 54237 h 744220"/>
                  <a:gd name="connsiteX1" fmla="*/ 0 w 706155"/>
                  <a:gd name="connsiteY1" fmla="*/ 744220 h 7442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06155" h="744220" stroke="0" extrusionOk="0">
                    <a:moveTo>
                      <a:pt x="706155" y="0"/>
                    </a:moveTo>
                    <a:lnTo>
                      <a:pt x="302382" y="113665"/>
                    </a:lnTo>
                    <a:lnTo>
                      <a:pt x="706155" y="0"/>
                    </a:lnTo>
                    <a:close/>
                  </a:path>
                  <a:path w="706155" h="744220" fill="none">
                    <a:moveTo>
                      <a:pt x="349576" y="54237"/>
                    </a:moveTo>
                    <a:cubicBezTo>
                      <a:pt x="427298" y="291851"/>
                      <a:pt x="316892" y="601856"/>
                      <a:pt x="0" y="744220"/>
                    </a:cubicBezTo>
                  </a:path>
                </a:pathLst>
              </a:custGeom>
              <a:noFill/>
              <a:ln w="254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tailEnd type="triangle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" name="Arc 169">
                <a:extLst>
                  <a:ext uri="{FF2B5EF4-FFF2-40B4-BE49-F238E27FC236}">
                    <a16:creationId xmlns:a16="http://schemas.microsoft.com/office/drawing/2014/main" id="{71A7D72F-2ECE-39FE-BD37-5494EB828A88}"/>
                  </a:ext>
                </a:extLst>
              </p:cNvPr>
              <p:cNvSpPr/>
              <p:nvPr/>
            </p:nvSpPr>
            <p:spPr>
              <a:xfrm>
                <a:off x="5850539" y="3116735"/>
                <a:ext cx="628253" cy="823857"/>
              </a:xfrm>
              <a:custGeom>
                <a:avLst/>
                <a:gdLst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2" fmla="*/ 646747 w 1293493"/>
                  <a:gd name="connsiteY2" fmla="*/ 337656 h 675311"/>
                  <a:gd name="connsiteX3" fmla="*/ 646746 w 1293493"/>
                  <a:gd name="connsiteY3" fmla="*/ 0 h 675311"/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0" fmla="*/ 0 w 707707"/>
                  <a:gd name="connsiteY0" fmla="*/ 1655 h 339311"/>
                  <a:gd name="connsiteX1" fmla="*/ 646747 w 707707"/>
                  <a:gd name="connsiteY1" fmla="*/ 339311 h 339311"/>
                  <a:gd name="connsiteX2" fmla="*/ 1 w 707707"/>
                  <a:gd name="connsiteY2" fmla="*/ 339311 h 339311"/>
                  <a:gd name="connsiteX3" fmla="*/ 0 w 707707"/>
                  <a:gd name="connsiteY3" fmla="*/ 1655 h 339311"/>
                  <a:gd name="connsiteX0" fmla="*/ 0 w 707707"/>
                  <a:gd name="connsiteY0" fmla="*/ 1655 h 339311"/>
                  <a:gd name="connsiteX1" fmla="*/ 707707 w 707707"/>
                  <a:gd name="connsiteY1" fmla="*/ 158971 h 339311"/>
                  <a:gd name="connsiteX0" fmla="*/ 287020 w 994727"/>
                  <a:gd name="connsiteY0" fmla="*/ 0 h 337656"/>
                  <a:gd name="connsiteX1" fmla="*/ 933767 w 994727"/>
                  <a:gd name="connsiteY1" fmla="*/ 337656 h 337656"/>
                  <a:gd name="connsiteX2" fmla="*/ 287021 w 994727"/>
                  <a:gd name="connsiteY2" fmla="*/ 337656 h 337656"/>
                  <a:gd name="connsiteX3" fmla="*/ 287020 w 994727"/>
                  <a:gd name="connsiteY3" fmla="*/ 0 h 337656"/>
                  <a:gd name="connsiteX0" fmla="*/ 0 w 994727"/>
                  <a:gd name="connsiteY0" fmla="*/ 129540 h 337656"/>
                  <a:gd name="connsiteX1" fmla="*/ 994727 w 994727"/>
                  <a:gd name="connsiteY1" fmla="*/ 157316 h 337656"/>
                  <a:gd name="connsiteX0" fmla="*/ 287020 w 994727"/>
                  <a:gd name="connsiteY0" fmla="*/ 53669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3" fmla="*/ 287020 w 994727"/>
                  <a:gd name="connsiteY3" fmla="*/ 53669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391325"/>
                  <a:gd name="connsiteX1" fmla="*/ 933767 w 994727"/>
                  <a:gd name="connsiteY1" fmla="*/ 391325 h 391325"/>
                  <a:gd name="connsiteX2" fmla="*/ 419101 w 994727"/>
                  <a:gd name="connsiteY2" fmla="*/ 992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210985"/>
                  <a:gd name="connsiteX1" fmla="*/ 4127 w 994727"/>
                  <a:gd name="connsiteY1" fmla="*/ 180505 h 210985"/>
                  <a:gd name="connsiteX2" fmla="*/ 419101 w 994727"/>
                  <a:gd name="connsiteY2" fmla="*/ 9922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94727"/>
                  <a:gd name="connsiteY0" fmla="*/ 53505 h 210985"/>
                  <a:gd name="connsiteX1" fmla="*/ 4127 w 994727"/>
                  <a:gd name="connsiteY1" fmla="*/ 180505 h 210985"/>
                  <a:gd name="connsiteX2" fmla="*/ 485141 w 994727"/>
                  <a:gd name="connsiteY2" fmla="*/ 5350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76947"/>
                  <a:gd name="connsiteY0" fmla="*/ 53505 h 210985"/>
                  <a:gd name="connsiteX1" fmla="*/ 4127 w 976947"/>
                  <a:gd name="connsiteY1" fmla="*/ 180505 h 210985"/>
                  <a:gd name="connsiteX2" fmla="*/ 485141 w 976947"/>
                  <a:gd name="connsiteY2" fmla="*/ 53505 h 210985"/>
                  <a:gd name="connsiteX0" fmla="*/ 0 w 976947"/>
                  <a:gd name="connsiteY0" fmla="*/ 183209 h 210985"/>
                  <a:gd name="connsiteX1" fmla="*/ 494137 w 976947"/>
                  <a:gd name="connsiteY1" fmla="*/ 0 h 210985"/>
                  <a:gd name="connsiteX2" fmla="*/ 976947 w 976947"/>
                  <a:gd name="connsiteY2" fmla="*/ 210985 h 210985"/>
                  <a:gd name="connsiteX0" fmla="*/ 485141 w 1004887"/>
                  <a:gd name="connsiteY0" fmla="*/ 53505 h 210985"/>
                  <a:gd name="connsiteX1" fmla="*/ 4127 w 1004887"/>
                  <a:gd name="connsiteY1" fmla="*/ 180505 h 210985"/>
                  <a:gd name="connsiteX2" fmla="*/ 485141 w 1004887"/>
                  <a:gd name="connsiteY2" fmla="*/ 53505 h 210985"/>
                  <a:gd name="connsiteX0" fmla="*/ 0 w 1004887"/>
                  <a:gd name="connsiteY0" fmla="*/ 183209 h 210985"/>
                  <a:gd name="connsiteX1" fmla="*/ 494137 w 1004887"/>
                  <a:gd name="connsiteY1" fmla="*/ 0 h 210985"/>
                  <a:gd name="connsiteX2" fmla="*/ 1004887 w 1004887"/>
                  <a:gd name="connsiteY2" fmla="*/ 210985 h 210985"/>
                  <a:gd name="connsiteX0" fmla="*/ 485141 w 1069126"/>
                  <a:gd name="connsiteY0" fmla="*/ 70258 h 199962"/>
                  <a:gd name="connsiteX1" fmla="*/ 4127 w 1069126"/>
                  <a:gd name="connsiteY1" fmla="*/ 197258 h 199962"/>
                  <a:gd name="connsiteX2" fmla="*/ 485141 w 1069126"/>
                  <a:gd name="connsiteY2" fmla="*/ 70258 h 199962"/>
                  <a:gd name="connsiteX0" fmla="*/ 0 w 1069126"/>
                  <a:gd name="connsiteY0" fmla="*/ 199962 h 199962"/>
                  <a:gd name="connsiteX1" fmla="*/ 494137 w 1069126"/>
                  <a:gd name="connsiteY1" fmla="*/ 16753 h 199962"/>
                  <a:gd name="connsiteX2" fmla="*/ 1069126 w 1069126"/>
                  <a:gd name="connsiteY2" fmla="*/ 115343 h 199962"/>
                  <a:gd name="connsiteX0" fmla="*/ 485141 w 1069126"/>
                  <a:gd name="connsiteY0" fmla="*/ 53505 h 183209"/>
                  <a:gd name="connsiteX1" fmla="*/ 4127 w 1069126"/>
                  <a:gd name="connsiteY1" fmla="*/ 180505 h 183209"/>
                  <a:gd name="connsiteX2" fmla="*/ 485141 w 1069126"/>
                  <a:gd name="connsiteY2" fmla="*/ 53505 h 183209"/>
                  <a:gd name="connsiteX0" fmla="*/ 0 w 1069126"/>
                  <a:gd name="connsiteY0" fmla="*/ 183209 h 183209"/>
                  <a:gd name="connsiteX1" fmla="*/ 494137 w 1069126"/>
                  <a:gd name="connsiteY1" fmla="*/ 0 h 183209"/>
                  <a:gd name="connsiteX2" fmla="*/ 1069126 w 1069126"/>
                  <a:gd name="connsiteY2" fmla="*/ 98590 h 183209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1014 w 1064999"/>
                  <a:gd name="connsiteY0" fmla="*/ 58838 h 185838"/>
                  <a:gd name="connsiteX1" fmla="*/ 0 w 1064999"/>
                  <a:gd name="connsiteY1" fmla="*/ 185838 h 185838"/>
                  <a:gd name="connsiteX2" fmla="*/ 481014 w 1064999"/>
                  <a:gd name="connsiteY2" fmla="*/ 58838 h 185838"/>
                  <a:gd name="connsiteX0" fmla="*/ 135823 w 1064999"/>
                  <a:gd name="connsiteY0" fmla="*/ 99007 h 185838"/>
                  <a:gd name="connsiteX1" fmla="*/ 490010 w 1064999"/>
                  <a:gd name="connsiteY1" fmla="*/ 5333 h 185838"/>
                  <a:gd name="connsiteX2" fmla="*/ 1064999 w 1064999"/>
                  <a:gd name="connsiteY2" fmla="*/ 103923 h 185838"/>
                  <a:gd name="connsiteX0" fmla="*/ 481014 w 1064999"/>
                  <a:gd name="connsiteY0" fmla="*/ 58109 h 185109"/>
                  <a:gd name="connsiteX1" fmla="*/ 0 w 1064999"/>
                  <a:gd name="connsiteY1" fmla="*/ 185109 h 185109"/>
                  <a:gd name="connsiteX2" fmla="*/ 481014 w 1064999"/>
                  <a:gd name="connsiteY2" fmla="*/ 581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511604 w 1064999"/>
                  <a:gd name="connsiteY0" fmla="*/ 20009 h 185109"/>
                  <a:gd name="connsiteX1" fmla="*/ 0 w 1064999"/>
                  <a:gd name="connsiteY1" fmla="*/ 185109 h 185109"/>
                  <a:gd name="connsiteX2" fmla="*/ 511604 w 1064999"/>
                  <a:gd name="connsiteY2" fmla="*/ 200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375781 w 929176"/>
                  <a:gd name="connsiteY0" fmla="*/ 20009 h 108909"/>
                  <a:gd name="connsiteX1" fmla="*/ 1833 w 929176"/>
                  <a:gd name="connsiteY1" fmla="*/ 108909 h 108909"/>
                  <a:gd name="connsiteX2" fmla="*/ 375781 w 929176"/>
                  <a:gd name="connsiteY2" fmla="*/ 20009 h 108909"/>
                  <a:gd name="connsiteX0" fmla="*/ 0 w 929176"/>
                  <a:gd name="connsiteY0" fmla="*/ 98278 h 108909"/>
                  <a:gd name="connsiteX1" fmla="*/ 354187 w 929176"/>
                  <a:gd name="connsiteY1" fmla="*/ 4604 h 108909"/>
                  <a:gd name="connsiteX2" fmla="*/ 929176 w 929176"/>
                  <a:gd name="connsiteY2" fmla="*/ 103194 h 108909"/>
                  <a:gd name="connsiteX0" fmla="*/ 375781 w 929176"/>
                  <a:gd name="connsiteY0" fmla="*/ 15585 h 104485"/>
                  <a:gd name="connsiteX1" fmla="*/ 1833 w 929176"/>
                  <a:gd name="connsiteY1" fmla="*/ 104485 h 104485"/>
                  <a:gd name="connsiteX2" fmla="*/ 375781 w 929176"/>
                  <a:gd name="connsiteY2" fmla="*/ 15585 h 104485"/>
                  <a:gd name="connsiteX0" fmla="*/ 0 w 929176"/>
                  <a:gd name="connsiteY0" fmla="*/ 93854 h 104485"/>
                  <a:gd name="connsiteX1" fmla="*/ 354187 w 929176"/>
                  <a:gd name="connsiteY1" fmla="*/ 180 h 104485"/>
                  <a:gd name="connsiteX2" fmla="*/ 929176 w 929176"/>
                  <a:gd name="connsiteY2" fmla="*/ 98770 h 104485"/>
                  <a:gd name="connsiteX0" fmla="*/ 375781 w 929176"/>
                  <a:gd name="connsiteY0" fmla="*/ 15586 h 104486"/>
                  <a:gd name="connsiteX1" fmla="*/ 1833 w 929176"/>
                  <a:gd name="connsiteY1" fmla="*/ 104486 h 104486"/>
                  <a:gd name="connsiteX2" fmla="*/ 375781 w 929176"/>
                  <a:gd name="connsiteY2" fmla="*/ 15586 h 104486"/>
                  <a:gd name="connsiteX0" fmla="*/ 0 w 929176"/>
                  <a:gd name="connsiteY0" fmla="*/ 93855 h 104486"/>
                  <a:gd name="connsiteX1" fmla="*/ 354187 w 929176"/>
                  <a:gd name="connsiteY1" fmla="*/ 181 h 104486"/>
                  <a:gd name="connsiteX2" fmla="*/ 929176 w 929176"/>
                  <a:gd name="connsiteY2" fmla="*/ 98771 h 104486"/>
                  <a:gd name="connsiteX0" fmla="*/ 375781 w 929176"/>
                  <a:gd name="connsiteY0" fmla="*/ 66296 h 155196"/>
                  <a:gd name="connsiteX1" fmla="*/ 1833 w 929176"/>
                  <a:gd name="connsiteY1" fmla="*/ 155196 h 155196"/>
                  <a:gd name="connsiteX2" fmla="*/ 375781 w 929176"/>
                  <a:gd name="connsiteY2" fmla="*/ 66296 h 155196"/>
                  <a:gd name="connsiteX0" fmla="*/ 0 w 929176"/>
                  <a:gd name="connsiteY0" fmla="*/ 144565 h 155196"/>
                  <a:gd name="connsiteX1" fmla="*/ 415367 w 929176"/>
                  <a:gd name="connsiteY1" fmla="*/ 91 h 155196"/>
                  <a:gd name="connsiteX2" fmla="*/ 929176 w 929176"/>
                  <a:gd name="connsiteY2" fmla="*/ 149481 h 155196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27603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16690 h 105590"/>
                  <a:gd name="connsiteX1" fmla="*/ 1833 w 929176"/>
                  <a:gd name="connsiteY1" fmla="*/ 105590 h 105590"/>
                  <a:gd name="connsiteX2" fmla="*/ 375781 w 929176"/>
                  <a:gd name="connsiteY2" fmla="*/ 16690 h 105590"/>
                  <a:gd name="connsiteX0" fmla="*/ 0 w 929176"/>
                  <a:gd name="connsiteY0" fmla="*/ 94959 h 105590"/>
                  <a:gd name="connsiteX1" fmla="*/ 449017 w 929176"/>
                  <a:gd name="connsiteY1" fmla="*/ 15 h 105590"/>
                  <a:gd name="connsiteX2" fmla="*/ 929176 w 929176"/>
                  <a:gd name="connsiteY2" fmla="*/ 99875 h 105590"/>
                  <a:gd name="connsiteX0" fmla="*/ 375781 w 929176"/>
                  <a:gd name="connsiteY0" fmla="*/ 16675 h 105575"/>
                  <a:gd name="connsiteX1" fmla="*/ 1833 w 929176"/>
                  <a:gd name="connsiteY1" fmla="*/ 105575 h 105575"/>
                  <a:gd name="connsiteX2" fmla="*/ 375781 w 929176"/>
                  <a:gd name="connsiteY2" fmla="*/ 16675 h 105575"/>
                  <a:gd name="connsiteX0" fmla="*/ 0 w 929176"/>
                  <a:gd name="connsiteY0" fmla="*/ 94944 h 105575"/>
                  <a:gd name="connsiteX1" fmla="*/ 449017 w 929176"/>
                  <a:gd name="connsiteY1" fmla="*/ 0 h 105575"/>
                  <a:gd name="connsiteX2" fmla="*/ 929176 w 929176"/>
                  <a:gd name="connsiteY2" fmla="*/ 99860 h 105575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009 h 106859"/>
                  <a:gd name="connsiteX1" fmla="*/ 1833 w 929176"/>
                  <a:gd name="connsiteY1" fmla="*/ 106859 h 106859"/>
                  <a:gd name="connsiteX2" fmla="*/ 465257 w 929176"/>
                  <a:gd name="connsiteY2" fmla="*/ 3700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755 h 107605"/>
                  <a:gd name="connsiteX1" fmla="*/ 1833 w 929176"/>
                  <a:gd name="connsiteY1" fmla="*/ 107605 h 107605"/>
                  <a:gd name="connsiteX2" fmla="*/ 465257 w 929176"/>
                  <a:gd name="connsiteY2" fmla="*/ 37755 h 107605"/>
                  <a:gd name="connsiteX0" fmla="*/ 0 w 929176"/>
                  <a:gd name="connsiteY0" fmla="*/ 96974 h 107605"/>
                  <a:gd name="connsiteX1" fmla="*/ 449017 w 929176"/>
                  <a:gd name="connsiteY1" fmla="*/ 2030 h 107605"/>
                  <a:gd name="connsiteX2" fmla="*/ 929176 w 929176"/>
                  <a:gd name="connsiteY2" fmla="*/ 101890 h 107605"/>
                  <a:gd name="connsiteX0" fmla="*/ 465257 w 929176"/>
                  <a:gd name="connsiteY0" fmla="*/ 37010 h 106860"/>
                  <a:gd name="connsiteX1" fmla="*/ 1833 w 929176"/>
                  <a:gd name="connsiteY1" fmla="*/ 106860 h 106860"/>
                  <a:gd name="connsiteX2" fmla="*/ 465257 w 929176"/>
                  <a:gd name="connsiteY2" fmla="*/ 37010 h 106860"/>
                  <a:gd name="connsiteX0" fmla="*/ 0 w 929176"/>
                  <a:gd name="connsiteY0" fmla="*/ 96229 h 106860"/>
                  <a:gd name="connsiteX1" fmla="*/ 449017 w 929176"/>
                  <a:gd name="connsiteY1" fmla="*/ 1285 h 106860"/>
                  <a:gd name="connsiteX2" fmla="*/ 929176 w 929176"/>
                  <a:gd name="connsiteY2" fmla="*/ 101145 h 106860"/>
                  <a:gd name="connsiteX0" fmla="*/ 465257 w 1195310"/>
                  <a:gd name="connsiteY0" fmla="*/ 36584 h 133104"/>
                  <a:gd name="connsiteX1" fmla="*/ 1833 w 1195310"/>
                  <a:gd name="connsiteY1" fmla="*/ 106434 h 133104"/>
                  <a:gd name="connsiteX2" fmla="*/ 465257 w 1195310"/>
                  <a:gd name="connsiteY2" fmla="*/ 36584 h 133104"/>
                  <a:gd name="connsiteX0" fmla="*/ 0 w 1195310"/>
                  <a:gd name="connsiteY0" fmla="*/ 95803 h 133104"/>
                  <a:gd name="connsiteX1" fmla="*/ 449017 w 1195310"/>
                  <a:gd name="connsiteY1" fmla="*/ 859 h 133104"/>
                  <a:gd name="connsiteX2" fmla="*/ 1195310 w 1195310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5734 h 132254"/>
                  <a:gd name="connsiteX1" fmla="*/ 144077 w 1337554"/>
                  <a:gd name="connsiteY1" fmla="*/ 105584 h 132254"/>
                  <a:gd name="connsiteX2" fmla="*/ 607501 w 1337554"/>
                  <a:gd name="connsiteY2" fmla="*/ 35734 h 132254"/>
                  <a:gd name="connsiteX0" fmla="*/ 0 w 1337554"/>
                  <a:gd name="connsiteY0" fmla="*/ 123528 h 132254"/>
                  <a:gd name="connsiteX1" fmla="*/ 591261 w 1337554"/>
                  <a:gd name="connsiteY1" fmla="*/ 9 h 132254"/>
                  <a:gd name="connsiteX2" fmla="*/ 1337554 w 1337554"/>
                  <a:gd name="connsiteY2" fmla="*/ 132254 h 132254"/>
                  <a:gd name="connsiteX0" fmla="*/ 607501 w 1337554"/>
                  <a:gd name="connsiteY0" fmla="*/ 38391 h 134911"/>
                  <a:gd name="connsiteX1" fmla="*/ 144077 w 1337554"/>
                  <a:gd name="connsiteY1" fmla="*/ 108241 h 134911"/>
                  <a:gd name="connsiteX2" fmla="*/ 607501 w 1337554"/>
                  <a:gd name="connsiteY2" fmla="*/ 38391 h 134911"/>
                  <a:gd name="connsiteX0" fmla="*/ 0 w 1337554"/>
                  <a:gd name="connsiteY0" fmla="*/ 126185 h 134911"/>
                  <a:gd name="connsiteX1" fmla="*/ 591261 w 1337554"/>
                  <a:gd name="connsiteY1" fmla="*/ 2666 h 134911"/>
                  <a:gd name="connsiteX2" fmla="*/ 1337554 w 1337554"/>
                  <a:gd name="connsiteY2" fmla="*/ 134911 h 134911"/>
                  <a:gd name="connsiteX0" fmla="*/ 607501 w 1337554"/>
                  <a:gd name="connsiteY0" fmla="*/ 37582 h 134102"/>
                  <a:gd name="connsiteX1" fmla="*/ 144077 w 1337554"/>
                  <a:gd name="connsiteY1" fmla="*/ 107432 h 134102"/>
                  <a:gd name="connsiteX2" fmla="*/ 607501 w 1337554"/>
                  <a:gd name="connsiteY2" fmla="*/ 37582 h 134102"/>
                  <a:gd name="connsiteX0" fmla="*/ 0 w 1337554"/>
                  <a:gd name="connsiteY0" fmla="*/ 125376 h 134102"/>
                  <a:gd name="connsiteX1" fmla="*/ 591261 w 1337554"/>
                  <a:gd name="connsiteY1" fmla="*/ 1857 h 134102"/>
                  <a:gd name="connsiteX2" fmla="*/ 1337554 w 1337554"/>
                  <a:gd name="connsiteY2" fmla="*/ 134102 h 134102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2395 h 158915"/>
                  <a:gd name="connsiteX1" fmla="*/ 144077 w 1337554"/>
                  <a:gd name="connsiteY1" fmla="*/ 132245 h 158915"/>
                  <a:gd name="connsiteX2" fmla="*/ 607501 w 1337554"/>
                  <a:gd name="connsiteY2" fmla="*/ 62395 h 158915"/>
                  <a:gd name="connsiteX0" fmla="*/ 0 w 1337554"/>
                  <a:gd name="connsiteY0" fmla="*/ 150189 h 158915"/>
                  <a:gd name="connsiteX1" fmla="*/ 616497 w 1337554"/>
                  <a:gd name="connsiteY1" fmla="*/ 0 h 158915"/>
                  <a:gd name="connsiteX2" fmla="*/ 1337554 w 1337554"/>
                  <a:gd name="connsiteY2" fmla="*/ 158915 h 158915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616497 w 1337554"/>
                  <a:gd name="connsiteY1" fmla="*/ 6382 h 165297"/>
                  <a:gd name="connsiteX2" fmla="*/ 959848 w 1337554"/>
                  <a:gd name="connsiteY2" fmla="*/ 35386 h 165297"/>
                  <a:gd name="connsiteX3" fmla="*/ 1337554 w 1337554"/>
                  <a:gd name="connsiteY3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1220 w 1337554"/>
                  <a:gd name="connsiteY1" fmla="*/ 2586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872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3006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3514 w 1337554"/>
                  <a:gd name="connsiteY1" fmla="*/ 3729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85637 h 182157"/>
                  <a:gd name="connsiteX1" fmla="*/ 144077 w 1337554"/>
                  <a:gd name="connsiteY1" fmla="*/ 155487 h 182157"/>
                  <a:gd name="connsiteX2" fmla="*/ 607501 w 1337554"/>
                  <a:gd name="connsiteY2" fmla="*/ 85637 h 182157"/>
                  <a:gd name="connsiteX0" fmla="*/ 0 w 1337554"/>
                  <a:gd name="connsiteY0" fmla="*/ 173431 h 182157"/>
                  <a:gd name="connsiteX1" fmla="*/ 333514 w 1337554"/>
                  <a:gd name="connsiteY1" fmla="*/ 54151 h 182157"/>
                  <a:gd name="connsiteX2" fmla="*/ 630263 w 1337554"/>
                  <a:gd name="connsiteY2" fmla="*/ 4192 h 182157"/>
                  <a:gd name="connsiteX3" fmla="*/ 959848 w 1337554"/>
                  <a:gd name="connsiteY3" fmla="*/ 52246 h 182157"/>
                  <a:gd name="connsiteX4" fmla="*/ 1337554 w 1337554"/>
                  <a:gd name="connsiteY4" fmla="*/ 182157 h 182157"/>
                  <a:gd name="connsiteX0" fmla="*/ 607501 w 1337554"/>
                  <a:gd name="connsiteY0" fmla="*/ 81445 h 177965"/>
                  <a:gd name="connsiteX1" fmla="*/ 144077 w 1337554"/>
                  <a:gd name="connsiteY1" fmla="*/ 151295 h 177965"/>
                  <a:gd name="connsiteX2" fmla="*/ 607501 w 1337554"/>
                  <a:gd name="connsiteY2" fmla="*/ 81445 h 177965"/>
                  <a:gd name="connsiteX0" fmla="*/ 0 w 1337554"/>
                  <a:gd name="connsiteY0" fmla="*/ 169239 h 177965"/>
                  <a:gd name="connsiteX1" fmla="*/ 333514 w 1337554"/>
                  <a:gd name="connsiteY1" fmla="*/ 49959 h 177965"/>
                  <a:gd name="connsiteX2" fmla="*/ 630263 w 1337554"/>
                  <a:gd name="connsiteY2" fmla="*/ 0 h 177965"/>
                  <a:gd name="connsiteX3" fmla="*/ 959848 w 1337554"/>
                  <a:gd name="connsiteY3" fmla="*/ 48054 h 177965"/>
                  <a:gd name="connsiteX4" fmla="*/ 1337554 w 1337554"/>
                  <a:gd name="connsiteY4" fmla="*/ 177965 h 17796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328925 w 1332965"/>
                  <a:gd name="connsiteY1" fmla="*/ 5167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93557"/>
                  <a:gd name="connsiteX1" fmla="*/ 139488 w 1332965"/>
                  <a:gd name="connsiteY1" fmla="*/ 153015 h 193557"/>
                  <a:gd name="connsiteX2" fmla="*/ 602912 w 1332965"/>
                  <a:gd name="connsiteY2" fmla="*/ 83165 h 193557"/>
                  <a:gd name="connsiteX0" fmla="*/ 0 w 1332965"/>
                  <a:gd name="connsiteY0" fmla="*/ 186199 h 193557"/>
                  <a:gd name="connsiteX1" fmla="*/ 365633 w 1332965"/>
                  <a:gd name="connsiteY1" fmla="*/ 185029 h 193557"/>
                  <a:gd name="connsiteX2" fmla="*/ 625674 w 1332965"/>
                  <a:gd name="connsiteY2" fmla="*/ 1720 h 193557"/>
                  <a:gd name="connsiteX3" fmla="*/ 955259 w 1332965"/>
                  <a:gd name="connsiteY3" fmla="*/ 49774 h 193557"/>
                  <a:gd name="connsiteX4" fmla="*/ 1332965 w 1332965"/>
                  <a:gd name="connsiteY4" fmla="*/ 179685 h 193557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36121 h 160511"/>
                  <a:gd name="connsiteX1" fmla="*/ 139488 w 1332965"/>
                  <a:gd name="connsiteY1" fmla="*/ 105971 h 160511"/>
                  <a:gd name="connsiteX2" fmla="*/ 602912 w 1332965"/>
                  <a:gd name="connsiteY2" fmla="*/ 36121 h 160511"/>
                  <a:gd name="connsiteX0" fmla="*/ 0 w 1332965"/>
                  <a:gd name="connsiteY0" fmla="*/ 139155 h 160511"/>
                  <a:gd name="connsiteX1" fmla="*/ 227977 w 1332965"/>
                  <a:gd name="connsiteY1" fmla="*/ 27495 h 160511"/>
                  <a:gd name="connsiteX2" fmla="*/ 609614 w 1332965"/>
                  <a:gd name="connsiteY2" fmla="*/ 160416 h 160511"/>
                  <a:gd name="connsiteX3" fmla="*/ 955259 w 1332965"/>
                  <a:gd name="connsiteY3" fmla="*/ 2730 h 160511"/>
                  <a:gd name="connsiteX4" fmla="*/ 1332965 w 1332965"/>
                  <a:gd name="connsiteY4" fmla="*/ 132641 h 160511"/>
                  <a:gd name="connsiteX0" fmla="*/ 602912 w 1332965"/>
                  <a:gd name="connsiteY0" fmla="*/ 40144 h 143178"/>
                  <a:gd name="connsiteX1" fmla="*/ 139488 w 1332965"/>
                  <a:gd name="connsiteY1" fmla="*/ 109994 h 143178"/>
                  <a:gd name="connsiteX2" fmla="*/ 602912 w 1332965"/>
                  <a:gd name="connsiteY2" fmla="*/ 40144 h 143178"/>
                  <a:gd name="connsiteX0" fmla="*/ 0 w 1332965"/>
                  <a:gd name="connsiteY0" fmla="*/ 143178 h 143178"/>
                  <a:gd name="connsiteX1" fmla="*/ 227977 w 1332965"/>
                  <a:gd name="connsiteY1" fmla="*/ 31518 h 143178"/>
                  <a:gd name="connsiteX2" fmla="*/ 955259 w 1332965"/>
                  <a:gd name="connsiteY2" fmla="*/ 6753 h 143178"/>
                  <a:gd name="connsiteX3" fmla="*/ 1332965 w 1332965"/>
                  <a:gd name="connsiteY3" fmla="*/ 136664 h 143178"/>
                  <a:gd name="connsiteX0" fmla="*/ 602912 w 1332965"/>
                  <a:gd name="connsiteY0" fmla="*/ 33391 h 136425"/>
                  <a:gd name="connsiteX1" fmla="*/ 139488 w 1332965"/>
                  <a:gd name="connsiteY1" fmla="*/ 103241 h 136425"/>
                  <a:gd name="connsiteX2" fmla="*/ 602912 w 1332965"/>
                  <a:gd name="connsiteY2" fmla="*/ 33391 h 136425"/>
                  <a:gd name="connsiteX0" fmla="*/ 0 w 1332965"/>
                  <a:gd name="connsiteY0" fmla="*/ 136425 h 136425"/>
                  <a:gd name="connsiteX1" fmla="*/ 955259 w 1332965"/>
                  <a:gd name="connsiteY1" fmla="*/ 0 h 136425"/>
                  <a:gd name="connsiteX2" fmla="*/ 1332965 w 1332965"/>
                  <a:gd name="connsiteY2" fmla="*/ 129911 h 136425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332965 w 1332965"/>
                  <a:gd name="connsiteY1" fmla="*/ 96520 h 103034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93564 w 1332965"/>
                  <a:gd name="connsiteY1" fmla="*/ 4708 h 103034"/>
                  <a:gd name="connsiteX2" fmla="*/ 1332965 w 1332965"/>
                  <a:gd name="connsiteY2" fmla="*/ 96520 h 103034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1332965 w 1332965"/>
                  <a:gd name="connsiteY3" fmla="*/ 182164 h 188678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959847 w 1332965"/>
                  <a:gd name="connsiteY3" fmla="*/ 42727 h 188678"/>
                  <a:gd name="connsiteX4" fmla="*/ 1332965 w 1332965"/>
                  <a:gd name="connsiteY4" fmla="*/ 182164 h 188678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5916 h 188950"/>
                  <a:gd name="connsiteX1" fmla="*/ 139488 w 1332965"/>
                  <a:gd name="connsiteY1" fmla="*/ 155766 h 188950"/>
                  <a:gd name="connsiteX2" fmla="*/ 602912 w 1332965"/>
                  <a:gd name="connsiteY2" fmla="*/ 85916 h 188950"/>
                  <a:gd name="connsiteX0" fmla="*/ 0 w 1332965"/>
                  <a:gd name="connsiteY0" fmla="*/ 188950 h 188950"/>
                  <a:gd name="connsiteX1" fmla="*/ 193564 w 1332965"/>
                  <a:gd name="connsiteY1" fmla="*/ 90624 h 188950"/>
                  <a:gd name="connsiteX2" fmla="*/ 606531 w 1332965"/>
                  <a:gd name="connsiteY2" fmla="*/ 1089 h 188950"/>
                  <a:gd name="connsiteX3" fmla="*/ 959847 w 1332965"/>
                  <a:gd name="connsiteY3" fmla="*/ 42999 h 188950"/>
                  <a:gd name="connsiteX4" fmla="*/ 1332965 w 1332965"/>
                  <a:gd name="connsiteY4" fmla="*/ 182436 h 188950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09624 w 1332965"/>
                  <a:gd name="connsiteY1" fmla="*/ 9144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1880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3486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959847 w 1332965"/>
                  <a:gd name="connsiteY4" fmla="*/ 32385 h 178336"/>
                  <a:gd name="connsiteX5" fmla="*/ 1332965 w 1332965"/>
                  <a:gd name="connsiteY5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59847 w 1332965"/>
                  <a:gd name="connsiteY5" fmla="*/ 32385 h 178336"/>
                  <a:gd name="connsiteX6" fmla="*/ 1332965 w 1332965"/>
                  <a:gd name="connsiteY6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64436 w 1332965"/>
                  <a:gd name="connsiteY5" fmla="*/ 38100 h 178336"/>
                  <a:gd name="connsiteX6" fmla="*/ 1332965 w 1332965"/>
                  <a:gd name="connsiteY6" fmla="*/ 171822 h 178336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163190"/>
                  <a:gd name="connsiteY0" fmla="*/ 75302 h 145152"/>
                  <a:gd name="connsiteX1" fmla="*/ 66072 w 1163190"/>
                  <a:gd name="connsiteY1" fmla="*/ 145152 h 145152"/>
                  <a:gd name="connsiteX2" fmla="*/ 529496 w 1163190"/>
                  <a:gd name="connsiteY2" fmla="*/ 75302 h 145152"/>
                  <a:gd name="connsiteX0" fmla="*/ 0 w 1163190"/>
                  <a:gd name="connsiteY0" fmla="*/ 138331 h 145152"/>
                  <a:gd name="connsiteX1" fmla="*/ 161445 w 1163190"/>
                  <a:gd name="connsiteY1" fmla="*/ 66675 h 145152"/>
                  <a:gd name="connsiteX2" fmla="*/ 333515 w 1163190"/>
                  <a:gd name="connsiteY2" fmla="*/ 15239 h 145152"/>
                  <a:gd name="connsiteX3" fmla="*/ 533115 w 1163190"/>
                  <a:gd name="connsiteY3" fmla="*/ 0 h 145152"/>
                  <a:gd name="connsiteX4" fmla="*/ 709773 w 1163190"/>
                  <a:gd name="connsiteY4" fmla="*/ 5714 h 145152"/>
                  <a:gd name="connsiteX5" fmla="*/ 891020 w 1163190"/>
                  <a:gd name="connsiteY5" fmla="*/ 38100 h 145152"/>
                  <a:gd name="connsiteX6" fmla="*/ 1163190 w 1163190"/>
                  <a:gd name="connsiteY6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95373 w 1097118"/>
                  <a:gd name="connsiteY0" fmla="*/ 66675 h 145152"/>
                  <a:gd name="connsiteX1" fmla="*/ 267443 w 1097118"/>
                  <a:gd name="connsiteY1" fmla="*/ 15239 h 145152"/>
                  <a:gd name="connsiteX2" fmla="*/ 467043 w 1097118"/>
                  <a:gd name="connsiteY2" fmla="*/ 0 h 145152"/>
                  <a:gd name="connsiteX3" fmla="*/ 643701 w 1097118"/>
                  <a:gd name="connsiteY3" fmla="*/ 5714 h 145152"/>
                  <a:gd name="connsiteX4" fmla="*/ 824948 w 1097118"/>
                  <a:gd name="connsiteY4" fmla="*/ 38100 h 145152"/>
                  <a:gd name="connsiteX5" fmla="*/ 1097118 w 1097118"/>
                  <a:gd name="connsiteY5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267443 w 1097118"/>
                  <a:gd name="connsiteY0" fmla="*/ 15239 h 145152"/>
                  <a:gd name="connsiteX1" fmla="*/ 467043 w 1097118"/>
                  <a:gd name="connsiteY1" fmla="*/ 0 h 145152"/>
                  <a:gd name="connsiteX2" fmla="*/ 643701 w 1097118"/>
                  <a:gd name="connsiteY2" fmla="*/ 5714 h 145152"/>
                  <a:gd name="connsiteX3" fmla="*/ 824948 w 1097118"/>
                  <a:gd name="connsiteY3" fmla="*/ 38100 h 145152"/>
                  <a:gd name="connsiteX4" fmla="*/ 1097118 w 1097118"/>
                  <a:gd name="connsiteY4" fmla="*/ 141342 h 145152"/>
                  <a:gd name="connsiteX0" fmla="*/ 195981 w 829675"/>
                  <a:gd name="connsiteY0" fmla="*/ 75302 h 141342"/>
                  <a:gd name="connsiteX1" fmla="*/ 26222 w 829675"/>
                  <a:gd name="connsiteY1" fmla="*/ 51807 h 141342"/>
                  <a:gd name="connsiteX2" fmla="*/ 195981 w 829675"/>
                  <a:gd name="connsiteY2" fmla="*/ 7530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07053 w 829675"/>
                  <a:gd name="connsiteY0" fmla="*/ 82922 h 141342"/>
                  <a:gd name="connsiteX1" fmla="*/ 26222 w 829675"/>
                  <a:gd name="connsiteY1" fmla="*/ 51807 h 141342"/>
                  <a:gd name="connsiteX2" fmla="*/ 407053 w 829675"/>
                  <a:gd name="connsiteY2" fmla="*/ 8292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557505 w 829675"/>
                  <a:gd name="connsiteY3" fmla="*/ 99958 h 203200"/>
                  <a:gd name="connsiteX4" fmla="*/ 829675 w 829675"/>
                  <a:gd name="connsiteY4" fmla="*/ 203200 h 203200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497854 w 1127929"/>
                  <a:gd name="connsiteY1" fmla="*/ 61858 h 359037"/>
                  <a:gd name="connsiteX2" fmla="*/ 674512 w 1127929"/>
                  <a:gd name="connsiteY2" fmla="*/ 67572 h 359037"/>
                  <a:gd name="connsiteX3" fmla="*/ 855759 w 1127929"/>
                  <a:gd name="connsiteY3" fmla="*/ 99958 h 359037"/>
                  <a:gd name="connsiteX4" fmla="*/ 1127929 w 1127929"/>
                  <a:gd name="connsiteY4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674512 w 1127929"/>
                  <a:gd name="connsiteY1" fmla="*/ 67572 h 359037"/>
                  <a:gd name="connsiteX2" fmla="*/ 855759 w 1127929"/>
                  <a:gd name="connsiteY2" fmla="*/ 99958 h 359037"/>
                  <a:gd name="connsiteX3" fmla="*/ 1127929 w 1127929"/>
                  <a:gd name="connsiteY3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855759 w 1127929"/>
                  <a:gd name="connsiteY1" fmla="*/ 99958 h 359037"/>
                  <a:gd name="connsiteX2" fmla="*/ 1127929 w 1127929"/>
                  <a:gd name="connsiteY2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664010 w 1063690"/>
                  <a:gd name="connsiteY0" fmla="*/ 0 h 370467"/>
                  <a:gd name="connsiteX1" fmla="*/ 260237 w 1063690"/>
                  <a:gd name="connsiteY1" fmla="*/ 113665 h 370467"/>
                  <a:gd name="connsiteX2" fmla="*/ 664010 w 1063690"/>
                  <a:gd name="connsiteY2" fmla="*/ 0 h 370467"/>
                  <a:gd name="connsiteX0" fmla="*/ 0 w 1063690"/>
                  <a:gd name="connsiteY0" fmla="*/ 370467 h 370467"/>
                  <a:gd name="connsiteX1" fmla="*/ 1063690 w 1063690"/>
                  <a:gd name="connsiteY1" fmla="*/ 203200 h 370467"/>
                  <a:gd name="connsiteX0" fmla="*/ 664010 w 1063690"/>
                  <a:gd name="connsiteY0" fmla="*/ 0 h 370467"/>
                  <a:gd name="connsiteX1" fmla="*/ 260237 w 1063690"/>
                  <a:gd name="connsiteY1" fmla="*/ 113665 h 370467"/>
                  <a:gd name="connsiteX2" fmla="*/ 664010 w 1063690"/>
                  <a:gd name="connsiteY2" fmla="*/ 0 h 370467"/>
                  <a:gd name="connsiteX0" fmla="*/ 0 w 1063690"/>
                  <a:gd name="connsiteY0" fmla="*/ 370467 h 370467"/>
                  <a:gd name="connsiteX1" fmla="*/ 1063690 w 1063690"/>
                  <a:gd name="connsiteY1" fmla="*/ 203200 h 370467"/>
                  <a:gd name="connsiteX0" fmla="*/ 434584 w 834264"/>
                  <a:gd name="connsiteY0" fmla="*/ 96140 h 299340"/>
                  <a:gd name="connsiteX1" fmla="*/ 30811 w 834264"/>
                  <a:gd name="connsiteY1" fmla="*/ 209805 h 299340"/>
                  <a:gd name="connsiteX2" fmla="*/ 434584 w 834264"/>
                  <a:gd name="connsiteY2" fmla="*/ 96140 h 299340"/>
                  <a:gd name="connsiteX0" fmla="*/ 0 w 834264"/>
                  <a:gd name="connsiteY0" fmla="*/ 142757 h 299340"/>
                  <a:gd name="connsiteX1" fmla="*/ 834264 w 834264"/>
                  <a:gd name="connsiteY1" fmla="*/ 299340 h 299340"/>
                  <a:gd name="connsiteX0" fmla="*/ 752064 w 752064"/>
                  <a:gd name="connsiteY0" fmla="*/ 33928 h 553358"/>
                  <a:gd name="connsiteX1" fmla="*/ 348291 w 752064"/>
                  <a:gd name="connsiteY1" fmla="*/ 147593 h 553358"/>
                  <a:gd name="connsiteX2" fmla="*/ 752064 w 752064"/>
                  <a:gd name="connsiteY2" fmla="*/ 33928 h 553358"/>
                  <a:gd name="connsiteX0" fmla="*/ 317480 w 752064"/>
                  <a:gd name="connsiteY0" fmla="*/ 80545 h 553358"/>
                  <a:gd name="connsiteX1" fmla="*/ 229450 w 752064"/>
                  <a:gd name="connsiteY1" fmla="*/ 553358 h 553358"/>
                  <a:gd name="connsiteX0" fmla="*/ 522614 w 522614"/>
                  <a:gd name="connsiteY0" fmla="*/ 20625 h 540055"/>
                  <a:gd name="connsiteX1" fmla="*/ 118841 w 522614"/>
                  <a:gd name="connsiteY1" fmla="*/ 134290 h 540055"/>
                  <a:gd name="connsiteX2" fmla="*/ 522614 w 522614"/>
                  <a:gd name="connsiteY2" fmla="*/ 20625 h 540055"/>
                  <a:gd name="connsiteX0" fmla="*/ 88030 w 522614"/>
                  <a:gd name="connsiteY0" fmla="*/ 67242 h 540055"/>
                  <a:gd name="connsiteX1" fmla="*/ 0 w 522614"/>
                  <a:gd name="connsiteY1" fmla="*/ 540055 h 540055"/>
                  <a:gd name="connsiteX0" fmla="*/ 522614 w 522614"/>
                  <a:gd name="connsiteY0" fmla="*/ 0 h 519430"/>
                  <a:gd name="connsiteX1" fmla="*/ 118841 w 522614"/>
                  <a:gd name="connsiteY1" fmla="*/ 113665 h 519430"/>
                  <a:gd name="connsiteX2" fmla="*/ 522614 w 522614"/>
                  <a:gd name="connsiteY2" fmla="*/ 0 h 519430"/>
                  <a:gd name="connsiteX0" fmla="*/ 88030 w 522614"/>
                  <a:gd name="connsiteY0" fmla="*/ 46617 h 519430"/>
                  <a:gd name="connsiteX1" fmla="*/ 0 w 522614"/>
                  <a:gd name="connsiteY1" fmla="*/ 519430 h 519430"/>
                  <a:gd name="connsiteX0" fmla="*/ 706155 w 706155"/>
                  <a:gd name="connsiteY0" fmla="*/ 0 h 744220"/>
                  <a:gd name="connsiteX1" fmla="*/ 302382 w 706155"/>
                  <a:gd name="connsiteY1" fmla="*/ 113665 h 744220"/>
                  <a:gd name="connsiteX2" fmla="*/ 706155 w 706155"/>
                  <a:gd name="connsiteY2" fmla="*/ 0 h 744220"/>
                  <a:gd name="connsiteX0" fmla="*/ 271571 w 706155"/>
                  <a:gd name="connsiteY0" fmla="*/ 46617 h 744220"/>
                  <a:gd name="connsiteX1" fmla="*/ 0 w 706155"/>
                  <a:gd name="connsiteY1" fmla="*/ 744220 h 744220"/>
                  <a:gd name="connsiteX0" fmla="*/ 706155 w 706155"/>
                  <a:gd name="connsiteY0" fmla="*/ 0 h 744220"/>
                  <a:gd name="connsiteX1" fmla="*/ 302382 w 706155"/>
                  <a:gd name="connsiteY1" fmla="*/ 113665 h 744220"/>
                  <a:gd name="connsiteX2" fmla="*/ 706155 w 706155"/>
                  <a:gd name="connsiteY2" fmla="*/ 0 h 744220"/>
                  <a:gd name="connsiteX0" fmla="*/ 349576 w 706155"/>
                  <a:gd name="connsiteY0" fmla="*/ 54237 h 744220"/>
                  <a:gd name="connsiteX1" fmla="*/ 0 w 706155"/>
                  <a:gd name="connsiteY1" fmla="*/ 744220 h 744220"/>
                  <a:gd name="connsiteX0" fmla="*/ 706155 w 706155"/>
                  <a:gd name="connsiteY0" fmla="*/ 0 h 744220"/>
                  <a:gd name="connsiteX1" fmla="*/ 302382 w 706155"/>
                  <a:gd name="connsiteY1" fmla="*/ 113665 h 744220"/>
                  <a:gd name="connsiteX2" fmla="*/ 706155 w 706155"/>
                  <a:gd name="connsiteY2" fmla="*/ 0 h 744220"/>
                  <a:gd name="connsiteX0" fmla="*/ 349576 w 706155"/>
                  <a:gd name="connsiteY0" fmla="*/ 54237 h 744220"/>
                  <a:gd name="connsiteX1" fmla="*/ 0 w 706155"/>
                  <a:gd name="connsiteY1" fmla="*/ 744220 h 744220"/>
                  <a:gd name="connsiteX0" fmla="*/ 706155 w 706155"/>
                  <a:gd name="connsiteY0" fmla="*/ 0 h 744220"/>
                  <a:gd name="connsiteX1" fmla="*/ 302382 w 706155"/>
                  <a:gd name="connsiteY1" fmla="*/ 113665 h 744220"/>
                  <a:gd name="connsiteX2" fmla="*/ 706155 w 706155"/>
                  <a:gd name="connsiteY2" fmla="*/ 0 h 744220"/>
                  <a:gd name="connsiteX0" fmla="*/ 349576 w 706155"/>
                  <a:gd name="connsiteY0" fmla="*/ 54237 h 744220"/>
                  <a:gd name="connsiteX1" fmla="*/ 0 w 706155"/>
                  <a:gd name="connsiteY1" fmla="*/ 744220 h 744220"/>
                  <a:gd name="connsiteX0" fmla="*/ 706155 w 706155"/>
                  <a:gd name="connsiteY0" fmla="*/ 0 h 893350"/>
                  <a:gd name="connsiteX1" fmla="*/ 302382 w 706155"/>
                  <a:gd name="connsiteY1" fmla="*/ 113665 h 893350"/>
                  <a:gd name="connsiteX2" fmla="*/ 706155 w 706155"/>
                  <a:gd name="connsiteY2" fmla="*/ 0 h 893350"/>
                  <a:gd name="connsiteX0" fmla="*/ 537705 w 706155"/>
                  <a:gd name="connsiteY0" fmla="*/ 823857 h 893350"/>
                  <a:gd name="connsiteX1" fmla="*/ 0 w 706155"/>
                  <a:gd name="connsiteY1" fmla="*/ 744220 h 893350"/>
                  <a:gd name="connsiteX0" fmla="*/ 756629 w 756629"/>
                  <a:gd name="connsiteY0" fmla="*/ 0 h 861644"/>
                  <a:gd name="connsiteX1" fmla="*/ 352856 w 756629"/>
                  <a:gd name="connsiteY1" fmla="*/ 113665 h 861644"/>
                  <a:gd name="connsiteX2" fmla="*/ 756629 w 756629"/>
                  <a:gd name="connsiteY2" fmla="*/ 0 h 861644"/>
                  <a:gd name="connsiteX0" fmla="*/ 588179 w 756629"/>
                  <a:gd name="connsiteY0" fmla="*/ 823857 h 861644"/>
                  <a:gd name="connsiteX1" fmla="*/ 0 w 756629"/>
                  <a:gd name="connsiteY1" fmla="*/ 237490 h 861644"/>
                  <a:gd name="connsiteX0" fmla="*/ 756629 w 756629"/>
                  <a:gd name="connsiteY0" fmla="*/ 0 h 861644"/>
                  <a:gd name="connsiteX1" fmla="*/ 678642 w 756629"/>
                  <a:gd name="connsiteY1" fmla="*/ 380365 h 861644"/>
                  <a:gd name="connsiteX2" fmla="*/ 756629 w 756629"/>
                  <a:gd name="connsiteY2" fmla="*/ 0 h 861644"/>
                  <a:gd name="connsiteX0" fmla="*/ 588179 w 756629"/>
                  <a:gd name="connsiteY0" fmla="*/ 823857 h 861644"/>
                  <a:gd name="connsiteX1" fmla="*/ 0 w 756629"/>
                  <a:gd name="connsiteY1" fmla="*/ 237490 h 861644"/>
                  <a:gd name="connsiteX0" fmla="*/ 756629 w 756629"/>
                  <a:gd name="connsiteY0" fmla="*/ 0 h 889564"/>
                  <a:gd name="connsiteX1" fmla="*/ 678642 w 756629"/>
                  <a:gd name="connsiteY1" fmla="*/ 380365 h 889564"/>
                  <a:gd name="connsiteX2" fmla="*/ 756629 w 756629"/>
                  <a:gd name="connsiteY2" fmla="*/ 0 h 889564"/>
                  <a:gd name="connsiteX0" fmla="*/ 588179 w 756629"/>
                  <a:gd name="connsiteY0" fmla="*/ 823857 h 889564"/>
                  <a:gd name="connsiteX1" fmla="*/ 0 w 756629"/>
                  <a:gd name="connsiteY1" fmla="*/ 237490 h 889564"/>
                  <a:gd name="connsiteX0" fmla="*/ 756629 w 756629"/>
                  <a:gd name="connsiteY0" fmla="*/ 0 h 823857"/>
                  <a:gd name="connsiteX1" fmla="*/ 678642 w 756629"/>
                  <a:gd name="connsiteY1" fmla="*/ 380365 h 823857"/>
                  <a:gd name="connsiteX2" fmla="*/ 756629 w 756629"/>
                  <a:gd name="connsiteY2" fmla="*/ 0 h 823857"/>
                  <a:gd name="connsiteX0" fmla="*/ 588179 w 756629"/>
                  <a:gd name="connsiteY0" fmla="*/ 823857 h 823857"/>
                  <a:gd name="connsiteX1" fmla="*/ 0 w 756629"/>
                  <a:gd name="connsiteY1" fmla="*/ 237490 h 8238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56629" h="823857" stroke="0" extrusionOk="0">
                    <a:moveTo>
                      <a:pt x="756629" y="0"/>
                    </a:moveTo>
                    <a:lnTo>
                      <a:pt x="678642" y="380365"/>
                    </a:lnTo>
                    <a:lnTo>
                      <a:pt x="756629" y="0"/>
                    </a:lnTo>
                    <a:close/>
                  </a:path>
                  <a:path w="756629" h="823857" fill="none">
                    <a:moveTo>
                      <a:pt x="588179" y="823857"/>
                    </a:moveTo>
                    <a:cubicBezTo>
                      <a:pt x="248345" y="714761"/>
                      <a:pt x="119585" y="605666"/>
                      <a:pt x="0" y="237490"/>
                    </a:cubicBezTo>
                  </a:path>
                </a:pathLst>
              </a:custGeom>
              <a:noFill/>
              <a:ln w="254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tailEnd type="triangle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F697AFA5-AC02-4BA9-EF64-62939436B5B5}"/>
                  </a:ext>
                </a:extLst>
              </p:cNvPr>
              <p:cNvCxnSpPr/>
              <p:nvPr/>
            </p:nvCxnSpPr>
            <p:spPr>
              <a:xfrm flipH="1">
                <a:off x="5044579" y="4205910"/>
                <a:ext cx="586052" cy="0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18AEFD7-09F5-5BC6-E6C5-620058482759}"/>
                  </a:ext>
                </a:extLst>
              </p:cNvPr>
              <p:cNvSpPr txBox="1"/>
              <p:nvPr/>
            </p:nvSpPr>
            <p:spPr>
              <a:xfrm>
                <a:off x="4497815" y="3984274"/>
                <a:ext cx="49705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CO</a:t>
                </a:r>
                <a:r>
                  <a:rPr kumimoji="0" lang="en-GB" sz="1600" b="0" i="0" u="none" strike="noStrike" kern="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2</a:t>
                </a:r>
                <a:endParaRPr kumimoji="0" lang="en-US" sz="16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7674D51-8FEF-3884-930B-11C43B196D98}"/>
                  </a:ext>
                </a:extLst>
              </p:cNvPr>
              <p:cNvSpPr txBox="1"/>
              <p:nvPr/>
            </p:nvSpPr>
            <p:spPr>
              <a:xfrm>
                <a:off x="5483234" y="2026730"/>
                <a:ext cx="341760" cy="215444"/>
              </a:xfrm>
              <a:prstGeom prst="rect">
                <a:avLst/>
              </a:prstGeom>
              <a:solidFill>
                <a:srgbClr val="E7E6E6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CO</a:t>
                </a:r>
                <a:r>
                  <a:rPr kumimoji="0" lang="en-GB" sz="800" b="0" i="0" u="none" strike="noStrike" kern="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2</a:t>
                </a:r>
                <a:endParaRPr kumimoji="0" lang="en-US" sz="8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0" name="Arc 169">
                <a:extLst>
                  <a:ext uri="{FF2B5EF4-FFF2-40B4-BE49-F238E27FC236}">
                    <a16:creationId xmlns:a16="http://schemas.microsoft.com/office/drawing/2014/main" id="{3671A4C1-DAC8-F038-C0C6-1AF526F7D7E4}"/>
                  </a:ext>
                </a:extLst>
              </p:cNvPr>
              <p:cNvSpPr/>
              <p:nvPr/>
            </p:nvSpPr>
            <p:spPr>
              <a:xfrm rot="16200000">
                <a:off x="6855059" y="3767009"/>
                <a:ext cx="505206" cy="157413"/>
              </a:xfrm>
              <a:custGeom>
                <a:avLst/>
                <a:gdLst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2" fmla="*/ 646747 w 1293493"/>
                  <a:gd name="connsiteY2" fmla="*/ 337656 h 675311"/>
                  <a:gd name="connsiteX3" fmla="*/ 646746 w 1293493"/>
                  <a:gd name="connsiteY3" fmla="*/ 0 h 675311"/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0" fmla="*/ 0 w 707707"/>
                  <a:gd name="connsiteY0" fmla="*/ 1655 h 339311"/>
                  <a:gd name="connsiteX1" fmla="*/ 646747 w 707707"/>
                  <a:gd name="connsiteY1" fmla="*/ 339311 h 339311"/>
                  <a:gd name="connsiteX2" fmla="*/ 1 w 707707"/>
                  <a:gd name="connsiteY2" fmla="*/ 339311 h 339311"/>
                  <a:gd name="connsiteX3" fmla="*/ 0 w 707707"/>
                  <a:gd name="connsiteY3" fmla="*/ 1655 h 339311"/>
                  <a:gd name="connsiteX0" fmla="*/ 0 w 707707"/>
                  <a:gd name="connsiteY0" fmla="*/ 1655 h 339311"/>
                  <a:gd name="connsiteX1" fmla="*/ 707707 w 707707"/>
                  <a:gd name="connsiteY1" fmla="*/ 158971 h 339311"/>
                  <a:gd name="connsiteX0" fmla="*/ 287020 w 994727"/>
                  <a:gd name="connsiteY0" fmla="*/ 0 h 337656"/>
                  <a:gd name="connsiteX1" fmla="*/ 933767 w 994727"/>
                  <a:gd name="connsiteY1" fmla="*/ 337656 h 337656"/>
                  <a:gd name="connsiteX2" fmla="*/ 287021 w 994727"/>
                  <a:gd name="connsiteY2" fmla="*/ 337656 h 337656"/>
                  <a:gd name="connsiteX3" fmla="*/ 287020 w 994727"/>
                  <a:gd name="connsiteY3" fmla="*/ 0 h 337656"/>
                  <a:gd name="connsiteX0" fmla="*/ 0 w 994727"/>
                  <a:gd name="connsiteY0" fmla="*/ 129540 h 337656"/>
                  <a:gd name="connsiteX1" fmla="*/ 994727 w 994727"/>
                  <a:gd name="connsiteY1" fmla="*/ 157316 h 337656"/>
                  <a:gd name="connsiteX0" fmla="*/ 287020 w 994727"/>
                  <a:gd name="connsiteY0" fmla="*/ 53669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3" fmla="*/ 287020 w 994727"/>
                  <a:gd name="connsiteY3" fmla="*/ 53669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391325"/>
                  <a:gd name="connsiteX1" fmla="*/ 933767 w 994727"/>
                  <a:gd name="connsiteY1" fmla="*/ 391325 h 391325"/>
                  <a:gd name="connsiteX2" fmla="*/ 419101 w 994727"/>
                  <a:gd name="connsiteY2" fmla="*/ 992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210985"/>
                  <a:gd name="connsiteX1" fmla="*/ 4127 w 994727"/>
                  <a:gd name="connsiteY1" fmla="*/ 180505 h 210985"/>
                  <a:gd name="connsiteX2" fmla="*/ 419101 w 994727"/>
                  <a:gd name="connsiteY2" fmla="*/ 9922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94727"/>
                  <a:gd name="connsiteY0" fmla="*/ 53505 h 210985"/>
                  <a:gd name="connsiteX1" fmla="*/ 4127 w 994727"/>
                  <a:gd name="connsiteY1" fmla="*/ 180505 h 210985"/>
                  <a:gd name="connsiteX2" fmla="*/ 485141 w 994727"/>
                  <a:gd name="connsiteY2" fmla="*/ 5350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76947"/>
                  <a:gd name="connsiteY0" fmla="*/ 53505 h 210985"/>
                  <a:gd name="connsiteX1" fmla="*/ 4127 w 976947"/>
                  <a:gd name="connsiteY1" fmla="*/ 180505 h 210985"/>
                  <a:gd name="connsiteX2" fmla="*/ 485141 w 976947"/>
                  <a:gd name="connsiteY2" fmla="*/ 53505 h 210985"/>
                  <a:gd name="connsiteX0" fmla="*/ 0 w 976947"/>
                  <a:gd name="connsiteY0" fmla="*/ 183209 h 210985"/>
                  <a:gd name="connsiteX1" fmla="*/ 494137 w 976947"/>
                  <a:gd name="connsiteY1" fmla="*/ 0 h 210985"/>
                  <a:gd name="connsiteX2" fmla="*/ 976947 w 976947"/>
                  <a:gd name="connsiteY2" fmla="*/ 210985 h 210985"/>
                  <a:gd name="connsiteX0" fmla="*/ 485141 w 1004887"/>
                  <a:gd name="connsiteY0" fmla="*/ 53505 h 210985"/>
                  <a:gd name="connsiteX1" fmla="*/ 4127 w 1004887"/>
                  <a:gd name="connsiteY1" fmla="*/ 180505 h 210985"/>
                  <a:gd name="connsiteX2" fmla="*/ 485141 w 1004887"/>
                  <a:gd name="connsiteY2" fmla="*/ 53505 h 210985"/>
                  <a:gd name="connsiteX0" fmla="*/ 0 w 1004887"/>
                  <a:gd name="connsiteY0" fmla="*/ 183209 h 210985"/>
                  <a:gd name="connsiteX1" fmla="*/ 494137 w 1004887"/>
                  <a:gd name="connsiteY1" fmla="*/ 0 h 210985"/>
                  <a:gd name="connsiteX2" fmla="*/ 1004887 w 1004887"/>
                  <a:gd name="connsiteY2" fmla="*/ 210985 h 210985"/>
                  <a:gd name="connsiteX0" fmla="*/ 485141 w 1069126"/>
                  <a:gd name="connsiteY0" fmla="*/ 70258 h 199962"/>
                  <a:gd name="connsiteX1" fmla="*/ 4127 w 1069126"/>
                  <a:gd name="connsiteY1" fmla="*/ 197258 h 199962"/>
                  <a:gd name="connsiteX2" fmla="*/ 485141 w 1069126"/>
                  <a:gd name="connsiteY2" fmla="*/ 70258 h 199962"/>
                  <a:gd name="connsiteX0" fmla="*/ 0 w 1069126"/>
                  <a:gd name="connsiteY0" fmla="*/ 199962 h 199962"/>
                  <a:gd name="connsiteX1" fmla="*/ 494137 w 1069126"/>
                  <a:gd name="connsiteY1" fmla="*/ 16753 h 199962"/>
                  <a:gd name="connsiteX2" fmla="*/ 1069126 w 1069126"/>
                  <a:gd name="connsiteY2" fmla="*/ 115343 h 199962"/>
                  <a:gd name="connsiteX0" fmla="*/ 485141 w 1069126"/>
                  <a:gd name="connsiteY0" fmla="*/ 53505 h 183209"/>
                  <a:gd name="connsiteX1" fmla="*/ 4127 w 1069126"/>
                  <a:gd name="connsiteY1" fmla="*/ 180505 h 183209"/>
                  <a:gd name="connsiteX2" fmla="*/ 485141 w 1069126"/>
                  <a:gd name="connsiteY2" fmla="*/ 53505 h 183209"/>
                  <a:gd name="connsiteX0" fmla="*/ 0 w 1069126"/>
                  <a:gd name="connsiteY0" fmla="*/ 183209 h 183209"/>
                  <a:gd name="connsiteX1" fmla="*/ 494137 w 1069126"/>
                  <a:gd name="connsiteY1" fmla="*/ 0 h 183209"/>
                  <a:gd name="connsiteX2" fmla="*/ 1069126 w 1069126"/>
                  <a:gd name="connsiteY2" fmla="*/ 98590 h 183209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1014 w 1064999"/>
                  <a:gd name="connsiteY0" fmla="*/ 58838 h 185838"/>
                  <a:gd name="connsiteX1" fmla="*/ 0 w 1064999"/>
                  <a:gd name="connsiteY1" fmla="*/ 185838 h 185838"/>
                  <a:gd name="connsiteX2" fmla="*/ 481014 w 1064999"/>
                  <a:gd name="connsiteY2" fmla="*/ 58838 h 185838"/>
                  <a:gd name="connsiteX0" fmla="*/ 135823 w 1064999"/>
                  <a:gd name="connsiteY0" fmla="*/ 99007 h 185838"/>
                  <a:gd name="connsiteX1" fmla="*/ 490010 w 1064999"/>
                  <a:gd name="connsiteY1" fmla="*/ 5333 h 185838"/>
                  <a:gd name="connsiteX2" fmla="*/ 1064999 w 1064999"/>
                  <a:gd name="connsiteY2" fmla="*/ 103923 h 185838"/>
                  <a:gd name="connsiteX0" fmla="*/ 481014 w 1064999"/>
                  <a:gd name="connsiteY0" fmla="*/ 58109 h 185109"/>
                  <a:gd name="connsiteX1" fmla="*/ 0 w 1064999"/>
                  <a:gd name="connsiteY1" fmla="*/ 185109 h 185109"/>
                  <a:gd name="connsiteX2" fmla="*/ 481014 w 1064999"/>
                  <a:gd name="connsiteY2" fmla="*/ 581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511604 w 1064999"/>
                  <a:gd name="connsiteY0" fmla="*/ 20009 h 185109"/>
                  <a:gd name="connsiteX1" fmla="*/ 0 w 1064999"/>
                  <a:gd name="connsiteY1" fmla="*/ 185109 h 185109"/>
                  <a:gd name="connsiteX2" fmla="*/ 511604 w 1064999"/>
                  <a:gd name="connsiteY2" fmla="*/ 200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375781 w 929176"/>
                  <a:gd name="connsiteY0" fmla="*/ 20009 h 108909"/>
                  <a:gd name="connsiteX1" fmla="*/ 1833 w 929176"/>
                  <a:gd name="connsiteY1" fmla="*/ 108909 h 108909"/>
                  <a:gd name="connsiteX2" fmla="*/ 375781 w 929176"/>
                  <a:gd name="connsiteY2" fmla="*/ 20009 h 108909"/>
                  <a:gd name="connsiteX0" fmla="*/ 0 w 929176"/>
                  <a:gd name="connsiteY0" fmla="*/ 98278 h 108909"/>
                  <a:gd name="connsiteX1" fmla="*/ 354187 w 929176"/>
                  <a:gd name="connsiteY1" fmla="*/ 4604 h 108909"/>
                  <a:gd name="connsiteX2" fmla="*/ 929176 w 929176"/>
                  <a:gd name="connsiteY2" fmla="*/ 103194 h 108909"/>
                  <a:gd name="connsiteX0" fmla="*/ 375781 w 929176"/>
                  <a:gd name="connsiteY0" fmla="*/ 15585 h 104485"/>
                  <a:gd name="connsiteX1" fmla="*/ 1833 w 929176"/>
                  <a:gd name="connsiteY1" fmla="*/ 104485 h 104485"/>
                  <a:gd name="connsiteX2" fmla="*/ 375781 w 929176"/>
                  <a:gd name="connsiteY2" fmla="*/ 15585 h 104485"/>
                  <a:gd name="connsiteX0" fmla="*/ 0 w 929176"/>
                  <a:gd name="connsiteY0" fmla="*/ 93854 h 104485"/>
                  <a:gd name="connsiteX1" fmla="*/ 354187 w 929176"/>
                  <a:gd name="connsiteY1" fmla="*/ 180 h 104485"/>
                  <a:gd name="connsiteX2" fmla="*/ 929176 w 929176"/>
                  <a:gd name="connsiteY2" fmla="*/ 98770 h 104485"/>
                  <a:gd name="connsiteX0" fmla="*/ 375781 w 929176"/>
                  <a:gd name="connsiteY0" fmla="*/ 15586 h 104486"/>
                  <a:gd name="connsiteX1" fmla="*/ 1833 w 929176"/>
                  <a:gd name="connsiteY1" fmla="*/ 104486 h 104486"/>
                  <a:gd name="connsiteX2" fmla="*/ 375781 w 929176"/>
                  <a:gd name="connsiteY2" fmla="*/ 15586 h 104486"/>
                  <a:gd name="connsiteX0" fmla="*/ 0 w 929176"/>
                  <a:gd name="connsiteY0" fmla="*/ 93855 h 104486"/>
                  <a:gd name="connsiteX1" fmla="*/ 354187 w 929176"/>
                  <a:gd name="connsiteY1" fmla="*/ 181 h 104486"/>
                  <a:gd name="connsiteX2" fmla="*/ 929176 w 929176"/>
                  <a:gd name="connsiteY2" fmla="*/ 98771 h 104486"/>
                  <a:gd name="connsiteX0" fmla="*/ 375781 w 929176"/>
                  <a:gd name="connsiteY0" fmla="*/ 66296 h 155196"/>
                  <a:gd name="connsiteX1" fmla="*/ 1833 w 929176"/>
                  <a:gd name="connsiteY1" fmla="*/ 155196 h 155196"/>
                  <a:gd name="connsiteX2" fmla="*/ 375781 w 929176"/>
                  <a:gd name="connsiteY2" fmla="*/ 66296 h 155196"/>
                  <a:gd name="connsiteX0" fmla="*/ 0 w 929176"/>
                  <a:gd name="connsiteY0" fmla="*/ 144565 h 155196"/>
                  <a:gd name="connsiteX1" fmla="*/ 415367 w 929176"/>
                  <a:gd name="connsiteY1" fmla="*/ 91 h 155196"/>
                  <a:gd name="connsiteX2" fmla="*/ 929176 w 929176"/>
                  <a:gd name="connsiteY2" fmla="*/ 149481 h 155196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27603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16690 h 105590"/>
                  <a:gd name="connsiteX1" fmla="*/ 1833 w 929176"/>
                  <a:gd name="connsiteY1" fmla="*/ 105590 h 105590"/>
                  <a:gd name="connsiteX2" fmla="*/ 375781 w 929176"/>
                  <a:gd name="connsiteY2" fmla="*/ 16690 h 105590"/>
                  <a:gd name="connsiteX0" fmla="*/ 0 w 929176"/>
                  <a:gd name="connsiteY0" fmla="*/ 94959 h 105590"/>
                  <a:gd name="connsiteX1" fmla="*/ 449017 w 929176"/>
                  <a:gd name="connsiteY1" fmla="*/ 15 h 105590"/>
                  <a:gd name="connsiteX2" fmla="*/ 929176 w 929176"/>
                  <a:gd name="connsiteY2" fmla="*/ 99875 h 105590"/>
                  <a:gd name="connsiteX0" fmla="*/ 375781 w 929176"/>
                  <a:gd name="connsiteY0" fmla="*/ 16675 h 105575"/>
                  <a:gd name="connsiteX1" fmla="*/ 1833 w 929176"/>
                  <a:gd name="connsiteY1" fmla="*/ 105575 h 105575"/>
                  <a:gd name="connsiteX2" fmla="*/ 375781 w 929176"/>
                  <a:gd name="connsiteY2" fmla="*/ 16675 h 105575"/>
                  <a:gd name="connsiteX0" fmla="*/ 0 w 929176"/>
                  <a:gd name="connsiteY0" fmla="*/ 94944 h 105575"/>
                  <a:gd name="connsiteX1" fmla="*/ 449017 w 929176"/>
                  <a:gd name="connsiteY1" fmla="*/ 0 h 105575"/>
                  <a:gd name="connsiteX2" fmla="*/ 929176 w 929176"/>
                  <a:gd name="connsiteY2" fmla="*/ 99860 h 105575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009 h 106859"/>
                  <a:gd name="connsiteX1" fmla="*/ 1833 w 929176"/>
                  <a:gd name="connsiteY1" fmla="*/ 106859 h 106859"/>
                  <a:gd name="connsiteX2" fmla="*/ 465257 w 929176"/>
                  <a:gd name="connsiteY2" fmla="*/ 3700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755 h 107605"/>
                  <a:gd name="connsiteX1" fmla="*/ 1833 w 929176"/>
                  <a:gd name="connsiteY1" fmla="*/ 107605 h 107605"/>
                  <a:gd name="connsiteX2" fmla="*/ 465257 w 929176"/>
                  <a:gd name="connsiteY2" fmla="*/ 37755 h 107605"/>
                  <a:gd name="connsiteX0" fmla="*/ 0 w 929176"/>
                  <a:gd name="connsiteY0" fmla="*/ 96974 h 107605"/>
                  <a:gd name="connsiteX1" fmla="*/ 449017 w 929176"/>
                  <a:gd name="connsiteY1" fmla="*/ 2030 h 107605"/>
                  <a:gd name="connsiteX2" fmla="*/ 929176 w 929176"/>
                  <a:gd name="connsiteY2" fmla="*/ 101890 h 107605"/>
                  <a:gd name="connsiteX0" fmla="*/ 465257 w 929176"/>
                  <a:gd name="connsiteY0" fmla="*/ 37010 h 106860"/>
                  <a:gd name="connsiteX1" fmla="*/ 1833 w 929176"/>
                  <a:gd name="connsiteY1" fmla="*/ 106860 h 106860"/>
                  <a:gd name="connsiteX2" fmla="*/ 465257 w 929176"/>
                  <a:gd name="connsiteY2" fmla="*/ 37010 h 106860"/>
                  <a:gd name="connsiteX0" fmla="*/ 0 w 929176"/>
                  <a:gd name="connsiteY0" fmla="*/ 96229 h 106860"/>
                  <a:gd name="connsiteX1" fmla="*/ 449017 w 929176"/>
                  <a:gd name="connsiteY1" fmla="*/ 1285 h 106860"/>
                  <a:gd name="connsiteX2" fmla="*/ 929176 w 929176"/>
                  <a:gd name="connsiteY2" fmla="*/ 101145 h 106860"/>
                  <a:gd name="connsiteX0" fmla="*/ 465257 w 1195310"/>
                  <a:gd name="connsiteY0" fmla="*/ 36584 h 133104"/>
                  <a:gd name="connsiteX1" fmla="*/ 1833 w 1195310"/>
                  <a:gd name="connsiteY1" fmla="*/ 106434 h 133104"/>
                  <a:gd name="connsiteX2" fmla="*/ 465257 w 1195310"/>
                  <a:gd name="connsiteY2" fmla="*/ 36584 h 133104"/>
                  <a:gd name="connsiteX0" fmla="*/ 0 w 1195310"/>
                  <a:gd name="connsiteY0" fmla="*/ 95803 h 133104"/>
                  <a:gd name="connsiteX1" fmla="*/ 449017 w 1195310"/>
                  <a:gd name="connsiteY1" fmla="*/ 859 h 133104"/>
                  <a:gd name="connsiteX2" fmla="*/ 1195310 w 1195310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5734 h 132254"/>
                  <a:gd name="connsiteX1" fmla="*/ 144077 w 1337554"/>
                  <a:gd name="connsiteY1" fmla="*/ 105584 h 132254"/>
                  <a:gd name="connsiteX2" fmla="*/ 607501 w 1337554"/>
                  <a:gd name="connsiteY2" fmla="*/ 35734 h 132254"/>
                  <a:gd name="connsiteX0" fmla="*/ 0 w 1337554"/>
                  <a:gd name="connsiteY0" fmla="*/ 123528 h 132254"/>
                  <a:gd name="connsiteX1" fmla="*/ 591261 w 1337554"/>
                  <a:gd name="connsiteY1" fmla="*/ 9 h 132254"/>
                  <a:gd name="connsiteX2" fmla="*/ 1337554 w 1337554"/>
                  <a:gd name="connsiteY2" fmla="*/ 132254 h 132254"/>
                  <a:gd name="connsiteX0" fmla="*/ 607501 w 1337554"/>
                  <a:gd name="connsiteY0" fmla="*/ 38391 h 134911"/>
                  <a:gd name="connsiteX1" fmla="*/ 144077 w 1337554"/>
                  <a:gd name="connsiteY1" fmla="*/ 108241 h 134911"/>
                  <a:gd name="connsiteX2" fmla="*/ 607501 w 1337554"/>
                  <a:gd name="connsiteY2" fmla="*/ 38391 h 134911"/>
                  <a:gd name="connsiteX0" fmla="*/ 0 w 1337554"/>
                  <a:gd name="connsiteY0" fmla="*/ 126185 h 134911"/>
                  <a:gd name="connsiteX1" fmla="*/ 591261 w 1337554"/>
                  <a:gd name="connsiteY1" fmla="*/ 2666 h 134911"/>
                  <a:gd name="connsiteX2" fmla="*/ 1337554 w 1337554"/>
                  <a:gd name="connsiteY2" fmla="*/ 134911 h 134911"/>
                  <a:gd name="connsiteX0" fmla="*/ 607501 w 1337554"/>
                  <a:gd name="connsiteY0" fmla="*/ 37582 h 134102"/>
                  <a:gd name="connsiteX1" fmla="*/ 144077 w 1337554"/>
                  <a:gd name="connsiteY1" fmla="*/ 107432 h 134102"/>
                  <a:gd name="connsiteX2" fmla="*/ 607501 w 1337554"/>
                  <a:gd name="connsiteY2" fmla="*/ 37582 h 134102"/>
                  <a:gd name="connsiteX0" fmla="*/ 0 w 1337554"/>
                  <a:gd name="connsiteY0" fmla="*/ 125376 h 134102"/>
                  <a:gd name="connsiteX1" fmla="*/ 591261 w 1337554"/>
                  <a:gd name="connsiteY1" fmla="*/ 1857 h 134102"/>
                  <a:gd name="connsiteX2" fmla="*/ 1337554 w 1337554"/>
                  <a:gd name="connsiteY2" fmla="*/ 134102 h 134102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2395 h 158915"/>
                  <a:gd name="connsiteX1" fmla="*/ 144077 w 1337554"/>
                  <a:gd name="connsiteY1" fmla="*/ 132245 h 158915"/>
                  <a:gd name="connsiteX2" fmla="*/ 607501 w 1337554"/>
                  <a:gd name="connsiteY2" fmla="*/ 62395 h 158915"/>
                  <a:gd name="connsiteX0" fmla="*/ 0 w 1337554"/>
                  <a:gd name="connsiteY0" fmla="*/ 150189 h 158915"/>
                  <a:gd name="connsiteX1" fmla="*/ 616497 w 1337554"/>
                  <a:gd name="connsiteY1" fmla="*/ 0 h 158915"/>
                  <a:gd name="connsiteX2" fmla="*/ 1337554 w 1337554"/>
                  <a:gd name="connsiteY2" fmla="*/ 158915 h 158915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616497 w 1337554"/>
                  <a:gd name="connsiteY1" fmla="*/ 6382 h 165297"/>
                  <a:gd name="connsiteX2" fmla="*/ 959848 w 1337554"/>
                  <a:gd name="connsiteY2" fmla="*/ 35386 h 165297"/>
                  <a:gd name="connsiteX3" fmla="*/ 1337554 w 1337554"/>
                  <a:gd name="connsiteY3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1220 w 1337554"/>
                  <a:gd name="connsiteY1" fmla="*/ 2586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872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3006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3514 w 1337554"/>
                  <a:gd name="connsiteY1" fmla="*/ 3729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85637 h 182157"/>
                  <a:gd name="connsiteX1" fmla="*/ 144077 w 1337554"/>
                  <a:gd name="connsiteY1" fmla="*/ 155487 h 182157"/>
                  <a:gd name="connsiteX2" fmla="*/ 607501 w 1337554"/>
                  <a:gd name="connsiteY2" fmla="*/ 85637 h 182157"/>
                  <a:gd name="connsiteX0" fmla="*/ 0 w 1337554"/>
                  <a:gd name="connsiteY0" fmla="*/ 173431 h 182157"/>
                  <a:gd name="connsiteX1" fmla="*/ 333514 w 1337554"/>
                  <a:gd name="connsiteY1" fmla="*/ 54151 h 182157"/>
                  <a:gd name="connsiteX2" fmla="*/ 630263 w 1337554"/>
                  <a:gd name="connsiteY2" fmla="*/ 4192 h 182157"/>
                  <a:gd name="connsiteX3" fmla="*/ 959848 w 1337554"/>
                  <a:gd name="connsiteY3" fmla="*/ 52246 h 182157"/>
                  <a:gd name="connsiteX4" fmla="*/ 1337554 w 1337554"/>
                  <a:gd name="connsiteY4" fmla="*/ 182157 h 182157"/>
                  <a:gd name="connsiteX0" fmla="*/ 607501 w 1337554"/>
                  <a:gd name="connsiteY0" fmla="*/ 81445 h 177965"/>
                  <a:gd name="connsiteX1" fmla="*/ 144077 w 1337554"/>
                  <a:gd name="connsiteY1" fmla="*/ 151295 h 177965"/>
                  <a:gd name="connsiteX2" fmla="*/ 607501 w 1337554"/>
                  <a:gd name="connsiteY2" fmla="*/ 81445 h 177965"/>
                  <a:gd name="connsiteX0" fmla="*/ 0 w 1337554"/>
                  <a:gd name="connsiteY0" fmla="*/ 169239 h 177965"/>
                  <a:gd name="connsiteX1" fmla="*/ 333514 w 1337554"/>
                  <a:gd name="connsiteY1" fmla="*/ 49959 h 177965"/>
                  <a:gd name="connsiteX2" fmla="*/ 630263 w 1337554"/>
                  <a:gd name="connsiteY2" fmla="*/ 0 h 177965"/>
                  <a:gd name="connsiteX3" fmla="*/ 959848 w 1337554"/>
                  <a:gd name="connsiteY3" fmla="*/ 48054 h 177965"/>
                  <a:gd name="connsiteX4" fmla="*/ 1337554 w 1337554"/>
                  <a:gd name="connsiteY4" fmla="*/ 177965 h 17796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328925 w 1332965"/>
                  <a:gd name="connsiteY1" fmla="*/ 5167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93557"/>
                  <a:gd name="connsiteX1" fmla="*/ 139488 w 1332965"/>
                  <a:gd name="connsiteY1" fmla="*/ 153015 h 193557"/>
                  <a:gd name="connsiteX2" fmla="*/ 602912 w 1332965"/>
                  <a:gd name="connsiteY2" fmla="*/ 83165 h 193557"/>
                  <a:gd name="connsiteX0" fmla="*/ 0 w 1332965"/>
                  <a:gd name="connsiteY0" fmla="*/ 186199 h 193557"/>
                  <a:gd name="connsiteX1" fmla="*/ 365633 w 1332965"/>
                  <a:gd name="connsiteY1" fmla="*/ 185029 h 193557"/>
                  <a:gd name="connsiteX2" fmla="*/ 625674 w 1332965"/>
                  <a:gd name="connsiteY2" fmla="*/ 1720 h 193557"/>
                  <a:gd name="connsiteX3" fmla="*/ 955259 w 1332965"/>
                  <a:gd name="connsiteY3" fmla="*/ 49774 h 193557"/>
                  <a:gd name="connsiteX4" fmla="*/ 1332965 w 1332965"/>
                  <a:gd name="connsiteY4" fmla="*/ 179685 h 193557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36121 h 160511"/>
                  <a:gd name="connsiteX1" fmla="*/ 139488 w 1332965"/>
                  <a:gd name="connsiteY1" fmla="*/ 105971 h 160511"/>
                  <a:gd name="connsiteX2" fmla="*/ 602912 w 1332965"/>
                  <a:gd name="connsiteY2" fmla="*/ 36121 h 160511"/>
                  <a:gd name="connsiteX0" fmla="*/ 0 w 1332965"/>
                  <a:gd name="connsiteY0" fmla="*/ 139155 h 160511"/>
                  <a:gd name="connsiteX1" fmla="*/ 227977 w 1332965"/>
                  <a:gd name="connsiteY1" fmla="*/ 27495 h 160511"/>
                  <a:gd name="connsiteX2" fmla="*/ 609614 w 1332965"/>
                  <a:gd name="connsiteY2" fmla="*/ 160416 h 160511"/>
                  <a:gd name="connsiteX3" fmla="*/ 955259 w 1332965"/>
                  <a:gd name="connsiteY3" fmla="*/ 2730 h 160511"/>
                  <a:gd name="connsiteX4" fmla="*/ 1332965 w 1332965"/>
                  <a:gd name="connsiteY4" fmla="*/ 132641 h 160511"/>
                  <a:gd name="connsiteX0" fmla="*/ 602912 w 1332965"/>
                  <a:gd name="connsiteY0" fmla="*/ 40144 h 143178"/>
                  <a:gd name="connsiteX1" fmla="*/ 139488 w 1332965"/>
                  <a:gd name="connsiteY1" fmla="*/ 109994 h 143178"/>
                  <a:gd name="connsiteX2" fmla="*/ 602912 w 1332965"/>
                  <a:gd name="connsiteY2" fmla="*/ 40144 h 143178"/>
                  <a:gd name="connsiteX0" fmla="*/ 0 w 1332965"/>
                  <a:gd name="connsiteY0" fmla="*/ 143178 h 143178"/>
                  <a:gd name="connsiteX1" fmla="*/ 227977 w 1332965"/>
                  <a:gd name="connsiteY1" fmla="*/ 31518 h 143178"/>
                  <a:gd name="connsiteX2" fmla="*/ 955259 w 1332965"/>
                  <a:gd name="connsiteY2" fmla="*/ 6753 h 143178"/>
                  <a:gd name="connsiteX3" fmla="*/ 1332965 w 1332965"/>
                  <a:gd name="connsiteY3" fmla="*/ 136664 h 143178"/>
                  <a:gd name="connsiteX0" fmla="*/ 602912 w 1332965"/>
                  <a:gd name="connsiteY0" fmla="*/ 33391 h 136425"/>
                  <a:gd name="connsiteX1" fmla="*/ 139488 w 1332965"/>
                  <a:gd name="connsiteY1" fmla="*/ 103241 h 136425"/>
                  <a:gd name="connsiteX2" fmla="*/ 602912 w 1332965"/>
                  <a:gd name="connsiteY2" fmla="*/ 33391 h 136425"/>
                  <a:gd name="connsiteX0" fmla="*/ 0 w 1332965"/>
                  <a:gd name="connsiteY0" fmla="*/ 136425 h 136425"/>
                  <a:gd name="connsiteX1" fmla="*/ 955259 w 1332965"/>
                  <a:gd name="connsiteY1" fmla="*/ 0 h 136425"/>
                  <a:gd name="connsiteX2" fmla="*/ 1332965 w 1332965"/>
                  <a:gd name="connsiteY2" fmla="*/ 129911 h 136425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332965 w 1332965"/>
                  <a:gd name="connsiteY1" fmla="*/ 96520 h 103034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93564 w 1332965"/>
                  <a:gd name="connsiteY1" fmla="*/ 4708 h 103034"/>
                  <a:gd name="connsiteX2" fmla="*/ 1332965 w 1332965"/>
                  <a:gd name="connsiteY2" fmla="*/ 96520 h 103034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1332965 w 1332965"/>
                  <a:gd name="connsiteY3" fmla="*/ 182164 h 188678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959847 w 1332965"/>
                  <a:gd name="connsiteY3" fmla="*/ 42727 h 188678"/>
                  <a:gd name="connsiteX4" fmla="*/ 1332965 w 1332965"/>
                  <a:gd name="connsiteY4" fmla="*/ 182164 h 188678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5916 h 188950"/>
                  <a:gd name="connsiteX1" fmla="*/ 139488 w 1332965"/>
                  <a:gd name="connsiteY1" fmla="*/ 155766 h 188950"/>
                  <a:gd name="connsiteX2" fmla="*/ 602912 w 1332965"/>
                  <a:gd name="connsiteY2" fmla="*/ 85916 h 188950"/>
                  <a:gd name="connsiteX0" fmla="*/ 0 w 1332965"/>
                  <a:gd name="connsiteY0" fmla="*/ 188950 h 188950"/>
                  <a:gd name="connsiteX1" fmla="*/ 193564 w 1332965"/>
                  <a:gd name="connsiteY1" fmla="*/ 90624 h 188950"/>
                  <a:gd name="connsiteX2" fmla="*/ 606531 w 1332965"/>
                  <a:gd name="connsiteY2" fmla="*/ 1089 h 188950"/>
                  <a:gd name="connsiteX3" fmla="*/ 959847 w 1332965"/>
                  <a:gd name="connsiteY3" fmla="*/ 42999 h 188950"/>
                  <a:gd name="connsiteX4" fmla="*/ 1332965 w 1332965"/>
                  <a:gd name="connsiteY4" fmla="*/ 182436 h 188950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09624 w 1332965"/>
                  <a:gd name="connsiteY1" fmla="*/ 9144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1880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3486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959847 w 1332965"/>
                  <a:gd name="connsiteY4" fmla="*/ 32385 h 178336"/>
                  <a:gd name="connsiteX5" fmla="*/ 1332965 w 1332965"/>
                  <a:gd name="connsiteY5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59847 w 1332965"/>
                  <a:gd name="connsiteY5" fmla="*/ 32385 h 178336"/>
                  <a:gd name="connsiteX6" fmla="*/ 1332965 w 1332965"/>
                  <a:gd name="connsiteY6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64436 w 1332965"/>
                  <a:gd name="connsiteY5" fmla="*/ 38100 h 178336"/>
                  <a:gd name="connsiteX6" fmla="*/ 1332965 w 1332965"/>
                  <a:gd name="connsiteY6" fmla="*/ 171822 h 178336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163190"/>
                  <a:gd name="connsiteY0" fmla="*/ 75302 h 145152"/>
                  <a:gd name="connsiteX1" fmla="*/ 66072 w 1163190"/>
                  <a:gd name="connsiteY1" fmla="*/ 145152 h 145152"/>
                  <a:gd name="connsiteX2" fmla="*/ 529496 w 1163190"/>
                  <a:gd name="connsiteY2" fmla="*/ 75302 h 145152"/>
                  <a:gd name="connsiteX0" fmla="*/ 0 w 1163190"/>
                  <a:gd name="connsiteY0" fmla="*/ 138331 h 145152"/>
                  <a:gd name="connsiteX1" fmla="*/ 161445 w 1163190"/>
                  <a:gd name="connsiteY1" fmla="*/ 66675 h 145152"/>
                  <a:gd name="connsiteX2" fmla="*/ 333515 w 1163190"/>
                  <a:gd name="connsiteY2" fmla="*/ 15239 h 145152"/>
                  <a:gd name="connsiteX3" fmla="*/ 533115 w 1163190"/>
                  <a:gd name="connsiteY3" fmla="*/ 0 h 145152"/>
                  <a:gd name="connsiteX4" fmla="*/ 709773 w 1163190"/>
                  <a:gd name="connsiteY4" fmla="*/ 5714 h 145152"/>
                  <a:gd name="connsiteX5" fmla="*/ 891020 w 1163190"/>
                  <a:gd name="connsiteY5" fmla="*/ 38100 h 145152"/>
                  <a:gd name="connsiteX6" fmla="*/ 1163190 w 1163190"/>
                  <a:gd name="connsiteY6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95373 w 1097118"/>
                  <a:gd name="connsiteY0" fmla="*/ 66675 h 145152"/>
                  <a:gd name="connsiteX1" fmla="*/ 267443 w 1097118"/>
                  <a:gd name="connsiteY1" fmla="*/ 15239 h 145152"/>
                  <a:gd name="connsiteX2" fmla="*/ 467043 w 1097118"/>
                  <a:gd name="connsiteY2" fmla="*/ 0 h 145152"/>
                  <a:gd name="connsiteX3" fmla="*/ 643701 w 1097118"/>
                  <a:gd name="connsiteY3" fmla="*/ 5714 h 145152"/>
                  <a:gd name="connsiteX4" fmla="*/ 824948 w 1097118"/>
                  <a:gd name="connsiteY4" fmla="*/ 38100 h 145152"/>
                  <a:gd name="connsiteX5" fmla="*/ 1097118 w 1097118"/>
                  <a:gd name="connsiteY5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267443 w 1097118"/>
                  <a:gd name="connsiteY0" fmla="*/ 15239 h 145152"/>
                  <a:gd name="connsiteX1" fmla="*/ 467043 w 1097118"/>
                  <a:gd name="connsiteY1" fmla="*/ 0 h 145152"/>
                  <a:gd name="connsiteX2" fmla="*/ 643701 w 1097118"/>
                  <a:gd name="connsiteY2" fmla="*/ 5714 h 145152"/>
                  <a:gd name="connsiteX3" fmla="*/ 824948 w 1097118"/>
                  <a:gd name="connsiteY3" fmla="*/ 38100 h 145152"/>
                  <a:gd name="connsiteX4" fmla="*/ 1097118 w 1097118"/>
                  <a:gd name="connsiteY4" fmla="*/ 141342 h 145152"/>
                  <a:gd name="connsiteX0" fmla="*/ 195981 w 829675"/>
                  <a:gd name="connsiteY0" fmla="*/ 75302 h 141342"/>
                  <a:gd name="connsiteX1" fmla="*/ 26222 w 829675"/>
                  <a:gd name="connsiteY1" fmla="*/ 51807 h 141342"/>
                  <a:gd name="connsiteX2" fmla="*/ 195981 w 829675"/>
                  <a:gd name="connsiteY2" fmla="*/ 7530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07053 w 829675"/>
                  <a:gd name="connsiteY0" fmla="*/ 82922 h 141342"/>
                  <a:gd name="connsiteX1" fmla="*/ 26222 w 829675"/>
                  <a:gd name="connsiteY1" fmla="*/ 51807 h 141342"/>
                  <a:gd name="connsiteX2" fmla="*/ 407053 w 829675"/>
                  <a:gd name="connsiteY2" fmla="*/ 8292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557505 w 829675"/>
                  <a:gd name="connsiteY3" fmla="*/ 99958 h 203200"/>
                  <a:gd name="connsiteX4" fmla="*/ 829675 w 829675"/>
                  <a:gd name="connsiteY4" fmla="*/ 203200 h 203200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664248 w 829675"/>
                  <a:gd name="connsiteY3" fmla="*/ 52967 h 203200"/>
                  <a:gd name="connsiteX4" fmla="*/ 829675 w 829675"/>
                  <a:gd name="connsiteY4" fmla="*/ 203200 h 203200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664248 w 854533"/>
                  <a:gd name="connsiteY3" fmla="*/ 5296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751982 w 854533"/>
                  <a:gd name="connsiteY2" fmla="*/ 14677 h 191019"/>
                  <a:gd name="connsiteX3" fmla="*/ 854533 w 854533"/>
                  <a:gd name="connsiteY3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751982 w 854533"/>
                  <a:gd name="connsiteY1" fmla="*/ 14677 h 191019"/>
                  <a:gd name="connsiteX2" fmla="*/ 854533 w 854533"/>
                  <a:gd name="connsiteY2" fmla="*/ 191019 h 191019"/>
                  <a:gd name="connsiteX0" fmla="*/ 447542 w 872080"/>
                  <a:gd name="connsiteY0" fmla="*/ 0 h 191019"/>
                  <a:gd name="connsiteX1" fmla="*/ 43769 w 872080"/>
                  <a:gd name="connsiteY1" fmla="*/ 113665 h 191019"/>
                  <a:gd name="connsiteX2" fmla="*/ 447542 w 872080"/>
                  <a:gd name="connsiteY2" fmla="*/ 0 h 191019"/>
                  <a:gd name="connsiteX0" fmla="*/ 0 w 872080"/>
                  <a:gd name="connsiteY0" fmla="*/ 57952 h 191019"/>
                  <a:gd name="connsiteX1" fmla="*/ 769529 w 872080"/>
                  <a:gd name="connsiteY1" fmla="*/ 14677 h 191019"/>
                  <a:gd name="connsiteX2" fmla="*/ 872080 w 872080"/>
                  <a:gd name="connsiteY2" fmla="*/ 191019 h 191019"/>
                  <a:gd name="connsiteX0" fmla="*/ 447542 w 784669"/>
                  <a:gd name="connsiteY0" fmla="*/ 0 h 207728"/>
                  <a:gd name="connsiteX1" fmla="*/ 43769 w 784669"/>
                  <a:gd name="connsiteY1" fmla="*/ 113665 h 207728"/>
                  <a:gd name="connsiteX2" fmla="*/ 447542 w 784669"/>
                  <a:gd name="connsiteY2" fmla="*/ 0 h 207728"/>
                  <a:gd name="connsiteX0" fmla="*/ 0 w 784669"/>
                  <a:gd name="connsiteY0" fmla="*/ 57952 h 207728"/>
                  <a:gd name="connsiteX1" fmla="*/ 769529 w 784669"/>
                  <a:gd name="connsiteY1" fmla="*/ 14677 h 207728"/>
                  <a:gd name="connsiteX2" fmla="*/ 530501 w 784669"/>
                  <a:gd name="connsiteY2" fmla="*/ 207728 h 207728"/>
                  <a:gd name="connsiteX0" fmla="*/ 447542 w 784669"/>
                  <a:gd name="connsiteY0" fmla="*/ 0 h 207728"/>
                  <a:gd name="connsiteX1" fmla="*/ 43769 w 784669"/>
                  <a:gd name="connsiteY1" fmla="*/ 113665 h 207728"/>
                  <a:gd name="connsiteX2" fmla="*/ 447542 w 784669"/>
                  <a:gd name="connsiteY2" fmla="*/ 0 h 207728"/>
                  <a:gd name="connsiteX0" fmla="*/ 0 w 784669"/>
                  <a:gd name="connsiteY0" fmla="*/ 57952 h 207728"/>
                  <a:gd name="connsiteX1" fmla="*/ 769529 w 784669"/>
                  <a:gd name="connsiteY1" fmla="*/ 14679 h 207728"/>
                  <a:gd name="connsiteX2" fmla="*/ 530501 w 784669"/>
                  <a:gd name="connsiteY2" fmla="*/ 207728 h 207728"/>
                  <a:gd name="connsiteX0" fmla="*/ 447542 w 530501"/>
                  <a:gd name="connsiteY0" fmla="*/ 0 h 207728"/>
                  <a:gd name="connsiteX1" fmla="*/ 43769 w 530501"/>
                  <a:gd name="connsiteY1" fmla="*/ 113665 h 207728"/>
                  <a:gd name="connsiteX2" fmla="*/ 447542 w 530501"/>
                  <a:gd name="connsiteY2" fmla="*/ 0 h 207728"/>
                  <a:gd name="connsiteX0" fmla="*/ 0 w 530501"/>
                  <a:gd name="connsiteY0" fmla="*/ 57952 h 207728"/>
                  <a:gd name="connsiteX1" fmla="*/ 420054 w 530501"/>
                  <a:gd name="connsiteY1" fmla="*/ 18162 h 207728"/>
                  <a:gd name="connsiteX2" fmla="*/ 530501 w 530501"/>
                  <a:gd name="connsiteY2" fmla="*/ 207728 h 207728"/>
                  <a:gd name="connsiteX0" fmla="*/ 447542 w 530501"/>
                  <a:gd name="connsiteY0" fmla="*/ 0 h 207728"/>
                  <a:gd name="connsiteX1" fmla="*/ 43769 w 530501"/>
                  <a:gd name="connsiteY1" fmla="*/ 113665 h 207728"/>
                  <a:gd name="connsiteX2" fmla="*/ 447542 w 530501"/>
                  <a:gd name="connsiteY2" fmla="*/ 0 h 207728"/>
                  <a:gd name="connsiteX0" fmla="*/ 0 w 530501"/>
                  <a:gd name="connsiteY0" fmla="*/ 57952 h 207728"/>
                  <a:gd name="connsiteX1" fmla="*/ 414205 w 530501"/>
                  <a:gd name="connsiteY1" fmla="*/ 39048 h 207728"/>
                  <a:gd name="connsiteX2" fmla="*/ 530501 w 53050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401045 w 517341"/>
                  <a:gd name="connsiteY1" fmla="*/ 39048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95196 w 517341"/>
                  <a:gd name="connsiteY1" fmla="*/ 70379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86422 w 517341"/>
                  <a:gd name="connsiteY1" fmla="*/ 96488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83497 w 517341"/>
                  <a:gd name="connsiteY1" fmla="*/ 99971 h 207728"/>
                  <a:gd name="connsiteX2" fmla="*/ 517341 w 517341"/>
                  <a:gd name="connsiteY2" fmla="*/ 207728 h 20772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83497 w 488096"/>
                  <a:gd name="connsiteY1" fmla="*/ 9997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83497 w 488096"/>
                  <a:gd name="connsiteY1" fmla="*/ 9997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38167 w 488096"/>
                  <a:gd name="connsiteY1" fmla="*/ 9475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92269 w 488096"/>
                  <a:gd name="connsiteY1" fmla="*/ 87791 h 200768"/>
                  <a:gd name="connsiteX2" fmla="*/ 488096 w 488096"/>
                  <a:gd name="connsiteY2" fmla="*/ 200768 h 200768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0807 w 495407"/>
                  <a:gd name="connsiteY1" fmla="*/ 112158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390807 w 495407"/>
                  <a:gd name="connsiteY1" fmla="*/ 112158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76103 w 495407"/>
                  <a:gd name="connsiteY1" fmla="*/ 122560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64486 w 495407"/>
                  <a:gd name="connsiteY2" fmla="*/ 110417 h 223397"/>
                  <a:gd name="connsiteX3" fmla="*/ 495407 w 495407"/>
                  <a:gd name="connsiteY3" fmla="*/ 223397 h 223397"/>
                  <a:gd name="connsiteX0" fmla="*/ 403773 w 464798"/>
                  <a:gd name="connsiteY0" fmla="*/ 54615 h 278012"/>
                  <a:gd name="connsiteX1" fmla="*/ 0 w 464798"/>
                  <a:gd name="connsiteY1" fmla="*/ 168280 h 278012"/>
                  <a:gd name="connsiteX2" fmla="*/ 403773 w 464798"/>
                  <a:gd name="connsiteY2" fmla="*/ 54615 h 278012"/>
                  <a:gd name="connsiteX0" fmla="*/ 16183 w 464798"/>
                  <a:gd name="connsiteY0" fmla="*/ 16 h 278012"/>
                  <a:gd name="connsiteX1" fmla="*/ 151343 w 464798"/>
                  <a:gd name="connsiteY1" fmla="*/ 158030 h 278012"/>
                  <a:gd name="connsiteX2" fmla="*/ 333877 w 464798"/>
                  <a:gd name="connsiteY2" fmla="*/ 165032 h 278012"/>
                  <a:gd name="connsiteX3" fmla="*/ 464798 w 464798"/>
                  <a:gd name="connsiteY3" fmla="*/ 278012 h 278012"/>
                  <a:gd name="connsiteX0" fmla="*/ 403773 w 464798"/>
                  <a:gd name="connsiteY0" fmla="*/ 54599 h 277996"/>
                  <a:gd name="connsiteX1" fmla="*/ 0 w 464798"/>
                  <a:gd name="connsiteY1" fmla="*/ 168264 h 277996"/>
                  <a:gd name="connsiteX2" fmla="*/ 403773 w 464798"/>
                  <a:gd name="connsiteY2" fmla="*/ 54599 h 277996"/>
                  <a:gd name="connsiteX0" fmla="*/ 16183 w 464798"/>
                  <a:gd name="connsiteY0" fmla="*/ 0 h 277996"/>
                  <a:gd name="connsiteX1" fmla="*/ 333877 w 464798"/>
                  <a:gd name="connsiteY1" fmla="*/ 165016 h 277996"/>
                  <a:gd name="connsiteX2" fmla="*/ 464798 w 464798"/>
                  <a:gd name="connsiteY2" fmla="*/ 277996 h 277996"/>
                  <a:gd name="connsiteX0" fmla="*/ 403773 w 464798"/>
                  <a:gd name="connsiteY0" fmla="*/ 54599 h 277996"/>
                  <a:gd name="connsiteX1" fmla="*/ 0 w 464798"/>
                  <a:gd name="connsiteY1" fmla="*/ 168264 h 277996"/>
                  <a:gd name="connsiteX2" fmla="*/ 403773 w 464798"/>
                  <a:gd name="connsiteY2" fmla="*/ 54599 h 277996"/>
                  <a:gd name="connsiteX0" fmla="*/ 16183 w 464798"/>
                  <a:gd name="connsiteY0" fmla="*/ 0 h 277996"/>
                  <a:gd name="connsiteX1" fmla="*/ 464798 w 464798"/>
                  <a:gd name="connsiteY1" fmla="*/ 277996 h 277996"/>
                  <a:gd name="connsiteX0" fmla="*/ 403773 w 464798"/>
                  <a:gd name="connsiteY0" fmla="*/ 67826 h 291223"/>
                  <a:gd name="connsiteX1" fmla="*/ 0 w 464798"/>
                  <a:gd name="connsiteY1" fmla="*/ 181491 h 291223"/>
                  <a:gd name="connsiteX2" fmla="*/ 403773 w 464798"/>
                  <a:gd name="connsiteY2" fmla="*/ 67826 h 291223"/>
                  <a:gd name="connsiteX0" fmla="*/ 16183 w 464798"/>
                  <a:gd name="connsiteY0" fmla="*/ 13227 h 291223"/>
                  <a:gd name="connsiteX1" fmla="*/ 464798 w 464798"/>
                  <a:gd name="connsiteY1" fmla="*/ 291223 h 291223"/>
                  <a:gd name="connsiteX0" fmla="*/ 403773 w 464798"/>
                  <a:gd name="connsiteY0" fmla="*/ 77443 h 300840"/>
                  <a:gd name="connsiteX1" fmla="*/ 0 w 464798"/>
                  <a:gd name="connsiteY1" fmla="*/ 191108 h 300840"/>
                  <a:gd name="connsiteX2" fmla="*/ 403773 w 464798"/>
                  <a:gd name="connsiteY2" fmla="*/ 77443 h 300840"/>
                  <a:gd name="connsiteX0" fmla="*/ 16183 w 464798"/>
                  <a:gd name="connsiteY0" fmla="*/ 22844 h 300840"/>
                  <a:gd name="connsiteX1" fmla="*/ 464798 w 464798"/>
                  <a:gd name="connsiteY1" fmla="*/ 300840 h 300840"/>
                  <a:gd name="connsiteX0" fmla="*/ 403773 w 429704"/>
                  <a:gd name="connsiteY0" fmla="*/ 88999 h 238137"/>
                  <a:gd name="connsiteX1" fmla="*/ 0 w 429704"/>
                  <a:gd name="connsiteY1" fmla="*/ 202664 h 238137"/>
                  <a:gd name="connsiteX2" fmla="*/ 403773 w 429704"/>
                  <a:gd name="connsiteY2" fmla="*/ 88999 h 238137"/>
                  <a:gd name="connsiteX0" fmla="*/ 16183 w 429704"/>
                  <a:gd name="connsiteY0" fmla="*/ 34400 h 238137"/>
                  <a:gd name="connsiteX1" fmla="*/ 429704 w 429704"/>
                  <a:gd name="connsiteY1" fmla="*/ 238137 h 238137"/>
                  <a:gd name="connsiteX0" fmla="*/ 403773 w 429704"/>
                  <a:gd name="connsiteY0" fmla="*/ 151702 h 300840"/>
                  <a:gd name="connsiteX1" fmla="*/ 0 w 429704"/>
                  <a:gd name="connsiteY1" fmla="*/ 265367 h 300840"/>
                  <a:gd name="connsiteX2" fmla="*/ 403773 w 429704"/>
                  <a:gd name="connsiteY2" fmla="*/ 151702 h 300840"/>
                  <a:gd name="connsiteX0" fmla="*/ 585 w 429704"/>
                  <a:gd name="connsiteY0" fmla="*/ 22844 h 300840"/>
                  <a:gd name="connsiteX1" fmla="*/ 429704 w 429704"/>
                  <a:gd name="connsiteY1" fmla="*/ 300840 h 300840"/>
                  <a:gd name="connsiteX0" fmla="*/ 403773 w 429704"/>
                  <a:gd name="connsiteY0" fmla="*/ 136424 h 285562"/>
                  <a:gd name="connsiteX1" fmla="*/ 0 w 429704"/>
                  <a:gd name="connsiteY1" fmla="*/ 250089 h 285562"/>
                  <a:gd name="connsiteX2" fmla="*/ 403773 w 429704"/>
                  <a:gd name="connsiteY2" fmla="*/ 136424 h 285562"/>
                  <a:gd name="connsiteX0" fmla="*/ 585 w 429704"/>
                  <a:gd name="connsiteY0" fmla="*/ 7566 h 285562"/>
                  <a:gd name="connsiteX1" fmla="*/ 429704 w 429704"/>
                  <a:gd name="connsiteY1" fmla="*/ 285562 h 285562"/>
                  <a:gd name="connsiteX0" fmla="*/ 418786 w 444717"/>
                  <a:gd name="connsiteY0" fmla="*/ 66957 h 216095"/>
                  <a:gd name="connsiteX1" fmla="*/ 15013 w 444717"/>
                  <a:gd name="connsiteY1" fmla="*/ 180622 h 216095"/>
                  <a:gd name="connsiteX2" fmla="*/ 418786 w 444717"/>
                  <a:gd name="connsiteY2" fmla="*/ 66957 h 216095"/>
                  <a:gd name="connsiteX0" fmla="*/ 0 w 444717"/>
                  <a:gd name="connsiteY0" fmla="*/ 17003 h 216095"/>
                  <a:gd name="connsiteX1" fmla="*/ 444717 w 444717"/>
                  <a:gd name="connsiteY1" fmla="*/ 216095 h 216095"/>
                  <a:gd name="connsiteX0" fmla="*/ 418786 w 418786"/>
                  <a:gd name="connsiteY0" fmla="*/ 274203 h 387868"/>
                  <a:gd name="connsiteX1" fmla="*/ 15013 w 418786"/>
                  <a:gd name="connsiteY1" fmla="*/ 387868 h 387868"/>
                  <a:gd name="connsiteX2" fmla="*/ 418786 w 418786"/>
                  <a:gd name="connsiteY2" fmla="*/ 274203 h 387868"/>
                  <a:gd name="connsiteX0" fmla="*/ 0 w 418786"/>
                  <a:gd name="connsiteY0" fmla="*/ 224249 h 387868"/>
                  <a:gd name="connsiteX1" fmla="*/ 417422 w 418786"/>
                  <a:gd name="connsiteY1" fmla="*/ 84528 h 387868"/>
                  <a:gd name="connsiteX0" fmla="*/ 418786 w 418786"/>
                  <a:gd name="connsiteY0" fmla="*/ 189675 h 303340"/>
                  <a:gd name="connsiteX1" fmla="*/ 15013 w 418786"/>
                  <a:gd name="connsiteY1" fmla="*/ 303340 h 303340"/>
                  <a:gd name="connsiteX2" fmla="*/ 418786 w 418786"/>
                  <a:gd name="connsiteY2" fmla="*/ 189675 h 303340"/>
                  <a:gd name="connsiteX0" fmla="*/ 0 w 418786"/>
                  <a:gd name="connsiteY0" fmla="*/ 139721 h 303340"/>
                  <a:gd name="connsiteX1" fmla="*/ 417422 w 418786"/>
                  <a:gd name="connsiteY1" fmla="*/ 0 h 303340"/>
                  <a:gd name="connsiteX0" fmla="*/ 418786 w 418786"/>
                  <a:gd name="connsiteY0" fmla="*/ 314988 h 428653"/>
                  <a:gd name="connsiteX1" fmla="*/ 15013 w 418786"/>
                  <a:gd name="connsiteY1" fmla="*/ 428653 h 428653"/>
                  <a:gd name="connsiteX2" fmla="*/ 418786 w 418786"/>
                  <a:gd name="connsiteY2" fmla="*/ 314988 h 428653"/>
                  <a:gd name="connsiteX0" fmla="*/ 0 w 418786"/>
                  <a:gd name="connsiteY0" fmla="*/ 265034 h 428653"/>
                  <a:gd name="connsiteX1" fmla="*/ 370630 w 418786"/>
                  <a:gd name="connsiteY1" fmla="*/ 0 h 428653"/>
                  <a:gd name="connsiteX0" fmla="*/ 418786 w 418786"/>
                  <a:gd name="connsiteY0" fmla="*/ 314988 h 428653"/>
                  <a:gd name="connsiteX1" fmla="*/ 15013 w 418786"/>
                  <a:gd name="connsiteY1" fmla="*/ 428653 h 428653"/>
                  <a:gd name="connsiteX2" fmla="*/ 418786 w 418786"/>
                  <a:gd name="connsiteY2" fmla="*/ 314988 h 428653"/>
                  <a:gd name="connsiteX0" fmla="*/ 0 w 418786"/>
                  <a:gd name="connsiteY0" fmla="*/ 265034 h 428653"/>
                  <a:gd name="connsiteX1" fmla="*/ 370630 w 418786"/>
                  <a:gd name="connsiteY1" fmla="*/ 0 h 428653"/>
                  <a:gd name="connsiteX0" fmla="*/ 403773 w 403773"/>
                  <a:gd name="connsiteY0" fmla="*/ 314988 h 428653"/>
                  <a:gd name="connsiteX1" fmla="*/ 0 w 403773"/>
                  <a:gd name="connsiteY1" fmla="*/ 428653 h 428653"/>
                  <a:gd name="connsiteX2" fmla="*/ 403773 w 403773"/>
                  <a:gd name="connsiteY2" fmla="*/ 314988 h 428653"/>
                  <a:gd name="connsiteX0" fmla="*/ 62973 w 403773"/>
                  <a:gd name="connsiteY0" fmla="*/ 260392 h 428653"/>
                  <a:gd name="connsiteX1" fmla="*/ 355617 w 403773"/>
                  <a:gd name="connsiteY1" fmla="*/ 0 h 428653"/>
                  <a:gd name="connsiteX0" fmla="*/ 348208 w 359162"/>
                  <a:gd name="connsiteY0" fmla="*/ 276700 h 428653"/>
                  <a:gd name="connsiteX1" fmla="*/ 0 w 359162"/>
                  <a:gd name="connsiteY1" fmla="*/ 428653 h 428653"/>
                  <a:gd name="connsiteX2" fmla="*/ 348208 w 359162"/>
                  <a:gd name="connsiteY2" fmla="*/ 276700 h 428653"/>
                  <a:gd name="connsiteX0" fmla="*/ 62973 w 359162"/>
                  <a:gd name="connsiteY0" fmla="*/ 260392 h 428653"/>
                  <a:gd name="connsiteX1" fmla="*/ 355617 w 359162"/>
                  <a:gd name="connsiteY1" fmla="*/ 0 h 428653"/>
                  <a:gd name="connsiteX0" fmla="*/ 295567 w 359162"/>
                  <a:gd name="connsiteY0" fmla="*/ 113094 h 428653"/>
                  <a:gd name="connsiteX1" fmla="*/ 0 w 359162"/>
                  <a:gd name="connsiteY1" fmla="*/ 428653 h 428653"/>
                  <a:gd name="connsiteX2" fmla="*/ 295567 w 359162"/>
                  <a:gd name="connsiteY2" fmla="*/ 113094 h 428653"/>
                  <a:gd name="connsiteX0" fmla="*/ 62973 w 359162"/>
                  <a:gd name="connsiteY0" fmla="*/ 260392 h 428653"/>
                  <a:gd name="connsiteX1" fmla="*/ 355617 w 359162"/>
                  <a:gd name="connsiteY1" fmla="*/ 0 h 428653"/>
                  <a:gd name="connsiteX0" fmla="*/ 304340 w 367935"/>
                  <a:gd name="connsiteY0" fmla="*/ 113094 h 260392"/>
                  <a:gd name="connsiteX1" fmla="*/ 0 w 367935"/>
                  <a:gd name="connsiteY1" fmla="*/ 216313 h 260392"/>
                  <a:gd name="connsiteX2" fmla="*/ 304340 w 367935"/>
                  <a:gd name="connsiteY2" fmla="*/ 113094 h 260392"/>
                  <a:gd name="connsiteX0" fmla="*/ 71746 w 367935"/>
                  <a:gd name="connsiteY0" fmla="*/ 260392 h 260392"/>
                  <a:gd name="connsiteX1" fmla="*/ 364390 w 367935"/>
                  <a:gd name="connsiteY1" fmla="*/ 0 h 260392"/>
                  <a:gd name="connsiteX0" fmla="*/ 304340 w 379633"/>
                  <a:gd name="connsiteY0" fmla="*/ 113094 h 260392"/>
                  <a:gd name="connsiteX1" fmla="*/ 0 w 379633"/>
                  <a:gd name="connsiteY1" fmla="*/ 216313 h 260392"/>
                  <a:gd name="connsiteX2" fmla="*/ 304340 w 379633"/>
                  <a:gd name="connsiteY2" fmla="*/ 113094 h 260392"/>
                  <a:gd name="connsiteX0" fmla="*/ 71746 w 379633"/>
                  <a:gd name="connsiteY0" fmla="*/ 260392 h 260392"/>
                  <a:gd name="connsiteX1" fmla="*/ 364390 w 379633"/>
                  <a:gd name="connsiteY1" fmla="*/ 0 h 260392"/>
                  <a:gd name="connsiteX0" fmla="*/ 304340 w 419761"/>
                  <a:gd name="connsiteY0" fmla="*/ 12145 h 159443"/>
                  <a:gd name="connsiteX1" fmla="*/ 0 w 419761"/>
                  <a:gd name="connsiteY1" fmla="*/ 115364 h 159443"/>
                  <a:gd name="connsiteX2" fmla="*/ 304340 w 419761"/>
                  <a:gd name="connsiteY2" fmla="*/ 12145 h 159443"/>
                  <a:gd name="connsiteX0" fmla="*/ 71746 w 419761"/>
                  <a:gd name="connsiteY0" fmla="*/ 159443 h 159443"/>
                  <a:gd name="connsiteX1" fmla="*/ 414106 w 419761"/>
                  <a:gd name="connsiteY1" fmla="*/ 0 h 159443"/>
                  <a:gd name="connsiteX0" fmla="*/ 304340 w 414106"/>
                  <a:gd name="connsiteY0" fmla="*/ 12145 h 159443"/>
                  <a:gd name="connsiteX1" fmla="*/ 0 w 414106"/>
                  <a:gd name="connsiteY1" fmla="*/ 115364 h 159443"/>
                  <a:gd name="connsiteX2" fmla="*/ 304340 w 414106"/>
                  <a:gd name="connsiteY2" fmla="*/ 12145 h 159443"/>
                  <a:gd name="connsiteX0" fmla="*/ 71746 w 414106"/>
                  <a:gd name="connsiteY0" fmla="*/ 159443 h 159443"/>
                  <a:gd name="connsiteX1" fmla="*/ 414106 w 414106"/>
                  <a:gd name="connsiteY1" fmla="*/ 0 h 159443"/>
                  <a:gd name="connsiteX0" fmla="*/ 304340 w 414106"/>
                  <a:gd name="connsiteY0" fmla="*/ 12145 h 159443"/>
                  <a:gd name="connsiteX1" fmla="*/ 0 w 414106"/>
                  <a:gd name="connsiteY1" fmla="*/ 115364 h 159443"/>
                  <a:gd name="connsiteX2" fmla="*/ 304340 w 414106"/>
                  <a:gd name="connsiteY2" fmla="*/ 12145 h 159443"/>
                  <a:gd name="connsiteX0" fmla="*/ 71746 w 414106"/>
                  <a:gd name="connsiteY0" fmla="*/ 159443 h 159443"/>
                  <a:gd name="connsiteX1" fmla="*/ 414106 w 414106"/>
                  <a:gd name="connsiteY1" fmla="*/ 0 h 159443"/>
                  <a:gd name="connsiteX0" fmla="*/ 304340 w 414106"/>
                  <a:gd name="connsiteY0" fmla="*/ 12145 h 149000"/>
                  <a:gd name="connsiteX1" fmla="*/ 0 w 414106"/>
                  <a:gd name="connsiteY1" fmla="*/ 115364 h 149000"/>
                  <a:gd name="connsiteX2" fmla="*/ 304340 w 414106"/>
                  <a:gd name="connsiteY2" fmla="*/ 12145 h 149000"/>
                  <a:gd name="connsiteX0" fmla="*/ 109764 w 414106"/>
                  <a:gd name="connsiteY0" fmla="*/ 149000 h 149000"/>
                  <a:gd name="connsiteX1" fmla="*/ 414106 w 414106"/>
                  <a:gd name="connsiteY1" fmla="*/ 0 h 149000"/>
                  <a:gd name="connsiteX0" fmla="*/ 304340 w 414106"/>
                  <a:gd name="connsiteY0" fmla="*/ 12145 h 162226"/>
                  <a:gd name="connsiteX1" fmla="*/ 0 w 414106"/>
                  <a:gd name="connsiteY1" fmla="*/ 115364 h 162226"/>
                  <a:gd name="connsiteX2" fmla="*/ 304340 w 414106"/>
                  <a:gd name="connsiteY2" fmla="*/ 12145 h 162226"/>
                  <a:gd name="connsiteX0" fmla="*/ 109764 w 414106"/>
                  <a:gd name="connsiteY0" fmla="*/ 149000 h 162226"/>
                  <a:gd name="connsiteX1" fmla="*/ 414106 w 414106"/>
                  <a:gd name="connsiteY1" fmla="*/ 0 h 162226"/>
                  <a:gd name="connsiteX0" fmla="*/ 304340 w 414106"/>
                  <a:gd name="connsiteY0" fmla="*/ 12145 h 153635"/>
                  <a:gd name="connsiteX1" fmla="*/ 0 w 414106"/>
                  <a:gd name="connsiteY1" fmla="*/ 115364 h 153635"/>
                  <a:gd name="connsiteX2" fmla="*/ 304340 w 414106"/>
                  <a:gd name="connsiteY2" fmla="*/ 12145 h 153635"/>
                  <a:gd name="connsiteX0" fmla="*/ 109764 w 414106"/>
                  <a:gd name="connsiteY0" fmla="*/ 149000 h 153635"/>
                  <a:gd name="connsiteX1" fmla="*/ 414106 w 414106"/>
                  <a:gd name="connsiteY1" fmla="*/ 0 h 153635"/>
                  <a:gd name="connsiteX0" fmla="*/ 304340 w 364390"/>
                  <a:gd name="connsiteY0" fmla="*/ 0 h 163323"/>
                  <a:gd name="connsiteX1" fmla="*/ 0 w 364390"/>
                  <a:gd name="connsiteY1" fmla="*/ 103219 h 163323"/>
                  <a:gd name="connsiteX2" fmla="*/ 304340 w 364390"/>
                  <a:gd name="connsiteY2" fmla="*/ 0 h 163323"/>
                  <a:gd name="connsiteX0" fmla="*/ 109764 w 364390"/>
                  <a:gd name="connsiteY0" fmla="*/ 136855 h 163323"/>
                  <a:gd name="connsiteX1" fmla="*/ 364390 w 364390"/>
                  <a:gd name="connsiteY1" fmla="*/ 60958 h 163323"/>
                  <a:gd name="connsiteX0" fmla="*/ 304340 w 364390"/>
                  <a:gd name="connsiteY0" fmla="*/ 0 h 144996"/>
                  <a:gd name="connsiteX1" fmla="*/ 0 w 364390"/>
                  <a:gd name="connsiteY1" fmla="*/ 103219 h 144996"/>
                  <a:gd name="connsiteX2" fmla="*/ 304340 w 364390"/>
                  <a:gd name="connsiteY2" fmla="*/ 0 h 144996"/>
                  <a:gd name="connsiteX0" fmla="*/ 109764 w 364390"/>
                  <a:gd name="connsiteY0" fmla="*/ 136855 h 144996"/>
                  <a:gd name="connsiteX1" fmla="*/ 364390 w 364390"/>
                  <a:gd name="connsiteY1" fmla="*/ 60958 h 144996"/>
                  <a:gd name="connsiteX0" fmla="*/ 304340 w 364390"/>
                  <a:gd name="connsiteY0" fmla="*/ 0 h 140413"/>
                  <a:gd name="connsiteX1" fmla="*/ 0 w 364390"/>
                  <a:gd name="connsiteY1" fmla="*/ 103219 h 140413"/>
                  <a:gd name="connsiteX2" fmla="*/ 304340 w 364390"/>
                  <a:gd name="connsiteY2" fmla="*/ 0 h 140413"/>
                  <a:gd name="connsiteX0" fmla="*/ 109764 w 364390"/>
                  <a:gd name="connsiteY0" fmla="*/ 136855 h 140413"/>
                  <a:gd name="connsiteX1" fmla="*/ 364390 w 364390"/>
                  <a:gd name="connsiteY1" fmla="*/ 60958 h 140413"/>
                  <a:gd name="connsiteX0" fmla="*/ 304340 w 364390"/>
                  <a:gd name="connsiteY0" fmla="*/ 0 h 146610"/>
                  <a:gd name="connsiteX1" fmla="*/ 0 w 364390"/>
                  <a:gd name="connsiteY1" fmla="*/ 103219 h 146610"/>
                  <a:gd name="connsiteX2" fmla="*/ 304340 w 364390"/>
                  <a:gd name="connsiteY2" fmla="*/ 0 h 146610"/>
                  <a:gd name="connsiteX0" fmla="*/ 109764 w 364390"/>
                  <a:gd name="connsiteY0" fmla="*/ 136855 h 146610"/>
                  <a:gd name="connsiteX1" fmla="*/ 364390 w 364390"/>
                  <a:gd name="connsiteY1" fmla="*/ 60958 h 146610"/>
                  <a:gd name="connsiteX0" fmla="*/ 304340 w 364390"/>
                  <a:gd name="connsiteY0" fmla="*/ 0 h 137395"/>
                  <a:gd name="connsiteX1" fmla="*/ 0 w 364390"/>
                  <a:gd name="connsiteY1" fmla="*/ 103219 h 137395"/>
                  <a:gd name="connsiteX2" fmla="*/ 304340 w 364390"/>
                  <a:gd name="connsiteY2" fmla="*/ 0 h 137395"/>
                  <a:gd name="connsiteX0" fmla="*/ 109764 w 364390"/>
                  <a:gd name="connsiteY0" fmla="*/ 136855 h 137395"/>
                  <a:gd name="connsiteX1" fmla="*/ 364390 w 364390"/>
                  <a:gd name="connsiteY1" fmla="*/ 60958 h 137395"/>
                  <a:gd name="connsiteX0" fmla="*/ 304340 w 387785"/>
                  <a:gd name="connsiteY0" fmla="*/ 0 h 139916"/>
                  <a:gd name="connsiteX1" fmla="*/ 0 w 387785"/>
                  <a:gd name="connsiteY1" fmla="*/ 103219 h 139916"/>
                  <a:gd name="connsiteX2" fmla="*/ 304340 w 387785"/>
                  <a:gd name="connsiteY2" fmla="*/ 0 h 139916"/>
                  <a:gd name="connsiteX0" fmla="*/ 109764 w 387785"/>
                  <a:gd name="connsiteY0" fmla="*/ 136855 h 139916"/>
                  <a:gd name="connsiteX1" fmla="*/ 387785 w 387785"/>
                  <a:gd name="connsiteY1" fmla="*/ 67922 h 139916"/>
                  <a:gd name="connsiteX0" fmla="*/ 304340 w 387785"/>
                  <a:gd name="connsiteY0" fmla="*/ 0 h 136855"/>
                  <a:gd name="connsiteX1" fmla="*/ 0 w 387785"/>
                  <a:gd name="connsiteY1" fmla="*/ 103219 h 136855"/>
                  <a:gd name="connsiteX2" fmla="*/ 304340 w 387785"/>
                  <a:gd name="connsiteY2" fmla="*/ 0 h 136855"/>
                  <a:gd name="connsiteX0" fmla="*/ 109764 w 387785"/>
                  <a:gd name="connsiteY0" fmla="*/ 136855 h 136855"/>
                  <a:gd name="connsiteX1" fmla="*/ 387785 w 387785"/>
                  <a:gd name="connsiteY1" fmla="*/ 67922 h 136855"/>
                  <a:gd name="connsiteX0" fmla="*/ 304340 w 387785"/>
                  <a:gd name="connsiteY0" fmla="*/ 0 h 143819"/>
                  <a:gd name="connsiteX1" fmla="*/ 0 w 387785"/>
                  <a:gd name="connsiteY1" fmla="*/ 103219 h 143819"/>
                  <a:gd name="connsiteX2" fmla="*/ 304340 w 387785"/>
                  <a:gd name="connsiteY2" fmla="*/ 0 h 143819"/>
                  <a:gd name="connsiteX0" fmla="*/ 174102 w 387785"/>
                  <a:gd name="connsiteY0" fmla="*/ 143819 h 143819"/>
                  <a:gd name="connsiteX1" fmla="*/ 387785 w 387785"/>
                  <a:gd name="connsiteY1" fmla="*/ 67922 h 143819"/>
                  <a:gd name="connsiteX0" fmla="*/ 304340 w 387785"/>
                  <a:gd name="connsiteY0" fmla="*/ 0 h 143819"/>
                  <a:gd name="connsiteX1" fmla="*/ 0 w 387785"/>
                  <a:gd name="connsiteY1" fmla="*/ 103219 h 143819"/>
                  <a:gd name="connsiteX2" fmla="*/ 304340 w 387785"/>
                  <a:gd name="connsiteY2" fmla="*/ 0 h 143819"/>
                  <a:gd name="connsiteX0" fmla="*/ 174102 w 387785"/>
                  <a:gd name="connsiteY0" fmla="*/ 143819 h 143819"/>
                  <a:gd name="connsiteX1" fmla="*/ 387785 w 387785"/>
                  <a:gd name="connsiteY1" fmla="*/ 67922 h 1438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87785" h="143819" stroke="0" extrusionOk="0">
                    <a:moveTo>
                      <a:pt x="304340" y="0"/>
                    </a:moveTo>
                    <a:lnTo>
                      <a:pt x="0" y="103219"/>
                    </a:lnTo>
                    <a:lnTo>
                      <a:pt x="304340" y="0"/>
                    </a:lnTo>
                    <a:close/>
                  </a:path>
                  <a:path w="387785" h="143819" fill="none">
                    <a:moveTo>
                      <a:pt x="174102" y="143819"/>
                    </a:moveTo>
                    <a:cubicBezTo>
                      <a:pt x="278799" y="86808"/>
                      <a:pt x="294785" y="56493"/>
                      <a:pt x="387785" y="67922"/>
                    </a:cubicBezTo>
                  </a:path>
                </a:pathLst>
              </a:custGeom>
              <a:noFill/>
              <a:ln w="254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headEnd type="triangle"/>
                <a:tailEnd type="none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97D9435-D73E-CE9C-38FF-DA468474E5A9}"/>
                  </a:ext>
                </a:extLst>
              </p:cNvPr>
              <p:cNvSpPr txBox="1"/>
              <p:nvPr/>
            </p:nvSpPr>
            <p:spPr>
              <a:xfrm>
                <a:off x="7149392" y="3889838"/>
                <a:ext cx="341760" cy="215444"/>
              </a:xfrm>
              <a:prstGeom prst="rect">
                <a:avLst/>
              </a:prstGeom>
              <a:solidFill>
                <a:srgbClr val="E7E6E6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CO</a:t>
                </a:r>
                <a:r>
                  <a:rPr kumimoji="0" lang="en-GB" sz="800" b="0" i="0" u="none" strike="noStrike" kern="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2</a:t>
                </a:r>
                <a:endParaRPr kumimoji="0" lang="en-US" sz="8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Arc 169">
                <a:extLst>
                  <a:ext uri="{FF2B5EF4-FFF2-40B4-BE49-F238E27FC236}">
                    <a16:creationId xmlns:a16="http://schemas.microsoft.com/office/drawing/2014/main" id="{868BF738-5DF0-6963-503E-5831EC2C8DDF}"/>
                  </a:ext>
                </a:extLst>
              </p:cNvPr>
              <p:cNvSpPr/>
              <p:nvPr/>
            </p:nvSpPr>
            <p:spPr>
              <a:xfrm rot="16200000">
                <a:off x="5681561" y="3747435"/>
                <a:ext cx="426695" cy="275072"/>
              </a:xfrm>
              <a:custGeom>
                <a:avLst/>
                <a:gdLst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2" fmla="*/ 646747 w 1293493"/>
                  <a:gd name="connsiteY2" fmla="*/ 337656 h 675311"/>
                  <a:gd name="connsiteX3" fmla="*/ 646746 w 1293493"/>
                  <a:gd name="connsiteY3" fmla="*/ 0 h 675311"/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0" fmla="*/ 0 w 707707"/>
                  <a:gd name="connsiteY0" fmla="*/ 1655 h 339311"/>
                  <a:gd name="connsiteX1" fmla="*/ 646747 w 707707"/>
                  <a:gd name="connsiteY1" fmla="*/ 339311 h 339311"/>
                  <a:gd name="connsiteX2" fmla="*/ 1 w 707707"/>
                  <a:gd name="connsiteY2" fmla="*/ 339311 h 339311"/>
                  <a:gd name="connsiteX3" fmla="*/ 0 w 707707"/>
                  <a:gd name="connsiteY3" fmla="*/ 1655 h 339311"/>
                  <a:gd name="connsiteX0" fmla="*/ 0 w 707707"/>
                  <a:gd name="connsiteY0" fmla="*/ 1655 h 339311"/>
                  <a:gd name="connsiteX1" fmla="*/ 707707 w 707707"/>
                  <a:gd name="connsiteY1" fmla="*/ 158971 h 339311"/>
                  <a:gd name="connsiteX0" fmla="*/ 287020 w 994727"/>
                  <a:gd name="connsiteY0" fmla="*/ 0 h 337656"/>
                  <a:gd name="connsiteX1" fmla="*/ 933767 w 994727"/>
                  <a:gd name="connsiteY1" fmla="*/ 337656 h 337656"/>
                  <a:gd name="connsiteX2" fmla="*/ 287021 w 994727"/>
                  <a:gd name="connsiteY2" fmla="*/ 337656 h 337656"/>
                  <a:gd name="connsiteX3" fmla="*/ 287020 w 994727"/>
                  <a:gd name="connsiteY3" fmla="*/ 0 h 337656"/>
                  <a:gd name="connsiteX0" fmla="*/ 0 w 994727"/>
                  <a:gd name="connsiteY0" fmla="*/ 129540 h 337656"/>
                  <a:gd name="connsiteX1" fmla="*/ 994727 w 994727"/>
                  <a:gd name="connsiteY1" fmla="*/ 157316 h 337656"/>
                  <a:gd name="connsiteX0" fmla="*/ 287020 w 994727"/>
                  <a:gd name="connsiteY0" fmla="*/ 53669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3" fmla="*/ 287020 w 994727"/>
                  <a:gd name="connsiteY3" fmla="*/ 53669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391325"/>
                  <a:gd name="connsiteX1" fmla="*/ 933767 w 994727"/>
                  <a:gd name="connsiteY1" fmla="*/ 391325 h 391325"/>
                  <a:gd name="connsiteX2" fmla="*/ 419101 w 994727"/>
                  <a:gd name="connsiteY2" fmla="*/ 992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210985"/>
                  <a:gd name="connsiteX1" fmla="*/ 4127 w 994727"/>
                  <a:gd name="connsiteY1" fmla="*/ 180505 h 210985"/>
                  <a:gd name="connsiteX2" fmla="*/ 419101 w 994727"/>
                  <a:gd name="connsiteY2" fmla="*/ 9922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94727"/>
                  <a:gd name="connsiteY0" fmla="*/ 53505 h 210985"/>
                  <a:gd name="connsiteX1" fmla="*/ 4127 w 994727"/>
                  <a:gd name="connsiteY1" fmla="*/ 180505 h 210985"/>
                  <a:gd name="connsiteX2" fmla="*/ 485141 w 994727"/>
                  <a:gd name="connsiteY2" fmla="*/ 5350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76947"/>
                  <a:gd name="connsiteY0" fmla="*/ 53505 h 210985"/>
                  <a:gd name="connsiteX1" fmla="*/ 4127 w 976947"/>
                  <a:gd name="connsiteY1" fmla="*/ 180505 h 210985"/>
                  <a:gd name="connsiteX2" fmla="*/ 485141 w 976947"/>
                  <a:gd name="connsiteY2" fmla="*/ 53505 h 210985"/>
                  <a:gd name="connsiteX0" fmla="*/ 0 w 976947"/>
                  <a:gd name="connsiteY0" fmla="*/ 183209 h 210985"/>
                  <a:gd name="connsiteX1" fmla="*/ 494137 w 976947"/>
                  <a:gd name="connsiteY1" fmla="*/ 0 h 210985"/>
                  <a:gd name="connsiteX2" fmla="*/ 976947 w 976947"/>
                  <a:gd name="connsiteY2" fmla="*/ 210985 h 210985"/>
                  <a:gd name="connsiteX0" fmla="*/ 485141 w 1004887"/>
                  <a:gd name="connsiteY0" fmla="*/ 53505 h 210985"/>
                  <a:gd name="connsiteX1" fmla="*/ 4127 w 1004887"/>
                  <a:gd name="connsiteY1" fmla="*/ 180505 h 210985"/>
                  <a:gd name="connsiteX2" fmla="*/ 485141 w 1004887"/>
                  <a:gd name="connsiteY2" fmla="*/ 53505 h 210985"/>
                  <a:gd name="connsiteX0" fmla="*/ 0 w 1004887"/>
                  <a:gd name="connsiteY0" fmla="*/ 183209 h 210985"/>
                  <a:gd name="connsiteX1" fmla="*/ 494137 w 1004887"/>
                  <a:gd name="connsiteY1" fmla="*/ 0 h 210985"/>
                  <a:gd name="connsiteX2" fmla="*/ 1004887 w 1004887"/>
                  <a:gd name="connsiteY2" fmla="*/ 210985 h 210985"/>
                  <a:gd name="connsiteX0" fmla="*/ 485141 w 1069126"/>
                  <a:gd name="connsiteY0" fmla="*/ 70258 h 199962"/>
                  <a:gd name="connsiteX1" fmla="*/ 4127 w 1069126"/>
                  <a:gd name="connsiteY1" fmla="*/ 197258 h 199962"/>
                  <a:gd name="connsiteX2" fmla="*/ 485141 w 1069126"/>
                  <a:gd name="connsiteY2" fmla="*/ 70258 h 199962"/>
                  <a:gd name="connsiteX0" fmla="*/ 0 w 1069126"/>
                  <a:gd name="connsiteY0" fmla="*/ 199962 h 199962"/>
                  <a:gd name="connsiteX1" fmla="*/ 494137 w 1069126"/>
                  <a:gd name="connsiteY1" fmla="*/ 16753 h 199962"/>
                  <a:gd name="connsiteX2" fmla="*/ 1069126 w 1069126"/>
                  <a:gd name="connsiteY2" fmla="*/ 115343 h 199962"/>
                  <a:gd name="connsiteX0" fmla="*/ 485141 w 1069126"/>
                  <a:gd name="connsiteY0" fmla="*/ 53505 h 183209"/>
                  <a:gd name="connsiteX1" fmla="*/ 4127 w 1069126"/>
                  <a:gd name="connsiteY1" fmla="*/ 180505 h 183209"/>
                  <a:gd name="connsiteX2" fmla="*/ 485141 w 1069126"/>
                  <a:gd name="connsiteY2" fmla="*/ 53505 h 183209"/>
                  <a:gd name="connsiteX0" fmla="*/ 0 w 1069126"/>
                  <a:gd name="connsiteY0" fmla="*/ 183209 h 183209"/>
                  <a:gd name="connsiteX1" fmla="*/ 494137 w 1069126"/>
                  <a:gd name="connsiteY1" fmla="*/ 0 h 183209"/>
                  <a:gd name="connsiteX2" fmla="*/ 1069126 w 1069126"/>
                  <a:gd name="connsiteY2" fmla="*/ 98590 h 183209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1014 w 1064999"/>
                  <a:gd name="connsiteY0" fmla="*/ 58838 h 185838"/>
                  <a:gd name="connsiteX1" fmla="*/ 0 w 1064999"/>
                  <a:gd name="connsiteY1" fmla="*/ 185838 h 185838"/>
                  <a:gd name="connsiteX2" fmla="*/ 481014 w 1064999"/>
                  <a:gd name="connsiteY2" fmla="*/ 58838 h 185838"/>
                  <a:gd name="connsiteX0" fmla="*/ 135823 w 1064999"/>
                  <a:gd name="connsiteY0" fmla="*/ 99007 h 185838"/>
                  <a:gd name="connsiteX1" fmla="*/ 490010 w 1064999"/>
                  <a:gd name="connsiteY1" fmla="*/ 5333 h 185838"/>
                  <a:gd name="connsiteX2" fmla="*/ 1064999 w 1064999"/>
                  <a:gd name="connsiteY2" fmla="*/ 103923 h 185838"/>
                  <a:gd name="connsiteX0" fmla="*/ 481014 w 1064999"/>
                  <a:gd name="connsiteY0" fmla="*/ 58109 h 185109"/>
                  <a:gd name="connsiteX1" fmla="*/ 0 w 1064999"/>
                  <a:gd name="connsiteY1" fmla="*/ 185109 h 185109"/>
                  <a:gd name="connsiteX2" fmla="*/ 481014 w 1064999"/>
                  <a:gd name="connsiteY2" fmla="*/ 581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511604 w 1064999"/>
                  <a:gd name="connsiteY0" fmla="*/ 20009 h 185109"/>
                  <a:gd name="connsiteX1" fmla="*/ 0 w 1064999"/>
                  <a:gd name="connsiteY1" fmla="*/ 185109 h 185109"/>
                  <a:gd name="connsiteX2" fmla="*/ 511604 w 1064999"/>
                  <a:gd name="connsiteY2" fmla="*/ 200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375781 w 929176"/>
                  <a:gd name="connsiteY0" fmla="*/ 20009 h 108909"/>
                  <a:gd name="connsiteX1" fmla="*/ 1833 w 929176"/>
                  <a:gd name="connsiteY1" fmla="*/ 108909 h 108909"/>
                  <a:gd name="connsiteX2" fmla="*/ 375781 w 929176"/>
                  <a:gd name="connsiteY2" fmla="*/ 20009 h 108909"/>
                  <a:gd name="connsiteX0" fmla="*/ 0 w 929176"/>
                  <a:gd name="connsiteY0" fmla="*/ 98278 h 108909"/>
                  <a:gd name="connsiteX1" fmla="*/ 354187 w 929176"/>
                  <a:gd name="connsiteY1" fmla="*/ 4604 h 108909"/>
                  <a:gd name="connsiteX2" fmla="*/ 929176 w 929176"/>
                  <a:gd name="connsiteY2" fmla="*/ 103194 h 108909"/>
                  <a:gd name="connsiteX0" fmla="*/ 375781 w 929176"/>
                  <a:gd name="connsiteY0" fmla="*/ 15585 h 104485"/>
                  <a:gd name="connsiteX1" fmla="*/ 1833 w 929176"/>
                  <a:gd name="connsiteY1" fmla="*/ 104485 h 104485"/>
                  <a:gd name="connsiteX2" fmla="*/ 375781 w 929176"/>
                  <a:gd name="connsiteY2" fmla="*/ 15585 h 104485"/>
                  <a:gd name="connsiteX0" fmla="*/ 0 w 929176"/>
                  <a:gd name="connsiteY0" fmla="*/ 93854 h 104485"/>
                  <a:gd name="connsiteX1" fmla="*/ 354187 w 929176"/>
                  <a:gd name="connsiteY1" fmla="*/ 180 h 104485"/>
                  <a:gd name="connsiteX2" fmla="*/ 929176 w 929176"/>
                  <a:gd name="connsiteY2" fmla="*/ 98770 h 104485"/>
                  <a:gd name="connsiteX0" fmla="*/ 375781 w 929176"/>
                  <a:gd name="connsiteY0" fmla="*/ 15586 h 104486"/>
                  <a:gd name="connsiteX1" fmla="*/ 1833 w 929176"/>
                  <a:gd name="connsiteY1" fmla="*/ 104486 h 104486"/>
                  <a:gd name="connsiteX2" fmla="*/ 375781 w 929176"/>
                  <a:gd name="connsiteY2" fmla="*/ 15586 h 104486"/>
                  <a:gd name="connsiteX0" fmla="*/ 0 w 929176"/>
                  <a:gd name="connsiteY0" fmla="*/ 93855 h 104486"/>
                  <a:gd name="connsiteX1" fmla="*/ 354187 w 929176"/>
                  <a:gd name="connsiteY1" fmla="*/ 181 h 104486"/>
                  <a:gd name="connsiteX2" fmla="*/ 929176 w 929176"/>
                  <a:gd name="connsiteY2" fmla="*/ 98771 h 104486"/>
                  <a:gd name="connsiteX0" fmla="*/ 375781 w 929176"/>
                  <a:gd name="connsiteY0" fmla="*/ 66296 h 155196"/>
                  <a:gd name="connsiteX1" fmla="*/ 1833 w 929176"/>
                  <a:gd name="connsiteY1" fmla="*/ 155196 h 155196"/>
                  <a:gd name="connsiteX2" fmla="*/ 375781 w 929176"/>
                  <a:gd name="connsiteY2" fmla="*/ 66296 h 155196"/>
                  <a:gd name="connsiteX0" fmla="*/ 0 w 929176"/>
                  <a:gd name="connsiteY0" fmla="*/ 144565 h 155196"/>
                  <a:gd name="connsiteX1" fmla="*/ 415367 w 929176"/>
                  <a:gd name="connsiteY1" fmla="*/ 91 h 155196"/>
                  <a:gd name="connsiteX2" fmla="*/ 929176 w 929176"/>
                  <a:gd name="connsiteY2" fmla="*/ 149481 h 155196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27603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16690 h 105590"/>
                  <a:gd name="connsiteX1" fmla="*/ 1833 w 929176"/>
                  <a:gd name="connsiteY1" fmla="*/ 105590 h 105590"/>
                  <a:gd name="connsiteX2" fmla="*/ 375781 w 929176"/>
                  <a:gd name="connsiteY2" fmla="*/ 16690 h 105590"/>
                  <a:gd name="connsiteX0" fmla="*/ 0 w 929176"/>
                  <a:gd name="connsiteY0" fmla="*/ 94959 h 105590"/>
                  <a:gd name="connsiteX1" fmla="*/ 449017 w 929176"/>
                  <a:gd name="connsiteY1" fmla="*/ 15 h 105590"/>
                  <a:gd name="connsiteX2" fmla="*/ 929176 w 929176"/>
                  <a:gd name="connsiteY2" fmla="*/ 99875 h 105590"/>
                  <a:gd name="connsiteX0" fmla="*/ 375781 w 929176"/>
                  <a:gd name="connsiteY0" fmla="*/ 16675 h 105575"/>
                  <a:gd name="connsiteX1" fmla="*/ 1833 w 929176"/>
                  <a:gd name="connsiteY1" fmla="*/ 105575 h 105575"/>
                  <a:gd name="connsiteX2" fmla="*/ 375781 w 929176"/>
                  <a:gd name="connsiteY2" fmla="*/ 16675 h 105575"/>
                  <a:gd name="connsiteX0" fmla="*/ 0 w 929176"/>
                  <a:gd name="connsiteY0" fmla="*/ 94944 h 105575"/>
                  <a:gd name="connsiteX1" fmla="*/ 449017 w 929176"/>
                  <a:gd name="connsiteY1" fmla="*/ 0 h 105575"/>
                  <a:gd name="connsiteX2" fmla="*/ 929176 w 929176"/>
                  <a:gd name="connsiteY2" fmla="*/ 99860 h 105575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009 h 106859"/>
                  <a:gd name="connsiteX1" fmla="*/ 1833 w 929176"/>
                  <a:gd name="connsiteY1" fmla="*/ 106859 h 106859"/>
                  <a:gd name="connsiteX2" fmla="*/ 465257 w 929176"/>
                  <a:gd name="connsiteY2" fmla="*/ 3700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755 h 107605"/>
                  <a:gd name="connsiteX1" fmla="*/ 1833 w 929176"/>
                  <a:gd name="connsiteY1" fmla="*/ 107605 h 107605"/>
                  <a:gd name="connsiteX2" fmla="*/ 465257 w 929176"/>
                  <a:gd name="connsiteY2" fmla="*/ 37755 h 107605"/>
                  <a:gd name="connsiteX0" fmla="*/ 0 w 929176"/>
                  <a:gd name="connsiteY0" fmla="*/ 96974 h 107605"/>
                  <a:gd name="connsiteX1" fmla="*/ 449017 w 929176"/>
                  <a:gd name="connsiteY1" fmla="*/ 2030 h 107605"/>
                  <a:gd name="connsiteX2" fmla="*/ 929176 w 929176"/>
                  <a:gd name="connsiteY2" fmla="*/ 101890 h 107605"/>
                  <a:gd name="connsiteX0" fmla="*/ 465257 w 929176"/>
                  <a:gd name="connsiteY0" fmla="*/ 37010 h 106860"/>
                  <a:gd name="connsiteX1" fmla="*/ 1833 w 929176"/>
                  <a:gd name="connsiteY1" fmla="*/ 106860 h 106860"/>
                  <a:gd name="connsiteX2" fmla="*/ 465257 w 929176"/>
                  <a:gd name="connsiteY2" fmla="*/ 37010 h 106860"/>
                  <a:gd name="connsiteX0" fmla="*/ 0 w 929176"/>
                  <a:gd name="connsiteY0" fmla="*/ 96229 h 106860"/>
                  <a:gd name="connsiteX1" fmla="*/ 449017 w 929176"/>
                  <a:gd name="connsiteY1" fmla="*/ 1285 h 106860"/>
                  <a:gd name="connsiteX2" fmla="*/ 929176 w 929176"/>
                  <a:gd name="connsiteY2" fmla="*/ 101145 h 106860"/>
                  <a:gd name="connsiteX0" fmla="*/ 465257 w 1195310"/>
                  <a:gd name="connsiteY0" fmla="*/ 36584 h 133104"/>
                  <a:gd name="connsiteX1" fmla="*/ 1833 w 1195310"/>
                  <a:gd name="connsiteY1" fmla="*/ 106434 h 133104"/>
                  <a:gd name="connsiteX2" fmla="*/ 465257 w 1195310"/>
                  <a:gd name="connsiteY2" fmla="*/ 36584 h 133104"/>
                  <a:gd name="connsiteX0" fmla="*/ 0 w 1195310"/>
                  <a:gd name="connsiteY0" fmla="*/ 95803 h 133104"/>
                  <a:gd name="connsiteX1" fmla="*/ 449017 w 1195310"/>
                  <a:gd name="connsiteY1" fmla="*/ 859 h 133104"/>
                  <a:gd name="connsiteX2" fmla="*/ 1195310 w 1195310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5734 h 132254"/>
                  <a:gd name="connsiteX1" fmla="*/ 144077 w 1337554"/>
                  <a:gd name="connsiteY1" fmla="*/ 105584 h 132254"/>
                  <a:gd name="connsiteX2" fmla="*/ 607501 w 1337554"/>
                  <a:gd name="connsiteY2" fmla="*/ 35734 h 132254"/>
                  <a:gd name="connsiteX0" fmla="*/ 0 w 1337554"/>
                  <a:gd name="connsiteY0" fmla="*/ 123528 h 132254"/>
                  <a:gd name="connsiteX1" fmla="*/ 591261 w 1337554"/>
                  <a:gd name="connsiteY1" fmla="*/ 9 h 132254"/>
                  <a:gd name="connsiteX2" fmla="*/ 1337554 w 1337554"/>
                  <a:gd name="connsiteY2" fmla="*/ 132254 h 132254"/>
                  <a:gd name="connsiteX0" fmla="*/ 607501 w 1337554"/>
                  <a:gd name="connsiteY0" fmla="*/ 38391 h 134911"/>
                  <a:gd name="connsiteX1" fmla="*/ 144077 w 1337554"/>
                  <a:gd name="connsiteY1" fmla="*/ 108241 h 134911"/>
                  <a:gd name="connsiteX2" fmla="*/ 607501 w 1337554"/>
                  <a:gd name="connsiteY2" fmla="*/ 38391 h 134911"/>
                  <a:gd name="connsiteX0" fmla="*/ 0 w 1337554"/>
                  <a:gd name="connsiteY0" fmla="*/ 126185 h 134911"/>
                  <a:gd name="connsiteX1" fmla="*/ 591261 w 1337554"/>
                  <a:gd name="connsiteY1" fmla="*/ 2666 h 134911"/>
                  <a:gd name="connsiteX2" fmla="*/ 1337554 w 1337554"/>
                  <a:gd name="connsiteY2" fmla="*/ 134911 h 134911"/>
                  <a:gd name="connsiteX0" fmla="*/ 607501 w 1337554"/>
                  <a:gd name="connsiteY0" fmla="*/ 37582 h 134102"/>
                  <a:gd name="connsiteX1" fmla="*/ 144077 w 1337554"/>
                  <a:gd name="connsiteY1" fmla="*/ 107432 h 134102"/>
                  <a:gd name="connsiteX2" fmla="*/ 607501 w 1337554"/>
                  <a:gd name="connsiteY2" fmla="*/ 37582 h 134102"/>
                  <a:gd name="connsiteX0" fmla="*/ 0 w 1337554"/>
                  <a:gd name="connsiteY0" fmla="*/ 125376 h 134102"/>
                  <a:gd name="connsiteX1" fmla="*/ 591261 w 1337554"/>
                  <a:gd name="connsiteY1" fmla="*/ 1857 h 134102"/>
                  <a:gd name="connsiteX2" fmla="*/ 1337554 w 1337554"/>
                  <a:gd name="connsiteY2" fmla="*/ 134102 h 134102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2395 h 158915"/>
                  <a:gd name="connsiteX1" fmla="*/ 144077 w 1337554"/>
                  <a:gd name="connsiteY1" fmla="*/ 132245 h 158915"/>
                  <a:gd name="connsiteX2" fmla="*/ 607501 w 1337554"/>
                  <a:gd name="connsiteY2" fmla="*/ 62395 h 158915"/>
                  <a:gd name="connsiteX0" fmla="*/ 0 w 1337554"/>
                  <a:gd name="connsiteY0" fmla="*/ 150189 h 158915"/>
                  <a:gd name="connsiteX1" fmla="*/ 616497 w 1337554"/>
                  <a:gd name="connsiteY1" fmla="*/ 0 h 158915"/>
                  <a:gd name="connsiteX2" fmla="*/ 1337554 w 1337554"/>
                  <a:gd name="connsiteY2" fmla="*/ 158915 h 158915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616497 w 1337554"/>
                  <a:gd name="connsiteY1" fmla="*/ 6382 h 165297"/>
                  <a:gd name="connsiteX2" fmla="*/ 959848 w 1337554"/>
                  <a:gd name="connsiteY2" fmla="*/ 35386 h 165297"/>
                  <a:gd name="connsiteX3" fmla="*/ 1337554 w 1337554"/>
                  <a:gd name="connsiteY3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1220 w 1337554"/>
                  <a:gd name="connsiteY1" fmla="*/ 2586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872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3006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3514 w 1337554"/>
                  <a:gd name="connsiteY1" fmla="*/ 3729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85637 h 182157"/>
                  <a:gd name="connsiteX1" fmla="*/ 144077 w 1337554"/>
                  <a:gd name="connsiteY1" fmla="*/ 155487 h 182157"/>
                  <a:gd name="connsiteX2" fmla="*/ 607501 w 1337554"/>
                  <a:gd name="connsiteY2" fmla="*/ 85637 h 182157"/>
                  <a:gd name="connsiteX0" fmla="*/ 0 w 1337554"/>
                  <a:gd name="connsiteY0" fmla="*/ 173431 h 182157"/>
                  <a:gd name="connsiteX1" fmla="*/ 333514 w 1337554"/>
                  <a:gd name="connsiteY1" fmla="*/ 54151 h 182157"/>
                  <a:gd name="connsiteX2" fmla="*/ 630263 w 1337554"/>
                  <a:gd name="connsiteY2" fmla="*/ 4192 h 182157"/>
                  <a:gd name="connsiteX3" fmla="*/ 959848 w 1337554"/>
                  <a:gd name="connsiteY3" fmla="*/ 52246 h 182157"/>
                  <a:gd name="connsiteX4" fmla="*/ 1337554 w 1337554"/>
                  <a:gd name="connsiteY4" fmla="*/ 182157 h 182157"/>
                  <a:gd name="connsiteX0" fmla="*/ 607501 w 1337554"/>
                  <a:gd name="connsiteY0" fmla="*/ 81445 h 177965"/>
                  <a:gd name="connsiteX1" fmla="*/ 144077 w 1337554"/>
                  <a:gd name="connsiteY1" fmla="*/ 151295 h 177965"/>
                  <a:gd name="connsiteX2" fmla="*/ 607501 w 1337554"/>
                  <a:gd name="connsiteY2" fmla="*/ 81445 h 177965"/>
                  <a:gd name="connsiteX0" fmla="*/ 0 w 1337554"/>
                  <a:gd name="connsiteY0" fmla="*/ 169239 h 177965"/>
                  <a:gd name="connsiteX1" fmla="*/ 333514 w 1337554"/>
                  <a:gd name="connsiteY1" fmla="*/ 49959 h 177965"/>
                  <a:gd name="connsiteX2" fmla="*/ 630263 w 1337554"/>
                  <a:gd name="connsiteY2" fmla="*/ 0 h 177965"/>
                  <a:gd name="connsiteX3" fmla="*/ 959848 w 1337554"/>
                  <a:gd name="connsiteY3" fmla="*/ 48054 h 177965"/>
                  <a:gd name="connsiteX4" fmla="*/ 1337554 w 1337554"/>
                  <a:gd name="connsiteY4" fmla="*/ 177965 h 17796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328925 w 1332965"/>
                  <a:gd name="connsiteY1" fmla="*/ 5167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93557"/>
                  <a:gd name="connsiteX1" fmla="*/ 139488 w 1332965"/>
                  <a:gd name="connsiteY1" fmla="*/ 153015 h 193557"/>
                  <a:gd name="connsiteX2" fmla="*/ 602912 w 1332965"/>
                  <a:gd name="connsiteY2" fmla="*/ 83165 h 193557"/>
                  <a:gd name="connsiteX0" fmla="*/ 0 w 1332965"/>
                  <a:gd name="connsiteY0" fmla="*/ 186199 h 193557"/>
                  <a:gd name="connsiteX1" fmla="*/ 365633 w 1332965"/>
                  <a:gd name="connsiteY1" fmla="*/ 185029 h 193557"/>
                  <a:gd name="connsiteX2" fmla="*/ 625674 w 1332965"/>
                  <a:gd name="connsiteY2" fmla="*/ 1720 h 193557"/>
                  <a:gd name="connsiteX3" fmla="*/ 955259 w 1332965"/>
                  <a:gd name="connsiteY3" fmla="*/ 49774 h 193557"/>
                  <a:gd name="connsiteX4" fmla="*/ 1332965 w 1332965"/>
                  <a:gd name="connsiteY4" fmla="*/ 179685 h 193557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36121 h 160511"/>
                  <a:gd name="connsiteX1" fmla="*/ 139488 w 1332965"/>
                  <a:gd name="connsiteY1" fmla="*/ 105971 h 160511"/>
                  <a:gd name="connsiteX2" fmla="*/ 602912 w 1332965"/>
                  <a:gd name="connsiteY2" fmla="*/ 36121 h 160511"/>
                  <a:gd name="connsiteX0" fmla="*/ 0 w 1332965"/>
                  <a:gd name="connsiteY0" fmla="*/ 139155 h 160511"/>
                  <a:gd name="connsiteX1" fmla="*/ 227977 w 1332965"/>
                  <a:gd name="connsiteY1" fmla="*/ 27495 h 160511"/>
                  <a:gd name="connsiteX2" fmla="*/ 609614 w 1332965"/>
                  <a:gd name="connsiteY2" fmla="*/ 160416 h 160511"/>
                  <a:gd name="connsiteX3" fmla="*/ 955259 w 1332965"/>
                  <a:gd name="connsiteY3" fmla="*/ 2730 h 160511"/>
                  <a:gd name="connsiteX4" fmla="*/ 1332965 w 1332965"/>
                  <a:gd name="connsiteY4" fmla="*/ 132641 h 160511"/>
                  <a:gd name="connsiteX0" fmla="*/ 602912 w 1332965"/>
                  <a:gd name="connsiteY0" fmla="*/ 40144 h 143178"/>
                  <a:gd name="connsiteX1" fmla="*/ 139488 w 1332965"/>
                  <a:gd name="connsiteY1" fmla="*/ 109994 h 143178"/>
                  <a:gd name="connsiteX2" fmla="*/ 602912 w 1332965"/>
                  <a:gd name="connsiteY2" fmla="*/ 40144 h 143178"/>
                  <a:gd name="connsiteX0" fmla="*/ 0 w 1332965"/>
                  <a:gd name="connsiteY0" fmla="*/ 143178 h 143178"/>
                  <a:gd name="connsiteX1" fmla="*/ 227977 w 1332965"/>
                  <a:gd name="connsiteY1" fmla="*/ 31518 h 143178"/>
                  <a:gd name="connsiteX2" fmla="*/ 955259 w 1332965"/>
                  <a:gd name="connsiteY2" fmla="*/ 6753 h 143178"/>
                  <a:gd name="connsiteX3" fmla="*/ 1332965 w 1332965"/>
                  <a:gd name="connsiteY3" fmla="*/ 136664 h 143178"/>
                  <a:gd name="connsiteX0" fmla="*/ 602912 w 1332965"/>
                  <a:gd name="connsiteY0" fmla="*/ 33391 h 136425"/>
                  <a:gd name="connsiteX1" fmla="*/ 139488 w 1332965"/>
                  <a:gd name="connsiteY1" fmla="*/ 103241 h 136425"/>
                  <a:gd name="connsiteX2" fmla="*/ 602912 w 1332965"/>
                  <a:gd name="connsiteY2" fmla="*/ 33391 h 136425"/>
                  <a:gd name="connsiteX0" fmla="*/ 0 w 1332965"/>
                  <a:gd name="connsiteY0" fmla="*/ 136425 h 136425"/>
                  <a:gd name="connsiteX1" fmla="*/ 955259 w 1332965"/>
                  <a:gd name="connsiteY1" fmla="*/ 0 h 136425"/>
                  <a:gd name="connsiteX2" fmla="*/ 1332965 w 1332965"/>
                  <a:gd name="connsiteY2" fmla="*/ 129911 h 136425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332965 w 1332965"/>
                  <a:gd name="connsiteY1" fmla="*/ 96520 h 103034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93564 w 1332965"/>
                  <a:gd name="connsiteY1" fmla="*/ 4708 h 103034"/>
                  <a:gd name="connsiteX2" fmla="*/ 1332965 w 1332965"/>
                  <a:gd name="connsiteY2" fmla="*/ 96520 h 103034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1332965 w 1332965"/>
                  <a:gd name="connsiteY3" fmla="*/ 182164 h 188678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959847 w 1332965"/>
                  <a:gd name="connsiteY3" fmla="*/ 42727 h 188678"/>
                  <a:gd name="connsiteX4" fmla="*/ 1332965 w 1332965"/>
                  <a:gd name="connsiteY4" fmla="*/ 182164 h 188678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5916 h 188950"/>
                  <a:gd name="connsiteX1" fmla="*/ 139488 w 1332965"/>
                  <a:gd name="connsiteY1" fmla="*/ 155766 h 188950"/>
                  <a:gd name="connsiteX2" fmla="*/ 602912 w 1332965"/>
                  <a:gd name="connsiteY2" fmla="*/ 85916 h 188950"/>
                  <a:gd name="connsiteX0" fmla="*/ 0 w 1332965"/>
                  <a:gd name="connsiteY0" fmla="*/ 188950 h 188950"/>
                  <a:gd name="connsiteX1" fmla="*/ 193564 w 1332965"/>
                  <a:gd name="connsiteY1" fmla="*/ 90624 h 188950"/>
                  <a:gd name="connsiteX2" fmla="*/ 606531 w 1332965"/>
                  <a:gd name="connsiteY2" fmla="*/ 1089 h 188950"/>
                  <a:gd name="connsiteX3" fmla="*/ 959847 w 1332965"/>
                  <a:gd name="connsiteY3" fmla="*/ 42999 h 188950"/>
                  <a:gd name="connsiteX4" fmla="*/ 1332965 w 1332965"/>
                  <a:gd name="connsiteY4" fmla="*/ 182436 h 188950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09624 w 1332965"/>
                  <a:gd name="connsiteY1" fmla="*/ 9144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1880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3486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959847 w 1332965"/>
                  <a:gd name="connsiteY4" fmla="*/ 32385 h 178336"/>
                  <a:gd name="connsiteX5" fmla="*/ 1332965 w 1332965"/>
                  <a:gd name="connsiteY5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59847 w 1332965"/>
                  <a:gd name="connsiteY5" fmla="*/ 32385 h 178336"/>
                  <a:gd name="connsiteX6" fmla="*/ 1332965 w 1332965"/>
                  <a:gd name="connsiteY6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64436 w 1332965"/>
                  <a:gd name="connsiteY5" fmla="*/ 38100 h 178336"/>
                  <a:gd name="connsiteX6" fmla="*/ 1332965 w 1332965"/>
                  <a:gd name="connsiteY6" fmla="*/ 171822 h 178336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163190"/>
                  <a:gd name="connsiteY0" fmla="*/ 75302 h 145152"/>
                  <a:gd name="connsiteX1" fmla="*/ 66072 w 1163190"/>
                  <a:gd name="connsiteY1" fmla="*/ 145152 h 145152"/>
                  <a:gd name="connsiteX2" fmla="*/ 529496 w 1163190"/>
                  <a:gd name="connsiteY2" fmla="*/ 75302 h 145152"/>
                  <a:gd name="connsiteX0" fmla="*/ 0 w 1163190"/>
                  <a:gd name="connsiteY0" fmla="*/ 138331 h 145152"/>
                  <a:gd name="connsiteX1" fmla="*/ 161445 w 1163190"/>
                  <a:gd name="connsiteY1" fmla="*/ 66675 h 145152"/>
                  <a:gd name="connsiteX2" fmla="*/ 333515 w 1163190"/>
                  <a:gd name="connsiteY2" fmla="*/ 15239 h 145152"/>
                  <a:gd name="connsiteX3" fmla="*/ 533115 w 1163190"/>
                  <a:gd name="connsiteY3" fmla="*/ 0 h 145152"/>
                  <a:gd name="connsiteX4" fmla="*/ 709773 w 1163190"/>
                  <a:gd name="connsiteY4" fmla="*/ 5714 h 145152"/>
                  <a:gd name="connsiteX5" fmla="*/ 891020 w 1163190"/>
                  <a:gd name="connsiteY5" fmla="*/ 38100 h 145152"/>
                  <a:gd name="connsiteX6" fmla="*/ 1163190 w 1163190"/>
                  <a:gd name="connsiteY6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95373 w 1097118"/>
                  <a:gd name="connsiteY0" fmla="*/ 66675 h 145152"/>
                  <a:gd name="connsiteX1" fmla="*/ 267443 w 1097118"/>
                  <a:gd name="connsiteY1" fmla="*/ 15239 h 145152"/>
                  <a:gd name="connsiteX2" fmla="*/ 467043 w 1097118"/>
                  <a:gd name="connsiteY2" fmla="*/ 0 h 145152"/>
                  <a:gd name="connsiteX3" fmla="*/ 643701 w 1097118"/>
                  <a:gd name="connsiteY3" fmla="*/ 5714 h 145152"/>
                  <a:gd name="connsiteX4" fmla="*/ 824948 w 1097118"/>
                  <a:gd name="connsiteY4" fmla="*/ 38100 h 145152"/>
                  <a:gd name="connsiteX5" fmla="*/ 1097118 w 1097118"/>
                  <a:gd name="connsiteY5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267443 w 1097118"/>
                  <a:gd name="connsiteY0" fmla="*/ 15239 h 145152"/>
                  <a:gd name="connsiteX1" fmla="*/ 467043 w 1097118"/>
                  <a:gd name="connsiteY1" fmla="*/ 0 h 145152"/>
                  <a:gd name="connsiteX2" fmla="*/ 643701 w 1097118"/>
                  <a:gd name="connsiteY2" fmla="*/ 5714 h 145152"/>
                  <a:gd name="connsiteX3" fmla="*/ 824948 w 1097118"/>
                  <a:gd name="connsiteY3" fmla="*/ 38100 h 145152"/>
                  <a:gd name="connsiteX4" fmla="*/ 1097118 w 1097118"/>
                  <a:gd name="connsiteY4" fmla="*/ 141342 h 145152"/>
                  <a:gd name="connsiteX0" fmla="*/ 195981 w 829675"/>
                  <a:gd name="connsiteY0" fmla="*/ 75302 h 141342"/>
                  <a:gd name="connsiteX1" fmla="*/ 26222 w 829675"/>
                  <a:gd name="connsiteY1" fmla="*/ 51807 h 141342"/>
                  <a:gd name="connsiteX2" fmla="*/ 195981 w 829675"/>
                  <a:gd name="connsiteY2" fmla="*/ 7530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07053 w 829675"/>
                  <a:gd name="connsiteY0" fmla="*/ 82922 h 141342"/>
                  <a:gd name="connsiteX1" fmla="*/ 26222 w 829675"/>
                  <a:gd name="connsiteY1" fmla="*/ 51807 h 141342"/>
                  <a:gd name="connsiteX2" fmla="*/ 407053 w 829675"/>
                  <a:gd name="connsiteY2" fmla="*/ 8292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557505 w 829675"/>
                  <a:gd name="connsiteY3" fmla="*/ 99958 h 203200"/>
                  <a:gd name="connsiteX4" fmla="*/ 829675 w 829675"/>
                  <a:gd name="connsiteY4" fmla="*/ 203200 h 203200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664248 w 829675"/>
                  <a:gd name="connsiteY3" fmla="*/ 52967 h 203200"/>
                  <a:gd name="connsiteX4" fmla="*/ 829675 w 829675"/>
                  <a:gd name="connsiteY4" fmla="*/ 203200 h 203200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664248 w 854533"/>
                  <a:gd name="connsiteY3" fmla="*/ 5296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751982 w 854533"/>
                  <a:gd name="connsiteY2" fmla="*/ 14677 h 191019"/>
                  <a:gd name="connsiteX3" fmla="*/ 854533 w 854533"/>
                  <a:gd name="connsiteY3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751982 w 854533"/>
                  <a:gd name="connsiteY1" fmla="*/ 14677 h 191019"/>
                  <a:gd name="connsiteX2" fmla="*/ 854533 w 854533"/>
                  <a:gd name="connsiteY2" fmla="*/ 191019 h 191019"/>
                  <a:gd name="connsiteX0" fmla="*/ 447542 w 872080"/>
                  <a:gd name="connsiteY0" fmla="*/ 0 h 191019"/>
                  <a:gd name="connsiteX1" fmla="*/ 43769 w 872080"/>
                  <a:gd name="connsiteY1" fmla="*/ 113665 h 191019"/>
                  <a:gd name="connsiteX2" fmla="*/ 447542 w 872080"/>
                  <a:gd name="connsiteY2" fmla="*/ 0 h 191019"/>
                  <a:gd name="connsiteX0" fmla="*/ 0 w 872080"/>
                  <a:gd name="connsiteY0" fmla="*/ 57952 h 191019"/>
                  <a:gd name="connsiteX1" fmla="*/ 769529 w 872080"/>
                  <a:gd name="connsiteY1" fmla="*/ 14677 h 191019"/>
                  <a:gd name="connsiteX2" fmla="*/ 872080 w 872080"/>
                  <a:gd name="connsiteY2" fmla="*/ 191019 h 191019"/>
                  <a:gd name="connsiteX0" fmla="*/ 447542 w 784669"/>
                  <a:gd name="connsiteY0" fmla="*/ 0 h 207728"/>
                  <a:gd name="connsiteX1" fmla="*/ 43769 w 784669"/>
                  <a:gd name="connsiteY1" fmla="*/ 113665 h 207728"/>
                  <a:gd name="connsiteX2" fmla="*/ 447542 w 784669"/>
                  <a:gd name="connsiteY2" fmla="*/ 0 h 207728"/>
                  <a:gd name="connsiteX0" fmla="*/ 0 w 784669"/>
                  <a:gd name="connsiteY0" fmla="*/ 57952 h 207728"/>
                  <a:gd name="connsiteX1" fmla="*/ 769529 w 784669"/>
                  <a:gd name="connsiteY1" fmla="*/ 14677 h 207728"/>
                  <a:gd name="connsiteX2" fmla="*/ 530501 w 784669"/>
                  <a:gd name="connsiteY2" fmla="*/ 207728 h 207728"/>
                  <a:gd name="connsiteX0" fmla="*/ 447542 w 784669"/>
                  <a:gd name="connsiteY0" fmla="*/ 0 h 207728"/>
                  <a:gd name="connsiteX1" fmla="*/ 43769 w 784669"/>
                  <a:gd name="connsiteY1" fmla="*/ 113665 h 207728"/>
                  <a:gd name="connsiteX2" fmla="*/ 447542 w 784669"/>
                  <a:gd name="connsiteY2" fmla="*/ 0 h 207728"/>
                  <a:gd name="connsiteX0" fmla="*/ 0 w 784669"/>
                  <a:gd name="connsiteY0" fmla="*/ 57952 h 207728"/>
                  <a:gd name="connsiteX1" fmla="*/ 769529 w 784669"/>
                  <a:gd name="connsiteY1" fmla="*/ 14679 h 207728"/>
                  <a:gd name="connsiteX2" fmla="*/ 530501 w 784669"/>
                  <a:gd name="connsiteY2" fmla="*/ 207728 h 207728"/>
                  <a:gd name="connsiteX0" fmla="*/ 447542 w 530501"/>
                  <a:gd name="connsiteY0" fmla="*/ 0 h 207728"/>
                  <a:gd name="connsiteX1" fmla="*/ 43769 w 530501"/>
                  <a:gd name="connsiteY1" fmla="*/ 113665 h 207728"/>
                  <a:gd name="connsiteX2" fmla="*/ 447542 w 530501"/>
                  <a:gd name="connsiteY2" fmla="*/ 0 h 207728"/>
                  <a:gd name="connsiteX0" fmla="*/ 0 w 530501"/>
                  <a:gd name="connsiteY0" fmla="*/ 57952 h 207728"/>
                  <a:gd name="connsiteX1" fmla="*/ 420054 w 530501"/>
                  <a:gd name="connsiteY1" fmla="*/ 18162 h 207728"/>
                  <a:gd name="connsiteX2" fmla="*/ 530501 w 530501"/>
                  <a:gd name="connsiteY2" fmla="*/ 207728 h 207728"/>
                  <a:gd name="connsiteX0" fmla="*/ 447542 w 530501"/>
                  <a:gd name="connsiteY0" fmla="*/ 0 h 207728"/>
                  <a:gd name="connsiteX1" fmla="*/ 43769 w 530501"/>
                  <a:gd name="connsiteY1" fmla="*/ 113665 h 207728"/>
                  <a:gd name="connsiteX2" fmla="*/ 447542 w 530501"/>
                  <a:gd name="connsiteY2" fmla="*/ 0 h 207728"/>
                  <a:gd name="connsiteX0" fmla="*/ 0 w 530501"/>
                  <a:gd name="connsiteY0" fmla="*/ 57952 h 207728"/>
                  <a:gd name="connsiteX1" fmla="*/ 414205 w 530501"/>
                  <a:gd name="connsiteY1" fmla="*/ 39048 h 207728"/>
                  <a:gd name="connsiteX2" fmla="*/ 530501 w 53050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401045 w 517341"/>
                  <a:gd name="connsiteY1" fmla="*/ 39048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95196 w 517341"/>
                  <a:gd name="connsiteY1" fmla="*/ 70379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86422 w 517341"/>
                  <a:gd name="connsiteY1" fmla="*/ 96488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83497 w 517341"/>
                  <a:gd name="connsiteY1" fmla="*/ 99971 h 207728"/>
                  <a:gd name="connsiteX2" fmla="*/ 517341 w 517341"/>
                  <a:gd name="connsiteY2" fmla="*/ 207728 h 20772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83497 w 488096"/>
                  <a:gd name="connsiteY1" fmla="*/ 9997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83497 w 488096"/>
                  <a:gd name="connsiteY1" fmla="*/ 9997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38167 w 488096"/>
                  <a:gd name="connsiteY1" fmla="*/ 9475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92269 w 488096"/>
                  <a:gd name="connsiteY1" fmla="*/ 87791 h 200768"/>
                  <a:gd name="connsiteX2" fmla="*/ 488096 w 488096"/>
                  <a:gd name="connsiteY2" fmla="*/ 200768 h 200768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0807 w 495407"/>
                  <a:gd name="connsiteY1" fmla="*/ 112158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390807 w 495407"/>
                  <a:gd name="connsiteY1" fmla="*/ 112158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76103 w 495407"/>
                  <a:gd name="connsiteY1" fmla="*/ 122560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64486 w 495407"/>
                  <a:gd name="connsiteY2" fmla="*/ 110417 h 223397"/>
                  <a:gd name="connsiteX3" fmla="*/ 495407 w 495407"/>
                  <a:gd name="connsiteY3" fmla="*/ 223397 h 223397"/>
                  <a:gd name="connsiteX0" fmla="*/ 403773 w 464798"/>
                  <a:gd name="connsiteY0" fmla="*/ 54615 h 278012"/>
                  <a:gd name="connsiteX1" fmla="*/ 0 w 464798"/>
                  <a:gd name="connsiteY1" fmla="*/ 168280 h 278012"/>
                  <a:gd name="connsiteX2" fmla="*/ 403773 w 464798"/>
                  <a:gd name="connsiteY2" fmla="*/ 54615 h 278012"/>
                  <a:gd name="connsiteX0" fmla="*/ 16183 w 464798"/>
                  <a:gd name="connsiteY0" fmla="*/ 16 h 278012"/>
                  <a:gd name="connsiteX1" fmla="*/ 151343 w 464798"/>
                  <a:gd name="connsiteY1" fmla="*/ 158030 h 278012"/>
                  <a:gd name="connsiteX2" fmla="*/ 333877 w 464798"/>
                  <a:gd name="connsiteY2" fmla="*/ 165032 h 278012"/>
                  <a:gd name="connsiteX3" fmla="*/ 464798 w 464798"/>
                  <a:gd name="connsiteY3" fmla="*/ 278012 h 278012"/>
                  <a:gd name="connsiteX0" fmla="*/ 403773 w 464798"/>
                  <a:gd name="connsiteY0" fmla="*/ 54599 h 277996"/>
                  <a:gd name="connsiteX1" fmla="*/ 0 w 464798"/>
                  <a:gd name="connsiteY1" fmla="*/ 168264 h 277996"/>
                  <a:gd name="connsiteX2" fmla="*/ 403773 w 464798"/>
                  <a:gd name="connsiteY2" fmla="*/ 54599 h 277996"/>
                  <a:gd name="connsiteX0" fmla="*/ 16183 w 464798"/>
                  <a:gd name="connsiteY0" fmla="*/ 0 h 277996"/>
                  <a:gd name="connsiteX1" fmla="*/ 333877 w 464798"/>
                  <a:gd name="connsiteY1" fmla="*/ 165016 h 277996"/>
                  <a:gd name="connsiteX2" fmla="*/ 464798 w 464798"/>
                  <a:gd name="connsiteY2" fmla="*/ 277996 h 277996"/>
                  <a:gd name="connsiteX0" fmla="*/ 403773 w 464798"/>
                  <a:gd name="connsiteY0" fmla="*/ 54599 h 277996"/>
                  <a:gd name="connsiteX1" fmla="*/ 0 w 464798"/>
                  <a:gd name="connsiteY1" fmla="*/ 168264 h 277996"/>
                  <a:gd name="connsiteX2" fmla="*/ 403773 w 464798"/>
                  <a:gd name="connsiteY2" fmla="*/ 54599 h 277996"/>
                  <a:gd name="connsiteX0" fmla="*/ 16183 w 464798"/>
                  <a:gd name="connsiteY0" fmla="*/ 0 h 277996"/>
                  <a:gd name="connsiteX1" fmla="*/ 464798 w 464798"/>
                  <a:gd name="connsiteY1" fmla="*/ 277996 h 277996"/>
                  <a:gd name="connsiteX0" fmla="*/ 403773 w 464798"/>
                  <a:gd name="connsiteY0" fmla="*/ 67826 h 291223"/>
                  <a:gd name="connsiteX1" fmla="*/ 0 w 464798"/>
                  <a:gd name="connsiteY1" fmla="*/ 181491 h 291223"/>
                  <a:gd name="connsiteX2" fmla="*/ 403773 w 464798"/>
                  <a:gd name="connsiteY2" fmla="*/ 67826 h 291223"/>
                  <a:gd name="connsiteX0" fmla="*/ 16183 w 464798"/>
                  <a:gd name="connsiteY0" fmla="*/ 13227 h 291223"/>
                  <a:gd name="connsiteX1" fmla="*/ 464798 w 464798"/>
                  <a:gd name="connsiteY1" fmla="*/ 291223 h 291223"/>
                  <a:gd name="connsiteX0" fmla="*/ 403773 w 464798"/>
                  <a:gd name="connsiteY0" fmla="*/ 77443 h 300840"/>
                  <a:gd name="connsiteX1" fmla="*/ 0 w 464798"/>
                  <a:gd name="connsiteY1" fmla="*/ 191108 h 300840"/>
                  <a:gd name="connsiteX2" fmla="*/ 403773 w 464798"/>
                  <a:gd name="connsiteY2" fmla="*/ 77443 h 300840"/>
                  <a:gd name="connsiteX0" fmla="*/ 16183 w 464798"/>
                  <a:gd name="connsiteY0" fmla="*/ 22844 h 300840"/>
                  <a:gd name="connsiteX1" fmla="*/ 464798 w 464798"/>
                  <a:gd name="connsiteY1" fmla="*/ 300840 h 300840"/>
                  <a:gd name="connsiteX0" fmla="*/ 403773 w 429704"/>
                  <a:gd name="connsiteY0" fmla="*/ 88999 h 238137"/>
                  <a:gd name="connsiteX1" fmla="*/ 0 w 429704"/>
                  <a:gd name="connsiteY1" fmla="*/ 202664 h 238137"/>
                  <a:gd name="connsiteX2" fmla="*/ 403773 w 429704"/>
                  <a:gd name="connsiteY2" fmla="*/ 88999 h 238137"/>
                  <a:gd name="connsiteX0" fmla="*/ 16183 w 429704"/>
                  <a:gd name="connsiteY0" fmla="*/ 34400 h 238137"/>
                  <a:gd name="connsiteX1" fmla="*/ 429704 w 429704"/>
                  <a:gd name="connsiteY1" fmla="*/ 238137 h 238137"/>
                  <a:gd name="connsiteX0" fmla="*/ 403773 w 429704"/>
                  <a:gd name="connsiteY0" fmla="*/ 151702 h 300840"/>
                  <a:gd name="connsiteX1" fmla="*/ 0 w 429704"/>
                  <a:gd name="connsiteY1" fmla="*/ 265367 h 300840"/>
                  <a:gd name="connsiteX2" fmla="*/ 403773 w 429704"/>
                  <a:gd name="connsiteY2" fmla="*/ 151702 h 300840"/>
                  <a:gd name="connsiteX0" fmla="*/ 585 w 429704"/>
                  <a:gd name="connsiteY0" fmla="*/ 22844 h 300840"/>
                  <a:gd name="connsiteX1" fmla="*/ 429704 w 429704"/>
                  <a:gd name="connsiteY1" fmla="*/ 300840 h 300840"/>
                  <a:gd name="connsiteX0" fmla="*/ 403773 w 429704"/>
                  <a:gd name="connsiteY0" fmla="*/ 136424 h 285562"/>
                  <a:gd name="connsiteX1" fmla="*/ 0 w 429704"/>
                  <a:gd name="connsiteY1" fmla="*/ 250089 h 285562"/>
                  <a:gd name="connsiteX2" fmla="*/ 403773 w 429704"/>
                  <a:gd name="connsiteY2" fmla="*/ 136424 h 285562"/>
                  <a:gd name="connsiteX0" fmla="*/ 585 w 429704"/>
                  <a:gd name="connsiteY0" fmla="*/ 7566 h 285562"/>
                  <a:gd name="connsiteX1" fmla="*/ 429704 w 429704"/>
                  <a:gd name="connsiteY1" fmla="*/ 285562 h 285562"/>
                  <a:gd name="connsiteX0" fmla="*/ 418786 w 444717"/>
                  <a:gd name="connsiteY0" fmla="*/ 66957 h 216095"/>
                  <a:gd name="connsiteX1" fmla="*/ 15013 w 444717"/>
                  <a:gd name="connsiteY1" fmla="*/ 180622 h 216095"/>
                  <a:gd name="connsiteX2" fmla="*/ 418786 w 444717"/>
                  <a:gd name="connsiteY2" fmla="*/ 66957 h 216095"/>
                  <a:gd name="connsiteX0" fmla="*/ 0 w 444717"/>
                  <a:gd name="connsiteY0" fmla="*/ 17003 h 216095"/>
                  <a:gd name="connsiteX1" fmla="*/ 444717 w 444717"/>
                  <a:gd name="connsiteY1" fmla="*/ 216095 h 216095"/>
                  <a:gd name="connsiteX0" fmla="*/ 418786 w 418786"/>
                  <a:gd name="connsiteY0" fmla="*/ 274203 h 387868"/>
                  <a:gd name="connsiteX1" fmla="*/ 15013 w 418786"/>
                  <a:gd name="connsiteY1" fmla="*/ 387868 h 387868"/>
                  <a:gd name="connsiteX2" fmla="*/ 418786 w 418786"/>
                  <a:gd name="connsiteY2" fmla="*/ 274203 h 387868"/>
                  <a:gd name="connsiteX0" fmla="*/ 0 w 418786"/>
                  <a:gd name="connsiteY0" fmla="*/ 224249 h 387868"/>
                  <a:gd name="connsiteX1" fmla="*/ 417422 w 418786"/>
                  <a:gd name="connsiteY1" fmla="*/ 84528 h 387868"/>
                  <a:gd name="connsiteX0" fmla="*/ 418786 w 418786"/>
                  <a:gd name="connsiteY0" fmla="*/ 189675 h 303340"/>
                  <a:gd name="connsiteX1" fmla="*/ 15013 w 418786"/>
                  <a:gd name="connsiteY1" fmla="*/ 303340 h 303340"/>
                  <a:gd name="connsiteX2" fmla="*/ 418786 w 418786"/>
                  <a:gd name="connsiteY2" fmla="*/ 189675 h 303340"/>
                  <a:gd name="connsiteX0" fmla="*/ 0 w 418786"/>
                  <a:gd name="connsiteY0" fmla="*/ 139721 h 303340"/>
                  <a:gd name="connsiteX1" fmla="*/ 417422 w 418786"/>
                  <a:gd name="connsiteY1" fmla="*/ 0 h 303340"/>
                  <a:gd name="connsiteX0" fmla="*/ 418786 w 418786"/>
                  <a:gd name="connsiteY0" fmla="*/ 314988 h 428653"/>
                  <a:gd name="connsiteX1" fmla="*/ 15013 w 418786"/>
                  <a:gd name="connsiteY1" fmla="*/ 428653 h 428653"/>
                  <a:gd name="connsiteX2" fmla="*/ 418786 w 418786"/>
                  <a:gd name="connsiteY2" fmla="*/ 314988 h 428653"/>
                  <a:gd name="connsiteX0" fmla="*/ 0 w 418786"/>
                  <a:gd name="connsiteY0" fmla="*/ 265034 h 428653"/>
                  <a:gd name="connsiteX1" fmla="*/ 370630 w 418786"/>
                  <a:gd name="connsiteY1" fmla="*/ 0 h 428653"/>
                  <a:gd name="connsiteX0" fmla="*/ 418786 w 418786"/>
                  <a:gd name="connsiteY0" fmla="*/ 314988 h 428653"/>
                  <a:gd name="connsiteX1" fmla="*/ 15013 w 418786"/>
                  <a:gd name="connsiteY1" fmla="*/ 428653 h 428653"/>
                  <a:gd name="connsiteX2" fmla="*/ 418786 w 418786"/>
                  <a:gd name="connsiteY2" fmla="*/ 314988 h 428653"/>
                  <a:gd name="connsiteX0" fmla="*/ 0 w 418786"/>
                  <a:gd name="connsiteY0" fmla="*/ 265034 h 428653"/>
                  <a:gd name="connsiteX1" fmla="*/ 370630 w 418786"/>
                  <a:gd name="connsiteY1" fmla="*/ 0 h 428653"/>
                  <a:gd name="connsiteX0" fmla="*/ 403773 w 403773"/>
                  <a:gd name="connsiteY0" fmla="*/ 314988 h 428653"/>
                  <a:gd name="connsiteX1" fmla="*/ 0 w 403773"/>
                  <a:gd name="connsiteY1" fmla="*/ 428653 h 428653"/>
                  <a:gd name="connsiteX2" fmla="*/ 403773 w 403773"/>
                  <a:gd name="connsiteY2" fmla="*/ 314988 h 428653"/>
                  <a:gd name="connsiteX0" fmla="*/ 62973 w 403773"/>
                  <a:gd name="connsiteY0" fmla="*/ 260392 h 428653"/>
                  <a:gd name="connsiteX1" fmla="*/ 355617 w 403773"/>
                  <a:gd name="connsiteY1" fmla="*/ 0 h 428653"/>
                  <a:gd name="connsiteX0" fmla="*/ 348208 w 359162"/>
                  <a:gd name="connsiteY0" fmla="*/ 276700 h 428653"/>
                  <a:gd name="connsiteX1" fmla="*/ 0 w 359162"/>
                  <a:gd name="connsiteY1" fmla="*/ 428653 h 428653"/>
                  <a:gd name="connsiteX2" fmla="*/ 348208 w 359162"/>
                  <a:gd name="connsiteY2" fmla="*/ 276700 h 428653"/>
                  <a:gd name="connsiteX0" fmla="*/ 62973 w 359162"/>
                  <a:gd name="connsiteY0" fmla="*/ 260392 h 428653"/>
                  <a:gd name="connsiteX1" fmla="*/ 355617 w 359162"/>
                  <a:gd name="connsiteY1" fmla="*/ 0 h 428653"/>
                  <a:gd name="connsiteX0" fmla="*/ 295567 w 359162"/>
                  <a:gd name="connsiteY0" fmla="*/ 113094 h 428653"/>
                  <a:gd name="connsiteX1" fmla="*/ 0 w 359162"/>
                  <a:gd name="connsiteY1" fmla="*/ 428653 h 428653"/>
                  <a:gd name="connsiteX2" fmla="*/ 295567 w 359162"/>
                  <a:gd name="connsiteY2" fmla="*/ 113094 h 428653"/>
                  <a:gd name="connsiteX0" fmla="*/ 62973 w 359162"/>
                  <a:gd name="connsiteY0" fmla="*/ 260392 h 428653"/>
                  <a:gd name="connsiteX1" fmla="*/ 355617 w 359162"/>
                  <a:gd name="connsiteY1" fmla="*/ 0 h 428653"/>
                  <a:gd name="connsiteX0" fmla="*/ 304340 w 367935"/>
                  <a:gd name="connsiteY0" fmla="*/ 113094 h 260392"/>
                  <a:gd name="connsiteX1" fmla="*/ 0 w 367935"/>
                  <a:gd name="connsiteY1" fmla="*/ 216313 h 260392"/>
                  <a:gd name="connsiteX2" fmla="*/ 304340 w 367935"/>
                  <a:gd name="connsiteY2" fmla="*/ 113094 h 260392"/>
                  <a:gd name="connsiteX0" fmla="*/ 71746 w 367935"/>
                  <a:gd name="connsiteY0" fmla="*/ 260392 h 260392"/>
                  <a:gd name="connsiteX1" fmla="*/ 364390 w 367935"/>
                  <a:gd name="connsiteY1" fmla="*/ 0 h 260392"/>
                  <a:gd name="connsiteX0" fmla="*/ 304340 w 379633"/>
                  <a:gd name="connsiteY0" fmla="*/ 113094 h 260392"/>
                  <a:gd name="connsiteX1" fmla="*/ 0 w 379633"/>
                  <a:gd name="connsiteY1" fmla="*/ 216313 h 260392"/>
                  <a:gd name="connsiteX2" fmla="*/ 304340 w 379633"/>
                  <a:gd name="connsiteY2" fmla="*/ 113094 h 260392"/>
                  <a:gd name="connsiteX0" fmla="*/ 71746 w 379633"/>
                  <a:gd name="connsiteY0" fmla="*/ 260392 h 260392"/>
                  <a:gd name="connsiteX1" fmla="*/ 364390 w 379633"/>
                  <a:gd name="connsiteY1" fmla="*/ 0 h 260392"/>
                  <a:gd name="connsiteX0" fmla="*/ 304340 w 419761"/>
                  <a:gd name="connsiteY0" fmla="*/ 12145 h 159443"/>
                  <a:gd name="connsiteX1" fmla="*/ 0 w 419761"/>
                  <a:gd name="connsiteY1" fmla="*/ 115364 h 159443"/>
                  <a:gd name="connsiteX2" fmla="*/ 304340 w 419761"/>
                  <a:gd name="connsiteY2" fmla="*/ 12145 h 159443"/>
                  <a:gd name="connsiteX0" fmla="*/ 71746 w 419761"/>
                  <a:gd name="connsiteY0" fmla="*/ 159443 h 159443"/>
                  <a:gd name="connsiteX1" fmla="*/ 414106 w 419761"/>
                  <a:gd name="connsiteY1" fmla="*/ 0 h 159443"/>
                  <a:gd name="connsiteX0" fmla="*/ 304340 w 414106"/>
                  <a:gd name="connsiteY0" fmla="*/ 12145 h 159443"/>
                  <a:gd name="connsiteX1" fmla="*/ 0 w 414106"/>
                  <a:gd name="connsiteY1" fmla="*/ 115364 h 159443"/>
                  <a:gd name="connsiteX2" fmla="*/ 304340 w 414106"/>
                  <a:gd name="connsiteY2" fmla="*/ 12145 h 159443"/>
                  <a:gd name="connsiteX0" fmla="*/ 71746 w 414106"/>
                  <a:gd name="connsiteY0" fmla="*/ 159443 h 159443"/>
                  <a:gd name="connsiteX1" fmla="*/ 414106 w 414106"/>
                  <a:gd name="connsiteY1" fmla="*/ 0 h 159443"/>
                  <a:gd name="connsiteX0" fmla="*/ 304340 w 414106"/>
                  <a:gd name="connsiteY0" fmla="*/ 12145 h 159443"/>
                  <a:gd name="connsiteX1" fmla="*/ 0 w 414106"/>
                  <a:gd name="connsiteY1" fmla="*/ 115364 h 159443"/>
                  <a:gd name="connsiteX2" fmla="*/ 304340 w 414106"/>
                  <a:gd name="connsiteY2" fmla="*/ 12145 h 159443"/>
                  <a:gd name="connsiteX0" fmla="*/ 71746 w 414106"/>
                  <a:gd name="connsiteY0" fmla="*/ 159443 h 159443"/>
                  <a:gd name="connsiteX1" fmla="*/ 414106 w 414106"/>
                  <a:gd name="connsiteY1" fmla="*/ 0 h 159443"/>
                  <a:gd name="connsiteX0" fmla="*/ 304340 w 414106"/>
                  <a:gd name="connsiteY0" fmla="*/ 12145 h 149000"/>
                  <a:gd name="connsiteX1" fmla="*/ 0 w 414106"/>
                  <a:gd name="connsiteY1" fmla="*/ 115364 h 149000"/>
                  <a:gd name="connsiteX2" fmla="*/ 304340 w 414106"/>
                  <a:gd name="connsiteY2" fmla="*/ 12145 h 149000"/>
                  <a:gd name="connsiteX0" fmla="*/ 109764 w 414106"/>
                  <a:gd name="connsiteY0" fmla="*/ 149000 h 149000"/>
                  <a:gd name="connsiteX1" fmla="*/ 414106 w 414106"/>
                  <a:gd name="connsiteY1" fmla="*/ 0 h 149000"/>
                  <a:gd name="connsiteX0" fmla="*/ 304340 w 414106"/>
                  <a:gd name="connsiteY0" fmla="*/ 12145 h 162226"/>
                  <a:gd name="connsiteX1" fmla="*/ 0 w 414106"/>
                  <a:gd name="connsiteY1" fmla="*/ 115364 h 162226"/>
                  <a:gd name="connsiteX2" fmla="*/ 304340 w 414106"/>
                  <a:gd name="connsiteY2" fmla="*/ 12145 h 162226"/>
                  <a:gd name="connsiteX0" fmla="*/ 109764 w 414106"/>
                  <a:gd name="connsiteY0" fmla="*/ 149000 h 162226"/>
                  <a:gd name="connsiteX1" fmla="*/ 414106 w 414106"/>
                  <a:gd name="connsiteY1" fmla="*/ 0 h 162226"/>
                  <a:gd name="connsiteX0" fmla="*/ 304340 w 414106"/>
                  <a:gd name="connsiteY0" fmla="*/ 12145 h 153635"/>
                  <a:gd name="connsiteX1" fmla="*/ 0 w 414106"/>
                  <a:gd name="connsiteY1" fmla="*/ 115364 h 153635"/>
                  <a:gd name="connsiteX2" fmla="*/ 304340 w 414106"/>
                  <a:gd name="connsiteY2" fmla="*/ 12145 h 153635"/>
                  <a:gd name="connsiteX0" fmla="*/ 109764 w 414106"/>
                  <a:gd name="connsiteY0" fmla="*/ 149000 h 153635"/>
                  <a:gd name="connsiteX1" fmla="*/ 414106 w 414106"/>
                  <a:gd name="connsiteY1" fmla="*/ 0 h 153635"/>
                  <a:gd name="connsiteX0" fmla="*/ 304340 w 364390"/>
                  <a:gd name="connsiteY0" fmla="*/ 0 h 163323"/>
                  <a:gd name="connsiteX1" fmla="*/ 0 w 364390"/>
                  <a:gd name="connsiteY1" fmla="*/ 103219 h 163323"/>
                  <a:gd name="connsiteX2" fmla="*/ 304340 w 364390"/>
                  <a:gd name="connsiteY2" fmla="*/ 0 h 163323"/>
                  <a:gd name="connsiteX0" fmla="*/ 109764 w 364390"/>
                  <a:gd name="connsiteY0" fmla="*/ 136855 h 163323"/>
                  <a:gd name="connsiteX1" fmla="*/ 364390 w 364390"/>
                  <a:gd name="connsiteY1" fmla="*/ 60958 h 163323"/>
                  <a:gd name="connsiteX0" fmla="*/ 304340 w 364390"/>
                  <a:gd name="connsiteY0" fmla="*/ 0 h 144996"/>
                  <a:gd name="connsiteX1" fmla="*/ 0 w 364390"/>
                  <a:gd name="connsiteY1" fmla="*/ 103219 h 144996"/>
                  <a:gd name="connsiteX2" fmla="*/ 304340 w 364390"/>
                  <a:gd name="connsiteY2" fmla="*/ 0 h 144996"/>
                  <a:gd name="connsiteX0" fmla="*/ 109764 w 364390"/>
                  <a:gd name="connsiteY0" fmla="*/ 136855 h 144996"/>
                  <a:gd name="connsiteX1" fmla="*/ 364390 w 364390"/>
                  <a:gd name="connsiteY1" fmla="*/ 60958 h 144996"/>
                  <a:gd name="connsiteX0" fmla="*/ 304340 w 364390"/>
                  <a:gd name="connsiteY0" fmla="*/ 0 h 140413"/>
                  <a:gd name="connsiteX1" fmla="*/ 0 w 364390"/>
                  <a:gd name="connsiteY1" fmla="*/ 103219 h 140413"/>
                  <a:gd name="connsiteX2" fmla="*/ 304340 w 364390"/>
                  <a:gd name="connsiteY2" fmla="*/ 0 h 140413"/>
                  <a:gd name="connsiteX0" fmla="*/ 109764 w 364390"/>
                  <a:gd name="connsiteY0" fmla="*/ 136855 h 140413"/>
                  <a:gd name="connsiteX1" fmla="*/ 364390 w 364390"/>
                  <a:gd name="connsiteY1" fmla="*/ 60958 h 140413"/>
                  <a:gd name="connsiteX0" fmla="*/ 304340 w 364390"/>
                  <a:gd name="connsiteY0" fmla="*/ 0 h 146610"/>
                  <a:gd name="connsiteX1" fmla="*/ 0 w 364390"/>
                  <a:gd name="connsiteY1" fmla="*/ 103219 h 146610"/>
                  <a:gd name="connsiteX2" fmla="*/ 304340 w 364390"/>
                  <a:gd name="connsiteY2" fmla="*/ 0 h 146610"/>
                  <a:gd name="connsiteX0" fmla="*/ 109764 w 364390"/>
                  <a:gd name="connsiteY0" fmla="*/ 136855 h 146610"/>
                  <a:gd name="connsiteX1" fmla="*/ 364390 w 364390"/>
                  <a:gd name="connsiteY1" fmla="*/ 60958 h 146610"/>
                  <a:gd name="connsiteX0" fmla="*/ 304340 w 364390"/>
                  <a:gd name="connsiteY0" fmla="*/ 0 h 137395"/>
                  <a:gd name="connsiteX1" fmla="*/ 0 w 364390"/>
                  <a:gd name="connsiteY1" fmla="*/ 103219 h 137395"/>
                  <a:gd name="connsiteX2" fmla="*/ 304340 w 364390"/>
                  <a:gd name="connsiteY2" fmla="*/ 0 h 137395"/>
                  <a:gd name="connsiteX0" fmla="*/ 109764 w 364390"/>
                  <a:gd name="connsiteY0" fmla="*/ 136855 h 137395"/>
                  <a:gd name="connsiteX1" fmla="*/ 364390 w 364390"/>
                  <a:gd name="connsiteY1" fmla="*/ 60958 h 137395"/>
                  <a:gd name="connsiteX0" fmla="*/ 304340 w 387785"/>
                  <a:gd name="connsiteY0" fmla="*/ 0 h 139916"/>
                  <a:gd name="connsiteX1" fmla="*/ 0 w 387785"/>
                  <a:gd name="connsiteY1" fmla="*/ 103219 h 139916"/>
                  <a:gd name="connsiteX2" fmla="*/ 304340 w 387785"/>
                  <a:gd name="connsiteY2" fmla="*/ 0 h 139916"/>
                  <a:gd name="connsiteX0" fmla="*/ 109764 w 387785"/>
                  <a:gd name="connsiteY0" fmla="*/ 136855 h 139916"/>
                  <a:gd name="connsiteX1" fmla="*/ 387785 w 387785"/>
                  <a:gd name="connsiteY1" fmla="*/ 67922 h 139916"/>
                  <a:gd name="connsiteX0" fmla="*/ 304340 w 387785"/>
                  <a:gd name="connsiteY0" fmla="*/ 0 h 136855"/>
                  <a:gd name="connsiteX1" fmla="*/ 0 w 387785"/>
                  <a:gd name="connsiteY1" fmla="*/ 103219 h 136855"/>
                  <a:gd name="connsiteX2" fmla="*/ 304340 w 387785"/>
                  <a:gd name="connsiteY2" fmla="*/ 0 h 136855"/>
                  <a:gd name="connsiteX0" fmla="*/ 109764 w 387785"/>
                  <a:gd name="connsiteY0" fmla="*/ 136855 h 136855"/>
                  <a:gd name="connsiteX1" fmla="*/ 387785 w 387785"/>
                  <a:gd name="connsiteY1" fmla="*/ 67922 h 136855"/>
                  <a:gd name="connsiteX0" fmla="*/ 304340 w 387785"/>
                  <a:gd name="connsiteY0" fmla="*/ 0 h 143819"/>
                  <a:gd name="connsiteX1" fmla="*/ 0 w 387785"/>
                  <a:gd name="connsiteY1" fmla="*/ 103219 h 143819"/>
                  <a:gd name="connsiteX2" fmla="*/ 304340 w 387785"/>
                  <a:gd name="connsiteY2" fmla="*/ 0 h 143819"/>
                  <a:gd name="connsiteX0" fmla="*/ 174102 w 387785"/>
                  <a:gd name="connsiteY0" fmla="*/ 143819 h 143819"/>
                  <a:gd name="connsiteX1" fmla="*/ 387785 w 387785"/>
                  <a:gd name="connsiteY1" fmla="*/ 67922 h 143819"/>
                  <a:gd name="connsiteX0" fmla="*/ 304340 w 387785"/>
                  <a:gd name="connsiteY0" fmla="*/ 0 h 143819"/>
                  <a:gd name="connsiteX1" fmla="*/ 0 w 387785"/>
                  <a:gd name="connsiteY1" fmla="*/ 103219 h 143819"/>
                  <a:gd name="connsiteX2" fmla="*/ 304340 w 387785"/>
                  <a:gd name="connsiteY2" fmla="*/ 0 h 143819"/>
                  <a:gd name="connsiteX0" fmla="*/ 174102 w 387785"/>
                  <a:gd name="connsiteY0" fmla="*/ 143819 h 143819"/>
                  <a:gd name="connsiteX1" fmla="*/ 387785 w 387785"/>
                  <a:gd name="connsiteY1" fmla="*/ 67922 h 143819"/>
                  <a:gd name="connsiteX0" fmla="*/ 304340 w 304340"/>
                  <a:gd name="connsiteY0" fmla="*/ 0 h 158429"/>
                  <a:gd name="connsiteX1" fmla="*/ 0 w 304340"/>
                  <a:gd name="connsiteY1" fmla="*/ 103219 h 158429"/>
                  <a:gd name="connsiteX2" fmla="*/ 304340 w 304340"/>
                  <a:gd name="connsiteY2" fmla="*/ 0 h 158429"/>
                  <a:gd name="connsiteX0" fmla="*/ 174102 w 304340"/>
                  <a:gd name="connsiteY0" fmla="*/ 143819 h 158429"/>
                  <a:gd name="connsiteX1" fmla="*/ 267880 w 304340"/>
                  <a:gd name="connsiteY1" fmla="*/ 158429 h 158429"/>
                  <a:gd name="connsiteX0" fmla="*/ 304340 w 306932"/>
                  <a:gd name="connsiteY0" fmla="*/ 42526 h 200955"/>
                  <a:gd name="connsiteX1" fmla="*/ 0 w 306932"/>
                  <a:gd name="connsiteY1" fmla="*/ 145745 h 200955"/>
                  <a:gd name="connsiteX2" fmla="*/ 304340 w 306932"/>
                  <a:gd name="connsiteY2" fmla="*/ 42526 h 200955"/>
                  <a:gd name="connsiteX0" fmla="*/ 276459 w 306932"/>
                  <a:gd name="connsiteY0" fmla="*/ 8815 h 200955"/>
                  <a:gd name="connsiteX1" fmla="*/ 267880 w 306932"/>
                  <a:gd name="connsiteY1" fmla="*/ 200955 h 200955"/>
                  <a:gd name="connsiteX0" fmla="*/ 304340 w 304340"/>
                  <a:gd name="connsiteY0" fmla="*/ 33711 h 192140"/>
                  <a:gd name="connsiteX1" fmla="*/ 0 w 304340"/>
                  <a:gd name="connsiteY1" fmla="*/ 136930 h 192140"/>
                  <a:gd name="connsiteX2" fmla="*/ 304340 w 304340"/>
                  <a:gd name="connsiteY2" fmla="*/ 33711 h 192140"/>
                  <a:gd name="connsiteX0" fmla="*/ 276459 w 304340"/>
                  <a:gd name="connsiteY0" fmla="*/ 0 h 192140"/>
                  <a:gd name="connsiteX1" fmla="*/ 267880 w 304340"/>
                  <a:gd name="connsiteY1" fmla="*/ 192140 h 192140"/>
                  <a:gd name="connsiteX0" fmla="*/ 304340 w 331233"/>
                  <a:gd name="connsiteY0" fmla="*/ 92887 h 251316"/>
                  <a:gd name="connsiteX1" fmla="*/ 0 w 331233"/>
                  <a:gd name="connsiteY1" fmla="*/ 196106 h 251316"/>
                  <a:gd name="connsiteX2" fmla="*/ 304340 w 331233"/>
                  <a:gd name="connsiteY2" fmla="*/ 92887 h 251316"/>
                  <a:gd name="connsiteX0" fmla="*/ 323251 w 331233"/>
                  <a:gd name="connsiteY0" fmla="*/ 0 h 251316"/>
                  <a:gd name="connsiteX1" fmla="*/ 267880 w 331233"/>
                  <a:gd name="connsiteY1" fmla="*/ 251316 h 251316"/>
                  <a:gd name="connsiteX0" fmla="*/ 304340 w 324483"/>
                  <a:gd name="connsiteY0" fmla="*/ 92887 h 251316"/>
                  <a:gd name="connsiteX1" fmla="*/ 0 w 324483"/>
                  <a:gd name="connsiteY1" fmla="*/ 196106 h 251316"/>
                  <a:gd name="connsiteX2" fmla="*/ 304340 w 324483"/>
                  <a:gd name="connsiteY2" fmla="*/ 92887 h 251316"/>
                  <a:gd name="connsiteX0" fmla="*/ 323251 w 324483"/>
                  <a:gd name="connsiteY0" fmla="*/ 0 h 251316"/>
                  <a:gd name="connsiteX1" fmla="*/ 267880 w 324483"/>
                  <a:gd name="connsiteY1" fmla="*/ 251316 h 251316"/>
                  <a:gd name="connsiteX0" fmla="*/ 304340 w 327522"/>
                  <a:gd name="connsiteY0" fmla="*/ 92887 h 251316"/>
                  <a:gd name="connsiteX1" fmla="*/ 0 w 327522"/>
                  <a:gd name="connsiteY1" fmla="*/ 196106 h 251316"/>
                  <a:gd name="connsiteX2" fmla="*/ 304340 w 327522"/>
                  <a:gd name="connsiteY2" fmla="*/ 92887 h 251316"/>
                  <a:gd name="connsiteX0" fmla="*/ 323251 w 327522"/>
                  <a:gd name="connsiteY0" fmla="*/ 0 h 251316"/>
                  <a:gd name="connsiteX1" fmla="*/ 267880 w 327522"/>
                  <a:gd name="connsiteY1" fmla="*/ 251316 h 2513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7522" h="251316" stroke="0" extrusionOk="0">
                    <a:moveTo>
                      <a:pt x="304340" y="92887"/>
                    </a:moveTo>
                    <a:lnTo>
                      <a:pt x="0" y="196106"/>
                    </a:lnTo>
                    <a:lnTo>
                      <a:pt x="304340" y="92887"/>
                    </a:lnTo>
                    <a:close/>
                  </a:path>
                  <a:path w="327522" h="251316" fill="none">
                    <a:moveTo>
                      <a:pt x="323251" y="0"/>
                    </a:moveTo>
                    <a:cubicBezTo>
                      <a:pt x="340212" y="130963"/>
                      <a:pt x="303557" y="215521"/>
                      <a:pt x="267880" y="251316"/>
                    </a:cubicBezTo>
                  </a:path>
                </a:pathLst>
              </a:custGeom>
              <a:noFill/>
              <a:ln w="254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headEnd type="triangle"/>
                <a:tailEnd type="none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BB2273E-810D-6501-7CB1-11D5C668D452}"/>
                  </a:ext>
                </a:extLst>
              </p:cNvPr>
              <p:cNvSpPr txBox="1"/>
              <p:nvPr/>
            </p:nvSpPr>
            <p:spPr>
              <a:xfrm>
                <a:off x="5408634" y="3583827"/>
                <a:ext cx="341760" cy="215444"/>
              </a:xfrm>
              <a:prstGeom prst="rect">
                <a:avLst/>
              </a:prstGeom>
              <a:solidFill>
                <a:srgbClr val="E7E6E6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CO</a:t>
                </a:r>
                <a:r>
                  <a:rPr kumimoji="0" lang="en-GB" sz="800" b="0" i="0" u="none" strike="noStrike" kern="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2</a:t>
                </a:r>
                <a:endParaRPr kumimoji="0" lang="en-US" sz="8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Arc 169">
                <a:extLst>
                  <a:ext uri="{FF2B5EF4-FFF2-40B4-BE49-F238E27FC236}">
                    <a16:creationId xmlns:a16="http://schemas.microsoft.com/office/drawing/2014/main" id="{99679583-EA34-D3BF-6569-6395BBA6A5D0}"/>
                  </a:ext>
                </a:extLst>
              </p:cNvPr>
              <p:cNvSpPr/>
              <p:nvPr/>
            </p:nvSpPr>
            <p:spPr>
              <a:xfrm rot="9900000">
                <a:off x="7189961" y="2187499"/>
                <a:ext cx="505206" cy="157413"/>
              </a:xfrm>
              <a:custGeom>
                <a:avLst/>
                <a:gdLst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2" fmla="*/ 646747 w 1293493"/>
                  <a:gd name="connsiteY2" fmla="*/ 337656 h 675311"/>
                  <a:gd name="connsiteX3" fmla="*/ 646746 w 1293493"/>
                  <a:gd name="connsiteY3" fmla="*/ 0 h 675311"/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0" fmla="*/ 0 w 707707"/>
                  <a:gd name="connsiteY0" fmla="*/ 1655 h 339311"/>
                  <a:gd name="connsiteX1" fmla="*/ 646747 w 707707"/>
                  <a:gd name="connsiteY1" fmla="*/ 339311 h 339311"/>
                  <a:gd name="connsiteX2" fmla="*/ 1 w 707707"/>
                  <a:gd name="connsiteY2" fmla="*/ 339311 h 339311"/>
                  <a:gd name="connsiteX3" fmla="*/ 0 w 707707"/>
                  <a:gd name="connsiteY3" fmla="*/ 1655 h 339311"/>
                  <a:gd name="connsiteX0" fmla="*/ 0 w 707707"/>
                  <a:gd name="connsiteY0" fmla="*/ 1655 h 339311"/>
                  <a:gd name="connsiteX1" fmla="*/ 707707 w 707707"/>
                  <a:gd name="connsiteY1" fmla="*/ 158971 h 339311"/>
                  <a:gd name="connsiteX0" fmla="*/ 287020 w 994727"/>
                  <a:gd name="connsiteY0" fmla="*/ 0 h 337656"/>
                  <a:gd name="connsiteX1" fmla="*/ 933767 w 994727"/>
                  <a:gd name="connsiteY1" fmla="*/ 337656 h 337656"/>
                  <a:gd name="connsiteX2" fmla="*/ 287021 w 994727"/>
                  <a:gd name="connsiteY2" fmla="*/ 337656 h 337656"/>
                  <a:gd name="connsiteX3" fmla="*/ 287020 w 994727"/>
                  <a:gd name="connsiteY3" fmla="*/ 0 h 337656"/>
                  <a:gd name="connsiteX0" fmla="*/ 0 w 994727"/>
                  <a:gd name="connsiteY0" fmla="*/ 129540 h 337656"/>
                  <a:gd name="connsiteX1" fmla="*/ 994727 w 994727"/>
                  <a:gd name="connsiteY1" fmla="*/ 157316 h 337656"/>
                  <a:gd name="connsiteX0" fmla="*/ 287020 w 994727"/>
                  <a:gd name="connsiteY0" fmla="*/ 53669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3" fmla="*/ 287020 w 994727"/>
                  <a:gd name="connsiteY3" fmla="*/ 53669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391325"/>
                  <a:gd name="connsiteX1" fmla="*/ 933767 w 994727"/>
                  <a:gd name="connsiteY1" fmla="*/ 391325 h 391325"/>
                  <a:gd name="connsiteX2" fmla="*/ 419101 w 994727"/>
                  <a:gd name="connsiteY2" fmla="*/ 992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210985"/>
                  <a:gd name="connsiteX1" fmla="*/ 4127 w 994727"/>
                  <a:gd name="connsiteY1" fmla="*/ 180505 h 210985"/>
                  <a:gd name="connsiteX2" fmla="*/ 419101 w 994727"/>
                  <a:gd name="connsiteY2" fmla="*/ 9922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94727"/>
                  <a:gd name="connsiteY0" fmla="*/ 53505 h 210985"/>
                  <a:gd name="connsiteX1" fmla="*/ 4127 w 994727"/>
                  <a:gd name="connsiteY1" fmla="*/ 180505 h 210985"/>
                  <a:gd name="connsiteX2" fmla="*/ 485141 w 994727"/>
                  <a:gd name="connsiteY2" fmla="*/ 5350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76947"/>
                  <a:gd name="connsiteY0" fmla="*/ 53505 h 210985"/>
                  <a:gd name="connsiteX1" fmla="*/ 4127 w 976947"/>
                  <a:gd name="connsiteY1" fmla="*/ 180505 h 210985"/>
                  <a:gd name="connsiteX2" fmla="*/ 485141 w 976947"/>
                  <a:gd name="connsiteY2" fmla="*/ 53505 h 210985"/>
                  <a:gd name="connsiteX0" fmla="*/ 0 w 976947"/>
                  <a:gd name="connsiteY0" fmla="*/ 183209 h 210985"/>
                  <a:gd name="connsiteX1" fmla="*/ 494137 w 976947"/>
                  <a:gd name="connsiteY1" fmla="*/ 0 h 210985"/>
                  <a:gd name="connsiteX2" fmla="*/ 976947 w 976947"/>
                  <a:gd name="connsiteY2" fmla="*/ 210985 h 210985"/>
                  <a:gd name="connsiteX0" fmla="*/ 485141 w 1004887"/>
                  <a:gd name="connsiteY0" fmla="*/ 53505 h 210985"/>
                  <a:gd name="connsiteX1" fmla="*/ 4127 w 1004887"/>
                  <a:gd name="connsiteY1" fmla="*/ 180505 h 210985"/>
                  <a:gd name="connsiteX2" fmla="*/ 485141 w 1004887"/>
                  <a:gd name="connsiteY2" fmla="*/ 53505 h 210985"/>
                  <a:gd name="connsiteX0" fmla="*/ 0 w 1004887"/>
                  <a:gd name="connsiteY0" fmla="*/ 183209 h 210985"/>
                  <a:gd name="connsiteX1" fmla="*/ 494137 w 1004887"/>
                  <a:gd name="connsiteY1" fmla="*/ 0 h 210985"/>
                  <a:gd name="connsiteX2" fmla="*/ 1004887 w 1004887"/>
                  <a:gd name="connsiteY2" fmla="*/ 210985 h 210985"/>
                  <a:gd name="connsiteX0" fmla="*/ 485141 w 1069126"/>
                  <a:gd name="connsiteY0" fmla="*/ 70258 h 199962"/>
                  <a:gd name="connsiteX1" fmla="*/ 4127 w 1069126"/>
                  <a:gd name="connsiteY1" fmla="*/ 197258 h 199962"/>
                  <a:gd name="connsiteX2" fmla="*/ 485141 w 1069126"/>
                  <a:gd name="connsiteY2" fmla="*/ 70258 h 199962"/>
                  <a:gd name="connsiteX0" fmla="*/ 0 w 1069126"/>
                  <a:gd name="connsiteY0" fmla="*/ 199962 h 199962"/>
                  <a:gd name="connsiteX1" fmla="*/ 494137 w 1069126"/>
                  <a:gd name="connsiteY1" fmla="*/ 16753 h 199962"/>
                  <a:gd name="connsiteX2" fmla="*/ 1069126 w 1069126"/>
                  <a:gd name="connsiteY2" fmla="*/ 115343 h 199962"/>
                  <a:gd name="connsiteX0" fmla="*/ 485141 w 1069126"/>
                  <a:gd name="connsiteY0" fmla="*/ 53505 h 183209"/>
                  <a:gd name="connsiteX1" fmla="*/ 4127 w 1069126"/>
                  <a:gd name="connsiteY1" fmla="*/ 180505 h 183209"/>
                  <a:gd name="connsiteX2" fmla="*/ 485141 w 1069126"/>
                  <a:gd name="connsiteY2" fmla="*/ 53505 h 183209"/>
                  <a:gd name="connsiteX0" fmla="*/ 0 w 1069126"/>
                  <a:gd name="connsiteY0" fmla="*/ 183209 h 183209"/>
                  <a:gd name="connsiteX1" fmla="*/ 494137 w 1069126"/>
                  <a:gd name="connsiteY1" fmla="*/ 0 h 183209"/>
                  <a:gd name="connsiteX2" fmla="*/ 1069126 w 1069126"/>
                  <a:gd name="connsiteY2" fmla="*/ 98590 h 183209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1014 w 1064999"/>
                  <a:gd name="connsiteY0" fmla="*/ 58838 h 185838"/>
                  <a:gd name="connsiteX1" fmla="*/ 0 w 1064999"/>
                  <a:gd name="connsiteY1" fmla="*/ 185838 h 185838"/>
                  <a:gd name="connsiteX2" fmla="*/ 481014 w 1064999"/>
                  <a:gd name="connsiteY2" fmla="*/ 58838 h 185838"/>
                  <a:gd name="connsiteX0" fmla="*/ 135823 w 1064999"/>
                  <a:gd name="connsiteY0" fmla="*/ 99007 h 185838"/>
                  <a:gd name="connsiteX1" fmla="*/ 490010 w 1064999"/>
                  <a:gd name="connsiteY1" fmla="*/ 5333 h 185838"/>
                  <a:gd name="connsiteX2" fmla="*/ 1064999 w 1064999"/>
                  <a:gd name="connsiteY2" fmla="*/ 103923 h 185838"/>
                  <a:gd name="connsiteX0" fmla="*/ 481014 w 1064999"/>
                  <a:gd name="connsiteY0" fmla="*/ 58109 h 185109"/>
                  <a:gd name="connsiteX1" fmla="*/ 0 w 1064999"/>
                  <a:gd name="connsiteY1" fmla="*/ 185109 h 185109"/>
                  <a:gd name="connsiteX2" fmla="*/ 481014 w 1064999"/>
                  <a:gd name="connsiteY2" fmla="*/ 581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511604 w 1064999"/>
                  <a:gd name="connsiteY0" fmla="*/ 20009 h 185109"/>
                  <a:gd name="connsiteX1" fmla="*/ 0 w 1064999"/>
                  <a:gd name="connsiteY1" fmla="*/ 185109 h 185109"/>
                  <a:gd name="connsiteX2" fmla="*/ 511604 w 1064999"/>
                  <a:gd name="connsiteY2" fmla="*/ 200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375781 w 929176"/>
                  <a:gd name="connsiteY0" fmla="*/ 20009 h 108909"/>
                  <a:gd name="connsiteX1" fmla="*/ 1833 w 929176"/>
                  <a:gd name="connsiteY1" fmla="*/ 108909 h 108909"/>
                  <a:gd name="connsiteX2" fmla="*/ 375781 w 929176"/>
                  <a:gd name="connsiteY2" fmla="*/ 20009 h 108909"/>
                  <a:gd name="connsiteX0" fmla="*/ 0 w 929176"/>
                  <a:gd name="connsiteY0" fmla="*/ 98278 h 108909"/>
                  <a:gd name="connsiteX1" fmla="*/ 354187 w 929176"/>
                  <a:gd name="connsiteY1" fmla="*/ 4604 h 108909"/>
                  <a:gd name="connsiteX2" fmla="*/ 929176 w 929176"/>
                  <a:gd name="connsiteY2" fmla="*/ 103194 h 108909"/>
                  <a:gd name="connsiteX0" fmla="*/ 375781 w 929176"/>
                  <a:gd name="connsiteY0" fmla="*/ 15585 h 104485"/>
                  <a:gd name="connsiteX1" fmla="*/ 1833 w 929176"/>
                  <a:gd name="connsiteY1" fmla="*/ 104485 h 104485"/>
                  <a:gd name="connsiteX2" fmla="*/ 375781 w 929176"/>
                  <a:gd name="connsiteY2" fmla="*/ 15585 h 104485"/>
                  <a:gd name="connsiteX0" fmla="*/ 0 w 929176"/>
                  <a:gd name="connsiteY0" fmla="*/ 93854 h 104485"/>
                  <a:gd name="connsiteX1" fmla="*/ 354187 w 929176"/>
                  <a:gd name="connsiteY1" fmla="*/ 180 h 104485"/>
                  <a:gd name="connsiteX2" fmla="*/ 929176 w 929176"/>
                  <a:gd name="connsiteY2" fmla="*/ 98770 h 104485"/>
                  <a:gd name="connsiteX0" fmla="*/ 375781 w 929176"/>
                  <a:gd name="connsiteY0" fmla="*/ 15586 h 104486"/>
                  <a:gd name="connsiteX1" fmla="*/ 1833 w 929176"/>
                  <a:gd name="connsiteY1" fmla="*/ 104486 h 104486"/>
                  <a:gd name="connsiteX2" fmla="*/ 375781 w 929176"/>
                  <a:gd name="connsiteY2" fmla="*/ 15586 h 104486"/>
                  <a:gd name="connsiteX0" fmla="*/ 0 w 929176"/>
                  <a:gd name="connsiteY0" fmla="*/ 93855 h 104486"/>
                  <a:gd name="connsiteX1" fmla="*/ 354187 w 929176"/>
                  <a:gd name="connsiteY1" fmla="*/ 181 h 104486"/>
                  <a:gd name="connsiteX2" fmla="*/ 929176 w 929176"/>
                  <a:gd name="connsiteY2" fmla="*/ 98771 h 104486"/>
                  <a:gd name="connsiteX0" fmla="*/ 375781 w 929176"/>
                  <a:gd name="connsiteY0" fmla="*/ 66296 h 155196"/>
                  <a:gd name="connsiteX1" fmla="*/ 1833 w 929176"/>
                  <a:gd name="connsiteY1" fmla="*/ 155196 h 155196"/>
                  <a:gd name="connsiteX2" fmla="*/ 375781 w 929176"/>
                  <a:gd name="connsiteY2" fmla="*/ 66296 h 155196"/>
                  <a:gd name="connsiteX0" fmla="*/ 0 w 929176"/>
                  <a:gd name="connsiteY0" fmla="*/ 144565 h 155196"/>
                  <a:gd name="connsiteX1" fmla="*/ 415367 w 929176"/>
                  <a:gd name="connsiteY1" fmla="*/ 91 h 155196"/>
                  <a:gd name="connsiteX2" fmla="*/ 929176 w 929176"/>
                  <a:gd name="connsiteY2" fmla="*/ 149481 h 155196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27603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16690 h 105590"/>
                  <a:gd name="connsiteX1" fmla="*/ 1833 w 929176"/>
                  <a:gd name="connsiteY1" fmla="*/ 105590 h 105590"/>
                  <a:gd name="connsiteX2" fmla="*/ 375781 w 929176"/>
                  <a:gd name="connsiteY2" fmla="*/ 16690 h 105590"/>
                  <a:gd name="connsiteX0" fmla="*/ 0 w 929176"/>
                  <a:gd name="connsiteY0" fmla="*/ 94959 h 105590"/>
                  <a:gd name="connsiteX1" fmla="*/ 449017 w 929176"/>
                  <a:gd name="connsiteY1" fmla="*/ 15 h 105590"/>
                  <a:gd name="connsiteX2" fmla="*/ 929176 w 929176"/>
                  <a:gd name="connsiteY2" fmla="*/ 99875 h 105590"/>
                  <a:gd name="connsiteX0" fmla="*/ 375781 w 929176"/>
                  <a:gd name="connsiteY0" fmla="*/ 16675 h 105575"/>
                  <a:gd name="connsiteX1" fmla="*/ 1833 w 929176"/>
                  <a:gd name="connsiteY1" fmla="*/ 105575 h 105575"/>
                  <a:gd name="connsiteX2" fmla="*/ 375781 w 929176"/>
                  <a:gd name="connsiteY2" fmla="*/ 16675 h 105575"/>
                  <a:gd name="connsiteX0" fmla="*/ 0 w 929176"/>
                  <a:gd name="connsiteY0" fmla="*/ 94944 h 105575"/>
                  <a:gd name="connsiteX1" fmla="*/ 449017 w 929176"/>
                  <a:gd name="connsiteY1" fmla="*/ 0 h 105575"/>
                  <a:gd name="connsiteX2" fmla="*/ 929176 w 929176"/>
                  <a:gd name="connsiteY2" fmla="*/ 99860 h 105575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009 h 106859"/>
                  <a:gd name="connsiteX1" fmla="*/ 1833 w 929176"/>
                  <a:gd name="connsiteY1" fmla="*/ 106859 h 106859"/>
                  <a:gd name="connsiteX2" fmla="*/ 465257 w 929176"/>
                  <a:gd name="connsiteY2" fmla="*/ 3700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755 h 107605"/>
                  <a:gd name="connsiteX1" fmla="*/ 1833 w 929176"/>
                  <a:gd name="connsiteY1" fmla="*/ 107605 h 107605"/>
                  <a:gd name="connsiteX2" fmla="*/ 465257 w 929176"/>
                  <a:gd name="connsiteY2" fmla="*/ 37755 h 107605"/>
                  <a:gd name="connsiteX0" fmla="*/ 0 w 929176"/>
                  <a:gd name="connsiteY0" fmla="*/ 96974 h 107605"/>
                  <a:gd name="connsiteX1" fmla="*/ 449017 w 929176"/>
                  <a:gd name="connsiteY1" fmla="*/ 2030 h 107605"/>
                  <a:gd name="connsiteX2" fmla="*/ 929176 w 929176"/>
                  <a:gd name="connsiteY2" fmla="*/ 101890 h 107605"/>
                  <a:gd name="connsiteX0" fmla="*/ 465257 w 929176"/>
                  <a:gd name="connsiteY0" fmla="*/ 37010 h 106860"/>
                  <a:gd name="connsiteX1" fmla="*/ 1833 w 929176"/>
                  <a:gd name="connsiteY1" fmla="*/ 106860 h 106860"/>
                  <a:gd name="connsiteX2" fmla="*/ 465257 w 929176"/>
                  <a:gd name="connsiteY2" fmla="*/ 37010 h 106860"/>
                  <a:gd name="connsiteX0" fmla="*/ 0 w 929176"/>
                  <a:gd name="connsiteY0" fmla="*/ 96229 h 106860"/>
                  <a:gd name="connsiteX1" fmla="*/ 449017 w 929176"/>
                  <a:gd name="connsiteY1" fmla="*/ 1285 h 106860"/>
                  <a:gd name="connsiteX2" fmla="*/ 929176 w 929176"/>
                  <a:gd name="connsiteY2" fmla="*/ 101145 h 106860"/>
                  <a:gd name="connsiteX0" fmla="*/ 465257 w 1195310"/>
                  <a:gd name="connsiteY0" fmla="*/ 36584 h 133104"/>
                  <a:gd name="connsiteX1" fmla="*/ 1833 w 1195310"/>
                  <a:gd name="connsiteY1" fmla="*/ 106434 h 133104"/>
                  <a:gd name="connsiteX2" fmla="*/ 465257 w 1195310"/>
                  <a:gd name="connsiteY2" fmla="*/ 36584 h 133104"/>
                  <a:gd name="connsiteX0" fmla="*/ 0 w 1195310"/>
                  <a:gd name="connsiteY0" fmla="*/ 95803 h 133104"/>
                  <a:gd name="connsiteX1" fmla="*/ 449017 w 1195310"/>
                  <a:gd name="connsiteY1" fmla="*/ 859 h 133104"/>
                  <a:gd name="connsiteX2" fmla="*/ 1195310 w 1195310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5734 h 132254"/>
                  <a:gd name="connsiteX1" fmla="*/ 144077 w 1337554"/>
                  <a:gd name="connsiteY1" fmla="*/ 105584 h 132254"/>
                  <a:gd name="connsiteX2" fmla="*/ 607501 w 1337554"/>
                  <a:gd name="connsiteY2" fmla="*/ 35734 h 132254"/>
                  <a:gd name="connsiteX0" fmla="*/ 0 w 1337554"/>
                  <a:gd name="connsiteY0" fmla="*/ 123528 h 132254"/>
                  <a:gd name="connsiteX1" fmla="*/ 591261 w 1337554"/>
                  <a:gd name="connsiteY1" fmla="*/ 9 h 132254"/>
                  <a:gd name="connsiteX2" fmla="*/ 1337554 w 1337554"/>
                  <a:gd name="connsiteY2" fmla="*/ 132254 h 132254"/>
                  <a:gd name="connsiteX0" fmla="*/ 607501 w 1337554"/>
                  <a:gd name="connsiteY0" fmla="*/ 38391 h 134911"/>
                  <a:gd name="connsiteX1" fmla="*/ 144077 w 1337554"/>
                  <a:gd name="connsiteY1" fmla="*/ 108241 h 134911"/>
                  <a:gd name="connsiteX2" fmla="*/ 607501 w 1337554"/>
                  <a:gd name="connsiteY2" fmla="*/ 38391 h 134911"/>
                  <a:gd name="connsiteX0" fmla="*/ 0 w 1337554"/>
                  <a:gd name="connsiteY0" fmla="*/ 126185 h 134911"/>
                  <a:gd name="connsiteX1" fmla="*/ 591261 w 1337554"/>
                  <a:gd name="connsiteY1" fmla="*/ 2666 h 134911"/>
                  <a:gd name="connsiteX2" fmla="*/ 1337554 w 1337554"/>
                  <a:gd name="connsiteY2" fmla="*/ 134911 h 134911"/>
                  <a:gd name="connsiteX0" fmla="*/ 607501 w 1337554"/>
                  <a:gd name="connsiteY0" fmla="*/ 37582 h 134102"/>
                  <a:gd name="connsiteX1" fmla="*/ 144077 w 1337554"/>
                  <a:gd name="connsiteY1" fmla="*/ 107432 h 134102"/>
                  <a:gd name="connsiteX2" fmla="*/ 607501 w 1337554"/>
                  <a:gd name="connsiteY2" fmla="*/ 37582 h 134102"/>
                  <a:gd name="connsiteX0" fmla="*/ 0 w 1337554"/>
                  <a:gd name="connsiteY0" fmla="*/ 125376 h 134102"/>
                  <a:gd name="connsiteX1" fmla="*/ 591261 w 1337554"/>
                  <a:gd name="connsiteY1" fmla="*/ 1857 h 134102"/>
                  <a:gd name="connsiteX2" fmla="*/ 1337554 w 1337554"/>
                  <a:gd name="connsiteY2" fmla="*/ 134102 h 134102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2395 h 158915"/>
                  <a:gd name="connsiteX1" fmla="*/ 144077 w 1337554"/>
                  <a:gd name="connsiteY1" fmla="*/ 132245 h 158915"/>
                  <a:gd name="connsiteX2" fmla="*/ 607501 w 1337554"/>
                  <a:gd name="connsiteY2" fmla="*/ 62395 h 158915"/>
                  <a:gd name="connsiteX0" fmla="*/ 0 w 1337554"/>
                  <a:gd name="connsiteY0" fmla="*/ 150189 h 158915"/>
                  <a:gd name="connsiteX1" fmla="*/ 616497 w 1337554"/>
                  <a:gd name="connsiteY1" fmla="*/ 0 h 158915"/>
                  <a:gd name="connsiteX2" fmla="*/ 1337554 w 1337554"/>
                  <a:gd name="connsiteY2" fmla="*/ 158915 h 158915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616497 w 1337554"/>
                  <a:gd name="connsiteY1" fmla="*/ 6382 h 165297"/>
                  <a:gd name="connsiteX2" fmla="*/ 959848 w 1337554"/>
                  <a:gd name="connsiteY2" fmla="*/ 35386 h 165297"/>
                  <a:gd name="connsiteX3" fmla="*/ 1337554 w 1337554"/>
                  <a:gd name="connsiteY3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1220 w 1337554"/>
                  <a:gd name="connsiteY1" fmla="*/ 2586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872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3006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3514 w 1337554"/>
                  <a:gd name="connsiteY1" fmla="*/ 3729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85637 h 182157"/>
                  <a:gd name="connsiteX1" fmla="*/ 144077 w 1337554"/>
                  <a:gd name="connsiteY1" fmla="*/ 155487 h 182157"/>
                  <a:gd name="connsiteX2" fmla="*/ 607501 w 1337554"/>
                  <a:gd name="connsiteY2" fmla="*/ 85637 h 182157"/>
                  <a:gd name="connsiteX0" fmla="*/ 0 w 1337554"/>
                  <a:gd name="connsiteY0" fmla="*/ 173431 h 182157"/>
                  <a:gd name="connsiteX1" fmla="*/ 333514 w 1337554"/>
                  <a:gd name="connsiteY1" fmla="*/ 54151 h 182157"/>
                  <a:gd name="connsiteX2" fmla="*/ 630263 w 1337554"/>
                  <a:gd name="connsiteY2" fmla="*/ 4192 h 182157"/>
                  <a:gd name="connsiteX3" fmla="*/ 959848 w 1337554"/>
                  <a:gd name="connsiteY3" fmla="*/ 52246 h 182157"/>
                  <a:gd name="connsiteX4" fmla="*/ 1337554 w 1337554"/>
                  <a:gd name="connsiteY4" fmla="*/ 182157 h 182157"/>
                  <a:gd name="connsiteX0" fmla="*/ 607501 w 1337554"/>
                  <a:gd name="connsiteY0" fmla="*/ 81445 h 177965"/>
                  <a:gd name="connsiteX1" fmla="*/ 144077 w 1337554"/>
                  <a:gd name="connsiteY1" fmla="*/ 151295 h 177965"/>
                  <a:gd name="connsiteX2" fmla="*/ 607501 w 1337554"/>
                  <a:gd name="connsiteY2" fmla="*/ 81445 h 177965"/>
                  <a:gd name="connsiteX0" fmla="*/ 0 w 1337554"/>
                  <a:gd name="connsiteY0" fmla="*/ 169239 h 177965"/>
                  <a:gd name="connsiteX1" fmla="*/ 333514 w 1337554"/>
                  <a:gd name="connsiteY1" fmla="*/ 49959 h 177965"/>
                  <a:gd name="connsiteX2" fmla="*/ 630263 w 1337554"/>
                  <a:gd name="connsiteY2" fmla="*/ 0 h 177965"/>
                  <a:gd name="connsiteX3" fmla="*/ 959848 w 1337554"/>
                  <a:gd name="connsiteY3" fmla="*/ 48054 h 177965"/>
                  <a:gd name="connsiteX4" fmla="*/ 1337554 w 1337554"/>
                  <a:gd name="connsiteY4" fmla="*/ 177965 h 17796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328925 w 1332965"/>
                  <a:gd name="connsiteY1" fmla="*/ 5167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93557"/>
                  <a:gd name="connsiteX1" fmla="*/ 139488 w 1332965"/>
                  <a:gd name="connsiteY1" fmla="*/ 153015 h 193557"/>
                  <a:gd name="connsiteX2" fmla="*/ 602912 w 1332965"/>
                  <a:gd name="connsiteY2" fmla="*/ 83165 h 193557"/>
                  <a:gd name="connsiteX0" fmla="*/ 0 w 1332965"/>
                  <a:gd name="connsiteY0" fmla="*/ 186199 h 193557"/>
                  <a:gd name="connsiteX1" fmla="*/ 365633 w 1332965"/>
                  <a:gd name="connsiteY1" fmla="*/ 185029 h 193557"/>
                  <a:gd name="connsiteX2" fmla="*/ 625674 w 1332965"/>
                  <a:gd name="connsiteY2" fmla="*/ 1720 h 193557"/>
                  <a:gd name="connsiteX3" fmla="*/ 955259 w 1332965"/>
                  <a:gd name="connsiteY3" fmla="*/ 49774 h 193557"/>
                  <a:gd name="connsiteX4" fmla="*/ 1332965 w 1332965"/>
                  <a:gd name="connsiteY4" fmla="*/ 179685 h 193557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36121 h 160511"/>
                  <a:gd name="connsiteX1" fmla="*/ 139488 w 1332965"/>
                  <a:gd name="connsiteY1" fmla="*/ 105971 h 160511"/>
                  <a:gd name="connsiteX2" fmla="*/ 602912 w 1332965"/>
                  <a:gd name="connsiteY2" fmla="*/ 36121 h 160511"/>
                  <a:gd name="connsiteX0" fmla="*/ 0 w 1332965"/>
                  <a:gd name="connsiteY0" fmla="*/ 139155 h 160511"/>
                  <a:gd name="connsiteX1" fmla="*/ 227977 w 1332965"/>
                  <a:gd name="connsiteY1" fmla="*/ 27495 h 160511"/>
                  <a:gd name="connsiteX2" fmla="*/ 609614 w 1332965"/>
                  <a:gd name="connsiteY2" fmla="*/ 160416 h 160511"/>
                  <a:gd name="connsiteX3" fmla="*/ 955259 w 1332965"/>
                  <a:gd name="connsiteY3" fmla="*/ 2730 h 160511"/>
                  <a:gd name="connsiteX4" fmla="*/ 1332965 w 1332965"/>
                  <a:gd name="connsiteY4" fmla="*/ 132641 h 160511"/>
                  <a:gd name="connsiteX0" fmla="*/ 602912 w 1332965"/>
                  <a:gd name="connsiteY0" fmla="*/ 40144 h 143178"/>
                  <a:gd name="connsiteX1" fmla="*/ 139488 w 1332965"/>
                  <a:gd name="connsiteY1" fmla="*/ 109994 h 143178"/>
                  <a:gd name="connsiteX2" fmla="*/ 602912 w 1332965"/>
                  <a:gd name="connsiteY2" fmla="*/ 40144 h 143178"/>
                  <a:gd name="connsiteX0" fmla="*/ 0 w 1332965"/>
                  <a:gd name="connsiteY0" fmla="*/ 143178 h 143178"/>
                  <a:gd name="connsiteX1" fmla="*/ 227977 w 1332965"/>
                  <a:gd name="connsiteY1" fmla="*/ 31518 h 143178"/>
                  <a:gd name="connsiteX2" fmla="*/ 955259 w 1332965"/>
                  <a:gd name="connsiteY2" fmla="*/ 6753 h 143178"/>
                  <a:gd name="connsiteX3" fmla="*/ 1332965 w 1332965"/>
                  <a:gd name="connsiteY3" fmla="*/ 136664 h 143178"/>
                  <a:gd name="connsiteX0" fmla="*/ 602912 w 1332965"/>
                  <a:gd name="connsiteY0" fmla="*/ 33391 h 136425"/>
                  <a:gd name="connsiteX1" fmla="*/ 139488 w 1332965"/>
                  <a:gd name="connsiteY1" fmla="*/ 103241 h 136425"/>
                  <a:gd name="connsiteX2" fmla="*/ 602912 w 1332965"/>
                  <a:gd name="connsiteY2" fmla="*/ 33391 h 136425"/>
                  <a:gd name="connsiteX0" fmla="*/ 0 w 1332965"/>
                  <a:gd name="connsiteY0" fmla="*/ 136425 h 136425"/>
                  <a:gd name="connsiteX1" fmla="*/ 955259 w 1332965"/>
                  <a:gd name="connsiteY1" fmla="*/ 0 h 136425"/>
                  <a:gd name="connsiteX2" fmla="*/ 1332965 w 1332965"/>
                  <a:gd name="connsiteY2" fmla="*/ 129911 h 136425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332965 w 1332965"/>
                  <a:gd name="connsiteY1" fmla="*/ 96520 h 103034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93564 w 1332965"/>
                  <a:gd name="connsiteY1" fmla="*/ 4708 h 103034"/>
                  <a:gd name="connsiteX2" fmla="*/ 1332965 w 1332965"/>
                  <a:gd name="connsiteY2" fmla="*/ 96520 h 103034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1332965 w 1332965"/>
                  <a:gd name="connsiteY3" fmla="*/ 182164 h 188678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959847 w 1332965"/>
                  <a:gd name="connsiteY3" fmla="*/ 42727 h 188678"/>
                  <a:gd name="connsiteX4" fmla="*/ 1332965 w 1332965"/>
                  <a:gd name="connsiteY4" fmla="*/ 182164 h 188678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5916 h 188950"/>
                  <a:gd name="connsiteX1" fmla="*/ 139488 w 1332965"/>
                  <a:gd name="connsiteY1" fmla="*/ 155766 h 188950"/>
                  <a:gd name="connsiteX2" fmla="*/ 602912 w 1332965"/>
                  <a:gd name="connsiteY2" fmla="*/ 85916 h 188950"/>
                  <a:gd name="connsiteX0" fmla="*/ 0 w 1332965"/>
                  <a:gd name="connsiteY0" fmla="*/ 188950 h 188950"/>
                  <a:gd name="connsiteX1" fmla="*/ 193564 w 1332965"/>
                  <a:gd name="connsiteY1" fmla="*/ 90624 h 188950"/>
                  <a:gd name="connsiteX2" fmla="*/ 606531 w 1332965"/>
                  <a:gd name="connsiteY2" fmla="*/ 1089 h 188950"/>
                  <a:gd name="connsiteX3" fmla="*/ 959847 w 1332965"/>
                  <a:gd name="connsiteY3" fmla="*/ 42999 h 188950"/>
                  <a:gd name="connsiteX4" fmla="*/ 1332965 w 1332965"/>
                  <a:gd name="connsiteY4" fmla="*/ 182436 h 188950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09624 w 1332965"/>
                  <a:gd name="connsiteY1" fmla="*/ 9144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1880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3486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959847 w 1332965"/>
                  <a:gd name="connsiteY4" fmla="*/ 32385 h 178336"/>
                  <a:gd name="connsiteX5" fmla="*/ 1332965 w 1332965"/>
                  <a:gd name="connsiteY5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59847 w 1332965"/>
                  <a:gd name="connsiteY5" fmla="*/ 32385 h 178336"/>
                  <a:gd name="connsiteX6" fmla="*/ 1332965 w 1332965"/>
                  <a:gd name="connsiteY6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64436 w 1332965"/>
                  <a:gd name="connsiteY5" fmla="*/ 38100 h 178336"/>
                  <a:gd name="connsiteX6" fmla="*/ 1332965 w 1332965"/>
                  <a:gd name="connsiteY6" fmla="*/ 171822 h 178336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163190"/>
                  <a:gd name="connsiteY0" fmla="*/ 75302 h 145152"/>
                  <a:gd name="connsiteX1" fmla="*/ 66072 w 1163190"/>
                  <a:gd name="connsiteY1" fmla="*/ 145152 h 145152"/>
                  <a:gd name="connsiteX2" fmla="*/ 529496 w 1163190"/>
                  <a:gd name="connsiteY2" fmla="*/ 75302 h 145152"/>
                  <a:gd name="connsiteX0" fmla="*/ 0 w 1163190"/>
                  <a:gd name="connsiteY0" fmla="*/ 138331 h 145152"/>
                  <a:gd name="connsiteX1" fmla="*/ 161445 w 1163190"/>
                  <a:gd name="connsiteY1" fmla="*/ 66675 h 145152"/>
                  <a:gd name="connsiteX2" fmla="*/ 333515 w 1163190"/>
                  <a:gd name="connsiteY2" fmla="*/ 15239 h 145152"/>
                  <a:gd name="connsiteX3" fmla="*/ 533115 w 1163190"/>
                  <a:gd name="connsiteY3" fmla="*/ 0 h 145152"/>
                  <a:gd name="connsiteX4" fmla="*/ 709773 w 1163190"/>
                  <a:gd name="connsiteY4" fmla="*/ 5714 h 145152"/>
                  <a:gd name="connsiteX5" fmla="*/ 891020 w 1163190"/>
                  <a:gd name="connsiteY5" fmla="*/ 38100 h 145152"/>
                  <a:gd name="connsiteX6" fmla="*/ 1163190 w 1163190"/>
                  <a:gd name="connsiteY6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95373 w 1097118"/>
                  <a:gd name="connsiteY0" fmla="*/ 66675 h 145152"/>
                  <a:gd name="connsiteX1" fmla="*/ 267443 w 1097118"/>
                  <a:gd name="connsiteY1" fmla="*/ 15239 h 145152"/>
                  <a:gd name="connsiteX2" fmla="*/ 467043 w 1097118"/>
                  <a:gd name="connsiteY2" fmla="*/ 0 h 145152"/>
                  <a:gd name="connsiteX3" fmla="*/ 643701 w 1097118"/>
                  <a:gd name="connsiteY3" fmla="*/ 5714 h 145152"/>
                  <a:gd name="connsiteX4" fmla="*/ 824948 w 1097118"/>
                  <a:gd name="connsiteY4" fmla="*/ 38100 h 145152"/>
                  <a:gd name="connsiteX5" fmla="*/ 1097118 w 1097118"/>
                  <a:gd name="connsiteY5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267443 w 1097118"/>
                  <a:gd name="connsiteY0" fmla="*/ 15239 h 145152"/>
                  <a:gd name="connsiteX1" fmla="*/ 467043 w 1097118"/>
                  <a:gd name="connsiteY1" fmla="*/ 0 h 145152"/>
                  <a:gd name="connsiteX2" fmla="*/ 643701 w 1097118"/>
                  <a:gd name="connsiteY2" fmla="*/ 5714 h 145152"/>
                  <a:gd name="connsiteX3" fmla="*/ 824948 w 1097118"/>
                  <a:gd name="connsiteY3" fmla="*/ 38100 h 145152"/>
                  <a:gd name="connsiteX4" fmla="*/ 1097118 w 1097118"/>
                  <a:gd name="connsiteY4" fmla="*/ 141342 h 145152"/>
                  <a:gd name="connsiteX0" fmla="*/ 195981 w 829675"/>
                  <a:gd name="connsiteY0" fmla="*/ 75302 h 141342"/>
                  <a:gd name="connsiteX1" fmla="*/ 26222 w 829675"/>
                  <a:gd name="connsiteY1" fmla="*/ 51807 h 141342"/>
                  <a:gd name="connsiteX2" fmla="*/ 195981 w 829675"/>
                  <a:gd name="connsiteY2" fmla="*/ 7530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07053 w 829675"/>
                  <a:gd name="connsiteY0" fmla="*/ 82922 h 141342"/>
                  <a:gd name="connsiteX1" fmla="*/ 26222 w 829675"/>
                  <a:gd name="connsiteY1" fmla="*/ 51807 h 141342"/>
                  <a:gd name="connsiteX2" fmla="*/ 407053 w 829675"/>
                  <a:gd name="connsiteY2" fmla="*/ 8292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557505 w 829675"/>
                  <a:gd name="connsiteY3" fmla="*/ 99958 h 203200"/>
                  <a:gd name="connsiteX4" fmla="*/ 829675 w 829675"/>
                  <a:gd name="connsiteY4" fmla="*/ 203200 h 203200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664248 w 829675"/>
                  <a:gd name="connsiteY3" fmla="*/ 52967 h 203200"/>
                  <a:gd name="connsiteX4" fmla="*/ 829675 w 829675"/>
                  <a:gd name="connsiteY4" fmla="*/ 203200 h 203200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664248 w 854533"/>
                  <a:gd name="connsiteY3" fmla="*/ 5296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751982 w 854533"/>
                  <a:gd name="connsiteY2" fmla="*/ 14677 h 191019"/>
                  <a:gd name="connsiteX3" fmla="*/ 854533 w 854533"/>
                  <a:gd name="connsiteY3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751982 w 854533"/>
                  <a:gd name="connsiteY1" fmla="*/ 14677 h 191019"/>
                  <a:gd name="connsiteX2" fmla="*/ 854533 w 854533"/>
                  <a:gd name="connsiteY2" fmla="*/ 191019 h 191019"/>
                  <a:gd name="connsiteX0" fmla="*/ 447542 w 872080"/>
                  <a:gd name="connsiteY0" fmla="*/ 0 h 191019"/>
                  <a:gd name="connsiteX1" fmla="*/ 43769 w 872080"/>
                  <a:gd name="connsiteY1" fmla="*/ 113665 h 191019"/>
                  <a:gd name="connsiteX2" fmla="*/ 447542 w 872080"/>
                  <a:gd name="connsiteY2" fmla="*/ 0 h 191019"/>
                  <a:gd name="connsiteX0" fmla="*/ 0 w 872080"/>
                  <a:gd name="connsiteY0" fmla="*/ 57952 h 191019"/>
                  <a:gd name="connsiteX1" fmla="*/ 769529 w 872080"/>
                  <a:gd name="connsiteY1" fmla="*/ 14677 h 191019"/>
                  <a:gd name="connsiteX2" fmla="*/ 872080 w 872080"/>
                  <a:gd name="connsiteY2" fmla="*/ 191019 h 191019"/>
                  <a:gd name="connsiteX0" fmla="*/ 447542 w 784669"/>
                  <a:gd name="connsiteY0" fmla="*/ 0 h 207728"/>
                  <a:gd name="connsiteX1" fmla="*/ 43769 w 784669"/>
                  <a:gd name="connsiteY1" fmla="*/ 113665 h 207728"/>
                  <a:gd name="connsiteX2" fmla="*/ 447542 w 784669"/>
                  <a:gd name="connsiteY2" fmla="*/ 0 h 207728"/>
                  <a:gd name="connsiteX0" fmla="*/ 0 w 784669"/>
                  <a:gd name="connsiteY0" fmla="*/ 57952 h 207728"/>
                  <a:gd name="connsiteX1" fmla="*/ 769529 w 784669"/>
                  <a:gd name="connsiteY1" fmla="*/ 14677 h 207728"/>
                  <a:gd name="connsiteX2" fmla="*/ 530501 w 784669"/>
                  <a:gd name="connsiteY2" fmla="*/ 207728 h 207728"/>
                  <a:gd name="connsiteX0" fmla="*/ 447542 w 784669"/>
                  <a:gd name="connsiteY0" fmla="*/ 0 h 207728"/>
                  <a:gd name="connsiteX1" fmla="*/ 43769 w 784669"/>
                  <a:gd name="connsiteY1" fmla="*/ 113665 h 207728"/>
                  <a:gd name="connsiteX2" fmla="*/ 447542 w 784669"/>
                  <a:gd name="connsiteY2" fmla="*/ 0 h 207728"/>
                  <a:gd name="connsiteX0" fmla="*/ 0 w 784669"/>
                  <a:gd name="connsiteY0" fmla="*/ 57952 h 207728"/>
                  <a:gd name="connsiteX1" fmla="*/ 769529 w 784669"/>
                  <a:gd name="connsiteY1" fmla="*/ 14679 h 207728"/>
                  <a:gd name="connsiteX2" fmla="*/ 530501 w 784669"/>
                  <a:gd name="connsiteY2" fmla="*/ 207728 h 207728"/>
                  <a:gd name="connsiteX0" fmla="*/ 447542 w 530501"/>
                  <a:gd name="connsiteY0" fmla="*/ 0 h 207728"/>
                  <a:gd name="connsiteX1" fmla="*/ 43769 w 530501"/>
                  <a:gd name="connsiteY1" fmla="*/ 113665 h 207728"/>
                  <a:gd name="connsiteX2" fmla="*/ 447542 w 530501"/>
                  <a:gd name="connsiteY2" fmla="*/ 0 h 207728"/>
                  <a:gd name="connsiteX0" fmla="*/ 0 w 530501"/>
                  <a:gd name="connsiteY0" fmla="*/ 57952 h 207728"/>
                  <a:gd name="connsiteX1" fmla="*/ 420054 w 530501"/>
                  <a:gd name="connsiteY1" fmla="*/ 18162 h 207728"/>
                  <a:gd name="connsiteX2" fmla="*/ 530501 w 530501"/>
                  <a:gd name="connsiteY2" fmla="*/ 207728 h 207728"/>
                  <a:gd name="connsiteX0" fmla="*/ 447542 w 530501"/>
                  <a:gd name="connsiteY0" fmla="*/ 0 h 207728"/>
                  <a:gd name="connsiteX1" fmla="*/ 43769 w 530501"/>
                  <a:gd name="connsiteY1" fmla="*/ 113665 h 207728"/>
                  <a:gd name="connsiteX2" fmla="*/ 447542 w 530501"/>
                  <a:gd name="connsiteY2" fmla="*/ 0 h 207728"/>
                  <a:gd name="connsiteX0" fmla="*/ 0 w 530501"/>
                  <a:gd name="connsiteY0" fmla="*/ 57952 h 207728"/>
                  <a:gd name="connsiteX1" fmla="*/ 414205 w 530501"/>
                  <a:gd name="connsiteY1" fmla="*/ 39048 h 207728"/>
                  <a:gd name="connsiteX2" fmla="*/ 530501 w 53050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401045 w 517341"/>
                  <a:gd name="connsiteY1" fmla="*/ 39048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95196 w 517341"/>
                  <a:gd name="connsiteY1" fmla="*/ 70379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86422 w 517341"/>
                  <a:gd name="connsiteY1" fmla="*/ 96488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83497 w 517341"/>
                  <a:gd name="connsiteY1" fmla="*/ 99971 h 207728"/>
                  <a:gd name="connsiteX2" fmla="*/ 517341 w 517341"/>
                  <a:gd name="connsiteY2" fmla="*/ 207728 h 20772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83497 w 488096"/>
                  <a:gd name="connsiteY1" fmla="*/ 9997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83497 w 488096"/>
                  <a:gd name="connsiteY1" fmla="*/ 9997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38167 w 488096"/>
                  <a:gd name="connsiteY1" fmla="*/ 9475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92269 w 488096"/>
                  <a:gd name="connsiteY1" fmla="*/ 87791 h 200768"/>
                  <a:gd name="connsiteX2" fmla="*/ 488096 w 488096"/>
                  <a:gd name="connsiteY2" fmla="*/ 200768 h 200768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0807 w 495407"/>
                  <a:gd name="connsiteY1" fmla="*/ 112158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390807 w 495407"/>
                  <a:gd name="connsiteY1" fmla="*/ 112158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76103 w 495407"/>
                  <a:gd name="connsiteY1" fmla="*/ 122560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64486 w 495407"/>
                  <a:gd name="connsiteY2" fmla="*/ 110417 h 223397"/>
                  <a:gd name="connsiteX3" fmla="*/ 495407 w 495407"/>
                  <a:gd name="connsiteY3" fmla="*/ 223397 h 223397"/>
                  <a:gd name="connsiteX0" fmla="*/ 403773 w 464798"/>
                  <a:gd name="connsiteY0" fmla="*/ 54615 h 278012"/>
                  <a:gd name="connsiteX1" fmla="*/ 0 w 464798"/>
                  <a:gd name="connsiteY1" fmla="*/ 168280 h 278012"/>
                  <a:gd name="connsiteX2" fmla="*/ 403773 w 464798"/>
                  <a:gd name="connsiteY2" fmla="*/ 54615 h 278012"/>
                  <a:gd name="connsiteX0" fmla="*/ 16183 w 464798"/>
                  <a:gd name="connsiteY0" fmla="*/ 16 h 278012"/>
                  <a:gd name="connsiteX1" fmla="*/ 151343 w 464798"/>
                  <a:gd name="connsiteY1" fmla="*/ 158030 h 278012"/>
                  <a:gd name="connsiteX2" fmla="*/ 333877 w 464798"/>
                  <a:gd name="connsiteY2" fmla="*/ 165032 h 278012"/>
                  <a:gd name="connsiteX3" fmla="*/ 464798 w 464798"/>
                  <a:gd name="connsiteY3" fmla="*/ 278012 h 278012"/>
                  <a:gd name="connsiteX0" fmla="*/ 403773 w 464798"/>
                  <a:gd name="connsiteY0" fmla="*/ 54599 h 277996"/>
                  <a:gd name="connsiteX1" fmla="*/ 0 w 464798"/>
                  <a:gd name="connsiteY1" fmla="*/ 168264 h 277996"/>
                  <a:gd name="connsiteX2" fmla="*/ 403773 w 464798"/>
                  <a:gd name="connsiteY2" fmla="*/ 54599 h 277996"/>
                  <a:gd name="connsiteX0" fmla="*/ 16183 w 464798"/>
                  <a:gd name="connsiteY0" fmla="*/ 0 h 277996"/>
                  <a:gd name="connsiteX1" fmla="*/ 333877 w 464798"/>
                  <a:gd name="connsiteY1" fmla="*/ 165016 h 277996"/>
                  <a:gd name="connsiteX2" fmla="*/ 464798 w 464798"/>
                  <a:gd name="connsiteY2" fmla="*/ 277996 h 277996"/>
                  <a:gd name="connsiteX0" fmla="*/ 403773 w 464798"/>
                  <a:gd name="connsiteY0" fmla="*/ 54599 h 277996"/>
                  <a:gd name="connsiteX1" fmla="*/ 0 w 464798"/>
                  <a:gd name="connsiteY1" fmla="*/ 168264 h 277996"/>
                  <a:gd name="connsiteX2" fmla="*/ 403773 w 464798"/>
                  <a:gd name="connsiteY2" fmla="*/ 54599 h 277996"/>
                  <a:gd name="connsiteX0" fmla="*/ 16183 w 464798"/>
                  <a:gd name="connsiteY0" fmla="*/ 0 h 277996"/>
                  <a:gd name="connsiteX1" fmla="*/ 464798 w 464798"/>
                  <a:gd name="connsiteY1" fmla="*/ 277996 h 277996"/>
                  <a:gd name="connsiteX0" fmla="*/ 403773 w 464798"/>
                  <a:gd name="connsiteY0" fmla="*/ 67826 h 291223"/>
                  <a:gd name="connsiteX1" fmla="*/ 0 w 464798"/>
                  <a:gd name="connsiteY1" fmla="*/ 181491 h 291223"/>
                  <a:gd name="connsiteX2" fmla="*/ 403773 w 464798"/>
                  <a:gd name="connsiteY2" fmla="*/ 67826 h 291223"/>
                  <a:gd name="connsiteX0" fmla="*/ 16183 w 464798"/>
                  <a:gd name="connsiteY0" fmla="*/ 13227 h 291223"/>
                  <a:gd name="connsiteX1" fmla="*/ 464798 w 464798"/>
                  <a:gd name="connsiteY1" fmla="*/ 291223 h 291223"/>
                  <a:gd name="connsiteX0" fmla="*/ 403773 w 464798"/>
                  <a:gd name="connsiteY0" fmla="*/ 77443 h 300840"/>
                  <a:gd name="connsiteX1" fmla="*/ 0 w 464798"/>
                  <a:gd name="connsiteY1" fmla="*/ 191108 h 300840"/>
                  <a:gd name="connsiteX2" fmla="*/ 403773 w 464798"/>
                  <a:gd name="connsiteY2" fmla="*/ 77443 h 300840"/>
                  <a:gd name="connsiteX0" fmla="*/ 16183 w 464798"/>
                  <a:gd name="connsiteY0" fmla="*/ 22844 h 300840"/>
                  <a:gd name="connsiteX1" fmla="*/ 464798 w 464798"/>
                  <a:gd name="connsiteY1" fmla="*/ 300840 h 300840"/>
                  <a:gd name="connsiteX0" fmla="*/ 403773 w 429704"/>
                  <a:gd name="connsiteY0" fmla="*/ 88999 h 238137"/>
                  <a:gd name="connsiteX1" fmla="*/ 0 w 429704"/>
                  <a:gd name="connsiteY1" fmla="*/ 202664 h 238137"/>
                  <a:gd name="connsiteX2" fmla="*/ 403773 w 429704"/>
                  <a:gd name="connsiteY2" fmla="*/ 88999 h 238137"/>
                  <a:gd name="connsiteX0" fmla="*/ 16183 w 429704"/>
                  <a:gd name="connsiteY0" fmla="*/ 34400 h 238137"/>
                  <a:gd name="connsiteX1" fmla="*/ 429704 w 429704"/>
                  <a:gd name="connsiteY1" fmla="*/ 238137 h 238137"/>
                  <a:gd name="connsiteX0" fmla="*/ 403773 w 429704"/>
                  <a:gd name="connsiteY0" fmla="*/ 151702 h 300840"/>
                  <a:gd name="connsiteX1" fmla="*/ 0 w 429704"/>
                  <a:gd name="connsiteY1" fmla="*/ 265367 h 300840"/>
                  <a:gd name="connsiteX2" fmla="*/ 403773 w 429704"/>
                  <a:gd name="connsiteY2" fmla="*/ 151702 h 300840"/>
                  <a:gd name="connsiteX0" fmla="*/ 585 w 429704"/>
                  <a:gd name="connsiteY0" fmla="*/ 22844 h 300840"/>
                  <a:gd name="connsiteX1" fmla="*/ 429704 w 429704"/>
                  <a:gd name="connsiteY1" fmla="*/ 300840 h 300840"/>
                  <a:gd name="connsiteX0" fmla="*/ 403773 w 429704"/>
                  <a:gd name="connsiteY0" fmla="*/ 136424 h 285562"/>
                  <a:gd name="connsiteX1" fmla="*/ 0 w 429704"/>
                  <a:gd name="connsiteY1" fmla="*/ 250089 h 285562"/>
                  <a:gd name="connsiteX2" fmla="*/ 403773 w 429704"/>
                  <a:gd name="connsiteY2" fmla="*/ 136424 h 285562"/>
                  <a:gd name="connsiteX0" fmla="*/ 585 w 429704"/>
                  <a:gd name="connsiteY0" fmla="*/ 7566 h 285562"/>
                  <a:gd name="connsiteX1" fmla="*/ 429704 w 429704"/>
                  <a:gd name="connsiteY1" fmla="*/ 285562 h 285562"/>
                  <a:gd name="connsiteX0" fmla="*/ 418786 w 444717"/>
                  <a:gd name="connsiteY0" fmla="*/ 66957 h 216095"/>
                  <a:gd name="connsiteX1" fmla="*/ 15013 w 444717"/>
                  <a:gd name="connsiteY1" fmla="*/ 180622 h 216095"/>
                  <a:gd name="connsiteX2" fmla="*/ 418786 w 444717"/>
                  <a:gd name="connsiteY2" fmla="*/ 66957 h 216095"/>
                  <a:gd name="connsiteX0" fmla="*/ 0 w 444717"/>
                  <a:gd name="connsiteY0" fmla="*/ 17003 h 216095"/>
                  <a:gd name="connsiteX1" fmla="*/ 444717 w 444717"/>
                  <a:gd name="connsiteY1" fmla="*/ 216095 h 216095"/>
                  <a:gd name="connsiteX0" fmla="*/ 418786 w 418786"/>
                  <a:gd name="connsiteY0" fmla="*/ 274203 h 387868"/>
                  <a:gd name="connsiteX1" fmla="*/ 15013 w 418786"/>
                  <a:gd name="connsiteY1" fmla="*/ 387868 h 387868"/>
                  <a:gd name="connsiteX2" fmla="*/ 418786 w 418786"/>
                  <a:gd name="connsiteY2" fmla="*/ 274203 h 387868"/>
                  <a:gd name="connsiteX0" fmla="*/ 0 w 418786"/>
                  <a:gd name="connsiteY0" fmla="*/ 224249 h 387868"/>
                  <a:gd name="connsiteX1" fmla="*/ 417422 w 418786"/>
                  <a:gd name="connsiteY1" fmla="*/ 84528 h 387868"/>
                  <a:gd name="connsiteX0" fmla="*/ 418786 w 418786"/>
                  <a:gd name="connsiteY0" fmla="*/ 189675 h 303340"/>
                  <a:gd name="connsiteX1" fmla="*/ 15013 w 418786"/>
                  <a:gd name="connsiteY1" fmla="*/ 303340 h 303340"/>
                  <a:gd name="connsiteX2" fmla="*/ 418786 w 418786"/>
                  <a:gd name="connsiteY2" fmla="*/ 189675 h 303340"/>
                  <a:gd name="connsiteX0" fmla="*/ 0 w 418786"/>
                  <a:gd name="connsiteY0" fmla="*/ 139721 h 303340"/>
                  <a:gd name="connsiteX1" fmla="*/ 417422 w 418786"/>
                  <a:gd name="connsiteY1" fmla="*/ 0 h 303340"/>
                  <a:gd name="connsiteX0" fmla="*/ 418786 w 418786"/>
                  <a:gd name="connsiteY0" fmla="*/ 314988 h 428653"/>
                  <a:gd name="connsiteX1" fmla="*/ 15013 w 418786"/>
                  <a:gd name="connsiteY1" fmla="*/ 428653 h 428653"/>
                  <a:gd name="connsiteX2" fmla="*/ 418786 w 418786"/>
                  <a:gd name="connsiteY2" fmla="*/ 314988 h 428653"/>
                  <a:gd name="connsiteX0" fmla="*/ 0 w 418786"/>
                  <a:gd name="connsiteY0" fmla="*/ 265034 h 428653"/>
                  <a:gd name="connsiteX1" fmla="*/ 370630 w 418786"/>
                  <a:gd name="connsiteY1" fmla="*/ 0 h 428653"/>
                  <a:gd name="connsiteX0" fmla="*/ 418786 w 418786"/>
                  <a:gd name="connsiteY0" fmla="*/ 314988 h 428653"/>
                  <a:gd name="connsiteX1" fmla="*/ 15013 w 418786"/>
                  <a:gd name="connsiteY1" fmla="*/ 428653 h 428653"/>
                  <a:gd name="connsiteX2" fmla="*/ 418786 w 418786"/>
                  <a:gd name="connsiteY2" fmla="*/ 314988 h 428653"/>
                  <a:gd name="connsiteX0" fmla="*/ 0 w 418786"/>
                  <a:gd name="connsiteY0" fmla="*/ 265034 h 428653"/>
                  <a:gd name="connsiteX1" fmla="*/ 370630 w 418786"/>
                  <a:gd name="connsiteY1" fmla="*/ 0 h 428653"/>
                  <a:gd name="connsiteX0" fmla="*/ 403773 w 403773"/>
                  <a:gd name="connsiteY0" fmla="*/ 314988 h 428653"/>
                  <a:gd name="connsiteX1" fmla="*/ 0 w 403773"/>
                  <a:gd name="connsiteY1" fmla="*/ 428653 h 428653"/>
                  <a:gd name="connsiteX2" fmla="*/ 403773 w 403773"/>
                  <a:gd name="connsiteY2" fmla="*/ 314988 h 428653"/>
                  <a:gd name="connsiteX0" fmla="*/ 62973 w 403773"/>
                  <a:gd name="connsiteY0" fmla="*/ 260392 h 428653"/>
                  <a:gd name="connsiteX1" fmla="*/ 355617 w 403773"/>
                  <a:gd name="connsiteY1" fmla="*/ 0 h 428653"/>
                  <a:gd name="connsiteX0" fmla="*/ 348208 w 359162"/>
                  <a:gd name="connsiteY0" fmla="*/ 276700 h 428653"/>
                  <a:gd name="connsiteX1" fmla="*/ 0 w 359162"/>
                  <a:gd name="connsiteY1" fmla="*/ 428653 h 428653"/>
                  <a:gd name="connsiteX2" fmla="*/ 348208 w 359162"/>
                  <a:gd name="connsiteY2" fmla="*/ 276700 h 428653"/>
                  <a:gd name="connsiteX0" fmla="*/ 62973 w 359162"/>
                  <a:gd name="connsiteY0" fmla="*/ 260392 h 428653"/>
                  <a:gd name="connsiteX1" fmla="*/ 355617 w 359162"/>
                  <a:gd name="connsiteY1" fmla="*/ 0 h 428653"/>
                  <a:gd name="connsiteX0" fmla="*/ 295567 w 359162"/>
                  <a:gd name="connsiteY0" fmla="*/ 113094 h 428653"/>
                  <a:gd name="connsiteX1" fmla="*/ 0 w 359162"/>
                  <a:gd name="connsiteY1" fmla="*/ 428653 h 428653"/>
                  <a:gd name="connsiteX2" fmla="*/ 295567 w 359162"/>
                  <a:gd name="connsiteY2" fmla="*/ 113094 h 428653"/>
                  <a:gd name="connsiteX0" fmla="*/ 62973 w 359162"/>
                  <a:gd name="connsiteY0" fmla="*/ 260392 h 428653"/>
                  <a:gd name="connsiteX1" fmla="*/ 355617 w 359162"/>
                  <a:gd name="connsiteY1" fmla="*/ 0 h 428653"/>
                  <a:gd name="connsiteX0" fmla="*/ 304340 w 367935"/>
                  <a:gd name="connsiteY0" fmla="*/ 113094 h 260392"/>
                  <a:gd name="connsiteX1" fmla="*/ 0 w 367935"/>
                  <a:gd name="connsiteY1" fmla="*/ 216313 h 260392"/>
                  <a:gd name="connsiteX2" fmla="*/ 304340 w 367935"/>
                  <a:gd name="connsiteY2" fmla="*/ 113094 h 260392"/>
                  <a:gd name="connsiteX0" fmla="*/ 71746 w 367935"/>
                  <a:gd name="connsiteY0" fmla="*/ 260392 h 260392"/>
                  <a:gd name="connsiteX1" fmla="*/ 364390 w 367935"/>
                  <a:gd name="connsiteY1" fmla="*/ 0 h 260392"/>
                  <a:gd name="connsiteX0" fmla="*/ 304340 w 379633"/>
                  <a:gd name="connsiteY0" fmla="*/ 113094 h 260392"/>
                  <a:gd name="connsiteX1" fmla="*/ 0 w 379633"/>
                  <a:gd name="connsiteY1" fmla="*/ 216313 h 260392"/>
                  <a:gd name="connsiteX2" fmla="*/ 304340 w 379633"/>
                  <a:gd name="connsiteY2" fmla="*/ 113094 h 260392"/>
                  <a:gd name="connsiteX0" fmla="*/ 71746 w 379633"/>
                  <a:gd name="connsiteY0" fmla="*/ 260392 h 260392"/>
                  <a:gd name="connsiteX1" fmla="*/ 364390 w 379633"/>
                  <a:gd name="connsiteY1" fmla="*/ 0 h 260392"/>
                  <a:gd name="connsiteX0" fmla="*/ 304340 w 419761"/>
                  <a:gd name="connsiteY0" fmla="*/ 12145 h 159443"/>
                  <a:gd name="connsiteX1" fmla="*/ 0 w 419761"/>
                  <a:gd name="connsiteY1" fmla="*/ 115364 h 159443"/>
                  <a:gd name="connsiteX2" fmla="*/ 304340 w 419761"/>
                  <a:gd name="connsiteY2" fmla="*/ 12145 h 159443"/>
                  <a:gd name="connsiteX0" fmla="*/ 71746 w 419761"/>
                  <a:gd name="connsiteY0" fmla="*/ 159443 h 159443"/>
                  <a:gd name="connsiteX1" fmla="*/ 414106 w 419761"/>
                  <a:gd name="connsiteY1" fmla="*/ 0 h 159443"/>
                  <a:gd name="connsiteX0" fmla="*/ 304340 w 414106"/>
                  <a:gd name="connsiteY0" fmla="*/ 12145 h 159443"/>
                  <a:gd name="connsiteX1" fmla="*/ 0 w 414106"/>
                  <a:gd name="connsiteY1" fmla="*/ 115364 h 159443"/>
                  <a:gd name="connsiteX2" fmla="*/ 304340 w 414106"/>
                  <a:gd name="connsiteY2" fmla="*/ 12145 h 159443"/>
                  <a:gd name="connsiteX0" fmla="*/ 71746 w 414106"/>
                  <a:gd name="connsiteY0" fmla="*/ 159443 h 159443"/>
                  <a:gd name="connsiteX1" fmla="*/ 414106 w 414106"/>
                  <a:gd name="connsiteY1" fmla="*/ 0 h 159443"/>
                  <a:gd name="connsiteX0" fmla="*/ 304340 w 414106"/>
                  <a:gd name="connsiteY0" fmla="*/ 12145 h 159443"/>
                  <a:gd name="connsiteX1" fmla="*/ 0 w 414106"/>
                  <a:gd name="connsiteY1" fmla="*/ 115364 h 159443"/>
                  <a:gd name="connsiteX2" fmla="*/ 304340 w 414106"/>
                  <a:gd name="connsiteY2" fmla="*/ 12145 h 159443"/>
                  <a:gd name="connsiteX0" fmla="*/ 71746 w 414106"/>
                  <a:gd name="connsiteY0" fmla="*/ 159443 h 159443"/>
                  <a:gd name="connsiteX1" fmla="*/ 414106 w 414106"/>
                  <a:gd name="connsiteY1" fmla="*/ 0 h 159443"/>
                  <a:gd name="connsiteX0" fmla="*/ 304340 w 414106"/>
                  <a:gd name="connsiteY0" fmla="*/ 12145 h 149000"/>
                  <a:gd name="connsiteX1" fmla="*/ 0 w 414106"/>
                  <a:gd name="connsiteY1" fmla="*/ 115364 h 149000"/>
                  <a:gd name="connsiteX2" fmla="*/ 304340 w 414106"/>
                  <a:gd name="connsiteY2" fmla="*/ 12145 h 149000"/>
                  <a:gd name="connsiteX0" fmla="*/ 109764 w 414106"/>
                  <a:gd name="connsiteY0" fmla="*/ 149000 h 149000"/>
                  <a:gd name="connsiteX1" fmla="*/ 414106 w 414106"/>
                  <a:gd name="connsiteY1" fmla="*/ 0 h 149000"/>
                  <a:gd name="connsiteX0" fmla="*/ 304340 w 414106"/>
                  <a:gd name="connsiteY0" fmla="*/ 12145 h 162226"/>
                  <a:gd name="connsiteX1" fmla="*/ 0 w 414106"/>
                  <a:gd name="connsiteY1" fmla="*/ 115364 h 162226"/>
                  <a:gd name="connsiteX2" fmla="*/ 304340 w 414106"/>
                  <a:gd name="connsiteY2" fmla="*/ 12145 h 162226"/>
                  <a:gd name="connsiteX0" fmla="*/ 109764 w 414106"/>
                  <a:gd name="connsiteY0" fmla="*/ 149000 h 162226"/>
                  <a:gd name="connsiteX1" fmla="*/ 414106 w 414106"/>
                  <a:gd name="connsiteY1" fmla="*/ 0 h 162226"/>
                  <a:gd name="connsiteX0" fmla="*/ 304340 w 414106"/>
                  <a:gd name="connsiteY0" fmla="*/ 12145 h 153635"/>
                  <a:gd name="connsiteX1" fmla="*/ 0 w 414106"/>
                  <a:gd name="connsiteY1" fmla="*/ 115364 h 153635"/>
                  <a:gd name="connsiteX2" fmla="*/ 304340 w 414106"/>
                  <a:gd name="connsiteY2" fmla="*/ 12145 h 153635"/>
                  <a:gd name="connsiteX0" fmla="*/ 109764 w 414106"/>
                  <a:gd name="connsiteY0" fmla="*/ 149000 h 153635"/>
                  <a:gd name="connsiteX1" fmla="*/ 414106 w 414106"/>
                  <a:gd name="connsiteY1" fmla="*/ 0 h 153635"/>
                  <a:gd name="connsiteX0" fmla="*/ 304340 w 364390"/>
                  <a:gd name="connsiteY0" fmla="*/ 0 h 163323"/>
                  <a:gd name="connsiteX1" fmla="*/ 0 w 364390"/>
                  <a:gd name="connsiteY1" fmla="*/ 103219 h 163323"/>
                  <a:gd name="connsiteX2" fmla="*/ 304340 w 364390"/>
                  <a:gd name="connsiteY2" fmla="*/ 0 h 163323"/>
                  <a:gd name="connsiteX0" fmla="*/ 109764 w 364390"/>
                  <a:gd name="connsiteY0" fmla="*/ 136855 h 163323"/>
                  <a:gd name="connsiteX1" fmla="*/ 364390 w 364390"/>
                  <a:gd name="connsiteY1" fmla="*/ 60958 h 163323"/>
                  <a:gd name="connsiteX0" fmla="*/ 304340 w 364390"/>
                  <a:gd name="connsiteY0" fmla="*/ 0 h 144996"/>
                  <a:gd name="connsiteX1" fmla="*/ 0 w 364390"/>
                  <a:gd name="connsiteY1" fmla="*/ 103219 h 144996"/>
                  <a:gd name="connsiteX2" fmla="*/ 304340 w 364390"/>
                  <a:gd name="connsiteY2" fmla="*/ 0 h 144996"/>
                  <a:gd name="connsiteX0" fmla="*/ 109764 w 364390"/>
                  <a:gd name="connsiteY0" fmla="*/ 136855 h 144996"/>
                  <a:gd name="connsiteX1" fmla="*/ 364390 w 364390"/>
                  <a:gd name="connsiteY1" fmla="*/ 60958 h 144996"/>
                  <a:gd name="connsiteX0" fmla="*/ 304340 w 364390"/>
                  <a:gd name="connsiteY0" fmla="*/ 0 h 140413"/>
                  <a:gd name="connsiteX1" fmla="*/ 0 w 364390"/>
                  <a:gd name="connsiteY1" fmla="*/ 103219 h 140413"/>
                  <a:gd name="connsiteX2" fmla="*/ 304340 w 364390"/>
                  <a:gd name="connsiteY2" fmla="*/ 0 h 140413"/>
                  <a:gd name="connsiteX0" fmla="*/ 109764 w 364390"/>
                  <a:gd name="connsiteY0" fmla="*/ 136855 h 140413"/>
                  <a:gd name="connsiteX1" fmla="*/ 364390 w 364390"/>
                  <a:gd name="connsiteY1" fmla="*/ 60958 h 140413"/>
                  <a:gd name="connsiteX0" fmla="*/ 304340 w 364390"/>
                  <a:gd name="connsiteY0" fmla="*/ 0 h 146610"/>
                  <a:gd name="connsiteX1" fmla="*/ 0 w 364390"/>
                  <a:gd name="connsiteY1" fmla="*/ 103219 h 146610"/>
                  <a:gd name="connsiteX2" fmla="*/ 304340 w 364390"/>
                  <a:gd name="connsiteY2" fmla="*/ 0 h 146610"/>
                  <a:gd name="connsiteX0" fmla="*/ 109764 w 364390"/>
                  <a:gd name="connsiteY0" fmla="*/ 136855 h 146610"/>
                  <a:gd name="connsiteX1" fmla="*/ 364390 w 364390"/>
                  <a:gd name="connsiteY1" fmla="*/ 60958 h 146610"/>
                  <a:gd name="connsiteX0" fmla="*/ 304340 w 364390"/>
                  <a:gd name="connsiteY0" fmla="*/ 0 h 137395"/>
                  <a:gd name="connsiteX1" fmla="*/ 0 w 364390"/>
                  <a:gd name="connsiteY1" fmla="*/ 103219 h 137395"/>
                  <a:gd name="connsiteX2" fmla="*/ 304340 w 364390"/>
                  <a:gd name="connsiteY2" fmla="*/ 0 h 137395"/>
                  <a:gd name="connsiteX0" fmla="*/ 109764 w 364390"/>
                  <a:gd name="connsiteY0" fmla="*/ 136855 h 137395"/>
                  <a:gd name="connsiteX1" fmla="*/ 364390 w 364390"/>
                  <a:gd name="connsiteY1" fmla="*/ 60958 h 137395"/>
                  <a:gd name="connsiteX0" fmla="*/ 304340 w 387785"/>
                  <a:gd name="connsiteY0" fmla="*/ 0 h 139916"/>
                  <a:gd name="connsiteX1" fmla="*/ 0 w 387785"/>
                  <a:gd name="connsiteY1" fmla="*/ 103219 h 139916"/>
                  <a:gd name="connsiteX2" fmla="*/ 304340 w 387785"/>
                  <a:gd name="connsiteY2" fmla="*/ 0 h 139916"/>
                  <a:gd name="connsiteX0" fmla="*/ 109764 w 387785"/>
                  <a:gd name="connsiteY0" fmla="*/ 136855 h 139916"/>
                  <a:gd name="connsiteX1" fmla="*/ 387785 w 387785"/>
                  <a:gd name="connsiteY1" fmla="*/ 67922 h 139916"/>
                  <a:gd name="connsiteX0" fmla="*/ 304340 w 387785"/>
                  <a:gd name="connsiteY0" fmla="*/ 0 h 136855"/>
                  <a:gd name="connsiteX1" fmla="*/ 0 w 387785"/>
                  <a:gd name="connsiteY1" fmla="*/ 103219 h 136855"/>
                  <a:gd name="connsiteX2" fmla="*/ 304340 w 387785"/>
                  <a:gd name="connsiteY2" fmla="*/ 0 h 136855"/>
                  <a:gd name="connsiteX0" fmla="*/ 109764 w 387785"/>
                  <a:gd name="connsiteY0" fmla="*/ 136855 h 136855"/>
                  <a:gd name="connsiteX1" fmla="*/ 387785 w 387785"/>
                  <a:gd name="connsiteY1" fmla="*/ 67922 h 136855"/>
                  <a:gd name="connsiteX0" fmla="*/ 304340 w 387785"/>
                  <a:gd name="connsiteY0" fmla="*/ 0 h 143819"/>
                  <a:gd name="connsiteX1" fmla="*/ 0 w 387785"/>
                  <a:gd name="connsiteY1" fmla="*/ 103219 h 143819"/>
                  <a:gd name="connsiteX2" fmla="*/ 304340 w 387785"/>
                  <a:gd name="connsiteY2" fmla="*/ 0 h 143819"/>
                  <a:gd name="connsiteX0" fmla="*/ 174102 w 387785"/>
                  <a:gd name="connsiteY0" fmla="*/ 143819 h 143819"/>
                  <a:gd name="connsiteX1" fmla="*/ 387785 w 387785"/>
                  <a:gd name="connsiteY1" fmla="*/ 67922 h 143819"/>
                  <a:gd name="connsiteX0" fmla="*/ 304340 w 387785"/>
                  <a:gd name="connsiteY0" fmla="*/ 0 h 143819"/>
                  <a:gd name="connsiteX1" fmla="*/ 0 w 387785"/>
                  <a:gd name="connsiteY1" fmla="*/ 103219 h 143819"/>
                  <a:gd name="connsiteX2" fmla="*/ 304340 w 387785"/>
                  <a:gd name="connsiteY2" fmla="*/ 0 h 143819"/>
                  <a:gd name="connsiteX0" fmla="*/ 174102 w 387785"/>
                  <a:gd name="connsiteY0" fmla="*/ 143819 h 143819"/>
                  <a:gd name="connsiteX1" fmla="*/ 387785 w 387785"/>
                  <a:gd name="connsiteY1" fmla="*/ 67922 h 1438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87785" h="143819" stroke="0" extrusionOk="0">
                    <a:moveTo>
                      <a:pt x="304340" y="0"/>
                    </a:moveTo>
                    <a:lnTo>
                      <a:pt x="0" y="103219"/>
                    </a:lnTo>
                    <a:lnTo>
                      <a:pt x="304340" y="0"/>
                    </a:lnTo>
                    <a:close/>
                  </a:path>
                  <a:path w="387785" h="143819" fill="none">
                    <a:moveTo>
                      <a:pt x="174102" y="143819"/>
                    </a:moveTo>
                    <a:cubicBezTo>
                      <a:pt x="278799" y="86808"/>
                      <a:pt x="294785" y="56493"/>
                      <a:pt x="387785" y="67922"/>
                    </a:cubicBezTo>
                  </a:path>
                </a:pathLst>
              </a:custGeom>
              <a:noFill/>
              <a:ln w="635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headEnd type="triangle"/>
                <a:tailEnd type="none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10FDA8B1-0E7E-C6C3-2851-7FCA6727A8BF}"/>
                  </a:ext>
                </a:extLst>
              </p:cNvPr>
              <p:cNvSpPr txBox="1"/>
              <p:nvPr/>
            </p:nvSpPr>
            <p:spPr>
              <a:xfrm>
                <a:off x="6352047" y="1242098"/>
                <a:ext cx="48282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/>
                <a:r>
                  <a:rPr kumimoji="0" lang="en-GB" sz="11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ED7D31"/>
                    </a:solidFill>
                    <a:effectLst/>
                    <a:uLnTx/>
                    <a:uFillTx/>
                  </a:rPr>
                  <a:t>v1 </a:t>
                </a:r>
                <a:r>
                  <a:rPr lang="en-GB" sz="900" b="1" i="1" kern="0" dirty="0"/>
                  <a:t>(1)</a:t>
                </a:r>
                <a:endParaRPr lang="en-US" sz="1100" b="1" i="1" kern="0" baseline="-25000" dirty="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ADC493A-C4A2-F249-A8FF-F6FEC5909DE8}"/>
                  </a:ext>
                </a:extLst>
              </p:cNvPr>
              <p:cNvSpPr txBox="1"/>
              <p:nvPr/>
            </p:nvSpPr>
            <p:spPr>
              <a:xfrm>
                <a:off x="6352047" y="1764786"/>
                <a:ext cx="48282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defTabSz="914400"/>
                <a:r>
                  <a:rPr kumimoji="0" lang="en-GB" sz="11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ED7D31"/>
                    </a:solidFill>
                    <a:effectLst/>
                    <a:uLnTx/>
                    <a:uFillTx/>
                  </a:rPr>
                  <a:t>v2</a:t>
                </a:r>
                <a:r>
                  <a:rPr lang="en-GB" sz="1100" b="1" i="1" kern="0" dirty="0"/>
                  <a:t> </a:t>
                </a:r>
                <a:r>
                  <a:rPr lang="en-GB" sz="900" b="1" i="1" kern="0" dirty="0"/>
                  <a:t>(1)</a:t>
                </a:r>
                <a:endParaRPr lang="en-US" sz="900" b="1" i="1" kern="0" dirty="0"/>
              </a:p>
            </p:txBody>
          </p: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5B1FD196-D804-5926-56F7-922C212F9ED7}"/>
                  </a:ext>
                </a:extLst>
              </p:cNvPr>
              <p:cNvSpPr/>
              <p:nvPr/>
            </p:nvSpPr>
            <p:spPr>
              <a:xfrm>
                <a:off x="6216398" y="1835509"/>
                <a:ext cx="196122" cy="129047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BC97CBB3-1F5B-CF73-AADC-18042256A52F}"/>
                  </a:ext>
                </a:extLst>
              </p:cNvPr>
              <p:cNvSpPr txBox="1"/>
              <p:nvPr/>
            </p:nvSpPr>
            <p:spPr>
              <a:xfrm>
                <a:off x="6194568" y="1800762"/>
                <a:ext cx="271228" cy="184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2)</a:t>
                </a:r>
                <a:endParaRPr kumimoji="0" lang="en-US" sz="6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CDB4490-7FBC-E40F-CDDC-544D81C3FA77}"/>
                  </a:ext>
                </a:extLst>
              </p:cNvPr>
              <p:cNvSpPr txBox="1"/>
              <p:nvPr/>
            </p:nvSpPr>
            <p:spPr>
              <a:xfrm>
                <a:off x="5805916" y="2384925"/>
                <a:ext cx="570990" cy="3744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/>
                <a:r>
                  <a:rPr kumimoji="0" lang="en-GB" sz="11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ED7D31"/>
                    </a:solidFill>
                    <a:effectLst/>
                    <a:uLnTx/>
                    <a:uFillTx/>
                  </a:rPr>
                  <a:t>v6 </a:t>
                </a:r>
                <a:r>
                  <a:rPr lang="en-GB" sz="900" b="1" i="1" kern="0" dirty="0"/>
                  <a:t>(1,5)</a:t>
                </a:r>
                <a:endParaRPr lang="en-US" sz="900" b="1" i="1" kern="0" dirty="0"/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00" b="1" i="1" u="none" strike="noStrike" kern="0" cap="none" spc="0" normalizeH="0" baseline="-25000" noProof="0" dirty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AC6ADA3-E85B-6327-B513-B6CDB7F537FD}"/>
                  </a:ext>
                </a:extLst>
              </p:cNvPr>
              <p:cNvSpPr txBox="1"/>
              <p:nvPr/>
            </p:nvSpPr>
            <p:spPr>
              <a:xfrm>
                <a:off x="6793763" y="2054067"/>
                <a:ext cx="48282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defTabSz="914400"/>
                <a:r>
                  <a:rPr lang="en-GB" sz="1100" b="1" i="1" kern="0" dirty="0">
                    <a:solidFill>
                      <a:srgbClr val="ED7D31"/>
                    </a:solidFill>
                  </a:rPr>
                  <a:t>v9 </a:t>
                </a:r>
                <a:r>
                  <a:rPr lang="en-GB" sz="900" b="1" i="1" kern="0" dirty="0"/>
                  <a:t>(0)</a:t>
                </a:r>
                <a:endParaRPr lang="en-US" sz="900" b="1" i="1" kern="0" dirty="0"/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13B631B-EAFC-2350-EA36-454DA78E9B6E}"/>
                  </a:ext>
                </a:extLst>
              </p:cNvPr>
              <p:cNvSpPr txBox="1"/>
              <p:nvPr/>
            </p:nvSpPr>
            <p:spPr>
              <a:xfrm>
                <a:off x="6309053" y="2623072"/>
                <a:ext cx="570990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/>
                <a:r>
                  <a:rPr kumimoji="0" lang="en-GB" sz="11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ED7D31"/>
                    </a:solidFill>
                    <a:effectLst/>
                    <a:uLnTx/>
                    <a:uFillTx/>
                  </a:rPr>
                  <a:t>v3 </a:t>
                </a:r>
                <a:r>
                  <a:rPr lang="en-GB" sz="900" b="1" i="1" kern="0" dirty="0"/>
                  <a:t>(0,5)</a:t>
                </a:r>
                <a:endParaRPr lang="en-US" sz="900" b="1" i="1" kern="0" dirty="0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BEC21C43-90C8-850C-7801-9A0837D3DFD6}"/>
                  </a:ext>
                </a:extLst>
              </p:cNvPr>
              <p:cNvSpPr txBox="1"/>
              <p:nvPr/>
            </p:nvSpPr>
            <p:spPr>
              <a:xfrm>
                <a:off x="6852887" y="3302620"/>
                <a:ext cx="570990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defTabSz="914400"/>
                <a:r>
                  <a:rPr lang="en-GB" sz="1100" b="1" i="1" kern="0" dirty="0">
                    <a:solidFill>
                      <a:srgbClr val="ED7D31"/>
                    </a:solidFill>
                  </a:rPr>
                  <a:t>v4 </a:t>
                </a:r>
                <a:r>
                  <a:rPr lang="en-GB" sz="900" b="1" i="1" kern="0" dirty="0"/>
                  <a:t>(0,5)</a:t>
                </a:r>
                <a:endParaRPr lang="en-US" sz="900" b="1" i="1" kern="0" dirty="0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44D4D5-860A-81FE-7BD2-AEDF280AC54A}"/>
                  </a:ext>
                </a:extLst>
              </p:cNvPr>
              <p:cNvSpPr txBox="1"/>
              <p:nvPr/>
            </p:nvSpPr>
            <p:spPr>
              <a:xfrm>
                <a:off x="5964830" y="3501778"/>
                <a:ext cx="570990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defTabSz="914400"/>
                <a:r>
                  <a:rPr lang="en-GB" sz="1100" b="1" i="1" kern="0" dirty="0">
                    <a:solidFill>
                      <a:srgbClr val="ED7D31"/>
                    </a:solidFill>
                  </a:rPr>
                  <a:t>v5 </a:t>
                </a:r>
                <a:r>
                  <a:rPr lang="en-GB" sz="900" b="1" i="1" kern="0" dirty="0"/>
                  <a:t>(0,5)</a:t>
                </a:r>
                <a:endParaRPr lang="en-US" sz="900" b="1" i="1" kern="0" dirty="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6461537-B34C-F303-3C12-347D9832EABE}"/>
                  </a:ext>
                </a:extLst>
              </p:cNvPr>
              <p:cNvSpPr txBox="1"/>
              <p:nvPr/>
            </p:nvSpPr>
            <p:spPr>
              <a:xfrm>
                <a:off x="5176722" y="2939288"/>
                <a:ext cx="570990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defTabSz="914400"/>
                <a:r>
                  <a:rPr lang="en-GB" sz="1100" b="1" i="1" kern="0" dirty="0">
                    <a:solidFill>
                      <a:srgbClr val="ED7D31"/>
                    </a:solidFill>
                  </a:rPr>
                  <a:t>v7 </a:t>
                </a:r>
                <a:r>
                  <a:rPr lang="en-GB" sz="900" b="1" i="1" kern="0" dirty="0"/>
                  <a:t>(1,5)</a:t>
                </a:r>
                <a:endParaRPr lang="en-US" sz="900" b="1" i="1" kern="0" dirty="0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6040392A-0221-189B-DA92-73989699EA37}"/>
                  </a:ext>
                </a:extLst>
              </p:cNvPr>
              <p:cNvSpPr txBox="1"/>
              <p:nvPr/>
            </p:nvSpPr>
            <p:spPr>
              <a:xfrm>
                <a:off x="5274892" y="3975725"/>
                <a:ext cx="48282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defTabSz="914400"/>
                <a:r>
                  <a:rPr lang="en-GB" sz="1100" b="1" i="1" kern="0" dirty="0">
                    <a:solidFill>
                      <a:srgbClr val="ED7D31"/>
                    </a:solidFill>
                  </a:rPr>
                  <a:t>v8 </a:t>
                </a:r>
                <a:r>
                  <a:rPr lang="en-GB" sz="900" b="1" i="1" kern="0" dirty="0"/>
                  <a:t>(0)</a:t>
                </a:r>
                <a:endParaRPr lang="en-US" sz="900" b="1" i="1" kern="0" dirty="0"/>
              </a:p>
            </p:txBody>
          </p:sp>
        </p:grp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9A6ECC99-EF8F-92BF-27C7-F74077C03076}"/>
                </a:ext>
              </a:extLst>
            </p:cNvPr>
            <p:cNvSpPr txBox="1"/>
            <p:nvPr/>
          </p:nvSpPr>
          <p:spPr>
            <a:xfrm>
              <a:off x="5002898" y="2090456"/>
              <a:ext cx="341760" cy="21544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GB" sz="800" dirty="0"/>
                <a:t>CO</a:t>
              </a:r>
              <a:r>
                <a:rPr lang="en-GB" sz="800" baseline="-25000" dirty="0"/>
                <a:t>2</a:t>
              </a:r>
              <a:endParaRPr lang="en-US" sz="800" baseline="-25000" dirty="0"/>
            </a:p>
          </p:txBody>
        </p:sp>
        <p:sp>
          <p:nvSpPr>
            <p:cNvPr id="47" name="Arc 169">
              <a:extLst>
                <a:ext uri="{FF2B5EF4-FFF2-40B4-BE49-F238E27FC236}">
                  <a16:creationId xmlns:a16="http://schemas.microsoft.com/office/drawing/2014/main" id="{11E7EA21-8961-B778-7E73-633A76D2A516}"/>
                </a:ext>
              </a:extLst>
            </p:cNvPr>
            <p:cNvSpPr/>
            <p:nvPr/>
          </p:nvSpPr>
          <p:spPr>
            <a:xfrm rot="11205304">
              <a:off x="4697706" y="2222611"/>
              <a:ext cx="505206" cy="157413"/>
            </a:xfrm>
            <a:custGeom>
              <a:avLst/>
              <a:gdLst>
                <a:gd name="connsiteX0" fmla="*/ 646746 w 1293493"/>
                <a:gd name="connsiteY0" fmla="*/ 0 h 675311"/>
                <a:gd name="connsiteX1" fmla="*/ 1293493 w 1293493"/>
                <a:gd name="connsiteY1" fmla="*/ 337656 h 675311"/>
                <a:gd name="connsiteX2" fmla="*/ 646747 w 1293493"/>
                <a:gd name="connsiteY2" fmla="*/ 337656 h 675311"/>
                <a:gd name="connsiteX3" fmla="*/ 646746 w 1293493"/>
                <a:gd name="connsiteY3" fmla="*/ 0 h 675311"/>
                <a:gd name="connsiteX0" fmla="*/ 646746 w 1293493"/>
                <a:gd name="connsiteY0" fmla="*/ 0 h 675311"/>
                <a:gd name="connsiteX1" fmla="*/ 1293493 w 1293493"/>
                <a:gd name="connsiteY1" fmla="*/ 337656 h 675311"/>
                <a:gd name="connsiteX0" fmla="*/ 0 w 707707"/>
                <a:gd name="connsiteY0" fmla="*/ 1655 h 339311"/>
                <a:gd name="connsiteX1" fmla="*/ 646747 w 707707"/>
                <a:gd name="connsiteY1" fmla="*/ 339311 h 339311"/>
                <a:gd name="connsiteX2" fmla="*/ 1 w 707707"/>
                <a:gd name="connsiteY2" fmla="*/ 339311 h 339311"/>
                <a:gd name="connsiteX3" fmla="*/ 0 w 707707"/>
                <a:gd name="connsiteY3" fmla="*/ 1655 h 339311"/>
                <a:gd name="connsiteX0" fmla="*/ 0 w 707707"/>
                <a:gd name="connsiteY0" fmla="*/ 1655 h 339311"/>
                <a:gd name="connsiteX1" fmla="*/ 707707 w 707707"/>
                <a:gd name="connsiteY1" fmla="*/ 158971 h 339311"/>
                <a:gd name="connsiteX0" fmla="*/ 287020 w 994727"/>
                <a:gd name="connsiteY0" fmla="*/ 0 h 337656"/>
                <a:gd name="connsiteX1" fmla="*/ 933767 w 994727"/>
                <a:gd name="connsiteY1" fmla="*/ 337656 h 337656"/>
                <a:gd name="connsiteX2" fmla="*/ 287021 w 994727"/>
                <a:gd name="connsiteY2" fmla="*/ 337656 h 337656"/>
                <a:gd name="connsiteX3" fmla="*/ 287020 w 994727"/>
                <a:gd name="connsiteY3" fmla="*/ 0 h 337656"/>
                <a:gd name="connsiteX0" fmla="*/ 0 w 994727"/>
                <a:gd name="connsiteY0" fmla="*/ 129540 h 337656"/>
                <a:gd name="connsiteX1" fmla="*/ 994727 w 994727"/>
                <a:gd name="connsiteY1" fmla="*/ 157316 h 337656"/>
                <a:gd name="connsiteX0" fmla="*/ 287020 w 994727"/>
                <a:gd name="connsiteY0" fmla="*/ 53669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3" fmla="*/ 287020 w 994727"/>
                <a:gd name="connsiteY3" fmla="*/ 53669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419101 w 994727"/>
                <a:gd name="connsiteY0" fmla="*/ 99225 h 391325"/>
                <a:gd name="connsiteX1" fmla="*/ 933767 w 994727"/>
                <a:gd name="connsiteY1" fmla="*/ 391325 h 391325"/>
                <a:gd name="connsiteX2" fmla="*/ 419101 w 994727"/>
                <a:gd name="connsiteY2" fmla="*/ 992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419101 w 994727"/>
                <a:gd name="connsiteY0" fmla="*/ 99225 h 210985"/>
                <a:gd name="connsiteX1" fmla="*/ 4127 w 994727"/>
                <a:gd name="connsiteY1" fmla="*/ 180505 h 210985"/>
                <a:gd name="connsiteX2" fmla="*/ 419101 w 994727"/>
                <a:gd name="connsiteY2" fmla="*/ 99225 h 210985"/>
                <a:gd name="connsiteX0" fmla="*/ 0 w 994727"/>
                <a:gd name="connsiteY0" fmla="*/ 183209 h 210985"/>
                <a:gd name="connsiteX1" fmla="*/ 494137 w 994727"/>
                <a:gd name="connsiteY1" fmla="*/ 0 h 210985"/>
                <a:gd name="connsiteX2" fmla="*/ 994727 w 994727"/>
                <a:gd name="connsiteY2" fmla="*/ 210985 h 210985"/>
                <a:gd name="connsiteX0" fmla="*/ 485141 w 994727"/>
                <a:gd name="connsiteY0" fmla="*/ 53505 h 210985"/>
                <a:gd name="connsiteX1" fmla="*/ 4127 w 994727"/>
                <a:gd name="connsiteY1" fmla="*/ 180505 h 210985"/>
                <a:gd name="connsiteX2" fmla="*/ 485141 w 994727"/>
                <a:gd name="connsiteY2" fmla="*/ 53505 h 210985"/>
                <a:gd name="connsiteX0" fmla="*/ 0 w 994727"/>
                <a:gd name="connsiteY0" fmla="*/ 183209 h 210985"/>
                <a:gd name="connsiteX1" fmla="*/ 494137 w 994727"/>
                <a:gd name="connsiteY1" fmla="*/ 0 h 210985"/>
                <a:gd name="connsiteX2" fmla="*/ 994727 w 994727"/>
                <a:gd name="connsiteY2" fmla="*/ 210985 h 210985"/>
                <a:gd name="connsiteX0" fmla="*/ 485141 w 976947"/>
                <a:gd name="connsiteY0" fmla="*/ 53505 h 210985"/>
                <a:gd name="connsiteX1" fmla="*/ 4127 w 976947"/>
                <a:gd name="connsiteY1" fmla="*/ 180505 h 210985"/>
                <a:gd name="connsiteX2" fmla="*/ 485141 w 976947"/>
                <a:gd name="connsiteY2" fmla="*/ 53505 h 210985"/>
                <a:gd name="connsiteX0" fmla="*/ 0 w 976947"/>
                <a:gd name="connsiteY0" fmla="*/ 183209 h 210985"/>
                <a:gd name="connsiteX1" fmla="*/ 494137 w 976947"/>
                <a:gd name="connsiteY1" fmla="*/ 0 h 210985"/>
                <a:gd name="connsiteX2" fmla="*/ 976947 w 976947"/>
                <a:gd name="connsiteY2" fmla="*/ 210985 h 210985"/>
                <a:gd name="connsiteX0" fmla="*/ 485141 w 1004887"/>
                <a:gd name="connsiteY0" fmla="*/ 53505 h 210985"/>
                <a:gd name="connsiteX1" fmla="*/ 4127 w 1004887"/>
                <a:gd name="connsiteY1" fmla="*/ 180505 h 210985"/>
                <a:gd name="connsiteX2" fmla="*/ 485141 w 1004887"/>
                <a:gd name="connsiteY2" fmla="*/ 53505 h 210985"/>
                <a:gd name="connsiteX0" fmla="*/ 0 w 1004887"/>
                <a:gd name="connsiteY0" fmla="*/ 183209 h 210985"/>
                <a:gd name="connsiteX1" fmla="*/ 494137 w 1004887"/>
                <a:gd name="connsiteY1" fmla="*/ 0 h 210985"/>
                <a:gd name="connsiteX2" fmla="*/ 1004887 w 1004887"/>
                <a:gd name="connsiteY2" fmla="*/ 210985 h 210985"/>
                <a:gd name="connsiteX0" fmla="*/ 485141 w 1069126"/>
                <a:gd name="connsiteY0" fmla="*/ 70258 h 199962"/>
                <a:gd name="connsiteX1" fmla="*/ 4127 w 1069126"/>
                <a:gd name="connsiteY1" fmla="*/ 197258 h 199962"/>
                <a:gd name="connsiteX2" fmla="*/ 485141 w 1069126"/>
                <a:gd name="connsiteY2" fmla="*/ 70258 h 199962"/>
                <a:gd name="connsiteX0" fmla="*/ 0 w 1069126"/>
                <a:gd name="connsiteY0" fmla="*/ 199962 h 199962"/>
                <a:gd name="connsiteX1" fmla="*/ 494137 w 1069126"/>
                <a:gd name="connsiteY1" fmla="*/ 16753 h 199962"/>
                <a:gd name="connsiteX2" fmla="*/ 1069126 w 1069126"/>
                <a:gd name="connsiteY2" fmla="*/ 115343 h 199962"/>
                <a:gd name="connsiteX0" fmla="*/ 485141 w 1069126"/>
                <a:gd name="connsiteY0" fmla="*/ 53505 h 183209"/>
                <a:gd name="connsiteX1" fmla="*/ 4127 w 1069126"/>
                <a:gd name="connsiteY1" fmla="*/ 180505 h 183209"/>
                <a:gd name="connsiteX2" fmla="*/ 485141 w 1069126"/>
                <a:gd name="connsiteY2" fmla="*/ 53505 h 183209"/>
                <a:gd name="connsiteX0" fmla="*/ 0 w 1069126"/>
                <a:gd name="connsiteY0" fmla="*/ 183209 h 183209"/>
                <a:gd name="connsiteX1" fmla="*/ 494137 w 1069126"/>
                <a:gd name="connsiteY1" fmla="*/ 0 h 183209"/>
                <a:gd name="connsiteX2" fmla="*/ 1069126 w 1069126"/>
                <a:gd name="connsiteY2" fmla="*/ 98590 h 183209"/>
                <a:gd name="connsiteX0" fmla="*/ 485141 w 1069126"/>
                <a:gd name="connsiteY0" fmla="*/ 58108 h 187812"/>
                <a:gd name="connsiteX1" fmla="*/ 4127 w 1069126"/>
                <a:gd name="connsiteY1" fmla="*/ 185108 h 187812"/>
                <a:gd name="connsiteX2" fmla="*/ 485141 w 1069126"/>
                <a:gd name="connsiteY2" fmla="*/ 58108 h 187812"/>
                <a:gd name="connsiteX0" fmla="*/ 0 w 1069126"/>
                <a:gd name="connsiteY0" fmla="*/ 187812 h 187812"/>
                <a:gd name="connsiteX1" fmla="*/ 494137 w 1069126"/>
                <a:gd name="connsiteY1" fmla="*/ 4603 h 187812"/>
                <a:gd name="connsiteX2" fmla="*/ 1069126 w 1069126"/>
                <a:gd name="connsiteY2" fmla="*/ 103193 h 187812"/>
                <a:gd name="connsiteX0" fmla="*/ 485141 w 1069126"/>
                <a:gd name="connsiteY0" fmla="*/ 58108 h 187812"/>
                <a:gd name="connsiteX1" fmla="*/ 4127 w 1069126"/>
                <a:gd name="connsiteY1" fmla="*/ 185108 h 187812"/>
                <a:gd name="connsiteX2" fmla="*/ 485141 w 1069126"/>
                <a:gd name="connsiteY2" fmla="*/ 58108 h 187812"/>
                <a:gd name="connsiteX0" fmla="*/ 0 w 1069126"/>
                <a:gd name="connsiteY0" fmla="*/ 187812 h 187812"/>
                <a:gd name="connsiteX1" fmla="*/ 494137 w 1069126"/>
                <a:gd name="connsiteY1" fmla="*/ 4603 h 187812"/>
                <a:gd name="connsiteX2" fmla="*/ 1069126 w 1069126"/>
                <a:gd name="connsiteY2" fmla="*/ 103193 h 187812"/>
                <a:gd name="connsiteX0" fmla="*/ 481014 w 1064999"/>
                <a:gd name="connsiteY0" fmla="*/ 58838 h 185838"/>
                <a:gd name="connsiteX1" fmla="*/ 0 w 1064999"/>
                <a:gd name="connsiteY1" fmla="*/ 185838 h 185838"/>
                <a:gd name="connsiteX2" fmla="*/ 481014 w 1064999"/>
                <a:gd name="connsiteY2" fmla="*/ 58838 h 185838"/>
                <a:gd name="connsiteX0" fmla="*/ 135823 w 1064999"/>
                <a:gd name="connsiteY0" fmla="*/ 99007 h 185838"/>
                <a:gd name="connsiteX1" fmla="*/ 490010 w 1064999"/>
                <a:gd name="connsiteY1" fmla="*/ 5333 h 185838"/>
                <a:gd name="connsiteX2" fmla="*/ 1064999 w 1064999"/>
                <a:gd name="connsiteY2" fmla="*/ 103923 h 185838"/>
                <a:gd name="connsiteX0" fmla="*/ 481014 w 1064999"/>
                <a:gd name="connsiteY0" fmla="*/ 58109 h 185109"/>
                <a:gd name="connsiteX1" fmla="*/ 0 w 1064999"/>
                <a:gd name="connsiteY1" fmla="*/ 185109 h 185109"/>
                <a:gd name="connsiteX2" fmla="*/ 481014 w 1064999"/>
                <a:gd name="connsiteY2" fmla="*/ 58109 h 185109"/>
                <a:gd name="connsiteX0" fmla="*/ 135823 w 1064999"/>
                <a:gd name="connsiteY0" fmla="*/ 98278 h 185109"/>
                <a:gd name="connsiteX1" fmla="*/ 490010 w 1064999"/>
                <a:gd name="connsiteY1" fmla="*/ 4604 h 185109"/>
                <a:gd name="connsiteX2" fmla="*/ 1064999 w 1064999"/>
                <a:gd name="connsiteY2" fmla="*/ 103194 h 185109"/>
                <a:gd name="connsiteX0" fmla="*/ 511604 w 1064999"/>
                <a:gd name="connsiteY0" fmla="*/ 20009 h 185109"/>
                <a:gd name="connsiteX1" fmla="*/ 0 w 1064999"/>
                <a:gd name="connsiteY1" fmla="*/ 185109 h 185109"/>
                <a:gd name="connsiteX2" fmla="*/ 511604 w 1064999"/>
                <a:gd name="connsiteY2" fmla="*/ 20009 h 185109"/>
                <a:gd name="connsiteX0" fmla="*/ 135823 w 1064999"/>
                <a:gd name="connsiteY0" fmla="*/ 98278 h 185109"/>
                <a:gd name="connsiteX1" fmla="*/ 490010 w 1064999"/>
                <a:gd name="connsiteY1" fmla="*/ 4604 h 185109"/>
                <a:gd name="connsiteX2" fmla="*/ 1064999 w 1064999"/>
                <a:gd name="connsiteY2" fmla="*/ 103194 h 185109"/>
                <a:gd name="connsiteX0" fmla="*/ 375781 w 929176"/>
                <a:gd name="connsiteY0" fmla="*/ 20009 h 108909"/>
                <a:gd name="connsiteX1" fmla="*/ 1833 w 929176"/>
                <a:gd name="connsiteY1" fmla="*/ 108909 h 108909"/>
                <a:gd name="connsiteX2" fmla="*/ 375781 w 929176"/>
                <a:gd name="connsiteY2" fmla="*/ 20009 h 108909"/>
                <a:gd name="connsiteX0" fmla="*/ 0 w 929176"/>
                <a:gd name="connsiteY0" fmla="*/ 98278 h 108909"/>
                <a:gd name="connsiteX1" fmla="*/ 354187 w 929176"/>
                <a:gd name="connsiteY1" fmla="*/ 4604 h 108909"/>
                <a:gd name="connsiteX2" fmla="*/ 929176 w 929176"/>
                <a:gd name="connsiteY2" fmla="*/ 103194 h 108909"/>
                <a:gd name="connsiteX0" fmla="*/ 375781 w 929176"/>
                <a:gd name="connsiteY0" fmla="*/ 15585 h 104485"/>
                <a:gd name="connsiteX1" fmla="*/ 1833 w 929176"/>
                <a:gd name="connsiteY1" fmla="*/ 104485 h 104485"/>
                <a:gd name="connsiteX2" fmla="*/ 375781 w 929176"/>
                <a:gd name="connsiteY2" fmla="*/ 15585 h 104485"/>
                <a:gd name="connsiteX0" fmla="*/ 0 w 929176"/>
                <a:gd name="connsiteY0" fmla="*/ 93854 h 104485"/>
                <a:gd name="connsiteX1" fmla="*/ 354187 w 929176"/>
                <a:gd name="connsiteY1" fmla="*/ 180 h 104485"/>
                <a:gd name="connsiteX2" fmla="*/ 929176 w 929176"/>
                <a:gd name="connsiteY2" fmla="*/ 98770 h 104485"/>
                <a:gd name="connsiteX0" fmla="*/ 375781 w 929176"/>
                <a:gd name="connsiteY0" fmla="*/ 15586 h 104486"/>
                <a:gd name="connsiteX1" fmla="*/ 1833 w 929176"/>
                <a:gd name="connsiteY1" fmla="*/ 104486 h 104486"/>
                <a:gd name="connsiteX2" fmla="*/ 375781 w 929176"/>
                <a:gd name="connsiteY2" fmla="*/ 15586 h 104486"/>
                <a:gd name="connsiteX0" fmla="*/ 0 w 929176"/>
                <a:gd name="connsiteY0" fmla="*/ 93855 h 104486"/>
                <a:gd name="connsiteX1" fmla="*/ 354187 w 929176"/>
                <a:gd name="connsiteY1" fmla="*/ 181 h 104486"/>
                <a:gd name="connsiteX2" fmla="*/ 929176 w 929176"/>
                <a:gd name="connsiteY2" fmla="*/ 98771 h 104486"/>
                <a:gd name="connsiteX0" fmla="*/ 375781 w 929176"/>
                <a:gd name="connsiteY0" fmla="*/ 66296 h 155196"/>
                <a:gd name="connsiteX1" fmla="*/ 1833 w 929176"/>
                <a:gd name="connsiteY1" fmla="*/ 155196 h 155196"/>
                <a:gd name="connsiteX2" fmla="*/ 375781 w 929176"/>
                <a:gd name="connsiteY2" fmla="*/ 66296 h 155196"/>
                <a:gd name="connsiteX0" fmla="*/ 0 w 929176"/>
                <a:gd name="connsiteY0" fmla="*/ 144565 h 155196"/>
                <a:gd name="connsiteX1" fmla="*/ 415367 w 929176"/>
                <a:gd name="connsiteY1" fmla="*/ 91 h 155196"/>
                <a:gd name="connsiteX2" fmla="*/ 929176 w 929176"/>
                <a:gd name="connsiteY2" fmla="*/ 149481 h 155196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27603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49017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49017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16690 h 105590"/>
                <a:gd name="connsiteX1" fmla="*/ 1833 w 929176"/>
                <a:gd name="connsiteY1" fmla="*/ 105590 h 105590"/>
                <a:gd name="connsiteX2" fmla="*/ 375781 w 929176"/>
                <a:gd name="connsiteY2" fmla="*/ 16690 h 105590"/>
                <a:gd name="connsiteX0" fmla="*/ 0 w 929176"/>
                <a:gd name="connsiteY0" fmla="*/ 94959 h 105590"/>
                <a:gd name="connsiteX1" fmla="*/ 449017 w 929176"/>
                <a:gd name="connsiteY1" fmla="*/ 15 h 105590"/>
                <a:gd name="connsiteX2" fmla="*/ 929176 w 929176"/>
                <a:gd name="connsiteY2" fmla="*/ 99875 h 105590"/>
                <a:gd name="connsiteX0" fmla="*/ 375781 w 929176"/>
                <a:gd name="connsiteY0" fmla="*/ 16675 h 105575"/>
                <a:gd name="connsiteX1" fmla="*/ 1833 w 929176"/>
                <a:gd name="connsiteY1" fmla="*/ 105575 h 105575"/>
                <a:gd name="connsiteX2" fmla="*/ 375781 w 929176"/>
                <a:gd name="connsiteY2" fmla="*/ 16675 h 105575"/>
                <a:gd name="connsiteX0" fmla="*/ 0 w 929176"/>
                <a:gd name="connsiteY0" fmla="*/ 94944 h 105575"/>
                <a:gd name="connsiteX1" fmla="*/ 449017 w 929176"/>
                <a:gd name="connsiteY1" fmla="*/ 0 h 105575"/>
                <a:gd name="connsiteX2" fmla="*/ 929176 w 929176"/>
                <a:gd name="connsiteY2" fmla="*/ 99860 h 105575"/>
                <a:gd name="connsiteX0" fmla="*/ 375781 w 929176"/>
                <a:gd name="connsiteY0" fmla="*/ 17959 h 106859"/>
                <a:gd name="connsiteX1" fmla="*/ 1833 w 929176"/>
                <a:gd name="connsiteY1" fmla="*/ 106859 h 106859"/>
                <a:gd name="connsiteX2" fmla="*/ 375781 w 929176"/>
                <a:gd name="connsiteY2" fmla="*/ 1795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375781 w 929176"/>
                <a:gd name="connsiteY0" fmla="*/ 17959 h 106859"/>
                <a:gd name="connsiteX1" fmla="*/ 1833 w 929176"/>
                <a:gd name="connsiteY1" fmla="*/ 106859 h 106859"/>
                <a:gd name="connsiteX2" fmla="*/ 375781 w 929176"/>
                <a:gd name="connsiteY2" fmla="*/ 1795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465257 w 929176"/>
                <a:gd name="connsiteY0" fmla="*/ 37009 h 106859"/>
                <a:gd name="connsiteX1" fmla="*/ 1833 w 929176"/>
                <a:gd name="connsiteY1" fmla="*/ 106859 h 106859"/>
                <a:gd name="connsiteX2" fmla="*/ 465257 w 929176"/>
                <a:gd name="connsiteY2" fmla="*/ 3700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465257 w 929176"/>
                <a:gd name="connsiteY0" fmla="*/ 37755 h 107605"/>
                <a:gd name="connsiteX1" fmla="*/ 1833 w 929176"/>
                <a:gd name="connsiteY1" fmla="*/ 107605 h 107605"/>
                <a:gd name="connsiteX2" fmla="*/ 465257 w 929176"/>
                <a:gd name="connsiteY2" fmla="*/ 37755 h 107605"/>
                <a:gd name="connsiteX0" fmla="*/ 0 w 929176"/>
                <a:gd name="connsiteY0" fmla="*/ 96974 h 107605"/>
                <a:gd name="connsiteX1" fmla="*/ 449017 w 929176"/>
                <a:gd name="connsiteY1" fmla="*/ 2030 h 107605"/>
                <a:gd name="connsiteX2" fmla="*/ 929176 w 929176"/>
                <a:gd name="connsiteY2" fmla="*/ 101890 h 107605"/>
                <a:gd name="connsiteX0" fmla="*/ 465257 w 929176"/>
                <a:gd name="connsiteY0" fmla="*/ 37010 h 106860"/>
                <a:gd name="connsiteX1" fmla="*/ 1833 w 929176"/>
                <a:gd name="connsiteY1" fmla="*/ 106860 h 106860"/>
                <a:gd name="connsiteX2" fmla="*/ 465257 w 929176"/>
                <a:gd name="connsiteY2" fmla="*/ 37010 h 106860"/>
                <a:gd name="connsiteX0" fmla="*/ 0 w 929176"/>
                <a:gd name="connsiteY0" fmla="*/ 96229 h 106860"/>
                <a:gd name="connsiteX1" fmla="*/ 449017 w 929176"/>
                <a:gd name="connsiteY1" fmla="*/ 1285 h 106860"/>
                <a:gd name="connsiteX2" fmla="*/ 929176 w 929176"/>
                <a:gd name="connsiteY2" fmla="*/ 101145 h 106860"/>
                <a:gd name="connsiteX0" fmla="*/ 465257 w 1195310"/>
                <a:gd name="connsiteY0" fmla="*/ 36584 h 133104"/>
                <a:gd name="connsiteX1" fmla="*/ 1833 w 1195310"/>
                <a:gd name="connsiteY1" fmla="*/ 106434 h 133104"/>
                <a:gd name="connsiteX2" fmla="*/ 465257 w 1195310"/>
                <a:gd name="connsiteY2" fmla="*/ 36584 h 133104"/>
                <a:gd name="connsiteX0" fmla="*/ 0 w 1195310"/>
                <a:gd name="connsiteY0" fmla="*/ 95803 h 133104"/>
                <a:gd name="connsiteX1" fmla="*/ 449017 w 1195310"/>
                <a:gd name="connsiteY1" fmla="*/ 859 h 133104"/>
                <a:gd name="connsiteX2" fmla="*/ 1195310 w 1195310"/>
                <a:gd name="connsiteY2" fmla="*/ 133104 h 133104"/>
                <a:gd name="connsiteX0" fmla="*/ 607501 w 1337554"/>
                <a:gd name="connsiteY0" fmla="*/ 36584 h 133104"/>
                <a:gd name="connsiteX1" fmla="*/ 144077 w 1337554"/>
                <a:gd name="connsiteY1" fmla="*/ 106434 h 133104"/>
                <a:gd name="connsiteX2" fmla="*/ 607501 w 1337554"/>
                <a:gd name="connsiteY2" fmla="*/ 36584 h 133104"/>
                <a:gd name="connsiteX0" fmla="*/ 0 w 1337554"/>
                <a:gd name="connsiteY0" fmla="*/ 124378 h 133104"/>
                <a:gd name="connsiteX1" fmla="*/ 591261 w 1337554"/>
                <a:gd name="connsiteY1" fmla="*/ 859 h 133104"/>
                <a:gd name="connsiteX2" fmla="*/ 1337554 w 1337554"/>
                <a:gd name="connsiteY2" fmla="*/ 133104 h 133104"/>
                <a:gd name="connsiteX0" fmla="*/ 607501 w 1337554"/>
                <a:gd name="connsiteY0" fmla="*/ 36584 h 133104"/>
                <a:gd name="connsiteX1" fmla="*/ 144077 w 1337554"/>
                <a:gd name="connsiteY1" fmla="*/ 106434 h 133104"/>
                <a:gd name="connsiteX2" fmla="*/ 607501 w 1337554"/>
                <a:gd name="connsiteY2" fmla="*/ 36584 h 133104"/>
                <a:gd name="connsiteX0" fmla="*/ 0 w 1337554"/>
                <a:gd name="connsiteY0" fmla="*/ 124378 h 133104"/>
                <a:gd name="connsiteX1" fmla="*/ 591261 w 1337554"/>
                <a:gd name="connsiteY1" fmla="*/ 859 h 133104"/>
                <a:gd name="connsiteX2" fmla="*/ 1337554 w 1337554"/>
                <a:gd name="connsiteY2" fmla="*/ 133104 h 133104"/>
                <a:gd name="connsiteX0" fmla="*/ 607501 w 1337554"/>
                <a:gd name="connsiteY0" fmla="*/ 35734 h 132254"/>
                <a:gd name="connsiteX1" fmla="*/ 144077 w 1337554"/>
                <a:gd name="connsiteY1" fmla="*/ 105584 h 132254"/>
                <a:gd name="connsiteX2" fmla="*/ 607501 w 1337554"/>
                <a:gd name="connsiteY2" fmla="*/ 35734 h 132254"/>
                <a:gd name="connsiteX0" fmla="*/ 0 w 1337554"/>
                <a:gd name="connsiteY0" fmla="*/ 123528 h 132254"/>
                <a:gd name="connsiteX1" fmla="*/ 591261 w 1337554"/>
                <a:gd name="connsiteY1" fmla="*/ 9 h 132254"/>
                <a:gd name="connsiteX2" fmla="*/ 1337554 w 1337554"/>
                <a:gd name="connsiteY2" fmla="*/ 132254 h 132254"/>
                <a:gd name="connsiteX0" fmla="*/ 607501 w 1337554"/>
                <a:gd name="connsiteY0" fmla="*/ 38391 h 134911"/>
                <a:gd name="connsiteX1" fmla="*/ 144077 w 1337554"/>
                <a:gd name="connsiteY1" fmla="*/ 108241 h 134911"/>
                <a:gd name="connsiteX2" fmla="*/ 607501 w 1337554"/>
                <a:gd name="connsiteY2" fmla="*/ 38391 h 134911"/>
                <a:gd name="connsiteX0" fmla="*/ 0 w 1337554"/>
                <a:gd name="connsiteY0" fmla="*/ 126185 h 134911"/>
                <a:gd name="connsiteX1" fmla="*/ 591261 w 1337554"/>
                <a:gd name="connsiteY1" fmla="*/ 2666 h 134911"/>
                <a:gd name="connsiteX2" fmla="*/ 1337554 w 1337554"/>
                <a:gd name="connsiteY2" fmla="*/ 134911 h 134911"/>
                <a:gd name="connsiteX0" fmla="*/ 607501 w 1337554"/>
                <a:gd name="connsiteY0" fmla="*/ 37582 h 134102"/>
                <a:gd name="connsiteX1" fmla="*/ 144077 w 1337554"/>
                <a:gd name="connsiteY1" fmla="*/ 107432 h 134102"/>
                <a:gd name="connsiteX2" fmla="*/ 607501 w 1337554"/>
                <a:gd name="connsiteY2" fmla="*/ 37582 h 134102"/>
                <a:gd name="connsiteX0" fmla="*/ 0 w 1337554"/>
                <a:gd name="connsiteY0" fmla="*/ 125376 h 134102"/>
                <a:gd name="connsiteX1" fmla="*/ 591261 w 1337554"/>
                <a:gd name="connsiteY1" fmla="*/ 1857 h 134102"/>
                <a:gd name="connsiteX2" fmla="*/ 1337554 w 1337554"/>
                <a:gd name="connsiteY2" fmla="*/ 134102 h 134102"/>
                <a:gd name="connsiteX0" fmla="*/ 607501 w 1337554"/>
                <a:gd name="connsiteY0" fmla="*/ 63881 h 160401"/>
                <a:gd name="connsiteX1" fmla="*/ 144077 w 1337554"/>
                <a:gd name="connsiteY1" fmla="*/ 133731 h 160401"/>
                <a:gd name="connsiteX2" fmla="*/ 607501 w 1337554"/>
                <a:gd name="connsiteY2" fmla="*/ 63881 h 160401"/>
                <a:gd name="connsiteX0" fmla="*/ 0 w 1337554"/>
                <a:gd name="connsiteY0" fmla="*/ 151675 h 160401"/>
                <a:gd name="connsiteX1" fmla="*/ 616497 w 1337554"/>
                <a:gd name="connsiteY1" fmla="*/ 1486 h 160401"/>
                <a:gd name="connsiteX2" fmla="*/ 1337554 w 1337554"/>
                <a:gd name="connsiteY2" fmla="*/ 160401 h 160401"/>
                <a:gd name="connsiteX0" fmla="*/ 607501 w 1337554"/>
                <a:gd name="connsiteY0" fmla="*/ 63881 h 160401"/>
                <a:gd name="connsiteX1" fmla="*/ 144077 w 1337554"/>
                <a:gd name="connsiteY1" fmla="*/ 133731 h 160401"/>
                <a:gd name="connsiteX2" fmla="*/ 607501 w 1337554"/>
                <a:gd name="connsiteY2" fmla="*/ 63881 h 160401"/>
                <a:gd name="connsiteX0" fmla="*/ 0 w 1337554"/>
                <a:gd name="connsiteY0" fmla="*/ 151675 h 160401"/>
                <a:gd name="connsiteX1" fmla="*/ 616497 w 1337554"/>
                <a:gd name="connsiteY1" fmla="*/ 1486 h 160401"/>
                <a:gd name="connsiteX2" fmla="*/ 1337554 w 1337554"/>
                <a:gd name="connsiteY2" fmla="*/ 160401 h 160401"/>
                <a:gd name="connsiteX0" fmla="*/ 607501 w 1337554"/>
                <a:gd name="connsiteY0" fmla="*/ 62395 h 158915"/>
                <a:gd name="connsiteX1" fmla="*/ 144077 w 1337554"/>
                <a:gd name="connsiteY1" fmla="*/ 132245 h 158915"/>
                <a:gd name="connsiteX2" fmla="*/ 607501 w 1337554"/>
                <a:gd name="connsiteY2" fmla="*/ 62395 h 158915"/>
                <a:gd name="connsiteX0" fmla="*/ 0 w 1337554"/>
                <a:gd name="connsiteY0" fmla="*/ 150189 h 158915"/>
                <a:gd name="connsiteX1" fmla="*/ 616497 w 1337554"/>
                <a:gd name="connsiteY1" fmla="*/ 0 h 158915"/>
                <a:gd name="connsiteX2" fmla="*/ 1337554 w 1337554"/>
                <a:gd name="connsiteY2" fmla="*/ 158915 h 158915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616497 w 1337554"/>
                <a:gd name="connsiteY1" fmla="*/ 6382 h 165297"/>
                <a:gd name="connsiteX2" fmla="*/ 959848 w 1337554"/>
                <a:gd name="connsiteY2" fmla="*/ 35386 h 165297"/>
                <a:gd name="connsiteX3" fmla="*/ 1337554 w 1337554"/>
                <a:gd name="connsiteY3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31220 w 1337554"/>
                <a:gd name="connsiteY1" fmla="*/ 2586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42691 w 1337554"/>
                <a:gd name="connsiteY1" fmla="*/ 4872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42691 w 1337554"/>
                <a:gd name="connsiteY1" fmla="*/ 43006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33514 w 1337554"/>
                <a:gd name="connsiteY1" fmla="*/ 3729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85637 h 182157"/>
                <a:gd name="connsiteX1" fmla="*/ 144077 w 1337554"/>
                <a:gd name="connsiteY1" fmla="*/ 155487 h 182157"/>
                <a:gd name="connsiteX2" fmla="*/ 607501 w 1337554"/>
                <a:gd name="connsiteY2" fmla="*/ 85637 h 182157"/>
                <a:gd name="connsiteX0" fmla="*/ 0 w 1337554"/>
                <a:gd name="connsiteY0" fmla="*/ 173431 h 182157"/>
                <a:gd name="connsiteX1" fmla="*/ 333514 w 1337554"/>
                <a:gd name="connsiteY1" fmla="*/ 54151 h 182157"/>
                <a:gd name="connsiteX2" fmla="*/ 630263 w 1337554"/>
                <a:gd name="connsiteY2" fmla="*/ 4192 h 182157"/>
                <a:gd name="connsiteX3" fmla="*/ 959848 w 1337554"/>
                <a:gd name="connsiteY3" fmla="*/ 52246 h 182157"/>
                <a:gd name="connsiteX4" fmla="*/ 1337554 w 1337554"/>
                <a:gd name="connsiteY4" fmla="*/ 182157 h 182157"/>
                <a:gd name="connsiteX0" fmla="*/ 607501 w 1337554"/>
                <a:gd name="connsiteY0" fmla="*/ 81445 h 177965"/>
                <a:gd name="connsiteX1" fmla="*/ 144077 w 1337554"/>
                <a:gd name="connsiteY1" fmla="*/ 151295 h 177965"/>
                <a:gd name="connsiteX2" fmla="*/ 607501 w 1337554"/>
                <a:gd name="connsiteY2" fmla="*/ 81445 h 177965"/>
                <a:gd name="connsiteX0" fmla="*/ 0 w 1337554"/>
                <a:gd name="connsiteY0" fmla="*/ 169239 h 177965"/>
                <a:gd name="connsiteX1" fmla="*/ 333514 w 1337554"/>
                <a:gd name="connsiteY1" fmla="*/ 49959 h 177965"/>
                <a:gd name="connsiteX2" fmla="*/ 630263 w 1337554"/>
                <a:gd name="connsiteY2" fmla="*/ 0 h 177965"/>
                <a:gd name="connsiteX3" fmla="*/ 959848 w 1337554"/>
                <a:gd name="connsiteY3" fmla="*/ 48054 h 177965"/>
                <a:gd name="connsiteX4" fmla="*/ 1337554 w 1337554"/>
                <a:gd name="connsiteY4" fmla="*/ 177965 h 177965"/>
                <a:gd name="connsiteX0" fmla="*/ 607501 w 1337554"/>
                <a:gd name="connsiteY0" fmla="*/ 83165 h 179685"/>
                <a:gd name="connsiteX1" fmla="*/ 144077 w 1337554"/>
                <a:gd name="connsiteY1" fmla="*/ 153015 h 179685"/>
                <a:gd name="connsiteX2" fmla="*/ 607501 w 1337554"/>
                <a:gd name="connsiteY2" fmla="*/ 83165 h 179685"/>
                <a:gd name="connsiteX0" fmla="*/ 0 w 1337554"/>
                <a:gd name="connsiteY0" fmla="*/ 170959 h 179685"/>
                <a:gd name="connsiteX1" fmla="*/ 333514 w 1337554"/>
                <a:gd name="connsiteY1" fmla="*/ 51679 h 179685"/>
                <a:gd name="connsiteX2" fmla="*/ 630263 w 1337554"/>
                <a:gd name="connsiteY2" fmla="*/ 1720 h 179685"/>
                <a:gd name="connsiteX3" fmla="*/ 959848 w 1337554"/>
                <a:gd name="connsiteY3" fmla="*/ 49774 h 179685"/>
                <a:gd name="connsiteX4" fmla="*/ 1337554 w 1337554"/>
                <a:gd name="connsiteY4" fmla="*/ 179685 h 179685"/>
                <a:gd name="connsiteX0" fmla="*/ 607501 w 1337554"/>
                <a:gd name="connsiteY0" fmla="*/ 83165 h 179685"/>
                <a:gd name="connsiteX1" fmla="*/ 144077 w 1337554"/>
                <a:gd name="connsiteY1" fmla="*/ 153015 h 179685"/>
                <a:gd name="connsiteX2" fmla="*/ 607501 w 1337554"/>
                <a:gd name="connsiteY2" fmla="*/ 83165 h 179685"/>
                <a:gd name="connsiteX0" fmla="*/ 0 w 1337554"/>
                <a:gd name="connsiteY0" fmla="*/ 170959 h 179685"/>
                <a:gd name="connsiteX1" fmla="*/ 333514 w 1337554"/>
                <a:gd name="connsiteY1" fmla="*/ 51679 h 179685"/>
                <a:gd name="connsiteX2" fmla="*/ 630263 w 1337554"/>
                <a:gd name="connsiteY2" fmla="*/ 1720 h 179685"/>
                <a:gd name="connsiteX3" fmla="*/ 959848 w 1337554"/>
                <a:gd name="connsiteY3" fmla="*/ 49774 h 179685"/>
                <a:gd name="connsiteX4" fmla="*/ 1337554 w 1337554"/>
                <a:gd name="connsiteY4" fmla="*/ 179685 h 179685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328925 w 1332965"/>
                <a:gd name="connsiteY1" fmla="*/ 5167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93557"/>
                <a:gd name="connsiteX1" fmla="*/ 139488 w 1332965"/>
                <a:gd name="connsiteY1" fmla="*/ 153015 h 193557"/>
                <a:gd name="connsiteX2" fmla="*/ 602912 w 1332965"/>
                <a:gd name="connsiteY2" fmla="*/ 83165 h 193557"/>
                <a:gd name="connsiteX0" fmla="*/ 0 w 1332965"/>
                <a:gd name="connsiteY0" fmla="*/ 186199 h 193557"/>
                <a:gd name="connsiteX1" fmla="*/ 365633 w 1332965"/>
                <a:gd name="connsiteY1" fmla="*/ 185029 h 193557"/>
                <a:gd name="connsiteX2" fmla="*/ 625674 w 1332965"/>
                <a:gd name="connsiteY2" fmla="*/ 1720 h 193557"/>
                <a:gd name="connsiteX3" fmla="*/ 955259 w 1332965"/>
                <a:gd name="connsiteY3" fmla="*/ 49774 h 193557"/>
                <a:gd name="connsiteX4" fmla="*/ 1332965 w 1332965"/>
                <a:gd name="connsiteY4" fmla="*/ 179685 h 193557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36121 h 160511"/>
                <a:gd name="connsiteX1" fmla="*/ 139488 w 1332965"/>
                <a:gd name="connsiteY1" fmla="*/ 105971 h 160511"/>
                <a:gd name="connsiteX2" fmla="*/ 602912 w 1332965"/>
                <a:gd name="connsiteY2" fmla="*/ 36121 h 160511"/>
                <a:gd name="connsiteX0" fmla="*/ 0 w 1332965"/>
                <a:gd name="connsiteY0" fmla="*/ 139155 h 160511"/>
                <a:gd name="connsiteX1" fmla="*/ 227977 w 1332965"/>
                <a:gd name="connsiteY1" fmla="*/ 27495 h 160511"/>
                <a:gd name="connsiteX2" fmla="*/ 609614 w 1332965"/>
                <a:gd name="connsiteY2" fmla="*/ 160416 h 160511"/>
                <a:gd name="connsiteX3" fmla="*/ 955259 w 1332965"/>
                <a:gd name="connsiteY3" fmla="*/ 2730 h 160511"/>
                <a:gd name="connsiteX4" fmla="*/ 1332965 w 1332965"/>
                <a:gd name="connsiteY4" fmla="*/ 132641 h 160511"/>
                <a:gd name="connsiteX0" fmla="*/ 602912 w 1332965"/>
                <a:gd name="connsiteY0" fmla="*/ 40144 h 143178"/>
                <a:gd name="connsiteX1" fmla="*/ 139488 w 1332965"/>
                <a:gd name="connsiteY1" fmla="*/ 109994 h 143178"/>
                <a:gd name="connsiteX2" fmla="*/ 602912 w 1332965"/>
                <a:gd name="connsiteY2" fmla="*/ 40144 h 143178"/>
                <a:gd name="connsiteX0" fmla="*/ 0 w 1332965"/>
                <a:gd name="connsiteY0" fmla="*/ 143178 h 143178"/>
                <a:gd name="connsiteX1" fmla="*/ 227977 w 1332965"/>
                <a:gd name="connsiteY1" fmla="*/ 31518 h 143178"/>
                <a:gd name="connsiteX2" fmla="*/ 955259 w 1332965"/>
                <a:gd name="connsiteY2" fmla="*/ 6753 h 143178"/>
                <a:gd name="connsiteX3" fmla="*/ 1332965 w 1332965"/>
                <a:gd name="connsiteY3" fmla="*/ 136664 h 143178"/>
                <a:gd name="connsiteX0" fmla="*/ 602912 w 1332965"/>
                <a:gd name="connsiteY0" fmla="*/ 33391 h 136425"/>
                <a:gd name="connsiteX1" fmla="*/ 139488 w 1332965"/>
                <a:gd name="connsiteY1" fmla="*/ 103241 h 136425"/>
                <a:gd name="connsiteX2" fmla="*/ 602912 w 1332965"/>
                <a:gd name="connsiteY2" fmla="*/ 33391 h 136425"/>
                <a:gd name="connsiteX0" fmla="*/ 0 w 1332965"/>
                <a:gd name="connsiteY0" fmla="*/ 136425 h 136425"/>
                <a:gd name="connsiteX1" fmla="*/ 955259 w 1332965"/>
                <a:gd name="connsiteY1" fmla="*/ 0 h 136425"/>
                <a:gd name="connsiteX2" fmla="*/ 1332965 w 1332965"/>
                <a:gd name="connsiteY2" fmla="*/ 129911 h 136425"/>
                <a:gd name="connsiteX0" fmla="*/ 602912 w 1332965"/>
                <a:gd name="connsiteY0" fmla="*/ 0 h 103034"/>
                <a:gd name="connsiteX1" fmla="*/ 139488 w 1332965"/>
                <a:gd name="connsiteY1" fmla="*/ 69850 h 103034"/>
                <a:gd name="connsiteX2" fmla="*/ 602912 w 1332965"/>
                <a:gd name="connsiteY2" fmla="*/ 0 h 103034"/>
                <a:gd name="connsiteX0" fmla="*/ 0 w 1332965"/>
                <a:gd name="connsiteY0" fmla="*/ 103034 h 103034"/>
                <a:gd name="connsiteX1" fmla="*/ 1332965 w 1332965"/>
                <a:gd name="connsiteY1" fmla="*/ 96520 h 103034"/>
                <a:gd name="connsiteX0" fmla="*/ 602912 w 1332965"/>
                <a:gd name="connsiteY0" fmla="*/ 0 h 103034"/>
                <a:gd name="connsiteX1" fmla="*/ 139488 w 1332965"/>
                <a:gd name="connsiteY1" fmla="*/ 69850 h 103034"/>
                <a:gd name="connsiteX2" fmla="*/ 602912 w 1332965"/>
                <a:gd name="connsiteY2" fmla="*/ 0 h 103034"/>
                <a:gd name="connsiteX0" fmla="*/ 0 w 1332965"/>
                <a:gd name="connsiteY0" fmla="*/ 103034 h 103034"/>
                <a:gd name="connsiteX1" fmla="*/ 193564 w 1332965"/>
                <a:gd name="connsiteY1" fmla="*/ 4708 h 103034"/>
                <a:gd name="connsiteX2" fmla="*/ 1332965 w 1332965"/>
                <a:gd name="connsiteY2" fmla="*/ 96520 h 103034"/>
                <a:gd name="connsiteX0" fmla="*/ 602912 w 1332965"/>
                <a:gd name="connsiteY0" fmla="*/ 85644 h 188678"/>
                <a:gd name="connsiteX1" fmla="*/ 139488 w 1332965"/>
                <a:gd name="connsiteY1" fmla="*/ 155494 h 188678"/>
                <a:gd name="connsiteX2" fmla="*/ 602912 w 1332965"/>
                <a:gd name="connsiteY2" fmla="*/ 85644 h 188678"/>
                <a:gd name="connsiteX0" fmla="*/ 0 w 1332965"/>
                <a:gd name="connsiteY0" fmla="*/ 188678 h 188678"/>
                <a:gd name="connsiteX1" fmla="*/ 193564 w 1332965"/>
                <a:gd name="connsiteY1" fmla="*/ 90352 h 188678"/>
                <a:gd name="connsiteX2" fmla="*/ 606531 w 1332965"/>
                <a:gd name="connsiteY2" fmla="*/ 817 h 188678"/>
                <a:gd name="connsiteX3" fmla="*/ 1332965 w 1332965"/>
                <a:gd name="connsiteY3" fmla="*/ 182164 h 188678"/>
                <a:gd name="connsiteX0" fmla="*/ 602912 w 1332965"/>
                <a:gd name="connsiteY0" fmla="*/ 85644 h 188678"/>
                <a:gd name="connsiteX1" fmla="*/ 139488 w 1332965"/>
                <a:gd name="connsiteY1" fmla="*/ 155494 h 188678"/>
                <a:gd name="connsiteX2" fmla="*/ 602912 w 1332965"/>
                <a:gd name="connsiteY2" fmla="*/ 85644 h 188678"/>
                <a:gd name="connsiteX0" fmla="*/ 0 w 1332965"/>
                <a:gd name="connsiteY0" fmla="*/ 188678 h 188678"/>
                <a:gd name="connsiteX1" fmla="*/ 193564 w 1332965"/>
                <a:gd name="connsiteY1" fmla="*/ 90352 h 188678"/>
                <a:gd name="connsiteX2" fmla="*/ 606531 w 1332965"/>
                <a:gd name="connsiteY2" fmla="*/ 817 h 188678"/>
                <a:gd name="connsiteX3" fmla="*/ 959847 w 1332965"/>
                <a:gd name="connsiteY3" fmla="*/ 42727 h 188678"/>
                <a:gd name="connsiteX4" fmla="*/ 1332965 w 1332965"/>
                <a:gd name="connsiteY4" fmla="*/ 182164 h 188678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5916 h 188950"/>
                <a:gd name="connsiteX1" fmla="*/ 139488 w 1332965"/>
                <a:gd name="connsiteY1" fmla="*/ 155766 h 188950"/>
                <a:gd name="connsiteX2" fmla="*/ 602912 w 1332965"/>
                <a:gd name="connsiteY2" fmla="*/ 85916 h 188950"/>
                <a:gd name="connsiteX0" fmla="*/ 0 w 1332965"/>
                <a:gd name="connsiteY0" fmla="*/ 188950 h 188950"/>
                <a:gd name="connsiteX1" fmla="*/ 193564 w 1332965"/>
                <a:gd name="connsiteY1" fmla="*/ 90624 h 188950"/>
                <a:gd name="connsiteX2" fmla="*/ 606531 w 1332965"/>
                <a:gd name="connsiteY2" fmla="*/ 1089 h 188950"/>
                <a:gd name="connsiteX3" fmla="*/ 959847 w 1332965"/>
                <a:gd name="connsiteY3" fmla="*/ 42999 h 188950"/>
                <a:gd name="connsiteX4" fmla="*/ 1332965 w 1332965"/>
                <a:gd name="connsiteY4" fmla="*/ 182436 h 188950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09624 w 1332965"/>
                <a:gd name="connsiteY1" fmla="*/ 9144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18801 w 1332965"/>
                <a:gd name="connsiteY1" fmla="*/ 7620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34861 w 1332965"/>
                <a:gd name="connsiteY1" fmla="*/ 7620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606531 w 1332965"/>
                <a:gd name="connsiteY2" fmla="*/ 0 h 178336"/>
                <a:gd name="connsiteX3" fmla="*/ 959847 w 1332965"/>
                <a:gd name="connsiteY3" fmla="*/ 32385 h 178336"/>
                <a:gd name="connsiteX4" fmla="*/ 1332965 w 1332965"/>
                <a:gd name="connsiteY4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606531 w 1332965"/>
                <a:gd name="connsiteY2" fmla="*/ 0 h 178336"/>
                <a:gd name="connsiteX3" fmla="*/ 959847 w 1332965"/>
                <a:gd name="connsiteY3" fmla="*/ 32385 h 178336"/>
                <a:gd name="connsiteX4" fmla="*/ 1332965 w 1332965"/>
                <a:gd name="connsiteY4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959847 w 1332965"/>
                <a:gd name="connsiteY4" fmla="*/ 32385 h 178336"/>
                <a:gd name="connsiteX5" fmla="*/ 1332965 w 1332965"/>
                <a:gd name="connsiteY5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783189 w 1332965"/>
                <a:gd name="connsiteY4" fmla="*/ 5714 h 178336"/>
                <a:gd name="connsiteX5" fmla="*/ 959847 w 1332965"/>
                <a:gd name="connsiteY5" fmla="*/ 32385 h 178336"/>
                <a:gd name="connsiteX6" fmla="*/ 1332965 w 1332965"/>
                <a:gd name="connsiteY6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783189 w 1332965"/>
                <a:gd name="connsiteY4" fmla="*/ 5714 h 178336"/>
                <a:gd name="connsiteX5" fmla="*/ 964436 w 1332965"/>
                <a:gd name="connsiteY5" fmla="*/ 38100 h 178336"/>
                <a:gd name="connsiteX6" fmla="*/ 1332965 w 1332965"/>
                <a:gd name="connsiteY6" fmla="*/ 171822 h 178336"/>
                <a:gd name="connsiteX0" fmla="*/ 529496 w 1259549"/>
                <a:gd name="connsiteY0" fmla="*/ 75302 h 171822"/>
                <a:gd name="connsiteX1" fmla="*/ 66072 w 1259549"/>
                <a:gd name="connsiteY1" fmla="*/ 145152 h 171822"/>
                <a:gd name="connsiteX2" fmla="*/ 529496 w 1259549"/>
                <a:gd name="connsiteY2" fmla="*/ 75302 h 171822"/>
                <a:gd name="connsiteX0" fmla="*/ 0 w 1259549"/>
                <a:gd name="connsiteY0" fmla="*/ 138331 h 171822"/>
                <a:gd name="connsiteX1" fmla="*/ 161445 w 1259549"/>
                <a:gd name="connsiteY1" fmla="*/ 66675 h 171822"/>
                <a:gd name="connsiteX2" fmla="*/ 333515 w 1259549"/>
                <a:gd name="connsiteY2" fmla="*/ 15239 h 171822"/>
                <a:gd name="connsiteX3" fmla="*/ 533115 w 1259549"/>
                <a:gd name="connsiteY3" fmla="*/ 0 h 171822"/>
                <a:gd name="connsiteX4" fmla="*/ 709773 w 1259549"/>
                <a:gd name="connsiteY4" fmla="*/ 5714 h 171822"/>
                <a:gd name="connsiteX5" fmla="*/ 891020 w 1259549"/>
                <a:gd name="connsiteY5" fmla="*/ 38100 h 171822"/>
                <a:gd name="connsiteX6" fmla="*/ 1259549 w 1259549"/>
                <a:gd name="connsiteY6" fmla="*/ 171822 h 171822"/>
                <a:gd name="connsiteX0" fmla="*/ 529496 w 1259549"/>
                <a:gd name="connsiteY0" fmla="*/ 75302 h 171822"/>
                <a:gd name="connsiteX1" fmla="*/ 66072 w 1259549"/>
                <a:gd name="connsiteY1" fmla="*/ 145152 h 171822"/>
                <a:gd name="connsiteX2" fmla="*/ 529496 w 1259549"/>
                <a:gd name="connsiteY2" fmla="*/ 75302 h 171822"/>
                <a:gd name="connsiteX0" fmla="*/ 0 w 1259549"/>
                <a:gd name="connsiteY0" fmla="*/ 138331 h 171822"/>
                <a:gd name="connsiteX1" fmla="*/ 161445 w 1259549"/>
                <a:gd name="connsiteY1" fmla="*/ 66675 h 171822"/>
                <a:gd name="connsiteX2" fmla="*/ 333515 w 1259549"/>
                <a:gd name="connsiteY2" fmla="*/ 15239 h 171822"/>
                <a:gd name="connsiteX3" fmla="*/ 533115 w 1259549"/>
                <a:gd name="connsiteY3" fmla="*/ 0 h 171822"/>
                <a:gd name="connsiteX4" fmla="*/ 709773 w 1259549"/>
                <a:gd name="connsiteY4" fmla="*/ 5714 h 171822"/>
                <a:gd name="connsiteX5" fmla="*/ 891020 w 1259549"/>
                <a:gd name="connsiteY5" fmla="*/ 38100 h 171822"/>
                <a:gd name="connsiteX6" fmla="*/ 1259549 w 1259549"/>
                <a:gd name="connsiteY6" fmla="*/ 171822 h 171822"/>
                <a:gd name="connsiteX0" fmla="*/ 529496 w 1163190"/>
                <a:gd name="connsiteY0" fmla="*/ 75302 h 145152"/>
                <a:gd name="connsiteX1" fmla="*/ 66072 w 1163190"/>
                <a:gd name="connsiteY1" fmla="*/ 145152 h 145152"/>
                <a:gd name="connsiteX2" fmla="*/ 529496 w 1163190"/>
                <a:gd name="connsiteY2" fmla="*/ 75302 h 145152"/>
                <a:gd name="connsiteX0" fmla="*/ 0 w 1163190"/>
                <a:gd name="connsiteY0" fmla="*/ 138331 h 145152"/>
                <a:gd name="connsiteX1" fmla="*/ 161445 w 1163190"/>
                <a:gd name="connsiteY1" fmla="*/ 66675 h 145152"/>
                <a:gd name="connsiteX2" fmla="*/ 333515 w 1163190"/>
                <a:gd name="connsiteY2" fmla="*/ 15239 h 145152"/>
                <a:gd name="connsiteX3" fmla="*/ 533115 w 1163190"/>
                <a:gd name="connsiteY3" fmla="*/ 0 h 145152"/>
                <a:gd name="connsiteX4" fmla="*/ 709773 w 1163190"/>
                <a:gd name="connsiteY4" fmla="*/ 5714 h 145152"/>
                <a:gd name="connsiteX5" fmla="*/ 891020 w 1163190"/>
                <a:gd name="connsiteY5" fmla="*/ 38100 h 145152"/>
                <a:gd name="connsiteX6" fmla="*/ 1163190 w 1163190"/>
                <a:gd name="connsiteY6" fmla="*/ 141342 h 145152"/>
                <a:gd name="connsiteX0" fmla="*/ 463424 w 1097118"/>
                <a:gd name="connsiteY0" fmla="*/ 75302 h 145152"/>
                <a:gd name="connsiteX1" fmla="*/ 0 w 1097118"/>
                <a:gd name="connsiteY1" fmla="*/ 145152 h 145152"/>
                <a:gd name="connsiteX2" fmla="*/ 463424 w 1097118"/>
                <a:gd name="connsiteY2" fmla="*/ 75302 h 145152"/>
                <a:gd name="connsiteX0" fmla="*/ 95373 w 1097118"/>
                <a:gd name="connsiteY0" fmla="*/ 66675 h 145152"/>
                <a:gd name="connsiteX1" fmla="*/ 267443 w 1097118"/>
                <a:gd name="connsiteY1" fmla="*/ 15239 h 145152"/>
                <a:gd name="connsiteX2" fmla="*/ 467043 w 1097118"/>
                <a:gd name="connsiteY2" fmla="*/ 0 h 145152"/>
                <a:gd name="connsiteX3" fmla="*/ 643701 w 1097118"/>
                <a:gd name="connsiteY3" fmla="*/ 5714 h 145152"/>
                <a:gd name="connsiteX4" fmla="*/ 824948 w 1097118"/>
                <a:gd name="connsiteY4" fmla="*/ 38100 h 145152"/>
                <a:gd name="connsiteX5" fmla="*/ 1097118 w 1097118"/>
                <a:gd name="connsiteY5" fmla="*/ 141342 h 145152"/>
                <a:gd name="connsiteX0" fmla="*/ 463424 w 1097118"/>
                <a:gd name="connsiteY0" fmla="*/ 75302 h 145152"/>
                <a:gd name="connsiteX1" fmla="*/ 0 w 1097118"/>
                <a:gd name="connsiteY1" fmla="*/ 145152 h 145152"/>
                <a:gd name="connsiteX2" fmla="*/ 463424 w 1097118"/>
                <a:gd name="connsiteY2" fmla="*/ 75302 h 145152"/>
                <a:gd name="connsiteX0" fmla="*/ 267443 w 1097118"/>
                <a:gd name="connsiteY0" fmla="*/ 15239 h 145152"/>
                <a:gd name="connsiteX1" fmla="*/ 467043 w 1097118"/>
                <a:gd name="connsiteY1" fmla="*/ 0 h 145152"/>
                <a:gd name="connsiteX2" fmla="*/ 643701 w 1097118"/>
                <a:gd name="connsiteY2" fmla="*/ 5714 h 145152"/>
                <a:gd name="connsiteX3" fmla="*/ 824948 w 1097118"/>
                <a:gd name="connsiteY3" fmla="*/ 38100 h 145152"/>
                <a:gd name="connsiteX4" fmla="*/ 1097118 w 1097118"/>
                <a:gd name="connsiteY4" fmla="*/ 141342 h 145152"/>
                <a:gd name="connsiteX0" fmla="*/ 195981 w 829675"/>
                <a:gd name="connsiteY0" fmla="*/ 75302 h 141342"/>
                <a:gd name="connsiteX1" fmla="*/ 26222 w 829675"/>
                <a:gd name="connsiteY1" fmla="*/ 51807 h 141342"/>
                <a:gd name="connsiteX2" fmla="*/ 195981 w 829675"/>
                <a:gd name="connsiteY2" fmla="*/ 75302 h 141342"/>
                <a:gd name="connsiteX0" fmla="*/ 0 w 829675"/>
                <a:gd name="connsiteY0" fmla="*/ 15239 h 141342"/>
                <a:gd name="connsiteX1" fmla="*/ 199600 w 829675"/>
                <a:gd name="connsiteY1" fmla="*/ 0 h 141342"/>
                <a:gd name="connsiteX2" fmla="*/ 376258 w 829675"/>
                <a:gd name="connsiteY2" fmla="*/ 5714 h 141342"/>
                <a:gd name="connsiteX3" fmla="*/ 557505 w 829675"/>
                <a:gd name="connsiteY3" fmla="*/ 38100 h 141342"/>
                <a:gd name="connsiteX4" fmla="*/ 829675 w 829675"/>
                <a:gd name="connsiteY4" fmla="*/ 141342 h 141342"/>
                <a:gd name="connsiteX0" fmla="*/ 407053 w 829675"/>
                <a:gd name="connsiteY0" fmla="*/ 82922 h 141342"/>
                <a:gd name="connsiteX1" fmla="*/ 26222 w 829675"/>
                <a:gd name="connsiteY1" fmla="*/ 51807 h 141342"/>
                <a:gd name="connsiteX2" fmla="*/ 407053 w 829675"/>
                <a:gd name="connsiteY2" fmla="*/ 82922 h 141342"/>
                <a:gd name="connsiteX0" fmla="*/ 0 w 829675"/>
                <a:gd name="connsiteY0" fmla="*/ 15239 h 141342"/>
                <a:gd name="connsiteX1" fmla="*/ 199600 w 829675"/>
                <a:gd name="connsiteY1" fmla="*/ 0 h 141342"/>
                <a:gd name="connsiteX2" fmla="*/ 376258 w 829675"/>
                <a:gd name="connsiteY2" fmla="*/ 5714 h 141342"/>
                <a:gd name="connsiteX3" fmla="*/ 557505 w 829675"/>
                <a:gd name="connsiteY3" fmla="*/ 38100 h 141342"/>
                <a:gd name="connsiteX4" fmla="*/ 829675 w 829675"/>
                <a:gd name="connsiteY4" fmla="*/ 141342 h 141342"/>
                <a:gd name="connsiteX0" fmla="*/ 429995 w 829675"/>
                <a:gd name="connsiteY0" fmla="*/ 0 h 203200"/>
                <a:gd name="connsiteX1" fmla="*/ 26222 w 829675"/>
                <a:gd name="connsiteY1" fmla="*/ 113665 h 203200"/>
                <a:gd name="connsiteX2" fmla="*/ 429995 w 829675"/>
                <a:gd name="connsiteY2" fmla="*/ 0 h 203200"/>
                <a:gd name="connsiteX0" fmla="*/ 0 w 829675"/>
                <a:gd name="connsiteY0" fmla="*/ 77097 h 203200"/>
                <a:gd name="connsiteX1" fmla="*/ 199600 w 829675"/>
                <a:gd name="connsiteY1" fmla="*/ 61858 h 203200"/>
                <a:gd name="connsiteX2" fmla="*/ 376258 w 829675"/>
                <a:gd name="connsiteY2" fmla="*/ 67572 h 203200"/>
                <a:gd name="connsiteX3" fmla="*/ 557505 w 829675"/>
                <a:gd name="connsiteY3" fmla="*/ 99958 h 203200"/>
                <a:gd name="connsiteX4" fmla="*/ 829675 w 829675"/>
                <a:gd name="connsiteY4" fmla="*/ 203200 h 203200"/>
                <a:gd name="connsiteX0" fmla="*/ 429995 w 829675"/>
                <a:gd name="connsiteY0" fmla="*/ 0 h 203200"/>
                <a:gd name="connsiteX1" fmla="*/ 26222 w 829675"/>
                <a:gd name="connsiteY1" fmla="*/ 113665 h 203200"/>
                <a:gd name="connsiteX2" fmla="*/ 429995 w 829675"/>
                <a:gd name="connsiteY2" fmla="*/ 0 h 203200"/>
                <a:gd name="connsiteX0" fmla="*/ 0 w 829675"/>
                <a:gd name="connsiteY0" fmla="*/ 77097 h 203200"/>
                <a:gd name="connsiteX1" fmla="*/ 199600 w 829675"/>
                <a:gd name="connsiteY1" fmla="*/ 61858 h 203200"/>
                <a:gd name="connsiteX2" fmla="*/ 376258 w 829675"/>
                <a:gd name="connsiteY2" fmla="*/ 67572 h 203200"/>
                <a:gd name="connsiteX3" fmla="*/ 664248 w 829675"/>
                <a:gd name="connsiteY3" fmla="*/ 52967 h 203200"/>
                <a:gd name="connsiteX4" fmla="*/ 829675 w 829675"/>
                <a:gd name="connsiteY4" fmla="*/ 203200 h 203200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664248 w 854533"/>
                <a:gd name="connsiteY3" fmla="*/ 5296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751982 w 854533"/>
                <a:gd name="connsiteY2" fmla="*/ 14677 h 191019"/>
                <a:gd name="connsiteX3" fmla="*/ 854533 w 854533"/>
                <a:gd name="connsiteY3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751982 w 854533"/>
                <a:gd name="connsiteY1" fmla="*/ 14677 h 191019"/>
                <a:gd name="connsiteX2" fmla="*/ 854533 w 854533"/>
                <a:gd name="connsiteY2" fmla="*/ 191019 h 191019"/>
                <a:gd name="connsiteX0" fmla="*/ 447542 w 872080"/>
                <a:gd name="connsiteY0" fmla="*/ 0 h 191019"/>
                <a:gd name="connsiteX1" fmla="*/ 43769 w 872080"/>
                <a:gd name="connsiteY1" fmla="*/ 113665 h 191019"/>
                <a:gd name="connsiteX2" fmla="*/ 447542 w 872080"/>
                <a:gd name="connsiteY2" fmla="*/ 0 h 191019"/>
                <a:gd name="connsiteX0" fmla="*/ 0 w 872080"/>
                <a:gd name="connsiteY0" fmla="*/ 57952 h 191019"/>
                <a:gd name="connsiteX1" fmla="*/ 769529 w 872080"/>
                <a:gd name="connsiteY1" fmla="*/ 14677 h 191019"/>
                <a:gd name="connsiteX2" fmla="*/ 872080 w 872080"/>
                <a:gd name="connsiteY2" fmla="*/ 191019 h 191019"/>
                <a:gd name="connsiteX0" fmla="*/ 447542 w 784669"/>
                <a:gd name="connsiteY0" fmla="*/ 0 h 207728"/>
                <a:gd name="connsiteX1" fmla="*/ 43769 w 784669"/>
                <a:gd name="connsiteY1" fmla="*/ 113665 h 207728"/>
                <a:gd name="connsiteX2" fmla="*/ 447542 w 784669"/>
                <a:gd name="connsiteY2" fmla="*/ 0 h 207728"/>
                <a:gd name="connsiteX0" fmla="*/ 0 w 784669"/>
                <a:gd name="connsiteY0" fmla="*/ 57952 h 207728"/>
                <a:gd name="connsiteX1" fmla="*/ 769529 w 784669"/>
                <a:gd name="connsiteY1" fmla="*/ 14677 h 207728"/>
                <a:gd name="connsiteX2" fmla="*/ 530501 w 784669"/>
                <a:gd name="connsiteY2" fmla="*/ 207728 h 207728"/>
                <a:gd name="connsiteX0" fmla="*/ 447542 w 784669"/>
                <a:gd name="connsiteY0" fmla="*/ 0 h 207728"/>
                <a:gd name="connsiteX1" fmla="*/ 43769 w 784669"/>
                <a:gd name="connsiteY1" fmla="*/ 113665 h 207728"/>
                <a:gd name="connsiteX2" fmla="*/ 447542 w 784669"/>
                <a:gd name="connsiteY2" fmla="*/ 0 h 207728"/>
                <a:gd name="connsiteX0" fmla="*/ 0 w 784669"/>
                <a:gd name="connsiteY0" fmla="*/ 57952 h 207728"/>
                <a:gd name="connsiteX1" fmla="*/ 769529 w 784669"/>
                <a:gd name="connsiteY1" fmla="*/ 14679 h 207728"/>
                <a:gd name="connsiteX2" fmla="*/ 530501 w 784669"/>
                <a:gd name="connsiteY2" fmla="*/ 207728 h 207728"/>
                <a:gd name="connsiteX0" fmla="*/ 447542 w 530501"/>
                <a:gd name="connsiteY0" fmla="*/ 0 h 207728"/>
                <a:gd name="connsiteX1" fmla="*/ 43769 w 530501"/>
                <a:gd name="connsiteY1" fmla="*/ 113665 h 207728"/>
                <a:gd name="connsiteX2" fmla="*/ 447542 w 530501"/>
                <a:gd name="connsiteY2" fmla="*/ 0 h 207728"/>
                <a:gd name="connsiteX0" fmla="*/ 0 w 530501"/>
                <a:gd name="connsiteY0" fmla="*/ 57952 h 207728"/>
                <a:gd name="connsiteX1" fmla="*/ 420054 w 530501"/>
                <a:gd name="connsiteY1" fmla="*/ 18162 h 207728"/>
                <a:gd name="connsiteX2" fmla="*/ 530501 w 530501"/>
                <a:gd name="connsiteY2" fmla="*/ 207728 h 207728"/>
                <a:gd name="connsiteX0" fmla="*/ 447542 w 530501"/>
                <a:gd name="connsiteY0" fmla="*/ 0 h 207728"/>
                <a:gd name="connsiteX1" fmla="*/ 43769 w 530501"/>
                <a:gd name="connsiteY1" fmla="*/ 113665 h 207728"/>
                <a:gd name="connsiteX2" fmla="*/ 447542 w 530501"/>
                <a:gd name="connsiteY2" fmla="*/ 0 h 207728"/>
                <a:gd name="connsiteX0" fmla="*/ 0 w 530501"/>
                <a:gd name="connsiteY0" fmla="*/ 57952 h 207728"/>
                <a:gd name="connsiteX1" fmla="*/ 414205 w 530501"/>
                <a:gd name="connsiteY1" fmla="*/ 39048 h 207728"/>
                <a:gd name="connsiteX2" fmla="*/ 530501 w 53050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401045 w 517341"/>
                <a:gd name="connsiteY1" fmla="*/ 39048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95196 w 517341"/>
                <a:gd name="connsiteY1" fmla="*/ 70379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86422 w 517341"/>
                <a:gd name="connsiteY1" fmla="*/ 96488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83497 w 517341"/>
                <a:gd name="connsiteY1" fmla="*/ 99971 h 207728"/>
                <a:gd name="connsiteX2" fmla="*/ 517341 w 517341"/>
                <a:gd name="connsiteY2" fmla="*/ 207728 h 20772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83497 w 488096"/>
                <a:gd name="connsiteY1" fmla="*/ 9997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83497 w 488096"/>
                <a:gd name="connsiteY1" fmla="*/ 9997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38167 w 488096"/>
                <a:gd name="connsiteY1" fmla="*/ 9475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92269 w 488096"/>
                <a:gd name="connsiteY1" fmla="*/ 87791 h 200768"/>
                <a:gd name="connsiteX2" fmla="*/ 488096 w 488096"/>
                <a:gd name="connsiteY2" fmla="*/ 200768 h 200768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0807 w 495407"/>
                <a:gd name="connsiteY1" fmla="*/ 112158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390807 w 495407"/>
                <a:gd name="connsiteY1" fmla="*/ 112158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76103 w 495407"/>
                <a:gd name="connsiteY1" fmla="*/ 122560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64486 w 495407"/>
                <a:gd name="connsiteY2" fmla="*/ 110417 h 223397"/>
                <a:gd name="connsiteX3" fmla="*/ 495407 w 495407"/>
                <a:gd name="connsiteY3" fmla="*/ 223397 h 223397"/>
                <a:gd name="connsiteX0" fmla="*/ 403773 w 464798"/>
                <a:gd name="connsiteY0" fmla="*/ 54615 h 278012"/>
                <a:gd name="connsiteX1" fmla="*/ 0 w 464798"/>
                <a:gd name="connsiteY1" fmla="*/ 168280 h 278012"/>
                <a:gd name="connsiteX2" fmla="*/ 403773 w 464798"/>
                <a:gd name="connsiteY2" fmla="*/ 54615 h 278012"/>
                <a:gd name="connsiteX0" fmla="*/ 16183 w 464798"/>
                <a:gd name="connsiteY0" fmla="*/ 16 h 278012"/>
                <a:gd name="connsiteX1" fmla="*/ 151343 w 464798"/>
                <a:gd name="connsiteY1" fmla="*/ 158030 h 278012"/>
                <a:gd name="connsiteX2" fmla="*/ 333877 w 464798"/>
                <a:gd name="connsiteY2" fmla="*/ 165032 h 278012"/>
                <a:gd name="connsiteX3" fmla="*/ 464798 w 464798"/>
                <a:gd name="connsiteY3" fmla="*/ 278012 h 278012"/>
                <a:gd name="connsiteX0" fmla="*/ 403773 w 464798"/>
                <a:gd name="connsiteY0" fmla="*/ 54599 h 277996"/>
                <a:gd name="connsiteX1" fmla="*/ 0 w 464798"/>
                <a:gd name="connsiteY1" fmla="*/ 168264 h 277996"/>
                <a:gd name="connsiteX2" fmla="*/ 403773 w 464798"/>
                <a:gd name="connsiteY2" fmla="*/ 54599 h 277996"/>
                <a:gd name="connsiteX0" fmla="*/ 16183 w 464798"/>
                <a:gd name="connsiteY0" fmla="*/ 0 h 277996"/>
                <a:gd name="connsiteX1" fmla="*/ 333877 w 464798"/>
                <a:gd name="connsiteY1" fmla="*/ 165016 h 277996"/>
                <a:gd name="connsiteX2" fmla="*/ 464798 w 464798"/>
                <a:gd name="connsiteY2" fmla="*/ 277996 h 277996"/>
                <a:gd name="connsiteX0" fmla="*/ 403773 w 464798"/>
                <a:gd name="connsiteY0" fmla="*/ 54599 h 277996"/>
                <a:gd name="connsiteX1" fmla="*/ 0 w 464798"/>
                <a:gd name="connsiteY1" fmla="*/ 168264 h 277996"/>
                <a:gd name="connsiteX2" fmla="*/ 403773 w 464798"/>
                <a:gd name="connsiteY2" fmla="*/ 54599 h 277996"/>
                <a:gd name="connsiteX0" fmla="*/ 16183 w 464798"/>
                <a:gd name="connsiteY0" fmla="*/ 0 h 277996"/>
                <a:gd name="connsiteX1" fmla="*/ 464798 w 464798"/>
                <a:gd name="connsiteY1" fmla="*/ 277996 h 277996"/>
                <a:gd name="connsiteX0" fmla="*/ 403773 w 464798"/>
                <a:gd name="connsiteY0" fmla="*/ 67826 h 291223"/>
                <a:gd name="connsiteX1" fmla="*/ 0 w 464798"/>
                <a:gd name="connsiteY1" fmla="*/ 181491 h 291223"/>
                <a:gd name="connsiteX2" fmla="*/ 403773 w 464798"/>
                <a:gd name="connsiteY2" fmla="*/ 67826 h 291223"/>
                <a:gd name="connsiteX0" fmla="*/ 16183 w 464798"/>
                <a:gd name="connsiteY0" fmla="*/ 13227 h 291223"/>
                <a:gd name="connsiteX1" fmla="*/ 464798 w 464798"/>
                <a:gd name="connsiteY1" fmla="*/ 291223 h 291223"/>
                <a:gd name="connsiteX0" fmla="*/ 403773 w 464798"/>
                <a:gd name="connsiteY0" fmla="*/ 77443 h 300840"/>
                <a:gd name="connsiteX1" fmla="*/ 0 w 464798"/>
                <a:gd name="connsiteY1" fmla="*/ 191108 h 300840"/>
                <a:gd name="connsiteX2" fmla="*/ 403773 w 464798"/>
                <a:gd name="connsiteY2" fmla="*/ 77443 h 300840"/>
                <a:gd name="connsiteX0" fmla="*/ 16183 w 464798"/>
                <a:gd name="connsiteY0" fmla="*/ 22844 h 300840"/>
                <a:gd name="connsiteX1" fmla="*/ 464798 w 464798"/>
                <a:gd name="connsiteY1" fmla="*/ 300840 h 300840"/>
                <a:gd name="connsiteX0" fmla="*/ 403773 w 429704"/>
                <a:gd name="connsiteY0" fmla="*/ 88999 h 238137"/>
                <a:gd name="connsiteX1" fmla="*/ 0 w 429704"/>
                <a:gd name="connsiteY1" fmla="*/ 202664 h 238137"/>
                <a:gd name="connsiteX2" fmla="*/ 403773 w 429704"/>
                <a:gd name="connsiteY2" fmla="*/ 88999 h 238137"/>
                <a:gd name="connsiteX0" fmla="*/ 16183 w 429704"/>
                <a:gd name="connsiteY0" fmla="*/ 34400 h 238137"/>
                <a:gd name="connsiteX1" fmla="*/ 429704 w 429704"/>
                <a:gd name="connsiteY1" fmla="*/ 238137 h 238137"/>
                <a:gd name="connsiteX0" fmla="*/ 403773 w 429704"/>
                <a:gd name="connsiteY0" fmla="*/ 151702 h 300840"/>
                <a:gd name="connsiteX1" fmla="*/ 0 w 429704"/>
                <a:gd name="connsiteY1" fmla="*/ 265367 h 300840"/>
                <a:gd name="connsiteX2" fmla="*/ 403773 w 429704"/>
                <a:gd name="connsiteY2" fmla="*/ 151702 h 300840"/>
                <a:gd name="connsiteX0" fmla="*/ 585 w 429704"/>
                <a:gd name="connsiteY0" fmla="*/ 22844 h 300840"/>
                <a:gd name="connsiteX1" fmla="*/ 429704 w 429704"/>
                <a:gd name="connsiteY1" fmla="*/ 300840 h 300840"/>
                <a:gd name="connsiteX0" fmla="*/ 403773 w 429704"/>
                <a:gd name="connsiteY0" fmla="*/ 136424 h 285562"/>
                <a:gd name="connsiteX1" fmla="*/ 0 w 429704"/>
                <a:gd name="connsiteY1" fmla="*/ 250089 h 285562"/>
                <a:gd name="connsiteX2" fmla="*/ 403773 w 429704"/>
                <a:gd name="connsiteY2" fmla="*/ 136424 h 285562"/>
                <a:gd name="connsiteX0" fmla="*/ 585 w 429704"/>
                <a:gd name="connsiteY0" fmla="*/ 7566 h 285562"/>
                <a:gd name="connsiteX1" fmla="*/ 429704 w 429704"/>
                <a:gd name="connsiteY1" fmla="*/ 285562 h 285562"/>
                <a:gd name="connsiteX0" fmla="*/ 418786 w 444717"/>
                <a:gd name="connsiteY0" fmla="*/ 66957 h 216095"/>
                <a:gd name="connsiteX1" fmla="*/ 15013 w 444717"/>
                <a:gd name="connsiteY1" fmla="*/ 180622 h 216095"/>
                <a:gd name="connsiteX2" fmla="*/ 418786 w 444717"/>
                <a:gd name="connsiteY2" fmla="*/ 66957 h 216095"/>
                <a:gd name="connsiteX0" fmla="*/ 0 w 444717"/>
                <a:gd name="connsiteY0" fmla="*/ 17003 h 216095"/>
                <a:gd name="connsiteX1" fmla="*/ 444717 w 444717"/>
                <a:gd name="connsiteY1" fmla="*/ 216095 h 216095"/>
                <a:gd name="connsiteX0" fmla="*/ 418786 w 418786"/>
                <a:gd name="connsiteY0" fmla="*/ 274203 h 387868"/>
                <a:gd name="connsiteX1" fmla="*/ 15013 w 418786"/>
                <a:gd name="connsiteY1" fmla="*/ 387868 h 387868"/>
                <a:gd name="connsiteX2" fmla="*/ 418786 w 418786"/>
                <a:gd name="connsiteY2" fmla="*/ 274203 h 387868"/>
                <a:gd name="connsiteX0" fmla="*/ 0 w 418786"/>
                <a:gd name="connsiteY0" fmla="*/ 224249 h 387868"/>
                <a:gd name="connsiteX1" fmla="*/ 417422 w 418786"/>
                <a:gd name="connsiteY1" fmla="*/ 84528 h 387868"/>
                <a:gd name="connsiteX0" fmla="*/ 418786 w 418786"/>
                <a:gd name="connsiteY0" fmla="*/ 189675 h 303340"/>
                <a:gd name="connsiteX1" fmla="*/ 15013 w 418786"/>
                <a:gd name="connsiteY1" fmla="*/ 303340 h 303340"/>
                <a:gd name="connsiteX2" fmla="*/ 418786 w 418786"/>
                <a:gd name="connsiteY2" fmla="*/ 189675 h 303340"/>
                <a:gd name="connsiteX0" fmla="*/ 0 w 418786"/>
                <a:gd name="connsiteY0" fmla="*/ 139721 h 303340"/>
                <a:gd name="connsiteX1" fmla="*/ 417422 w 418786"/>
                <a:gd name="connsiteY1" fmla="*/ 0 h 303340"/>
                <a:gd name="connsiteX0" fmla="*/ 418786 w 418786"/>
                <a:gd name="connsiteY0" fmla="*/ 314988 h 428653"/>
                <a:gd name="connsiteX1" fmla="*/ 15013 w 418786"/>
                <a:gd name="connsiteY1" fmla="*/ 428653 h 428653"/>
                <a:gd name="connsiteX2" fmla="*/ 418786 w 418786"/>
                <a:gd name="connsiteY2" fmla="*/ 314988 h 428653"/>
                <a:gd name="connsiteX0" fmla="*/ 0 w 418786"/>
                <a:gd name="connsiteY0" fmla="*/ 265034 h 428653"/>
                <a:gd name="connsiteX1" fmla="*/ 370630 w 418786"/>
                <a:gd name="connsiteY1" fmla="*/ 0 h 428653"/>
                <a:gd name="connsiteX0" fmla="*/ 418786 w 418786"/>
                <a:gd name="connsiteY0" fmla="*/ 314988 h 428653"/>
                <a:gd name="connsiteX1" fmla="*/ 15013 w 418786"/>
                <a:gd name="connsiteY1" fmla="*/ 428653 h 428653"/>
                <a:gd name="connsiteX2" fmla="*/ 418786 w 418786"/>
                <a:gd name="connsiteY2" fmla="*/ 314988 h 428653"/>
                <a:gd name="connsiteX0" fmla="*/ 0 w 418786"/>
                <a:gd name="connsiteY0" fmla="*/ 265034 h 428653"/>
                <a:gd name="connsiteX1" fmla="*/ 370630 w 418786"/>
                <a:gd name="connsiteY1" fmla="*/ 0 h 428653"/>
                <a:gd name="connsiteX0" fmla="*/ 403773 w 403773"/>
                <a:gd name="connsiteY0" fmla="*/ 314988 h 428653"/>
                <a:gd name="connsiteX1" fmla="*/ 0 w 403773"/>
                <a:gd name="connsiteY1" fmla="*/ 428653 h 428653"/>
                <a:gd name="connsiteX2" fmla="*/ 403773 w 403773"/>
                <a:gd name="connsiteY2" fmla="*/ 314988 h 428653"/>
                <a:gd name="connsiteX0" fmla="*/ 62973 w 403773"/>
                <a:gd name="connsiteY0" fmla="*/ 260392 h 428653"/>
                <a:gd name="connsiteX1" fmla="*/ 355617 w 403773"/>
                <a:gd name="connsiteY1" fmla="*/ 0 h 428653"/>
                <a:gd name="connsiteX0" fmla="*/ 348208 w 359162"/>
                <a:gd name="connsiteY0" fmla="*/ 276700 h 428653"/>
                <a:gd name="connsiteX1" fmla="*/ 0 w 359162"/>
                <a:gd name="connsiteY1" fmla="*/ 428653 h 428653"/>
                <a:gd name="connsiteX2" fmla="*/ 348208 w 359162"/>
                <a:gd name="connsiteY2" fmla="*/ 276700 h 428653"/>
                <a:gd name="connsiteX0" fmla="*/ 62973 w 359162"/>
                <a:gd name="connsiteY0" fmla="*/ 260392 h 428653"/>
                <a:gd name="connsiteX1" fmla="*/ 355617 w 359162"/>
                <a:gd name="connsiteY1" fmla="*/ 0 h 428653"/>
                <a:gd name="connsiteX0" fmla="*/ 295567 w 359162"/>
                <a:gd name="connsiteY0" fmla="*/ 113094 h 428653"/>
                <a:gd name="connsiteX1" fmla="*/ 0 w 359162"/>
                <a:gd name="connsiteY1" fmla="*/ 428653 h 428653"/>
                <a:gd name="connsiteX2" fmla="*/ 295567 w 359162"/>
                <a:gd name="connsiteY2" fmla="*/ 113094 h 428653"/>
                <a:gd name="connsiteX0" fmla="*/ 62973 w 359162"/>
                <a:gd name="connsiteY0" fmla="*/ 260392 h 428653"/>
                <a:gd name="connsiteX1" fmla="*/ 355617 w 359162"/>
                <a:gd name="connsiteY1" fmla="*/ 0 h 428653"/>
                <a:gd name="connsiteX0" fmla="*/ 304340 w 367935"/>
                <a:gd name="connsiteY0" fmla="*/ 113094 h 260392"/>
                <a:gd name="connsiteX1" fmla="*/ 0 w 367935"/>
                <a:gd name="connsiteY1" fmla="*/ 216313 h 260392"/>
                <a:gd name="connsiteX2" fmla="*/ 304340 w 367935"/>
                <a:gd name="connsiteY2" fmla="*/ 113094 h 260392"/>
                <a:gd name="connsiteX0" fmla="*/ 71746 w 367935"/>
                <a:gd name="connsiteY0" fmla="*/ 260392 h 260392"/>
                <a:gd name="connsiteX1" fmla="*/ 364390 w 367935"/>
                <a:gd name="connsiteY1" fmla="*/ 0 h 260392"/>
                <a:gd name="connsiteX0" fmla="*/ 304340 w 379633"/>
                <a:gd name="connsiteY0" fmla="*/ 113094 h 260392"/>
                <a:gd name="connsiteX1" fmla="*/ 0 w 379633"/>
                <a:gd name="connsiteY1" fmla="*/ 216313 h 260392"/>
                <a:gd name="connsiteX2" fmla="*/ 304340 w 379633"/>
                <a:gd name="connsiteY2" fmla="*/ 113094 h 260392"/>
                <a:gd name="connsiteX0" fmla="*/ 71746 w 379633"/>
                <a:gd name="connsiteY0" fmla="*/ 260392 h 260392"/>
                <a:gd name="connsiteX1" fmla="*/ 364390 w 379633"/>
                <a:gd name="connsiteY1" fmla="*/ 0 h 260392"/>
                <a:gd name="connsiteX0" fmla="*/ 304340 w 419761"/>
                <a:gd name="connsiteY0" fmla="*/ 12145 h 159443"/>
                <a:gd name="connsiteX1" fmla="*/ 0 w 419761"/>
                <a:gd name="connsiteY1" fmla="*/ 115364 h 159443"/>
                <a:gd name="connsiteX2" fmla="*/ 304340 w 419761"/>
                <a:gd name="connsiteY2" fmla="*/ 12145 h 159443"/>
                <a:gd name="connsiteX0" fmla="*/ 71746 w 419761"/>
                <a:gd name="connsiteY0" fmla="*/ 159443 h 159443"/>
                <a:gd name="connsiteX1" fmla="*/ 414106 w 419761"/>
                <a:gd name="connsiteY1" fmla="*/ 0 h 159443"/>
                <a:gd name="connsiteX0" fmla="*/ 304340 w 414106"/>
                <a:gd name="connsiteY0" fmla="*/ 12145 h 159443"/>
                <a:gd name="connsiteX1" fmla="*/ 0 w 414106"/>
                <a:gd name="connsiteY1" fmla="*/ 115364 h 159443"/>
                <a:gd name="connsiteX2" fmla="*/ 304340 w 414106"/>
                <a:gd name="connsiteY2" fmla="*/ 12145 h 159443"/>
                <a:gd name="connsiteX0" fmla="*/ 71746 w 414106"/>
                <a:gd name="connsiteY0" fmla="*/ 159443 h 159443"/>
                <a:gd name="connsiteX1" fmla="*/ 414106 w 414106"/>
                <a:gd name="connsiteY1" fmla="*/ 0 h 159443"/>
                <a:gd name="connsiteX0" fmla="*/ 304340 w 414106"/>
                <a:gd name="connsiteY0" fmla="*/ 12145 h 159443"/>
                <a:gd name="connsiteX1" fmla="*/ 0 w 414106"/>
                <a:gd name="connsiteY1" fmla="*/ 115364 h 159443"/>
                <a:gd name="connsiteX2" fmla="*/ 304340 w 414106"/>
                <a:gd name="connsiteY2" fmla="*/ 12145 h 159443"/>
                <a:gd name="connsiteX0" fmla="*/ 71746 w 414106"/>
                <a:gd name="connsiteY0" fmla="*/ 159443 h 159443"/>
                <a:gd name="connsiteX1" fmla="*/ 414106 w 414106"/>
                <a:gd name="connsiteY1" fmla="*/ 0 h 159443"/>
                <a:gd name="connsiteX0" fmla="*/ 304340 w 414106"/>
                <a:gd name="connsiteY0" fmla="*/ 12145 h 149000"/>
                <a:gd name="connsiteX1" fmla="*/ 0 w 414106"/>
                <a:gd name="connsiteY1" fmla="*/ 115364 h 149000"/>
                <a:gd name="connsiteX2" fmla="*/ 304340 w 414106"/>
                <a:gd name="connsiteY2" fmla="*/ 12145 h 149000"/>
                <a:gd name="connsiteX0" fmla="*/ 109764 w 414106"/>
                <a:gd name="connsiteY0" fmla="*/ 149000 h 149000"/>
                <a:gd name="connsiteX1" fmla="*/ 414106 w 414106"/>
                <a:gd name="connsiteY1" fmla="*/ 0 h 149000"/>
                <a:gd name="connsiteX0" fmla="*/ 304340 w 414106"/>
                <a:gd name="connsiteY0" fmla="*/ 12145 h 162226"/>
                <a:gd name="connsiteX1" fmla="*/ 0 w 414106"/>
                <a:gd name="connsiteY1" fmla="*/ 115364 h 162226"/>
                <a:gd name="connsiteX2" fmla="*/ 304340 w 414106"/>
                <a:gd name="connsiteY2" fmla="*/ 12145 h 162226"/>
                <a:gd name="connsiteX0" fmla="*/ 109764 w 414106"/>
                <a:gd name="connsiteY0" fmla="*/ 149000 h 162226"/>
                <a:gd name="connsiteX1" fmla="*/ 414106 w 414106"/>
                <a:gd name="connsiteY1" fmla="*/ 0 h 162226"/>
                <a:gd name="connsiteX0" fmla="*/ 304340 w 414106"/>
                <a:gd name="connsiteY0" fmla="*/ 12145 h 153635"/>
                <a:gd name="connsiteX1" fmla="*/ 0 w 414106"/>
                <a:gd name="connsiteY1" fmla="*/ 115364 h 153635"/>
                <a:gd name="connsiteX2" fmla="*/ 304340 w 414106"/>
                <a:gd name="connsiteY2" fmla="*/ 12145 h 153635"/>
                <a:gd name="connsiteX0" fmla="*/ 109764 w 414106"/>
                <a:gd name="connsiteY0" fmla="*/ 149000 h 153635"/>
                <a:gd name="connsiteX1" fmla="*/ 414106 w 414106"/>
                <a:gd name="connsiteY1" fmla="*/ 0 h 153635"/>
                <a:gd name="connsiteX0" fmla="*/ 304340 w 364390"/>
                <a:gd name="connsiteY0" fmla="*/ 0 h 163323"/>
                <a:gd name="connsiteX1" fmla="*/ 0 w 364390"/>
                <a:gd name="connsiteY1" fmla="*/ 103219 h 163323"/>
                <a:gd name="connsiteX2" fmla="*/ 304340 w 364390"/>
                <a:gd name="connsiteY2" fmla="*/ 0 h 163323"/>
                <a:gd name="connsiteX0" fmla="*/ 109764 w 364390"/>
                <a:gd name="connsiteY0" fmla="*/ 136855 h 163323"/>
                <a:gd name="connsiteX1" fmla="*/ 364390 w 364390"/>
                <a:gd name="connsiteY1" fmla="*/ 60958 h 163323"/>
                <a:gd name="connsiteX0" fmla="*/ 304340 w 364390"/>
                <a:gd name="connsiteY0" fmla="*/ 0 h 144996"/>
                <a:gd name="connsiteX1" fmla="*/ 0 w 364390"/>
                <a:gd name="connsiteY1" fmla="*/ 103219 h 144996"/>
                <a:gd name="connsiteX2" fmla="*/ 304340 w 364390"/>
                <a:gd name="connsiteY2" fmla="*/ 0 h 144996"/>
                <a:gd name="connsiteX0" fmla="*/ 109764 w 364390"/>
                <a:gd name="connsiteY0" fmla="*/ 136855 h 144996"/>
                <a:gd name="connsiteX1" fmla="*/ 364390 w 364390"/>
                <a:gd name="connsiteY1" fmla="*/ 60958 h 144996"/>
                <a:gd name="connsiteX0" fmla="*/ 304340 w 364390"/>
                <a:gd name="connsiteY0" fmla="*/ 0 h 140413"/>
                <a:gd name="connsiteX1" fmla="*/ 0 w 364390"/>
                <a:gd name="connsiteY1" fmla="*/ 103219 h 140413"/>
                <a:gd name="connsiteX2" fmla="*/ 304340 w 364390"/>
                <a:gd name="connsiteY2" fmla="*/ 0 h 140413"/>
                <a:gd name="connsiteX0" fmla="*/ 109764 w 364390"/>
                <a:gd name="connsiteY0" fmla="*/ 136855 h 140413"/>
                <a:gd name="connsiteX1" fmla="*/ 364390 w 364390"/>
                <a:gd name="connsiteY1" fmla="*/ 60958 h 140413"/>
                <a:gd name="connsiteX0" fmla="*/ 304340 w 364390"/>
                <a:gd name="connsiteY0" fmla="*/ 0 h 146610"/>
                <a:gd name="connsiteX1" fmla="*/ 0 w 364390"/>
                <a:gd name="connsiteY1" fmla="*/ 103219 h 146610"/>
                <a:gd name="connsiteX2" fmla="*/ 304340 w 364390"/>
                <a:gd name="connsiteY2" fmla="*/ 0 h 146610"/>
                <a:gd name="connsiteX0" fmla="*/ 109764 w 364390"/>
                <a:gd name="connsiteY0" fmla="*/ 136855 h 146610"/>
                <a:gd name="connsiteX1" fmla="*/ 364390 w 364390"/>
                <a:gd name="connsiteY1" fmla="*/ 60958 h 146610"/>
                <a:gd name="connsiteX0" fmla="*/ 304340 w 364390"/>
                <a:gd name="connsiteY0" fmla="*/ 0 h 137395"/>
                <a:gd name="connsiteX1" fmla="*/ 0 w 364390"/>
                <a:gd name="connsiteY1" fmla="*/ 103219 h 137395"/>
                <a:gd name="connsiteX2" fmla="*/ 304340 w 364390"/>
                <a:gd name="connsiteY2" fmla="*/ 0 h 137395"/>
                <a:gd name="connsiteX0" fmla="*/ 109764 w 364390"/>
                <a:gd name="connsiteY0" fmla="*/ 136855 h 137395"/>
                <a:gd name="connsiteX1" fmla="*/ 364390 w 364390"/>
                <a:gd name="connsiteY1" fmla="*/ 60958 h 137395"/>
                <a:gd name="connsiteX0" fmla="*/ 304340 w 387785"/>
                <a:gd name="connsiteY0" fmla="*/ 0 h 139916"/>
                <a:gd name="connsiteX1" fmla="*/ 0 w 387785"/>
                <a:gd name="connsiteY1" fmla="*/ 103219 h 139916"/>
                <a:gd name="connsiteX2" fmla="*/ 304340 w 387785"/>
                <a:gd name="connsiteY2" fmla="*/ 0 h 139916"/>
                <a:gd name="connsiteX0" fmla="*/ 109764 w 387785"/>
                <a:gd name="connsiteY0" fmla="*/ 136855 h 139916"/>
                <a:gd name="connsiteX1" fmla="*/ 387785 w 387785"/>
                <a:gd name="connsiteY1" fmla="*/ 67922 h 139916"/>
                <a:gd name="connsiteX0" fmla="*/ 304340 w 387785"/>
                <a:gd name="connsiteY0" fmla="*/ 0 h 136855"/>
                <a:gd name="connsiteX1" fmla="*/ 0 w 387785"/>
                <a:gd name="connsiteY1" fmla="*/ 103219 h 136855"/>
                <a:gd name="connsiteX2" fmla="*/ 304340 w 387785"/>
                <a:gd name="connsiteY2" fmla="*/ 0 h 136855"/>
                <a:gd name="connsiteX0" fmla="*/ 109764 w 387785"/>
                <a:gd name="connsiteY0" fmla="*/ 136855 h 136855"/>
                <a:gd name="connsiteX1" fmla="*/ 387785 w 387785"/>
                <a:gd name="connsiteY1" fmla="*/ 67922 h 136855"/>
                <a:gd name="connsiteX0" fmla="*/ 304340 w 387785"/>
                <a:gd name="connsiteY0" fmla="*/ 0 h 143819"/>
                <a:gd name="connsiteX1" fmla="*/ 0 w 387785"/>
                <a:gd name="connsiteY1" fmla="*/ 103219 h 143819"/>
                <a:gd name="connsiteX2" fmla="*/ 304340 w 387785"/>
                <a:gd name="connsiteY2" fmla="*/ 0 h 143819"/>
                <a:gd name="connsiteX0" fmla="*/ 174102 w 387785"/>
                <a:gd name="connsiteY0" fmla="*/ 143819 h 143819"/>
                <a:gd name="connsiteX1" fmla="*/ 387785 w 387785"/>
                <a:gd name="connsiteY1" fmla="*/ 67922 h 143819"/>
                <a:gd name="connsiteX0" fmla="*/ 304340 w 387785"/>
                <a:gd name="connsiteY0" fmla="*/ 0 h 143819"/>
                <a:gd name="connsiteX1" fmla="*/ 0 w 387785"/>
                <a:gd name="connsiteY1" fmla="*/ 103219 h 143819"/>
                <a:gd name="connsiteX2" fmla="*/ 304340 w 387785"/>
                <a:gd name="connsiteY2" fmla="*/ 0 h 143819"/>
                <a:gd name="connsiteX0" fmla="*/ 174102 w 387785"/>
                <a:gd name="connsiteY0" fmla="*/ 143819 h 143819"/>
                <a:gd name="connsiteX1" fmla="*/ 387785 w 387785"/>
                <a:gd name="connsiteY1" fmla="*/ 67922 h 1438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87785" h="143819" stroke="0" extrusionOk="0">
                  <a:moveTo>
                    <a:pt x="304340" y="0"/>
                  </a:moveTo>
                  <a:lnTo>
                    <a:pt x="0" y="103219"/>
                  </a:lnTo>
                  <a:lnTo>
                    <a:pt x="304340" y="0"/>
                  </a:lnTo>
                  <a:close/>
                </a:path>
                <a:path w="387785" h="143819" fill="none">
                  <a:moveTo>
                    <a:pt x="174102" y="143819"/>
                  </a:moveTo>
                  <a:cubicBezTo>
                    <a:pt x="278799" y="86808"/>
                    <a:pt x="294785" y="56493"/>
                    <a:pt x="387785" y="67922"/>
                  </a:cubicBezTo>
                </a:path>
              </a:pathLst>
            </a:custGeom>
            <a:ln w="25400">
              <a:solidFill>
                <a:schemeClr val="tx1">
                  <a:lumMod val="50000"/>
                  <a:lumOff val="50000"/>
                </a:schemeClr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928840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F1D96E-AF0D-90F1-0CA1-1402D23BB5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A695D4-483E-31C4-BD38-AC91E1850A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What did we do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785B0C-EA82-A25E-7035-E0ABFE453D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09886" y="1200150"/>
            <a:ext cx="4653031" cy="361555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nformation:</a:t>
            </a:r>
          </a:p>
          <a:p>
            <a:r>
              <a:rPr lang="en-US" dirty="0"/>
              <a:t>Sum of in- and outflows from the pools are equal</a:t>
            </a:r>
          </a:p>
          <a:p>
            <a:endParaRPr lang="en-US" dirty="0"/>
          </a:p>
          <a:p>
            <a:pPr marL="0" indent="0">
              <a:buNone/>
            </a:pPr>
            <a:r>
              <a:rPr lang="en-GB" dirty="0"/>
              <a:t>Mass balances! Write it down for pyruvate…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4C9CA8C-C530-601E-6CB8-6E779CAF56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670" y="1063229"/>
            <a:ext cx="3998758" cy="3228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8724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9CB7F1-72F6-8051-01EF-00AF92376E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05974EB-9E7B-B4E6-38B7-DEB1E4A77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139" y="10587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C7189EFB-00F3-2BEF-AE5F-753979362394}"/>
              </a:ext>
            </a:extLst>
          </p:cNvPr>
          <p:cNvSpPr txBox="1">
            <a:spLocks/>
          </p:cNvSpPr>
          <p:nvPr/>
        </p:nvSpPr>
        <p:spPr>
          <a:xfrm>
            <a:off x="265670" y="205979"/>
            <a:ext cx="8597247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defTabSz="685800">
              <a:lnSpc>
                <a:spcPct val="90000"/>
              </a:lnSpc>
              <a:spcBef>
                <a:spcPct val="0"/>
              </a:spcBef>
              <a:buNone/>
              <a:defRPr sz="33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Balances of intracellular metabolites</a:t>
            </a: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91DD711E-7C70-6E3F-814E-A8C5B600FB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465" y="976277"/>
            <a:ext cx="4045647" cy="32662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EF5C903-CBEA-7CF9-5874-B0134303ADA2}"/>
                  </a:ext>
                </a:extLst>
              </p:cNvPr>
              <p:cNvSpPr txBox="1"/>
              <p:nvPr/>
            </p:nvSpPr>
            <p:spPr>
              <a:xfrm>
                <a:off x="4564293" y="1105799"/>
                <a:ext cx="4033733" cy="36812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NL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𝐺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NL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NL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𝑦𝑟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NL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NL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𝑖𝑡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NL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NL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𝐾𝐺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NL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NL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𝑎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NL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NL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𝑂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NL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EF5C903-CBEA-7CF9-5874-B0134303AD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293" y="1105799"/>
                <a:ext cx="4033733" cy="3681201"/>
              </a:xfrm>
              <a:prstGeom prst="rect">
                <a:avLst/>
              </a:prstGeom>
              <a:blipFill>
                <a:blip r:embed="rId3"/>
                <a:stretch>
                  <a:fillRect l="-2201" t="-15120" b="-22337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7F5CE75B-75F2-5C68-83E9-7AD44D1963AB}"/>
              </a:ext>
            </a:extLst>
          </p:cNvPr>
          <p:cNvSpPr/>
          <p:nvPr/>
        </p:nvSpPr>
        <p:spPr>
          <a:xfrm>
            <a:off x="4572000" y="1664208"/>
            <a:ext cx="4026026" cy="316430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2220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5536BE-48E5-8E71-323F-AA0D4803A5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0B9D308-02F2-6C07-4967-661911126B6B}"/>
                  </a:ext>
                </a:extLst>
              </p:cNvPr>
              <p:cNvSpPr txBox="1"/>
              <p:nvPr/>
            </p:nvSpPr>
            <p:spPr>
              <a:xfrm>
                <a:off x="4564293" y="1105799"/>
                <a:ext cx="4033733" cy="36812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NL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𝐺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NL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NL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𝑦𝑟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NL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NL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𝑖𝑡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NL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NL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𝐾𝐺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NL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NL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𝑎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NL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NL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𝑂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NL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0B9D308-02F2-6C07-4967-661911126B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293" y="1105799"/>
                <a:ext cx="4033733" cy="3681201"/>
              </a:xfrm>
              <a:prstGeom prst="rect">
                <a:avLst/>
              </a:prstGeom>
              <a:blipFill>
                <a:blip r:embed="rId2"/>
                <a:stretch>
                  <a:fillRect l="-2201" t="-15120" b="-22337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:a16="http://schemas.microsoft.com/office/drawing/2014/main" id="{CC173D2D-EDEE-1BA3-9A42-F0F4D4C3D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139" y="10587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E802B1C-4E12-5ECB-772D-721783647EA0}"/>
              </a:ext>
            </a:extLst>
          </p:cNvPr>
          <p:cNvSpPr txBox="1">
            <a:spLocks/>
          </p:cNvSpPr>
          <p:nvPr/>
        </p:nvSpPr>
        <p:spPr>
          <a:xfrm>
            <a:off x="265670" y="201529"/>
            <a:ext cx="8597247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defTabSz="685800">
              <a:lnSpc>
                <a:spcPct val="90000"/>
              </a:lnSpc>
              <a:spcBef>
                <a:spcPct val="0"/>
              </a:spcBef>
              <a:buNone/>
              <a:defRPr sz="33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Balances of intracellular metabolit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BBAAB24-E807-A203-4AAA-E55E9D191AAC}"/>
              </a:ext>
            </a:extLst>
          </p:cNvPr>
          <p:cNvSpPr/>
          <p:nvPr/>
        </p:nvSpPr>
        <p:spPr>
          <a:xfrm>
            <a:off x="4572000" y="2337564"/>
            <a:ext cx="4026026" cy="249094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85E1C0C0-452C-9CB7-F560-36D27AFD7603}"/>
              </a:ext>
            </a:extLst>
          </p:cNvPr>
          <p:cNvCxnSpPr/>
          <p:nvPr/>
        </p:nvCxnSpPr>
        <p:spPr>
          <a:xfrm>
            <a:off x="1438656" y="1920240"/>
            <a:ext cx="243840" cy="42672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132" name="Picture 131">
            <a:extLst>
              <a:ext uri="{FF2B5EF4-FFF2-40B4-BE49-F238E27FC236}">
                <a16:creationId xmlns:a16="http://schemas.microsoft.com/office/drawing/2014/main" id="{2AA9FD39-4C46-0ADA-7DA9-D8A058BE00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65" y="976277"/>
            <a:ext cx="4045647" cy="3266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24228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1B87637-6540-34D0-70E7-22EA1DE646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632AEA4-D029-85DC-DA3C-B0DD7EC07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139" y="10587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AEB4B42B-05D6-E425-37F8-4CA470670F54}"/>
              </a:ext>
            </a:extLst>
          </p:cNvPr>
          <p:cNvSpPr txBox="1">
            <a:spLocks/>
          </p:cNvSpPr>
          <p:nvPr/>
        </p:nvSpPr>
        <p:spPr>
          <a:xfrm>
            <a:off x="265670" y="205979"/>
            <a:ext cx="8597247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defTabSz="685800">
              <a:lnSpc>
                <a:spcPct val="90000"/>
              </a:lnSpc>
              <a:spcBef>
                <a:spcPct val="0"/>
              </a:spcBef>
              <a:buNone/>
              <a:defRPr sz="33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Balances of intracellular metabolit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8331450-C538-F3D1-9E58-38CE00B5B9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465" y="976277"/>
            <a:ext cx="4045647" cy="32662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64D5E88-A0E3-ABBB-582D-952E06966972}"/>
                  </a:ext>
                </a:extLst>
              </p:cNvPr>
              <p:cNvSpPr txBox="1"/>
              <p:nvPr/>
            </p:nvSpPr>
            <p:spPr>
              <a:xfrm>
                <a:off x="4564293" y="1105799"/>
                <a:ext cx="4033733" cy="36812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NL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𝐺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NL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NL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𝑦𝑟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NL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NL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𝑖𝑡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NL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NL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𝐾𝐺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NL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NL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𝑎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NL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NL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𝑂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NL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64D5E88-A0E3-ABBB-582D-952E069669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293" y="1105799"/>
                <a:ext cx="4033733" cy="3681201"/>
              </a:xfrm>
              <a:prstGeom prst="rect">
                <a:avLst/>
              </a:prstGeom>
              <a:blipFill>
                <a:blip r:embed="rId3"/>
                <a:stretch>
                  <a:fillRect l="-2201" t="-15120" b="-22337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61834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A24C84-28B2-3247-402C-44D98B49F1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FBEF32B-D1CD-FECF-D1C8-4825418A7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139" y="10587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A8BFC023-0392-54E0-06AA-5DE44EFA64B0}"/>
              </a:ext>
            </a:extLst>
          </p:cNvPr>
          <p:cNvSpPr txBox="1">
            <a:spLocks/>
          </p:cNvSpPr>
          <p:nvPr/>
        </p:nvSpPr>
        <p:spPr>
          <a:xfrm>
            <a:off x="265670" y="205979"/>
            <a:ext cx="8597247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defTabSz="685800">
              <a:lnSpc>
                <a:spcPct val="90000"/>
              </a:lnSpc>
              <a:spcBef>
                <a:spcPct val="0"/>
              </a:spcBef>
              <a:buNone/>
              <a:defRPr sz="33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Balances </a:t>
            </a:r>
            <a:r>
              <a:rPr lang="en-US" dirty="0"/>
              <a:t>of intracellular metabolit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C0949C-2546-FF64-E538-EFCB7A6F0C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260" y="1258453"/>
            <a:ext cx="3593800" cy="290141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305D353-4A00-EDE0-D736-8E9E3219C6A6}"/>
              </a:ext>
            </a:extLst>
          </p:cNvPr>
          <p:cNvSpPr txBox="1"/>
          <p:nvPr/>
        </p:nvSpPr>
        <p:spPr>
          <a:xfrm>
            <a:off x="4432428" y="1258453"/>
            <a:ext cx="3028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L" dirty="0"/>
              <a:t>Since we assume steady-stat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5B464F7-F3A1-E436-EEDE-AB6CA4EC7E0F}"/>
                  </a:ext>
                </a:extLst>
              </p:cNvPr>
              <p:cNvSpPr txBox="1"/>
              <p:nvPr/>
            </p:nvSpPr>
            <p:spPr>
              <a:xfrm>
                <a:off x="4894231" y="1823009"/>
                <a:ext cx="3227165" cy="24929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b="0" dirty="0"/>
                  <a:t>0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NL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dirty="0"/>
                  <a:t>0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</m:oMath>
                </a14:m>
                <a:endParaRPr lang="en-NL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NL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NL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NL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NL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5B464F7-F3A1-E436-EEDE-AB6CA4EC7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4231" y="1823009"/>
                <a:ext cx="3227165" cy="2492990"/>
              </a:xfrm>
              <a:prstGeom prst="rect">
                <a:avLst/>
              </a:prstGeom>
              <a:blipFill>
                <a:blip r:embed="rId3"/>
                <a:stretch>
                  <a:fillRect l="-4706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85624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351350F-6A5B-C94C-850D-52875C88D3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BE9E791-885B-BA06-C29B-7EF05A763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139" y="10587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386ECFD-0240-A3A0-F1FA-DC3D55709F1D}"/>
              </a:ext>
            </a:extLst>
          </p:cNvPr>
          <p:cNvSpPr txBox="1">
            <a:spLocks/>
          </p:cNvSpPr>
          <p:nvPr/>
        </p:nvSpPr>
        <p:spPr>
          <a:xfrm>
            <a:off x="265670" y="205979"/>
            <a:ext cx="8597247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defTabSz="685800">
              <a:lnSpc>
                <a:spcPct val="90000"/>
              </a:lnSpc>
              <a:spcBef>
                <a:spcPct val="0"/>
              </a:spcBef>
              <a:buNone/>
              <a:defRPr sz="33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Network </a:t>
            </a:r>
            <a:r>
              <a:rPr lang="en-GB"/>
              <a:t>into matrix notation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FE2D3D-FB09-8374-0FD3-1BB074C6B364}"/>
              </a:ext>
            </a:extLst>
          </p:cNvPr>
          <p:cNvSpPr txBox="1"/>
          <p:nvPr/>
        </p:nvSpPr>
        <p:spPr>
          <a:xfrm>
            <a:off x="4332793" y="3900055"/>
            <a:ext cx="4254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We can build these equations into a matrix.</a:t>
            </a:r>
            <a:endParaRPr lang="en-US"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6A83ED8D-3B1F-A722-BD33-57AFAC3704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260" y="1258453"/>
            <a:ext cx="3593800" cy="29014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32746AD-6285-C8AC-31BC-69BC0506E4E5}"/>
                  </a:ext>
                </a:extLst>
              </p:cNvPr>
              <p:cNvSpPr txBox="1"/>
              <p:nvPr/>
            </p:nvSpPr>
            <p:spPr>
              <a:xfrm>
                <a:off x="4894231" y="1184504"/>
                <a:ext cx="3227165" cy="24929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b="0" dirty="0"/>
                  <a:t>0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NL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dirty="0"/>
                  <a:t>0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</m:oMath>
                </a14:m>
                <a:endParaRPr lang="en-NL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NL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NL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NL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NL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32746AD-6285-C8AC-31BC-69BC0506E4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4231" y="1184504"/>
                <a:ext cx="3227165" cy="2492990"/>
              </a:xfrm>
              <a:prstGeom prst="rect">
                <a:avLst/>
              </a:prstGeom>
              <a:blipFill>
                <a:blip r:embed="rId3"/>
                <a:stretch>
                  <a:fillRect l="-4706"/>
                </a:stretch>
              </a:blipFill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45546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D403C5-1BD6-C60D-429C-C42999D35A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ABFBEED8-941D-0B81-ED8F-A5268C13F2F0}"/>
              </a:ext>
            </a:extLst>
          </p:cNvPr>
          <p:cNvSpPr/>
          <p:nvPr/>
        </p:nvSpPr>
        <p:spPr>
          <a:xfrm rot="5400000">
            <a:off x="6340497" y="-42011"/>
            <a:ext cx="320161" cy="387257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69D32324-FA4B-F45C-6297-4E090963977E}"/>
              </a:ext>
            </a:extLst>
          </p:cNvPr>
          <p:cNvSpPr/>
          <p:nvPr/>
        </p:nvSpPr>
        <p:spPr>
          <a:xfrm rot="5400000">
            <a:off x="6340497" y="278150"/>
            <a:ext cx="320161" cy="387257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EE71B3E-EBBE-ECFB-9717-25DFADC4EF92}"/>
              </a:ext>
            </a:extLst>
          </p:cNvPr>
          <p:cNvSpPr/>
          <p:nvPr/>
        </p:nvSpPr>
        <p:spPr>
          <a:xfrm rot="5400000">
            <a:off x="6312676" y="640042"/>
            <a:ext cx="375802" cy="387257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42ADA52-BEDD-3193-3FA1-B965524338D9}"/>
              </a:ext>
            </a:extLst>
          </p:cNvPr>
          <p:cNvSpPr/>
          <p:nvPr/>
        </p:nvSpPr>
        <p:spPr>
          <a:xfrm rot="5400000">
            <a:off x="6340496" y="988024"/>
            <a:ext cx="320161" cy="387257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5618493D-D429-864E-1A65-8B86C988BE8A}"/>
              </a:ext>
            </a:extLst>
          </p:cNvPr>
          <p:cNvSpPr/>
          <p:nvPr/>
        </p:nvSpPr>
        <p:spPr>
          <a:xfrm rot="5400000">
            <a:off x="6312674" y="1336006"/>
            <a:ext cx="375803" cy="387257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B5FEEAC-7E22-E176-BE78-FE6FCB9527AA}"/>
              </a:ext>
            </a:extLst>
          </p:cNvPr>
          <p:cNvSpPr/>
          <p:nvPr/>
        </p:nvSpPr>
        <p:spPr>
          <a:xfrm rot="5400000">
            <a:off x="6312674" y="1713862"/>
            <a:ext cx="375803" cy="387257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7D254D6-2F67-8735-DA3A-0F0297BCBFE5}"/>
              </a:ext>
            </a:extLst>
          </p:cNvPr>
          <p:cNvSpPr txBox="1">
            <a:spLocks/>
          </p:cNvSpPr>
          <p:nvPr/>
        </p:nvSpPr>
        <p:spPr>
          <a:xfrm>
            <a:off x="265670" y="213931"/>
            <a:ext cx="8597247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defTabSz="685800">
              <a:lnSpc>
                <a:spcPct val="90000"/>
              </a:lnSpc>
              <a:spcBef>
                <a:spcPct val="0"/>
              </a:spcBef>
              <a:buNone/>
              <a:defRPr sz="33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Network </a:t>
            </a:r>
            <a:r>
              <a:rPr lang="en-GB"/>
              <a:t>into matrix notation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20BECA-5E38-4BA0-6D59-E0AAE7B6318B}"/>
              </a:ext>
            </a:extLst>
          </p:cNvPr>
          <p:cNvSpPr txBox="1"/>
          <p:nvPr/>
        </p:nvSpPr>
        <p:spPr>
          <a:xfrm>
            <a:off x="5826035" y="3931740"/>
            <a:ext cx="2189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toichiometric matrix</a:t>
            </a:r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B46E2C3-8830-6F99-2392-DEC4791EAA00}"/>
              </a:ext>
            </a:extLst>
          </p:cNvPr>
          <p:cNvSpPr txBox="1"/>
          <p:nvPr/>
        </p:nvSpPr>
        <p:spPr>
          <a:xfrm>
            <a:off x="8436861" y="1720582"/>
            <a:ext cx="61478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400"/>
              </a:spcBef>
            </a:pPr>
            <a:r>
              <a:rPr lang="en-GB" sz="1600" i="1" dirty="0"/>
              <a:t>G6P</a:t>
            </a:r>
          </a:p>
          <a:p>
            <a:pPr>
              <a:spcBef>
                <a:spcPts val="400"/>
              </a:spcBef>
            </a:pPr>
            <a:r>
              <a:rPr lang="en-GB" sz="1600" i="1" dirty="0" err="1"/>
              <a:t>Pyr</a:t>
            </a:r>
            <a:endParaRPr lang="en-GB" sz="1600" i="1" dirty="0"/>
          </a:p>
          <a:p>
            <a:pPr>
              <a:spcBef>
                <a:spcPts val="400"/>
              </a:spcBef>
            </a:pPr>
            <a:r>
              <a:rPr lang="en-GB" sz="1600" i="1" dirty="0" err="1"/>
              <a:t>Cit</a:t>
            </a:r>
            <a:endParaRPr lang="en-GB" sz="1600" i="1" dirty="0"/>
          </a:p>
          <a:p>
            <a:pPr>
              <a:spcBef>
                <a:spcPts val="400"/>
              </a:spcBef>
            </a:pPr>
            <a:r>
              <a:rPr lang="en-GB" sz="1600" i="1" dirty="0" err="1"/>
              <a:t>aKG</a:t>
            </a:r>
            <a:endParaRPr lang="en-GB" sz="1600" i="1" dirty="0"/>
          </a:p>
          <a:p>
            <a:pPr>
              <a:spcBef>
                <a:spcPts val="400"/>
              </a:spcBef>
            </a:pPr>
            <a:r>
              <a:rPr lang="en-GB" sz="1600" i="1" dirty="0"/>
              <a:t>Mal</a:t>
            </a:r>
          </a:p>
          <a:p>
            <a:pPr>
              <a:spcBef>
                <a:spcPts val="400"/>
              </a:spcBef>
            </a:pPr>
            <a:r>
              <a:rPr lang="en-GB" sz="1600" i="1" dirty="0" err="1"/>
              <a:t>EtOH</a:t>
            </a:r>
            <a:endParaRPr lang="en-GB" sz="1600" i="1" dirty="0"/>
          </a:p>
          <a:p>
            <a:pPr>
              <a:spcBef>
                <a:spcPts val="400"/>
              </a:spcBef>
            </a:pPr>
            <a:r>
              <a:rPr lang="en-GB" sz="1600" i="1" dirty="0"/>
              <a:t>CO</a:t>
            </a:r>
            <a:r>
              <a:rPr lang="en-GB" sz="1600" i="1" baseline="-25000" dirty="0"/>
              <a:t>2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B4691F8-1404-E1B0-DE9D-90BF0FB76506}"/>
              </a:ext>
            </a:extLst>
          </p:cNvPr>
          <p:cNvSpPr txBox="1"/>
          <p:nvPr/>
        </p:nvSpPr>
        <p:spPr>
          <a:xfrm>
            <a:off x="4618589" y="1402571"/>
            <a:ext cx="3886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/>
              <a:t>v</a:t>
            </a:r>
            <a:r>
              <a:rPr lang="en-GB" sz="1600" i="1" baseline="-25000" dirty="0"/>
              <a:t>1</a:t>
            </a:r>
            <a:r>
              <a:rPr lang="en-GB" sz="1600" i="1" dirty="0"/>
              <a:t>     v</a:t>
            </a:r>
            <a:r>
              <a:rPr lang="en-GB" sz="1600" i="1" baseline="-25000" dirty="0"/>
              <a:t>2</a:t>
            </a:r>
            <a:r>
              <a:rPr lang="en-GB" sz="1600" i="1" dirty="0"/>
              <a:t>     v</a:t>
            </a:r>
            <a:r>
              <a:rPr lang="en-GB" sz="1600" i="1" baseline="-25000" dirty="0"/>
              <a:t>3 </a:t>
            </a:r>
            <a:r>
              <a:rPr lang="en-GB" sz="1600" i="1" dirty="0"/>
              <a:t>     </a:t>
            </a:r>
            <a:r>
              <a:rPr lang="en-GB" sz="1600" i="1" baseline="-25000" dirty="0"/>
              <a:t> </a:t>
            </a:r>
            <a:r>
              <a:rPr lang="en-GB" sz="1600" i="1" dirty="0"/>
              <a:t>v</a:t>
            </a:r>
            <a:r>
              <a:rPr lang="en-GB" sz="1600" i="1" baseline="-25000" dirty="0"/>
              <a:t>4</a:t>
            </a:r>
            <a:r>
              <a:rPr lang="en-GB" sz="1600" i="1" dirty="0"/>
              <a:t>      </a:t>
            </a:r>
            <a:r>
              <a:rPr lang="en-GB" sz="1600" i="1" baseline="-25000" dirty="0"/>
              <a:t> </a:t>
            </a:r>
            <a:r>
              <a:rPr lang="en-GB" sz="1600" i="1" dirty="0"/>
              <a:t>v</a:t>
            </a:r>
            <a:r>
              <a:rPr lang="en-GB" sz="1600" i="1" baseline="-25000" dirty="0"/>
              <a:t>5</a:t>
            </a:r>
            <a:r>
              <a:rPr lang="en-GB" sz="1600" i="1" dirty="0"/>
              <a:t>     </a:t>
            </a:r>
            <a:r>
              <a:rPr lang="en-GB" sz="1600" i="1" baseline="-25000" dirty="0"/>
              <a:t> </a:t>
            </a:r>
            <a:r>
              <a:rPr lang="en-GB" sz="1600" i="1" dirty="0"/>
              <a:t>v</a:t>
            </a:r>
            <a:r>
              <a:rPr lang="en-GB" sz="1600" i="1" baseline="-25000" dirty="0"/>
              <a:t>6</a:t>
            </a:r>
            <a:r>
              <a:rPr lang="en-GB" sz="1600" i="1" dirty="0"/>
              <a:t>     </a:t>
            </a:r>
            <a:r>
              <a:rPr lang="en-GB" sz="1600" i="1" baseline="-25000" dirty="0"/>
              <a:t> </a:t>
            </a:r>
            <a:r>
              <a:rPr lang="en-GB" sz="1600" i="1" dirty="0"/>
              <a:t>v</a:t>
            </a:r>
            <a:r>
              <a:rPr lang="en-GB" sz="1600" i="1" baseline="-25000" dirty="0"/>
              <a:t>7</a:t>
            </a:r>
            <a:r>
              <a:rPr lang="en-GB" sz="1600" i="1" dirty="0"/>
              <a:t>      </a:t>
            </a:r>
            <a:r>
              <a:rPr lang="en-GB" sz="1600" i="1" baseline="-25000" dirty="0"/>
              <a:t> </a:t>
            </a:r>
            <a:r>
              <a:rPr lang="en-GB" sz="1600" i="1" dirty="0"/>
              <a:t>v</a:t>
            </a:r>
            <a:r>
              <a:rPr lang="en-GB" sz="1600" i="1" baseline="-25000" dirty="0"/>
              <a:t>8</a:t>
            </a:r>
            <a:r>
              <a:rPr lang="en-GB" sz="1600" i="1" dirty="0"/>
              <a:t>      </a:t>
            </a:r>
            <a:r>
              <a:rPr lang="en-GB" sz="1600" i="1" baseline="-25000" dirty="0"/>
              <a:t> </a:t>
            </a:r>
            <a:r>
              <a:rPr lang="en-GB" sz="1600" i="1" dirty="0"/>
              <a:t>v</a:t>
            </a:r>
            <a:r>
              <a:rPr lang="en-GB" sz="1600" i="1" baseline="-25000" dirty="0"/>
              <a:t>9</a:t>
            </a:r>
            <a:endParaRPr lang="en-US" sz="1600" i="1" baseline="-250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729CF7-774E-0251-46F7-31FE3CA89E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4364" y="1743977"/>
          <a:ext cx="4340225" cy="21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40670" imgH="2100367" progId="Equation.DSMT4">
                  <p:embed/>
                </p:oleObj>
              </mc:Choice>
              <mc:Fallback>
                <p:oleObj name="Equation" r:id="rId2" imgW="4340670" imgH="2100367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64364" y="1743977"/>
                        <a:ext cx="4340225" cy="210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2425A0C9-A204-01D1-7FCA-142DD5CF6B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260" y="1258453"/>
            <a:ext cx="3593800" cy="2901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00570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DDC1CC-BE45-3EDF-25A1-84714A2830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C924AAA6-1769-6EF1-F58E-87A969A2A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139" y="10587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A7B74FB-56F5-0E1F-C105-2207CA614C7F}"/>
              </a:ext>
            </a:extLst>
          </p:cNvPr>
          <p:cNvSpPr txBox="1">
            <a:spLocks/>
          </p:cNvSpPr>
          <p:nvPr/>
        </p:nvSpPr>
        <p:spPr>
          <a:xfrm>
            <a:off x="273376" y="201302"/>
            <a:ext cx="8597247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defTabSz="685800">
              <a:lnSpc>
                <a:spcPct val="90000"/>
              </a:lnSpc>
              <a:spcBef>
                <a:spcPct val="0"/>
              </a:spcBef>
              <a:buNone/>
              <a:defRPr sz="33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Network into </a:t>
            </a:r>
            <a:r>
              <a:rPr lang="en-GB"/>
              <a:t>matrix notation</a:t>
            </a: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4A492FA-CC2A-2252-64F6-D672EA80B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832233"/>
              </p:ext>
            </p:extLst>
          </p:nvPr>
        </p:nvGraphicFramePr>
        <p:xfrm>
          <a:off x="998870" y="3732086"/>
          <a:ext cx="39576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8441" imgH="266691" progId="Equation.DSMT4">
                  <p:embed/>
                </p:oleObj>
              </mc:Choice>
              <mc:Fallback>
                <p:oleObj name="Equation" r:id="rId2" imgW="1988441" imgH="266691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8870" y="3732086"/>
                        <a:ext cx="3957638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11327A-318E-4E59-EA91-24C3C3FD6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5061" y="1452199"/>
          <a:ext cx="1344529" cy="91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003" imgH="390499" progId="Equation.DSMT4">
                  <p:embed/>
                </p:oleObj>
              </mc:Choice>
              <mc:Fallback>
                <p:oleObj name="Equation" r:id="rId4" imgW="571003" imgH="390499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5061" y="1452199"/>
                        <a:ext cx="1344529" cy="91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2E3AD3F-2E6F-5D30-CBF1-DE5F23324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6550" y="3173722"/>
          <a:ext cx="1118665" cy="47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6007" imgH="200108" progId="Equation.DSMT4">
                  <p:embed/>
                </p:oleObj>
              </mc:Choice>
              <mc:Fallback>
                <p:oleObj name="Equation" r:id="rId6" imgW="466007" imgH="200108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6550" y="3173722"/>
                        <a:ext cx="1118665" cy="479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>
            <a:extLst>
              <a:ext uri="{FF2B5EF4-FFF2-40B4-BE49-F238E27FC236}">
                <a16:creationId xmlns:a16="http://schemas.microsoft.com/office/drawing/2014/main" id="{89E94B6F-C9B7-F6B4-3D41-0EE75D350074}"/>
              </a:ext>
            </a:extLst>
          </p:cNvPr>
          <p:cNvSpPr/>
          <p:nvPr/>
        </p:nvSpPr>
        <p:spPr>
          <a:xfrm>
            <a:off x="7108944" y="2440692"/>
            <a:ext cx="262221" cy="529389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2BE56D1-7E85-E139-7A63-50B8AED33877}"/>
              </a:ext>
            </a:extLst>
          </p:cNvPr>
          <p:cNvSpPr/>
          <p:nvPr/>
        </p:nvSpPr>
        <p:spPr>
          <a:xfrm>
            <a:off x="1013516" y="1397106"/>
            <a:ext cx="400548" cy="209692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9D61C9E-DBF4-8574-AB60-42394338878A}"/>
              </a:ext>
            </a:extLst>
          </p:cNvPr>
          <p:cNvSpPr/>
          <p:nvPr/>
        </p:nvSpPr>
        <p:spPr>
          <a:xfrm>
            <a:off x="1414064" y="1397106"/>
            <a:ext cx="400548" cy="209692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E639C9A-E19F-C299-BB37-E5A4120EB3BD}"/>
              </a:ext>
            </a:extLst>
          </p:cNvPr>
          <p:cNvSpPr/>
          <p:nvPr/>
        </p:nvSpPr>
        <p:spPr>
          <a:xfrm>
            <a:off x="1814612" y="1397106"/>
            <a:ext cx="400548" cy="209692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6EFEB35-8717-0FF0-51A1-E905DC241BF3}"/>
              </a:ext>
            </a:extLst>
          </p:cNvPr>
          <p:cNvSpPr/>
          <p:nvPr/>
        </p:nvSpPr>
        <p:spPr>
          <a:xfrm>
            <a:off x="2215159" y="1397106"/>
            <a:ext cx="454679" cy="209692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C30E026-B8B2-996A-9C2C-4F49AB7A7458}"/>
              </a:ext>
            </a:extLst>
          </p:cNvPr>
          <p:cNvSpPr/>
          <p:nvPr/>
        </p:nvSpPr>
        <p:spPr>
          <a:xfrm>
            <a:off x="2669838" y="1397106"/>
            <a:ext cx="454679" cy="209692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F36E39B-E448-4982-5ADB-993EF18BFFA8}"/>
              </a:ext>
            </a:extLst>
          </p:cNvPr>
          <p:cNvSpPr/>
          <p:nvPr/>
        </p:nvSpPr>
        <p:spPr>
          <a:xfrm>
            <a:off x="3096366" y="1397106"/>
            <a:ext cx="454679" cy="209692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7B39BA2-C441-3685-3077-26C9EEFDEEC9}"/>
              </a:ext>
            </a:extLst>
          </p:cNvPr>
          <p:cNvSpPr/>
          <p:nvPr/>
        </p:nvSpPr>
        <p:spPr>
          <a:xfrm>
            <a:off x="3522894" y="1397106"/>
            <a:ext cx="454679" cy="209692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8F26F53-B5BC-764A-CF26-2F34468B216C}"/>
              </a:ext>
            </a:extLst>
          </p:cNvPr>
          <p:cNvSpPr/>
          <p:nvPr/>
        </p:nvSpPr>
        <p:spPr>
          <a:xfrm>
            <a:off x="3989380" y="1397106"/>
            <a:ext cx="454679" cy="209692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9172D11-535A-717C-C6AF-743F792F1256}"/>
              </a:ext>
            </a:extLst>
          </p:cNvPr>
          <p:cNvSpPr/>
          <p:nvPr/>
        </p:nvSpPr>
        <p:spPr>
          <a:xfrm>
            <a:off x="4444059" y="1397106"/>
            <a:ext cx="454679" cy="209692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BC273C6-0D14-700D-C12C-0F25AA3FF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533" y="1387354"/>
          <a:ext cx="4345975" cy="210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57121" imgH="1966255" progId="Equation.DSMT4">
                  <p:embed/>
                </p:oleObj>
              </mc:Choice>
              <mc:Fallback>
                <p:oleObj name="Equation" r:id="rId8" imgW="4057121" imgH="1966255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0533" y="1387354"/>
                        <a:ext cx="4345975" cy="2106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1AA4A62-4E5D-7516-A558-CE46DEE75D5C}"/>
              </a:ext>
            </a:extLst>
          </p:cNvPr>
          <p:cNvSpPr txBox="1"/>
          <p:nvPr/>
        </p:nvSpPr>
        <p:spPr>
          <a:xfrm>
            <a:off x="1070508" y="1058552"/>
            <a:ext cx="3886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/>
              <a:t>v</a:t>
            </a:r>
            <a:r>
              <a:rPr lang="en-GB" sz="1600" i="1" baseline="-25000" dirty="0"/>
              <a:t>1</a:t>
            </a:r>
            <a:r>
              <a:rPr lang="en-GB" sz="1600" i="1" dirty="0"/>
              <a:t>     v</a:t>
            </a:r>
            <a:r>
              <a:rPr lang="en-GB" sz="1600" i="1" baseline="-25000" dirty="0"/>
              <a:t>2</a:t>
            </a:r>
            <a:r>
              <a:rPr lang="en-GB" sz="1600" i="1" dirty="0"/>
              <a:t>     v</a:t>
            </a:r>
            <a:r>
              <a:rPr lang="en-GB" sz="1600" i="1" baseline="-25000" dirty="0"/>
              <a:t>3 </a:t>
            </a:r>
            <a:r>
              <a:rPr lang="en-GB" sz="1600" i="1" dirty="0"/>
              <a:t>     </a:t>
            </a:r>
            <a:r>
              <a:rPr lang="en-GB" sz="1600" i="1" baseline="-25000" dirty="0"/>
              <a:t> </a:t>
            </a:r>
            <a:r>
              <a:rPr lang="en-GB" sz="1600" i="1" dirty="0"/>
              <a:t>v</a:t>
            </a:r>
            <a:r>
              <a:rPr lang="en-GB" sz="1600" i="1" baseline="-25000" dirty="0"/>
              <a:t>4</a:t>
            </a:r>
            <a:r>
              <a:rPr lang="en-GB" sz="1600" i="1" dirty="0"/>
              <a:t>      </a:t>
            </a:r>
            <a:r>
              <a:rPr lang="en-GB" sz="1600" i="1" baseline="-25000" dirty="0"/>
              <a:t> </a:t>
            </a:r>
            <a:r>
              <a:rPr lang="en-GB" sz="1600" i="1" dirty="0"/>
              <a:t>v</a:t>
            </a:r>
            <a:r>
              <a:rPr lang="en-GB" sz="1600" i="1" baseline="-25000" dirty="0"/>
              <a:t>5</a:t>
            </a:r>
            <a:r>
              <a:rPr lang="en-GB" sz="1600" i="1" dirty="0"/>
              <a:t>     </a:t>
            </a:r>
            <a:r>
              <a:rPr lang="en-GB" sz="1600" i="1" baseline="-25000" dirty="0"/>
              <a:t> </a:t>
            </a:r>
            <a:r>
              <a:rPr lang="en-GB" sz="1600" i="1" dirty="0"/>
              <a:t>v</a:t>
            </a:r>
            <a:r>
              <a:rPr lang="en-GB" sz="1600" i="1" baseline="-25000" dirty="0"/>
              <a:t>6</a:t>
            </a:r>
            <a:r>
              <a:rPr lang="en-GB" sz="1600" i="1" dirty="0"/>
              <a:t>     </a:t>
            </a:r>
            <a:r>
              <a:rPr lang="en-GB" sz="1600" i="1" baseline="-25000" dirty="0"/>
              <a:t> </a:t>
            </a:r>
            <a:r>
              <a:rPr lang="en-GB" sz="1600" i="1" dirty="0"/>
              <a:t>v</a:t>
            </a:r>
            <a:r>
              <a:rPr lang="en-GB" sz="1600" i="1" baseline="-25000" dirty="0"/>
              <a:t>7</a:t>
            </a:r>
            <a:r>
              <a:rPr lang="en-GB" sz="1600" i="1" dirty="0"/>
              <a:t>      </a:t>
            </a:r>
            <a:r>
              <a:rPr lang="en-GB" sz="1600" i="1" baseline="-25000" dirty="0"/>
              <a:t> </a:t>
            </a:r>
            <a:r>
              <a:rPr lang="en-GB" sz="1600" i="1" dirty="0"/>
              <a:t>v</a:t>
            </a:r>
            <a:r>
              <a:rPr lang="en-GB" sz="1600" i="1" baseline="-25000" dirty="0"/>
              <a:t>8</a:t>
            </a:r>
            <a:r>
              <a:rPr lang="en-GB" sz="1600" i="1" dirty="0"/>
              <a:t>      </a:t>
            </a:r>
            <a:r>
              <a:rPr lang="en-GB" sz="1600" i="1" baseline="-25000" dirty="0"/>
              <a:t> </a:t>
            </a:r>
            <a:r>
              <a:rPr lang="en-GB" sz="1600" i="1" dirty="0"/>
              <a:t>v</a:t>
            </a:r>
            <a:r>
              <a:rPr lang="en-GB" sz="1600" i="1" baseline="-25000" dirty="0"/>
              <a:t>9</a:t>
            </a:r>
            <a:endParaRPr lang="en-US" sz="1600" i="1" baseline="-25000" dirty="0"/>
          </a:p>
        </p:txBody>
      </p:sp>
    </p:spTree>
    <p:extLst>
      <p:ext uri="{BB962C8B-B14F-4D97-AF65-F5344CB8AC3E}">
        <p14:creationId xmlns:p14="http://schemas.microsoft.com/office/powerpoint/2010/main" val="2667179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048C7B-91C6-0C6E-A912-0D06659EF3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0E087558-6BA7-BECE-976B-1600EDB5A9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465" y="976277"/>
            <a:ext cx="4045647" cy="3266210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3F8C5AF0-A1AD-0ADA-02C5-94BBFD8A0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139" y="10587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AC9FCD6-0CFC-A6E4-94AE-2004750C0879}"/>
              </a:ext>
            </a:extLst>
          </p:cNvPr>
          <p:cNvSpPr txBox="1">
            <a:spLocks/>
          </p:cNvSpPr>
          <p:nvPr/>
        </p:nvSpPr>
        <p:spPr>
          <a:xfrm>
            <a:off x="273376" y="205979"/>
            <a:ext cx="8597247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 defTabSz="685800">
              <a:lnSpc>
                <a:spcPct val="90000"/>
              </a:lnSpc>
              <a:spcBef>
                <a:spcPct val="0"/>
              </a:spcBef>
              <a:buNone/>
              <a:defRPr sz="33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What about extracellular metabolites?</a:t>
            </a: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1FDD12AF-7BDB-60E3-AD77-5EF7BE537C1D}"/>
              </a:ext>
            </a:extLst>
          </p:cNvPr>
          <p:cNvSpPr/>
          <p:nvPr/>
        </p:nvSpPr>
        <p:spPr>
          <a:xfrm>
            <a:off x="1478165" y="976277"/>
            <a:ext cx="557899" cy="378135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4ACAC5CA-FE12-C541-65E5-E0D4E782C583}"/>
              </a:ext>
            </a:extLst>
          </p:cNvPr>
          <p:cNvSpPr/>
          <p:nvPr/>
        </p:nvSpPr>
        <p:spPr>
          <a:xfrm>
            <a:off x="3543105" y="2133600"/>
            <a:ext cx="535119" cy="378135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053D0552-2532-E787-41E4-4BFBCD6E1D43}"/>
              </a:ext>
            </a:extLst>
          </p:cNvPr>
          <p:cNvSpPr/>
          <p:nvPr/>
        </p:nvSpPr>
        <p:spPr>
          <a:xfrm>
            <a:off x="149322" y="3769553"/>
            <a:ext cx="419387" cy="378135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47AACA55-155D-028B-DDB5-9F649CAE5AF7}"/>
              </a:ext>
            </a:extLst>
          </p:cNvPr>
          <p:cNvSpPr/>
          <p:nvPr/>
        </p:nvSpPr>
        <p:spPr>
          <a:xfrm>
            <a:off x="163072" y="2928317"/>
            <a:ext cx="419387" cy="378135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64CC318-9EAF-72F2-78E5-D9346FD98992}"/>
              </a:ext>
            </a:extLst>
          </p:cNvPr>
          <p:cNvSpPr txBox="1">
            <a:spLocks/>
          </p:cNvSpPr>
          <p:nvPr/>
        </p:nvSpPr>
        <p:spPr>
          <a:xfrm>
            <a:off x="4209886" y="1200150"/>
            <a:ext cx="4653031" cy="3615551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wo options </a:t>
            </a:r>
          </a:p>
          <a:p>
            <a:r>
              <a:rPr lang="en-US" dirty="0"/>
              <a:t>If </a:t>
            </a:r>
            <a:r>
              <a:rPr lang="en-US" b="1" dirty="0"/>
              <a:t>modelled explicitly</a:t>
            </a:r>
            <a:r>
              <a:rPr lang="en-US" dirty="0"/>
              <a:t>, they need to be produced and consumed.</a:t>
            </a:r>
          </a:p>
          <a:p>
            <a:r>
              <a:rPr lang="en-US" dirty="0"/>
              <a:t>If </a:t>
            </a:r>
            <a:r>
              <a:rPr lang="en-US" b="1" dirty="0"/>
              <a:t>not modelled explicitly</a:t>
            </a:r>
            <a:r>
              <a:rPr lang="en-US" dirty="0"/>
              <a:t>, they need to be </a:t>
            </a:r>
            <a:r>
              <a:rPr lang="en-US" i="1" dirty="0"/>
              <a:t>provided </a:t>
            </a:r>
            <a:r>
              <a:rPr lang="en-US" dirty="0"/>
              <a:t>to the system.</a:t>
            </a:r>
          </a:p>
          <a:p>
            <a:endParaRPr lang="en-US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In both cases, we need </a:t>
            </a:r>
            <a:r>
              <a:rPr lang="en-US" i="1" dirty="0"/>
              <a:t>exchange reactions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74727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21A1142-3F51-3532-7583-91952ACF39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1383" name="Rectangle 101382">
            <a:extLst>
              <a:ext uri="{FF2B5EF4-FFF2-40B4-BE49-F238E27FC236}">
                <a16:creationId xmlns:a16="http://schemas.microsoft.com/office/drawing/2014/main" id="{4F7EBAE4-9945-4473-9E34-B2C66EA0F0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9144000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54261007-9112-F7E1-BBB8-8DAF518EA5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3704" y="361826"/>
            <a:ext cx="4802091" cy="1228058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pPr defTabSz="914400"/>
            <a:r>
              <a:rPr lang="en-US" sz="2000" b="1" dirty="0"/>
              <a:t>Learning Objective</a:t>
            </a:r>
            <a:br>
              <a:rPr lang="en-US" sz="2000" b="1" dirty="0"/>
            </a:br>
            <a:br>
              <a:rPr lang="en-US" sz="1800" dirty="0"/>
            </a:br>
            <a:r>
              <a:rPr lang="en-US" sz="2200" dirty="0">
                <a:latin typeface="+mn-lt"/>
              </a:rPr>
              <a:t>Calculate the possible intracellular fluxes of a metabolic model using Python</a:t>
            </a:r>
            <a:br>
              <a:rPr lang="en-US" sz="1800" dirty="0"/>
            </a:br>
            <a:endParaRPr lang="en-US" sz="18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1666103-A911-BE02-280A-52621543BE2B}"/>
              </a:ext>
            </a:extLst>
          </p:cNvPr>
          <p:cNvSpPr txBox="1"/>
          <p:nvPr/>
        </p:nvSpPr>
        <p:spPr>
          <a:xfrm>
            <a:off x="274320" y="1732838"/>
            <a:ext cx="4563274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sz="1600" dirty="0"/>
              <a:t>To do that, we will need to:</a:t>
            </a:r>
          </a:p>
          <a:p>
            <a:pPr marL="571500" indent="-342900" defTabSz="914400">
              <a:lnSpc>
                <a:spcPct val="9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1600" dirty="0"/>
              <a:t>Discuss the basic concepts of stoichiometric modelling. </a:t>
            </a:r>
          </a:p>
          <a:p>
            <a:pPr marL="571500" indent="-342900" defTabSz="914400">
              <a:lnSpc>
                <a:spcPct val="9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1600" dirty="0"/>
              <a:t>Examine basic properties from metabolic models.</a:t>
            </a:r>
          </a:p>
          <a:p>
            <a:pPr marL="571500" indent="-342900" defTabSz="914400">
              <a:lnSpc>
                <a:spcPct val="9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1600" dirty="0"/>
              <a:t>Calculate intracellular fluxes of a metabolic network using the Python package of COBRA.</a:t>
            </a:r>
          </a:p>
        </p:txBody>
      </p:sp>
      <p:pic>
        <p:nvPicPr>
          <p:cNvPr id="5" name="Picture 4" descr="A white background with dots and lines&#10;&#10;AI-generated content may be incorrect.">
            <a:extLst>
              <a:ext uri="{FF2B5EF4-FFF2-40B4-BE49-F238E27FC236}">
                <a16:creationId xmlns:a16="http://schemas.microsoft.com/office/drawing/2014/main" id="{EECE88CA-053D-EE98-BEC3-8505017A09B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4779" r="25471"/>
          <a:stretch>
            <a:fillRect/>
          </a:stretch>
        </p:blipFill>
        <p:spPr>
          <a:xfrm>
            <a:off x="4781190" y="568885"/>
            <a:ext cx="3841678" cy="3841679"/>
          </a:xfrm>
          <a:custGeom>
            <a:avLst/>
            <a:gdLst/>
            <a:ahLst/>
            <a:cxnLst/>
            <a:rect l="l" t="t" r="r" b="b"/>
            <a:pathLst>
              <a:path w="2663168" h="2663168">
                <a:moveTo>
                  <a:pt x="1331584" y="0"/>
                </a:moveTo>
                <a:cubicBezTo>
                  <a:pt x="2066998" y="0"/>
                  <a:pt x="2663168" y="596170"/>
                  <a:pt x="2663168" y="1331584"/>
                </a:cubicBezTo>
                <a:cubicBezTo>
                  <a:pt x="2663168" y="2066998"/>
                  <a:pt x="2066998" y="2663168"/>
                  <a:pt x="1331584" y="2663168"/>
                </a:cubicBezTo>
                <a:cubicBezTo>
                  <a:pt x="596170" y="2663168"/>
                  <a:pt x="0" y="2066998"/>
                  <a:pt x="0" y="1331584"/>
                </a:cubicBezTo>
                <a:cubicBezTo>
                  <a:pt x="0" y="596170"/>
                  <a:pt x="596170" y="0"/>
                  <a:pt x="1331584" y="0"/>
                </a:cubicBezTo>
                <a:close/>
              </a:path>
            </a:pathLst>
          </a:custGeom>
        </p:spPr>
      </p:pic>
      <p:sp>
        <p:nvSpPr>
          <p:cNvPr id="101385" name="!!Arc">
            <a:extLst>
              <a:ext uri="{FF2B5EF4-FFF2-40B4-BE49-F238E27FC236}">
                <a16:creationId xmlns:a16="http://schemas.microsoft.com/office/drawing/2014/main" id="{70BEB1E7-2F88-40BC-B73D-42E5B6F80B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1189197" flipV="1">
            <a:off x="4696411" y="515866"/>
            <a:ext cx="4103360" cy="4103360"/>
          </a:xfrm>
          <a:prstGeom prst="arc">
            <a:avLst>
              <a:gd name="adj1" fmla="val 16200000"/>
              <a:gd name="adj2" fmla="val 20093138"/>
            </a:avLst>
          </a:prstGeom>
          <a:ln w="127000" cap="rnd">
            <a:solidFill>
              <a:schemeClr val="accent4">
                <a:alpha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1387" name="!!Oval">
            <a:extLst>
              <a:ext uri="{FF2B5EF4-FFF2-40B4-BE49-F238E27FC236}">
                <a16:creationId xmlns:a16="http://schemas.microsoft.com/office/drawing/2014/main" id="{A7B99495-F43F-4D80-A44F-2CB4764EB90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686420" y="690843"/>
            <a:ext cx="593266" cy="57717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76746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75A192-F5DF-B0CA-C533-371A74555E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D369455-2218-B88C-A5F7-F27B76610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139" y="10587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54BA63F8-9052-2BA2-71F4-9B5BF64C65B6}"/>
              </a:ext>
            </a:extLst>
          </p:cNvPr>
          <p:cNvSpPr txBox="1">
            <a:spLocks/>
          </p:cNvSpPr>
          <p:nvPr/>
        </p:nvSpPr>
        <p:spPr>
          <a:xfrm>
            <a:off x="273376" y="205979"/>
            <a:ext cx="8597247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 defTabSz="685800">
              <a:lnSpc>
                <a:spcPct val="90000"/>
              </a:lnSpc>
              <a:spcBef>
                <a:spcPct val="0"/>
              </a:spcBef>
              <a:buNone/>
              <a:defRPr sz="33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What about extracellular metabolites?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38F51E1-9F17-B23F-FE66-2187FF2A226C}"/>
              </a:ext>
            </a:extLst>
          </p:cNvPr>
          <p:cNvSpPr/>
          <p:nvPr/>
        </p:nvSpPr>
        <p:spPr>
          <a:xfrm rot="5400000">
            <a:off x="6340497" y="-42011"/>
            <a:ext cx="320161" cy="387257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811B667-FB6C-DCDB-F5B9-ADA29F4106AC}"/>
              </a:ext>
            </a:extLst>
          </p:cNvPr>
          <p:cNvSpPr/>
          <p:nvPr/>
        </p:nvSpPr>
        <p:spPr>
          <a:xfrm rot="5400000">
            <a:off x="6340497" y="278150"/>
            <a:ext cx="320161" cy="387257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C8099D2-0576-DBB3-A33F-D487B7023B64}"/>
              </a:ext>
            </a:extLst>
          </p:cNvPr>
          <p:cNvSpPr/>
          <p:nvPr/>
        </p:nvSpPr>
        <p:spPr>
          <a:xfrm rot="5400000">
            <a:off x="6312676" y="640042"/>
            <a:ext cx="375802" cy="387257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3263FD57-1061-B43B-1774-5D9B2C116F84}"/>
              </a:ext>
            </a:extLst>
          </p:cNvPr>
          <p:cNvSpPr/>
          <p:nvPr/>
        </p:nvSpPr>
        <p:spPr>
          <a:xfrm rot="5400000">
            <a:off x="6340496" y="988024"/>
            <a:ext cx="320161" cy="387257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9629F5-B677-FA62-37CA-AE061FFBCC4A}"/>
              </a:ext>
            </a:extLst>
          </p:cNvPr>
          <p:cNvSpPr/>
          <p:nvPr/>
        </p:nvSpPr>
        <p:spPr>
          <a:xfrm rot="5400000">
            <a:off x="6312674" y="1336006"/>
            <a:ext cx="375803" cy="387257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7D99507-BF9C-A91F-5DA0-8107CEB9C79C}"/>
              </a:ext>
            </a:extLst>
          </p:cNvPr>
          <p:cNvSpPr/>
          <p:nvPr/>
        </p:nvSpPr>
        <p:spPr>
          <a:xfrm rot="5400000">
            <a:off x="6312674" y="1713862"/>
            <a:ext cx="375803" cy="387257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C8CD569-FFF5-4375-F368-259174B9EC31}"/>
              </a:ext>
            </a:extLst>
          </p:cNvPr>
          <p:cNvSpPr txBox="1"/>
          <p:nvPr/>
        </p:nvSpPr>
        <p:spPr>
          <a:xfrm>
            <a:off x="8436861" y="1720582"/>
            <a:ext cx="61478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400"/>
              </a:spcBef>
            </a:pPr>
            <a:r>
              <a:rPr lang="en-GB" sz="1600" i="1" dirty="0"/>
              <a:t>G6P</a:t>
            </a:r>
          </a:p>
          <a:p>
            <a:pPr>
              <a:spcBef>
                <a:spcPts val="400"/>
              </a:spcBef>
            </a:pPr>
            <a:r>
              <a:rPr lang="en-GB" sz="1600" i="1" dirty="0" err="1"/>
              <a:t>Pyr</a:t>
            </a:r>
            <a:endParaRPr lang="en-GB" sz="1600" i="1" dirty="0"/>
          </a:p>
          <a:p>
            <a:pPr>
              <a:spcBef>
                <a:spcPts val="400"/>
              </a:spcBef>
            </a:pPr>
            <a:r>
              <a:rPr lang="en-GB" sz="1600" i="1" dirty="0" err="1"/>
              <a:t>Cit</a:t>
            </a:r>
            <a:endParaRPr lang="en-GB" sz="1600" i="1" dirty="0"/>
          </a:p>
          <a:p>
            <a:pPr>
              <a:spcBef>
                <a:spcPts val="400"/>
              </a:spcBef>
            </a:pPr>
            <a:r>
              <a:rPr lang="en-GB" sz="1600" i="1" dirty="0" err="1"/>
              <a:t>aKG</a:t>
            </a:r>
            <a:endParaRPr lang="en-GB" sz="1600" i="1" dirty="0"/>
          </a:p>
          <a:p>
            <a:pPr>
              <a:spcBef>
                <a:spcPts val="400"/>
              </a:spcBef>
            </a:pPr>
            <a:r>
              <a:rPr lang="en-GB" sz="1600" i="1" dirty="0"/>
              <a:t>Mal</a:t>
            </a:r>
          </a:p>
          <a:p>
            <a:pPr>
              <a:spcBef>
                <a:spcPts val="400"/>
              </a:spcBef>
            </a:pPr>
            <a:r>
              <a:rPr lang="en-GB" sz="1600" i="1" dirty="0" err="1"/>
              <a:t>EtOH</a:t>
            </a:r>
            <a:endParaRPr lang="en-GB" sz="1600" i="1" dirty="0"/>
          </a:p>
          <a:p>
            <a:pPr>
              <a:spcBef>
                <a:spcPts val="400"/>
              </a:spcBef>
            </a:pPr>
            <a:r>
              <a:rPr lang="en-GB" sz="1600" i="1" dirty="0"/>
              <a:t>CO</a:t>
            </a:r>
            <a:r>
              <a:rPr lang="en-GB" sz="1600" i="1" baseline="-25000" dirty="0"/>
              <a:t>2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6DAAE9D-66EE-063B-98DD-8049535F8CF2}"/>
              </a:ext>
            </a:extLst>
          </p:cNvPr>
          <p:cNvSpPr txBox="1"/>
          <p:nvPr/>
        </p:nvSpPr>
        <p:spPr>
          <a:xfrm>
            <a:off x="4618589" y="1402571"/>
            <a:ext cx="3886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/>
              <a:t>v</a:t>
            </a:r>
            <a:r>
              <a:rPr lang="en-GB" sz="1600" i="1" baseline="-25000" dirty="0"/>
              <a:t>1</a:t>
            </a:r>
            <a:r>
              <a:rPr lang="en-GB" sz="1600" i="1" dirty="0"/>
              <a:t>     v</a:t>
            </a:r>
            <a:r>
              <a:rPr lang="en-GB" sz="1600" i="1" baseline="-25000" dirty="0"/>
              <a:t>2</a:t>
            </a:r>
            <a:r>
              <a:rPr lang="en-GB" sz="1600" i="1" dirty="0"/>
              <a:t>     v</a:t>
            </a:r>
            <a:r>
              <a:rPr lang="en-GB" sz="1600" i="1" baseline="-25000" dirty="0"/>
              <a:t>3 </a:t>
            </a:r>
            <a:r>
              <a:rPr lang="en-GB" sz="1600" i="1" dirty="0"/>
              <a:t>     </a:t>
            </a:r>
            <a:r>
              <a:rPr lang="en-GB" sz="1600" i="1" baseline="-25000" dirty="0"/>
              <a:t> </a:t>
            </a:r>
            <a:r>
              <a:rPr lang="en-GB" sz="1600" i="1" dirty="0"/>
              <a:t>v</a:t>
            </a:r>
            <a:r>
              <a:rPr lang="en-GB" sz="1600" i="1" baseline="-25000" dirty="0"/>
              <a:t>4</a:t>
            </a:r>
            <a:r>
              <a:rPr lang="en-GB" sz="1600" i="1" dirty="0"/>
              <a:t>      </a:t>
            </a:r>
            <a:r>
              <a:rPr lang="en-GB" sz="1600" i="1" baseline="-25000" dirty="0"/>
              <a:t> </a:t>
            </a:r>
            <a:r>
              <a:rPr lang="en-GB" sz="1600" i="1" dirty="0"/>
              <a:t>v</a:t>
            </a:r>
            <a:r>
              <a:rPr lang="en-GB" sz="1600" i="1" baseline="-25000" dirty="0"/>
              <a:t>5</a:t>
            </a:r>
            <a:r>
              <a:rPr lang="en-GB" sz="1600" i="1" dirty="0"/>
              <a:t>     </a:t>
            </a:r>
            <a:r>
              <a:rPr lang="en-GB" sz="1600" i="1" baseline="-25000" dirty="0"/>
              <a:t> </a:t>
            </a:r>
            <a:r>
              <a:rPr lang="en-GB" sz="1600" i="1" dirty="0"/>
              <a:t>v</a:t>
            </a:r>
            <a:r>
              <a:rPr lang="en-GB" sz="1600" i="1" baseline="-25000" dirty="0"/>
              <a:t>6</a:t>
            </a:r>
            <a:r>
              <a:rPr lang="en-GB" sz="1600" i="1" dirty="0"/>
              <a:t>     </a:t>
            </a:r>
            <a:r>
              <a:rPr lang="en-GB" sz="1600" i="1" baseline="-25000" dirty="0"/>
              <a:t> </a:t>
            </a:r>
            <a:r>
              <a:rPr lang="en-GB" sz="1600" i="1" dirty="0"/>
              <a:t>v</a:t>
            </a:r>
            <a:r>
              <a:rPr lang="en-GB" sz="1600" i="1" baseline="-25000" dirty="0"/>
              <a:t>7</a:t>
            </a:r>
            <a:r>
              <a:rPr lang="en-GB" sz="1600" i="1" dirty="0"/>
              <a:t>      </a:t>
            </a:r>
            <a:r>
              <a:rPr lang="en-GB" sz="1600" i="1" baseline="-25000" dirty="0"/>
              <a:t> </a:t>
            </a:r>
            <a:r>
              <a:rPr lang="en-GB" sz="1600" i="1" dirty="0"/>
              <a:t>v</a:t>
            </a:r>
            <a:r>
              <a:rPr lang="en-GB" sz="1600" i="1" baseline="-25000" dirty="0"/>
              <a:t>8</a:t>
            </a:r>
            <a:r>
              <a:rPr lang="en-GB" sz="1600" i="1" dirty="0"/>
              <a:t>      </a:t>
            </a:r>
            <a:r>
              <a:rPr lang="en-GB" sz="1600" i="1" baseline="-25000" dirty="0"/>
              <a:t> </a:t>
            </a:r>
            <a:r>
              <a:rPr lang="en-GB" sz="1600" i="1" dirty="0"/>
              <a:t>v</a:t>
            </a:r>
            <a:r>
              <a:rPr lang="en-GB" sz="1600" i="1" baseline="-25000" dirty="0"/>
              <a:t>9</a:t>
            </a:r>
            <a:endParaRPr lang="en-US" sz="1600" i="1" baseline="-250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F575A43-7570-9EE4-D651-0D959A39E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4364" y="1743977"/>
          <a:ext cx="4340225" cy="21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40670" imgH="2100367" progId="Equation.DSMT4">
                  <p:embed/>
                </p:oleObj>
              </mc:Choice>
              <mc:Fallback>
                <p:oleObj name="Equation" r:id="rId2" imgW="4340670" imgH="2100367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3729CF7-774E-0251-46F7-31FE3CA89E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64364" y="1743977"/>
                        <a:ext cx="4340225" cy="210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8F7C7063-F517-E106-7F34-211E75C3B83C}"/>
              </a:ext>
            </a:extLst>
          </p:cNvPr>
          <p:cNvSpPr txBox="1">
            <a:spLocks/>
          </p:cNvSpPr>
          <p:nvPr/>
        </p:nvSpPr>
        <p:spPr>
          <a:xfrm>
            <a:off x="273376" y="1416043"/>
            <a:ext cx="3996474" cy="2721516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Questions:</a:t>
            </a:r>
          </a:p>
          <a:p>
            <a:pPr>
              <a:buFontTx/>
              <a:buChar char="-"/>
            </a:pPr>
            <a:r>
              <a:rPr lang="en-US" dirty="0"/>
              <a:t>Are the extracellular metabolites explicitly modelled? </a:t>
            </a:r>
          </a:p>
          <a:p>
            <a:pPr>
              <a:buFontTx/>
              <a:buChar char="-"/>
            </a:pPr>
            <a:r>
              <a:rPr lang="en-US" dirty="0"/>
              <a:t>Can you identify exchange reactions?</a:t>
            </a:r>
          </a:p>
        </p:txBody>
      </p:sp>
    </p:spTree>
    <p:extLst>
      <p:ext uri="{BB962C8B-B14F-4D97-AF65-F5344CB8AC3E}">
        <p14:creationId xmlns:p14="http://schemas.microsoft.com/office/powerpoint/2010/main" val="5224356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583CE6D-576E-8E8B-0D2A-6F36CE1EE9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8A95209C-5275-4E15-8EA7-7F42980ABF2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4" cy="5143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A white background with dots and lines&#10;&#10;AI-generated content may be incorrect.">
            <a:extLst>
              <a:ext uri="{FF2B5EF4-FFF2-40B4-BE49-F238E27FC236}">
                <a16:creationId xmlns:a16="http://schemas.microsoft.com/office/drawing/2014/main" id="{1F4E4341-BE49-5885-B639-DCCF7680DB7D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50000"/>
          </a:blip>
          <a:srcRect t="5834" r="-1" b="-1"/>
          <a:stretch>
            <a:fillRect/>
          </a:stretch>
        </p:blipFill>
        <p:spPr>
          <a:xfrm>
            <a:off x="20" y="10"/>
            <a:ext cx="9141693" cy="514349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B8996BF-DD5F-380F-D3E7-B3F3BAA27AC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5286" y="843534"/>
            <a:ext cx="6858000" cy="2297430"/>
          </a:xfrm>
        </p:spPr>
        <p:txBody>
          <a:bodyPr>
            <a:normAutofit/>
          </a:bodyPr>
          <a:lstStyle/>
          <a:p>
            <a:r>
              <a:rPr lang="en-GB" sz="5000" dirty="0">
                <a:solidFill>
                  <a:schemeClr val="bg1"/>
                </a:solidFill>
              </a:rPr>
              <a:t>Metabolic Flux Analysi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A3BF2D3-948A-8594-3C81-1B6D588871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5286" y="3449574"/>
            <a:ext cx="6858000" cy="920640"/>
          </a:xfrm>
        </p:spPr>
        <p:txBody>
          <a:bodyPr>
            <a:normAutofit/>
          </a:bodyPr>
          <a:lstStyle/>
          <a:p>
            <a:endParaRPr lang="en-GB" sz="2000" dirty="0">
              <a:solidFill>
                <a:schemeClr val="bg1"/>
              </a:solidFill>
            </a:endParaRPr>
          </a:p>
          <a:p>
            <a:r>
              <a:rPr lang="en-US" sz="2000" dirty="0">
                <a:solidFill>
                  <a:schemeClr val="bg1"/>
                </a:solidFill>
              </a:rPr>
              <a:t>2. Properties of a Stoichiometric matrix</a:t>
            </a:r>
            <a:endParaRPr lang="en-GB" sz="2000" dirty="0">
              <a:solidFill>
                <a:schemeClr val="bg1"/>
              </a:solidFill>
            </a:endParaRPr>
          </a:p>
        </p:txBody>
      </p:sp>
      <p:sp>
        <p:nvSpPr>
          <p:cNvPr id="11" name="sketchy box">
            <a:extLst>
              <a:ext uri="{FF2B5EF4-FFF2-40B4-BE49-F238E27FC236}">
                <a16:creationId xmlns:a16="http://schemas.microsoft.com/office/drawing/2014/main" id="{4F2ED431-E304-4FF0-9F4E-032783C9D61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V="1">
            <a:off x="628650" y="540714"/>
            <a:ext cx="7886700" cy="4062071"/>
          </a:xfrm>
          <a:custGeom>
            <a:avLst/>
            <a:gdLst>
              <a:gd name="connsiteX0" fmla="*/ 0 w 7886700"/>
              <a:gd name="connsiteY0" fmla="*/ 0 h 4062071"/>
              <a:gd name="connsiteX1" fmla="*/ 578358 w 7886700"/>
              <a:gd name="connsiteY1" fmla="*/ 0 h 4062071"/>
              <a:gd name="connsiteX2" fmla="*/ 998982 w 7886700"/>
              <a:gd name="connsiteY2" fmla="*/ 0 h 4062071"/>
              <a:gd name="connsiteX3" fmla="*/ 1813941 w 7886700"/>
              <a:gd name="connsiteY3" fmla="*/ 0 h 4062071"/>
              <a:gd name="connsiteX4" fmla="*/ 2392299 w 7886700"/>
              <a:gd name="connsiteY4" fmla="*/ 0 h 4062071"/>
              <a:gd name="connsiteX5" fmla="*/ 2970657 w 7886700"/>
              <a:gd name="connsiteY5" fmla="*/ 0 h 4062071"/>
              <a:gd name="connsiteX6" fmla="*/ 3785616 w 7886700"/>
              <a:gd name="connsiteY6" fmla="*/ 0 h 4062071"/>
              <a:gd name="connsiteX7" fmla="*/ 4285107 w 7886700"/>
              <a:gd name="connsiteY7" fmla="*/ 0 h 4062071"/>
              <a:gd name="connsiteX8" fmla="*/ 5100066 w 7886700"/>
              <a:gd name="connsiteY8" fmla="*/ 0 h 4062071"/>
              <a:gd name="connsiteX9" fmla="*/ 5915025 w 7886700"/>
              <a:gd name="connsiteY9" fmla="*/ 0 h 4062071"/>
              <a:gd name="connsiteX10" fmla="*/ 6572250 w 7886700"/>
              <a:gd name="connsiteY10" fmla="*/ 0 h 4062071"/>
              <a:gd name="connsiteX11" fmla="*/ 7886700 w 7886700"/>
              <a:gd name="connsiteY11" fmla="*/ 0 h 4062071"/>
              <a:gd name="connsiteX12" fmla="*/ 7886700 w 7886700"/>
              <a:gd name="connsiteY12" fmla="*/ 636391 h 4062071"/>
              <a:gd name="connsiteX13" fmla="*/ 7886700 w 7886700"/>
              <a:gd name="connsiteY13" fmla="*/ 1191541 h 4062071"/>
              <a:gd name="connsiteX14" fmla="*/ 7886700 w 7886700"/>
              <a:gd name="connsiteY14" fmla="*/ 1868553 h 4062071"/>
              <a:gd name="connsiteX15" fmla="*/ 7886700 w 7886700"/>
              <a:gd name="connsiteY15" fmla="*/ 2545564 h 4062071"/>
              <a:gd name="connsiteX16" fmla="*/ 7886700 w 7886700"/>
              <a:gd name="connsiteY16" fmla="*/ 3222576 h 4062071"/>
              <a:gd name="connsiteX17" fmla="*/ 7886700 w 7886700"/>
              <a:gd name="connsiteY17" fmla="*/ 4062071 h 4062071"/>
              <a:gd name="connsiteX18" fmla="*/ 7150608 w 7886700"/>
              <a:gd name="connsiteY18" fmla="*/ 4062071 h 4062071"/>
              <a:gd name="connsiteX19" fmla="*/ 6729984 w 7886700"/>
              <a:gd name="connsiteY19" fmla="*/ 4062071 h 4062071"/>
              <a:gd name="connsiteX20" fmla="*/ 6230493 w 7886700"/>
              <a:gd name="connsiteY20" fmla="*/ 4062071 h 4062071"/>
              <a:gd name="connsiteX21" fmla="*/ 5415534 w 7886700"/>
              <a:gd name="connsiteY21" fmla="*/ 4062071 h 4062071"/>
              <a:gd name="connsiteX22" fmla="*/ 4758309 w 7886700"/>
              <a:gd name="connsiteY22" fmla="*/ 4062071 h 4062071"/>
              <a:gd name="connsiteX23" fmla="*/ 4258818 w 7886700"/>
              <a:gd name="connsiteY23" fmla="*/ 4062071 h 4062071"/>
              <a:gd name="connsiteX24" fmla="*/ 3601593 w 7886700"/>
              <a:gd name="connsiteY24" fmla="*/ 4062071 h 4062071"/>
              <a:gd name="connsiteX25" fmla="*/ 3180969 w 7886700"/>
              <a:gd name="connsiteY25" fmla="*/ 4062071 h 4062071"/>
              <a:gd name="connsiteX26" fmla="*/ 2760345 w 7886700"/>
              <a:gd name="connsiteY26" fmla="*/ 4062071 h 4062071"/>
              <a:gd name="connsiteX27" fmla="*/ 2103120 w 7886700"/>
              <a:gd name="connsiteY27" fmla="*/ 4062071 h 4062071"/>
              <a:gd name="connsiteX28" fmla="*/ 1603629 w 7886700"/>
              <a:gd name="connsiteY28" fmla="*/ 4062071 h 4062071"/>
              <a:gd name="connsiteX29" fmla="*/ 867537 w 7886700"/>
              <a:gd name="connsiteY29" fmla="*/ 4062071 h 4062071"/>
              <a:gd name="connsiteX30" fmla="*/ 0 w 7886700"/>
              <a:gd name="connsiteY30" fmla="*/ 4062071 h 4062071"/>
              <a:gd name="connsiteX31" fmla="*/ 0 w 7886700"/>
              <a:gd name="connsiteY31" fmla="*/ 3344438 h 4062071"/>
              <a:gd name="connsiteX32" fmla="*/ 0 w 7886700"/>
              <a:gd name="connsiteY32" fmla="*/ 2626806 h 4062071"/>
              <a:gd name="connsiteX33" fmla="*/ 0 w 7886700"/>
              <a:gd name="connsiteY33" fmla="*/ 2031036 h 4062071"/>
              <a:gd name="connsiteX34" fmla="*/ 0 w 7886700"/>
              <a:gd name="connsiteY34" fmla="*/ 1313403 h 4062071"/>
              <a:gd name="connsiteX35" fmla="*/ 0 w 7886700"/>
              <a:gd name="connsiteY35" fmla="*/ 0 h 4062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7886700" h="4062071" extrusionOk="0">
                <a:moveTo>
                  <a:pt x="0" y="0"/>
                </a:moveTo>
                <a:cubicBezTo>
                  <a:pt x="165412" y="-21137"/>
                  <a:pt x="322344" y="-21985"/>
                  <a:pt x="578358" y="0"/>
                </a:cubicBezTo>
                <a:cubicBezTo>
                  <a:pt x="834372" y="21985"/>
                  <a:pt x="888520" y="-5136"/>
                  <a:pt x="998982" y="0"/>
                </a:cubicBezTo>
                <a:cubicBezTo>
                  <a:pt x="1109444" y="5136"/>
                  <a:pt x="1622600" y="-36529"/>
                  <a:pt x="1813941" y="0"/>
                </a:cubicBezTo>
                <a:cubicBezTo>
                  <a:pt x="2005282" y="36529"/>
                  <a:pt x="2177619" y="19108"/>
                  <a:pt x="2392299" y="0"/>
                </a:cubicBezTo>
                <a:cubicBezTo>
                  <a:pt x="2606979" y="-19108"/>
                  <a:pt x="2788556" y="-21788"/>
                  <a:pt x="2970657" y="0"/>
                </a:cubicBezTo>
                <a:cubicBezTo>
                  <a:pt x="3152758" y="21788"/>
                  <a:pt x="3596738" y="18723"/>
                  <a:pt x="3785616" y="0"/>
                </a:cubicBezTo>
                <a:cubicBezTo>
                  <a:pt x="3974494" y="-18723"/>
                  <a:pt x="4136501" y="9985"/>
                  <a:pt x="4285107" y="0"/>
                </a:cubicBezTo>
                <a:cubicBezTo>
                  <a:pt x="4433713" y="-9985"/>
                  <a:pt x="4710656" y="-6143"/>
                  <a:pt x="5100066" y="0"/>
                </a:cubicBezTo>
                <a:cubicBezTo>
                  <a:pt x="5489476" y="6143"/>
                  <a:pt x="5703885" y="5883"/>
                  <a:pt x="5915025" y="0"/>
                </a:cubicBezTo>
                <a:cubicBezTo>
                  <a:pt x="6126165" y="-5883"/>
                  <a:pt x="6308797" y="30350"/>
                  <a:pt x="6572250" y="0"/>
                </a:cubicBezTo>
                <a:cubicBezTo>
                  <a:pt x="6835703" y="-30350"/>
                  <a:pt x="7286910" y="4832"/>
                  <a:pt x="7886700" y="0"/>
                </a:cubicBezTo>
                <a:cubicBezTo>
                  <a:pt x="7889074" y="220758"/>
                  <a:pt x="7883165" y="357992"/>
                  <a:pt x="7886700" y="636391"/>
                </a:cubicBezTo>
                <a:cubicBezTo>
                  <a:pt x="7890235" y="914790"/>
                  <a:pt x="7903701" y="952234"/>
                  <a:pt x="7886700" y="1191541"/>
                </a:cubicBezTo>
                <a:cubicBezTo>
                  <a:pt x="7869700" y="1430848"/>
                  <a:pt x="7863116" y="1553316"/>
                  <a:pt x="7886700" y="1868553"/>
                </a:cubicBezTo>
                <a:cubicBezTo>
                  <a:pt x="7910284" y="2183790"/>
                  <a:pt x="7896439" y="2331507"/>
                  <a:pt x="7886700" y="2545564"/>
                </a:cubicBezTo>
                <a:cubicBezTo>
                  <a:pt x="7876961" y="2759621"/>
                  <a:pt x="7899048" y="2997788"/>
                  <a:pt x="7886700" y="3222576"/>
                </a:cubicBezTo>
                <a:cubicBezTo>
                  <a:pt x="7874352" y="3447364"/>
                  <a:pt x="7863320" y="3844609"/>
                  <a:pt x="7886700" y="4062071"/>
                </a:cubicBezTo>
                <a:cubicBezTo>
                  <a:pt x="7688995" y="4091405"/>
                  <a:pt x="7438163" y="4081351"/>
                  <a:pt x="7150608" y="4062071"/>
                </a:cubicBezTo>
                <a:cubicBezTo>
                  <a:pt x="6863053" y="4042791"/>
                  <a:pt x="6852167" y="4080837"/>
                  <a:pt x="6729984" y="4062071"/>
                </a:cubicBezTo>
                <a:cubicBezTo>
                  <a:pt x="6607801" y="4043305"/>
                  <a:pt x="6412225" y="4055086"/>
                  <a:pt x="6230493" y="4062071"/>
                </a:cubicBezTo>
                <a:cubicBezTo>
                  <a:pt x="6048761" y="4069056"/>
                  <a:pt x="5595777" y="4070043"/>
                  <a:pt x="5415534" y="4062071"/>
                </a:cubicBezTo>
                <a:cubicBezTo>
                  <a:pt x="5235291" y="4054099"/>
                  <a:pt x="4927239" y="4094195"/>
                  <a:pt x="4758309" y="4062071"/>
                </a:cubicBezTo>
                <a:cubicBezTo>
                  <a:pt x="4589380" y="4029947"/>
                  <a:pt x="4452506" y="4069552"/>
                  <a:pt x="4258818" y="4062071"/>
                </a:cubicBezTo>
                <a:cubicBezTo>
                  <a:pt x="4065130" y="4054590"/>
                  <a:pt x="3802761" y="4085813"/>
                  <a:pt x="3601593" y="4062071"/>
                </a:cubicBezTo>
                <a:cubicBezTo>
                  <a:pt x="3400425" y="4038329"/>
                  <a:pt x="3311647" y="4060168"/>
                  <a:pt x="3180969" y="4062071"/>
                </a:cubicBezTo>
                <a:cubicBezTo>
                  <a:pt x="3050291" y="4063974"/>
                  <a:pt x="2961884" y="4043763"/>
                  <a:pt x="2760345" y="4062071"/>
                </a:cubicBezTo>
                <a:cubicBezTo>
                  <a:pt x="2558806" y="4080379"/>
                  <a:pt x="2276592" y="4030989"/>
                  <a:pt x="2103120" y="4062071"/>
                </a:cubicBezTo>
                <a:cubicBezTo>
                  <a:pt x="1929649" y="4093153"/>
                  <a:pt x="1726258" y="4048114"/>
                  <a:pt x="1603629" y="4062071"/>
                </a:cubicBezTo>
                <a:cubicBezTo>
                  <a:pt x="1481000" y="4076028"/>
                  <a:pt x="1025048" y="4037431"/>
                  <a:pt x="867537" y="4062071"/>
                </a:cubicBezTo>
                <a:cubicBezTo>
                  <a:pt x="710026" y="4086711"/>
                  <a:pt x="400773" y="4019788"/>
                  <a:pt x="0" y="4062071"/>
                </a:cubicBezTo>
                <a:cubicBezTo>
                  <a:pt x="-77" y="3748456"/>
                  <a:pt x="-30814" y="3576596"/>
                  <a:pt x="0" y="3344438"/>
                </a:cubicBezTo>
                <a:cubicBezTo>
                  <a:pt x="30814" y="3112280"/>
                  <a:pt x="30350" y="2816152"/>
                  <a:pt x="0" y="2626806"/>
                </a:cubicBezTo>
                <a:cubicBezTo>
                  <a:pt x="-30350" y="2437460"/>
                  <a:pt x="26575" y="2258994"/>
                  <a:pt x="0" y="2031036"/>
                </a:cubicBezTo>
                <a:cubicBezTo>
                  <a:pt x="-26575" y="1803078"/>
                  <a:pt x="-8850" y="1530345"/>
                  <a:pt x="0" y="1313403"/>
                </a:cubicBezTo>
                <a:cubicBezTo>
                  <a:pt x="8850" y="1096461"/>
                  <a:pt x="47646" y="423049"/>
                  <a:pt x="0" y="0"/>
                </a:cubicBezTo>
                <a:close/>
              </a:path>
            </a:pathLst>
          </a:custGeom>
          <a:noFill/>
          <a:ln w="47625" cap="rnd">
            <a:solidFill>
              <a:schemeClr val="bg1">
                <a:alpha val="75000"/>
              </a:schemeClr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ketchy line">
            <a:extLst>
              <a:ext uri="{FF2B5EF4-FFF2-40B4-BE49-F238E27FC236}">
                <a16:creationId xmlns:a16="http://schemas.microsoft.com/office/drawing/2014/main" id="{4E87FCFB-2CCE-460D-B3DD-557C8BD1B94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980654" y="3314567"/>
            <a:ext cx="3182692" cy="13716"/>
          </a:xfrm>
          <a:custGeom>
            <a:avLst/>
            <a:gdLst>
              <a:gd name="connsiteX0" fmla="*/ 0 w 3182692"/>
              <a:gd name="connsiteY0" fmla="*/ 0 h 13716"/>
              <a:gd name="connsiteX1" fmla="*/ 604711 w 3182692"/>
              <a:gd name="connsiteY1" fmla="*/ 0 h 13716"/>
              <a:gd name="connsiteX2" fmla="*/ 1241250 w 3182692"/>
              <a:gd name="connsiteY2" fmla="*/ 0 h 13716"/>
              <a:gd name="connsiteX3" fmla="*/ 1909615 w 3182692"/>
              <a:gd name="connsiteY3" fmla="*/ 0 h 13716"/>
              <a:gd name="connsiteX4" fmla="*/ 2577981 w 3182692"/>
              <a:gd name="connsiteY4" fmla="*/ 0 h 13716"/>
              <a:gd name="connsiteX5" fmla="*/ 3182692 w 3182692"/>
              <a:gd name="connsiteY5" fmla="*/ 0 h 13716"/>
              <a:gd name="connsiteX6" fmla="*/ 3182692 w 3182692"/>
              <a:gd name="connsiteY6" fmla="*/ 13716 h 13716"/>
              <a:gd name="connsiteX7" fmla="*/ 2482500 w 3182692"/>
              <a:gd name="connsiteY7" fmla="*/ 13716 h 13716"/>
              <a:gd name="connsiteX8" fmla="*/ 1782308 w 3182692"/>
              <a:gd name="connsiteY8" fmla="*/ 13716 h 13716"/>
              <a:gd name="connsiteX9" fmla="*/ 1145769 w 3182692"/>
              <a:gd name="connsiteY9" fmla="*/ 13716 h 13716"/>
              <a:gd name="connsiteX10" fmla="*/ 0 w 3182692"/>
              <a:gd name="connsiteY10" fmla="*/ 13716 h 13716"/>
              <a:gd name="connsiteX11" fmla="*/ 0 w 3182692"/>
              <a:gd name="connsiteY11" fmla="*/ 0 h 13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182692" h="13716" fill="none" extrusionOk="0">
                <a:moveTo>
                  <a:pt x="0" y="0"/>
                </a:moveTo>
                <a:cubicBezTo>
                  <a:pt x="126686" y="-21366"/>
                  <a:pt x="467788" y="9025"/>
                  <a:pt x="604711" y="0"/>
                </a:cubicBezTo>
                <a:cubicBezTo>
                  <a:pt x="741634" y="-9025"/>
                  <a:pt x="1061620" y="6814"/>
                  <a:pt x="1241250" y="0"/>
                </a:cubicBezTo>
                <a:cubicBezTo>
                  <a:pt x="1420880" y="-6814"/>
                  <a:pt x="1713773" y="13383"/>
                  <a:pt x="1909615" y="0"/>
                </a:cubicBezTo>
                <a:cubicBezTo>
                  <a:pt x="2105457" y="-13383"/>
                  <a:pt x="2257256" y="13567"/>
                  <a:pt x="2577981" y="0"/>
                </a:cubicBezTo>
                <a:cubicBezTo>
                  <a:pt x="2898706" y="-13567"/>
                  <a:pt x="3026063" y="6328"/>
                  <a:pt x="3182692" y="0"/>
                </a:cubicBezTo>
                <a:cubicBezTo>
                  <a:pt x="3182212" y="2989"/>
                  <a:pt x="3182051" y="10166"/>
                  <a:pt x="3182692" y="13716"/>
                </a:cubicBezTo>
                <a:cubicBezTo>
                  <a:pt x="2998421" y="17170"/>
                  <a:pt x="2675038" y="14442"/>
                  <a:pt x="2482500" y="13716"/>
                </a:cubicBezTo>
                <a:cubicBezTo>
                  <a:pt x="2289962" y="12990"/>
                  <a:pt x="1930644" y="2262"/>
                  <a:pt x="1782308" y="13716"/>
                </a:cubicBezTo>
                <a:cubicBezTo>
                  <a:pt x="1633972" y="25170"/>
                  <a:pt x="1287388" y="-6564"/>
                  <a:pt x="1145769" y="13716"/>
                </a:cubicBezTo>
                <a:cubicBezTo>
                  <a:pt x="1004150" y="33996"/>
                  <a:pt x="256377" y="-42010"/>
                  <a:pt x="0" y="13716"/>
                </a:cubicBezTo>
                <a:cubicBezTo>
                  <a:pt x="182" y="9317"/>
                  <a:pt x="482" y="5285"/>
                  <a:pt x="0" y="0"/>
                </a:cubicBezTo>
                <a:close/>
              </a:path>
              <a:path w="3182692" h="13716" stroke="0" extrusionOk="0">
                <a:moveTo>
                  <a:pt x="0" y="0"/>
                </a:moveTo>
                <a:cubicBezTo>
                  <a:pt x="283446" y="18201"/>
                  <a:pt x="432812" y="7290"/>
                  <a:pt x="604711" y="0"/>
                </a:cubicBezTo>
                <a:cubicBezTo>
                  <a:pt x="776610" y="-7290"/>
                  <a:pt x="982253" y="15478"/>
                  <a:pt x="1145769" y="0"/>
                </a:cubicBezTo>
                <a:cubicBezTo>
                  <a:pt x="1309285" y="-15478"/>
                  <a:pt x="1514247" y="-25520"/>
                  <a:pt x="1845961" y="0"/>
                </a:cubicBezTo>
                <a:cubicBezTo>
                  <a:pt x="2177675" y="25520"/>
                  <a:pt x="2297588" y="16646"/>
                  <a:pt x="2450673" y="0"/>
                </a:cubicBezTo>
                <a:cubicBezTo>
                  <a:pt x="2603758" y="-16646"/>
                  <a:pt x="3023048" y="-21196"/>
                  <a:pt x="3182692" y="0"/>
                </a:cubicBezTo>
                <a:cubicBezTo>
                  <a:pt x="3182200" y="2764"/>
                  <a:pt x="3182390" y="8747"/>
                  <a:pt x="3182692" y="13716"/>
                </a:cubicBezTo>
                <a:cubicBezTo>
                  <a:pt x="3039109" y="-17273"/>
                  <a:pt x="2823860" y="9276"/>
                  <a:pt x="2546154" y="13716"/>
                </a:cubicBezTo>
                <a:cubicBezTo>
                  <a:pt x="2268448" y="18156"/>
                  <a:pt x="2098674" y="719"/>
                  <a:pt x="1845961" y="13716"/>
                </a:cubicBezTo>
                <a:cubicBezTo>
                  <a:pt x="1593248" y="26713"/>
                  <a:pt x="1456743" y="22988"/>
                  <a:pt x="1304904" y="13716"/>
                </a:cubicBezTo>
                <a:cubicBezTo>
                  <a:pt x="1153065" y="4444"/>
                  <a:pt x="947204" y="6554"/>
                  <a:pt x="668365" y="13716"/>
                </a:cubicBezTo>
                <a:cubicBezTo>
                  <a:pt x="389526" y="20878"/>
                  <a:pt x="288244" y="-9200"/>
                  <a:pt x="0" y="13716"/>
                </a:cubicBezTo>
                <a:cubicBezTo>
                  <a:pt x="614" y="9981"/>
                  <a:pt x="600" y="5402"/>
                  <a:pt x="0" y="0"/>
                </a:cubicBezTo>
                <a:close/>
              </a:path>
            </a:pathLst>
          </a:custGeom>
          <a:solidFill>
            <a:srgbClr val="FFFFFF">
              <a:alpha val="75000"/>
            </a:srgbClr>
          </a:solidFill>
          <a:ln w="41275" cap="rnd">
            <a:solidFill>
              <a:schemeClr val="bg1">
                <a:alpha val="75000"/>
              </a:schemeClr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28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E6D42E-E358-0A26-ECF6-639A8170DC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D1CE440-F828-EF95-FF14-1A9DC76F3D7A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537"/>
          <a:stretch/>
        </p:blipFill>
        <p:spPr bwMode="auto">
          <a:xfrm>
            <a:off x="837588" y="1418857"/>
            <a:ext cx="5910897" cy="2655581"/>
          </a:xfrm>
          <a:prstGeom prst="rect">
            <a:avLst/>
          </a:prstGeom>
          <a:noFill/>
        </p:spPr>
      </p:pic>
      <p:sp>
        <p:nvSpPr>
          <p:cNvPr id="107522" name="Rectangle 2">
            <a:extLst>
              <a:ext uri="{FF2B5EF4-FFF2-40B4-BE49-F238E27FC236}">
                <a16:creationId xmlns:a16="http://schemas.microsoft.com/office/drawing/2014/main" id="{55BFAAC7-E3D7-B7A7-8569-631EA0BCC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 at a simple metabolic network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96FE099-6D64-DC8F-3F3C-DF4D46039323}"/>
              </a:ext>
            </a:extLst>
          </p:cNvPr>
          <p:cNvSpPr txBox="1"/>
          <p:nvPr/>
        </p:nvSpPr>
        <p:spPr>
          <a:xfrm>
            <a:off x="2209416" y="4074438"/>
            <a:ext cx="25377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Build your own S matrix</a:t>
            </a:r>
            <a:r>
              <a:rPr lang="en-US" dirty="0"/>
              <a:t> </a:t>
            </a:r>
          </a:p>
          <a:p>
            <a:pPr algn="ctr"/>
            <a:r>
              <a:rPr lang="en-US" sz="1400" i="1" dirty="0"/>
              <a:t>on paper or whatever</a:t>
            </a:r>
            <a:endParaRPr lang="en-GB" i="1" dirty="0"/>
          </a:p>
        </p:txBody>
      </p:sp>
      <p:pic>
        <p:nvPicPr>
          <p:cNvPr id="1026" name="Picture 2" descr="whatever meme - Google Search">
            <a:extLst>
              <a:ext uri="{FF2B5EF4-FFF2-40B4-BE49-F238E27FC236}">
                <a16:creationId xmlns:a16="http://schemas.microsoft.com/office/drawing/2014/main" id="{4952B277-FC74-1EBE-9EA2-77800CF6C3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787" y="3594996"/>
            <a:ext cx="1680073" cy="1543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7728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6D4E07-9457-8883-8339-9B8E89CE57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BF2D87E-B6E4-7999-12CB-303F7CE5A0AF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537"/>
          <a:stretch/>
        </p:blipFill>
        <p:spPr bwMode="auto">
          <a:xfrm>
            <a:off x="837588" y="1418857"/>
            <a:ext cx="5910897" cy="2655581"/>
          </a:xfrm>
          <a:prstGeom prst="rect">
            <a:avLst/>
          </a:prstGeom>
          <a:noFill/>
        </p:spPr>
      </p:pic>
      <p:sp>
        <p:nvSpPr>
          <p:cNvPr id="107522" name="Rectangle 2">
            <a:extLst>
              <a:ext uri="{FF2B5EF4-FFF2-40B4-BE49-F238E27FC236}">
                <a16:creationId xmlns:a16="http://schemas.microsoft.com/office/drawing/2014/main" id="{35E8596E-D0F0-81A5-6278-03CC7DBC54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 at a simple metabolic network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5EC510-AD74-3F62-D571-C3661ED3F523}"/>
              </a:ext>
            </a:extLst>
          </p:cNvPr>
          <p:cNvSpPr txBox="1"/>
          <p:nvPr/>
        </p:nvSpPr>
        <p:spPr>
          <a:xfrm>
            <a:off x="1456043" y="4225279"/>
            <a:ext cx="4044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o you see any issues with this model?</a:t>
            </a:r>
            <a:endParaRPr lang="en-GB" i="1" dirty="0"/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58720F62-CC20-2B1C-ABA9-173448ADFAF5}"/>
              </a:ext>
            </a:extLst>
          </p:cNvPr>
          <p:cNvSpPr/>
          <p:nvPr/>
        </p:nvSpPr>
        <p:spPr>
          <a:xfrm>
            <a:off x="2660904" y="3575304"/>
            <a:ext cx="1728216" cy="41148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9D6662FF-6311-B3BF-757D-147F2F187C0B}"/>
              </a:ext>
            </a:extLst>
          </p:cNvPr>
          <p:cNvSpPr/>
          <p:nvPr/>
        </p:nvSpPr>
        <p:spPr>
          <a:xfrm>
            <a:off x="6940296" y="2249561"/>
            <a:ext cx="1929384" cy="994172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NL"/>
              <a:t>Reaction </a:t>
            </a:r>
            <a:r>
              <a:rPr lang="en-NL" i="1"/>
              <a:t>v3</a:t>
            </a:r>
            <a:r>
              <a:rPr lang="en-NL"/>
              <a:t> is a blocked reaction</a:t>
            </a:r>
            <a:endParaRPr lang="en-NL" dirty="0"/>
          </a:p>
        </p:txBody>
      </p:sp>
    </p:spTree>
    <p:extLst>
      <p:ext uri="{BB962C8B-B14F-4D97-AF65-F5344CB8AC3E}">
        <p14:creationId xmlns:p14="http://schemas.microsoft.com/office/powerpoint/2010/main" val="124412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0D2C39-E3E4-713D-6AAE-DC84B03477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>
            <a:extLst>
              <a:ext uri="{FF2B5EF4-FFF2-40B4-BE49-F238E27FC236}">
                <a16:creationId xmlns:a16="http://schemas.microsoft.com/office/drawing/2014/main" id="{9830D505-3DA0-4E06-63D5-4D591EAFF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</p:spPr>
        <p:txBody>
          <a:bodyPr/>
          <a:lstStyle/>
          <a:p>
            <a:r>
              <a:rPr lang="en-US" dirty="0"/>
              <a:t>Blocked reactions</a:t>
            </a:r>
            <a:endParaRPr lang="nl-NL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AEB4628C-0181-7421-E97D-194B4FB277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5670" y="1005577"/>
            <a:ext cx="8757680" cy="17821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Formulate as mathematical ques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ool -&gt; spanning vectors, the </a:t>
            </a:r>
            <a:r>
              <a:rPr lang="en-US" dirty="0" err="1"/>
              <a:t>nullspace</a:t>
            </a:r>
            <a:r>
              <a:rPr lang="en-US" dirty="0"/>
              <a:t> analysi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CE8D4EF-A9A0-7DE3-4F7B-5E63AE261BB5}"/>
              </a:ext>
            </a:extLst>
          </p:cNvPr>
          <p:cNvSpPr/>
          <p:nvPr/>
        </p:nvSpPr>
        <p:spPr>
          <a:xfrm>
            <a:off x="794846" y="1519662"/>
            <a:ext cx="7530003" cy="64807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Are there reaction which cannot carry flux?</a:t>
            </a:r>
            <a:endParaRPr lang="nl-NL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D8757F1-FDE8-D747-6ED1-86361480F1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2571750"/>
            <a:ext cx="4366433" cy="237446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69E8E76-495D-379F-A09A-E4606B4F9C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8063" y="3694442"/>
            <a:ext cx="2383155" cy="34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5863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7ACB5E-CD55-F848-41FE-F29853E423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Woody And Buzz Lightyear Everywhere Meme Template — Kapwing">
            <a:extLst>
              <a:ext uri="{FF2B5EF4-FFF2-40B4-BE49-F238E27FC236}">
                <a16:creationId xmlns:a16="http://schemas.microsoft.com/office/drawing/2014/main" id="{9A4FFE88-47CF-2D12-E75B-83B129ADD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322" y="1145056"/>
            <a:ext cx="2679968" cy="1822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7522" name="Rectangle 2">
            <a:extLst>
              <a:ext uri="{FF2B5EF4-FFF2-40B4-BE49-F238E27FC236}">
                <a16:creationId xmlns:a16="http://schemas.microsoft.com/office/drawing/2014/main" id="{09EF82AF-17F4-B3D3-35ED-2FDB1A5E97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83286" y="218825"/>
            <a:ext cx="2968874" cy="994172"/>
          </a:xfrm>
        </p:spPr>
        <p:txBody>
          <a:bodyPr/>
          <a:lstStyle/>
          <a:p>
            <a:r>
              <a:rPr lang="en-US" dirty="0"/>
              <a:t>The Null Space</a:t>
            </a:r>
            <a:endParaRPr lang="nl-NL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47C6000-55CC-F2D2-ACC1-E09B0E5871CC}"/>
              </a:ext>
            </a:extLst>
          </p:cNvPr>
          <p:cNvSpPr txBox="1"/>
          <p:nvPr/>
        </p:nvSpPr>
        <p:spPr>
          <a:xfrm>
            <a:off x="2947294" y="1212997"/>
            <a:ext cx="45720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dirty="0"/>
              <a:t>For a given matrix </a:t>
            </a:r>
            <a:r>
              <a:rPr lang="en-GB" i="1" dirty="0"/>
              <a:t>A</a:t>
            </a:r>
            <a:r>
              <a:rPr lang="en-GB" dirty="0"/>
              <a:t>, the </a:t>
            </a:r>
            <a:r>
              <a:rPr lang="en-GB" b="1" dirty="0"/>
              <a:t>null space</a:t>
            </a:r>
            <a:r>
              <a:rPr lang="en-GB" dirty="0"/>
              <a:t> is the set of all vectors x such that</a:t>
            </a:r>
          </a:p>
          <a:p>
            <a:pPr>
              <a:buNone/>
            </a:pPr>
            <a:endParaRPr lang="en-GB" i="1" dirty="0"/>
          </a:p>
          <a:p>
            <a:pPr>
              <a:buNone/>
            </a:pPr>
            <a:r>
              <a:rPr lang="en-GB" i="1" dirty="0"/>
              <a:t>A x</a:t>
            </a:r>
            <a:r>
              <a:rPr lang="en-GB" dirty="0"/>
              <a:t> = 0</a:t>
            </a:r>
            <a:br>
              <a:rPr lang="en-GB" dirty="0"/>
            </a:br>
            <a:endParaRPr lang="en-GB" dirty="0"/>
          </a:p>
          <a:p>
            <a:pPr>
              <a:buNone/>
            </a:pPr>
            <a:r>
              <a:rPr lang="en-GB" dirty="0"/>
              <a:t>where 0 is the zero vector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40F2551-E48B-EC68-B30C-2C52A6D58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263828"/>
              </p:ext>
            </p:extLst>
          </p:nvPr>
        </p:nvGraphicFramePr>
        <p:xfrm>
          <a:off x="904069" y="3653150"/>
          <a:ext cx="1344529" cy="91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003" imgH="390499" progId="Equation.DSMT4">
                  <p:embed/>
                </p:oleObj>
              </mc:Choice>
              <mc:Fallback>
                <p:oleObj name="Equation" r:id="rId3" imgW="571003" imgH="390499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611327A-318E-4E59-EA91-24C3C3FD6C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4069" y="3653150"/>
                        <a:ext cx="1344529" cy="91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317080F-7055-C685-8947-8D75B5C12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1991"/>
              </p:ext>
            </p:extLst>
          </p:nvPr>
        </p:nvGraphicFramePr>
        <p:xfrm>
          <a:off x="3249058" y="3872816"/>
          <a:ext cx="1118665" cy="47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6007" imgH="200108" progId="Equation.DSMT4">
                  <p:embed/>
                </p:oleObj>
              </mc:Choice>
              <mc:Fallback>
                <p:oleObj name="Equation" r:id="rId5" imgW="466007" imgH="200108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2E3AD3F-2E6F-5D30-CBF1-DE5F233244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9058" y="3872816"/>
                        <a:ext cx="1118665" cy="479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>
            <a:extLst>
              <a:ext uri="{FF2B5EF4-FFF2-40B4-BE49-F238E27FC236}">
                <a16:creationId xmlns:a16="http://schemas.microsoft.com/office/drawing/2014/main" id="{76EB4110-C38D-FD9C-AF47-CA717002EAB4}"/>
              </a:ext>
            </a:extLst>
          </p:cNvPr>
          <p:cNvSpPr/>
          <p:nvPr/>
        </p:nvSpPr>
        <p:spPr>
          <a:xfrm rot="16200000">
            <a:off x="2691981" y="3847836"/>
            <a:ext cx="262221" cy="529389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ABB1D3-153D-2BAF-DF23-982D69694507}"/>
              </a:ext>
            </a:extLst>
          </p:cNvPr>
          <p:cNvSpPr txBox="1"/>
          <p:nvPr/>
        </p:nvSpPr>
        <p:spPr>
          <a:xfrm>
            <a:off x="450982" y="328970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dirty="0"/>
              <a:t>Remember before…</a:t>
            </a:r>
          </a:p>
        </p:txBody>
      </p:sp>
    </p:spTree>
    <p:extLst>
      <p:ext uri="{BB962C8B-B14F-4D97-AF65-F5344CB8AC3E}">
        <p14:creationId xmlns:p14="http://schemas.microsoft.com/office/powerpoint/2010/main" val="160358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9" grpId="1" animBg="1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2A3523-8A1F-73AF-F824-B0957A64AC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el 2">
            <a:extLst>
              <a:ext uri="{FF2B5EF4-FFF2-40B4-BE49-F238E27FC236}">
                <a16:creationId xmlns:a16="http://schemas.microsoft.com/office/drawing/2014/main" id="{0993764E-E0C9-2856-BEB6-265C3FF88A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69072" y="617247"/>
            <a:ext cx="7265534" cy="1674849"/>
          </a:xfrm>
        </p:spPr>
        <p:txBody>
          <a:bodyPr>
            <a:noAutofit/>
          </a:bodyPr>
          <a:lstStyle/>
          <a:p>
            <a:pPr algn="ctr"/>
            <a:r>
              <a:rPr lang="nl-NL" sz="5400" dirty="0">
                <a:latin typeface="Calibri" pitchFamily="34" charset="0"/>
              </a:rPr>
              <a:t>Basic </a:t>
            </a:r>
            <a:r>
              <a:rPr lang="nl-NL" sz="5400" dirty="0" err="1">
                <a:latin typeface="Calibri" pitchFamily="34" charset="0"/>
              </a:rPr>
              <a:t>properties</a:t>
            </a:r>
            <a:r>
              <a:rPr lang="nl-NL" sz="5400" dirty="0">
                <a:latin typeface="Calibri" pitchFamily="34" charset="0"/>
              </a:rPr>
              <a:t> of a Network</a:t>
            </a:r>
            <a:endParaRPr lang="en-GB" sz="5400" dirty="0">
              <a:latin typeface="Calibri" pitchFamily="34" charset="0"/>
            </a:endParaRP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D2DADE51-5477-2C37-899E-22E2B9B16E1C}"/>
              </a:ext>
            </a:extLst>
          </p:cNvPr>
          <p:cNvSpPr/>
          <p:nvPr/>
        </p:nvSpPr>
        <p:spPr>
          <a:xfrm>
            <a:off x="1243584" y="2660904"/>
            <a:ext cx="2093976" cy="110642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NL" dirty="0"/>
              <a:t>Blocked Reactions</a:t>
            </a:r>
          </a:p>
        </p:txBody>
      </p:sp>
    </p:spTree>
    <p:extLst>
      <p:ext uri="{BB962C8B-B14F-4D97-AF65-F5344CB8AC3E}">
        <p14:creationId xmlns:p14="http://schemas.microsoft.com/office/powerpoint/2010/main" val="39678512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A0D182-CB07-8B56-EF14-142F86C8E2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E55541FF-AE07-36A3-D4F9-DC1E01AFD1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 at a simple metabolic network</a:t>
            </a:r>
            <a:endParaRPr lang="nl-NL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354828A-3F48-0473-313D-B37427A3DAA5}"/>
              </a:ext>
            </a:extLst>
          </p:cNvPr>
          <p:cNvSpPr txBox="1"/>
          <p:nvPr/>
        </p:nvSpPr>
        <p:spPr>
          <a:xfrm>
            <a:off x="723151" y="4107625"/>
            <a:ext cx="30399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f </a:t>
            </a:r>
            <a:r>
              <a:rPr lang="en-GB" i="1" dirty="0"/>
              <a:t>v1 </a:t>
            </a:r>
            <a:r>
              <a:rPr lang="en-GB" dirty="0"/>
              <a:t>= 1</a:t>
            </a:r>
          </a:p>
          <a:p>
            <a:r>
              <a:rPr lang="en-US" dirty="0"/>
              <a:t>Can you solve </a:t>
            </a:r>
            <a:r>
              <a:rPr lang="en-US" i="1" dirty="0"/>
              <a:t>v2, v3 </a:t>
            </a:r>
            <a:r>
              <a:rPr lang="en-US" dirty="0"/>
              <a:t>and </a:t>
            </a:r>
            <a:r>
              <a:rPr lang="en-US" i="1" dirty="0"/>
              <a:t>v4? 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953062-6604-7668-C062-84BEB2D53ADA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537"/>
          <a:stretch/>
        </p:blipFill>
        <p:spPr bwMode="auto">
          <a:xfrm>
            <a:off x="837588" y="1418857"/>
            <a:ext cx="5910897" cy="26555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470672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F931EF-4D9F-0B34-4AAA-019D6E542C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5A993436-4B00-970E-9347-D5AE512E40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 at a simple metabolic network</a:t>
            </a:r>
            <a:endParaRPr lang="nl-NL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465187A-29B8-04F9-24BB-6F304B3769F4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588" y="1878569"/>
            <a:ext cx="5319810" cy="1803169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27383E0-1FBD-52E6-1EBC-644061A692F3}"/>
              </a:ext>
            </a:extLst>
          </p:cNvPr>
          <p:cNvSpPr txBox="1"/>
          <p:nvPr/>
        </p:nvSpPr>
        <p:spPr>
          <a:xfrm>
            <a:off x="723151" y="4107625"/>
            <a:ext cx="30399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f </a:t>
            </a:r>
            <a:r>
              <a:rPr lang="en-GB" i="1" dirty="0"/>
              <a:t>v1 </a:t>
            </a:r>
            <a:r>
              <a:rPr lang="en-GB" dirty="0"/>
              <a:t>= 1</a:t>
            </a:r>
          </a:p>
          <a:p>
            <a:r>
              <a:rPr lang="en-US" dirty="0"/>
              <a:t>Can you solve </a:t>
            </a:r>
            <a:r>
              <a:rPr lang="en-US" i="1" dirty="0"/>
              <a:t>v2, v3 </a:t>
            </a:r>
            <a:r>
              <a:rPr lang="en-US" dirty="0"/>
              <a:t>and </a:t>
            </a:r>
            <a:r>
              <a:rPr lang="en-US" i="1" dirty="0"/>
              <a:t>v4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98326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4FCC9B-9314-0F0A-AFD2-3D2ED61727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EC65A3-2B3A-9240-930A-663148CEC3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identifiable fluxes</a:t>
            </a:r>
            <a:endParaRPr lang="nl-NL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5584E18-19E6-295F-FB8D-0EC177435E4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388" y="2302527"/>
            <a:ext cx="5319810" cy="1803169"/>
          </a:xfrm>
          <a:prstGeom prst="rect">
            <a:avLst/>
          </a:prstGeom>
          <a:noFill/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6372345-4A21-1DB5-D47A-F1502959A398}"/>
              </a:ext>
            </a:extLst>
          </p:cNvPr>
          <p:cNvSpPr txBox="1"/>
          <p:nvPr/>
        </p:nvSpPr>
        <p:spPr>
          <a:xfrm>
            <a:off x="714007" y="1480306"/>
            <a:ext cx="6652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luxes that occur without any input to the system: </a:t>
            </a:r>
            <a:r>
              <a:rPr lang="en-GB" i="1" dirty="0"/>
              <a:t>e.g. internal cycl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943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431B8DD-E4B0-2BAA-1E88-DFE6E5646A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1383" name="Rectangle 101382">
            <a:extLst>
              <a:ext uri="{FF2B5EF4-FFF2-40B4-BE49-F238E27FC236}">
                <a16:creationId xmlns:a16="http://schemas.microsoft.com/office/drawing/2014/main" id="{F13C74B1-5B17-4795-BED0-7140497B44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4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BEECF082-FF90-1D40-6B8A-F6DD9C7A29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80060" y="244026"/>
            <a:ext cx="3276451" cy="1467631"/>
          </a:xfrm>
        </p:spPr>
        <p:txBody>
          <a:bodyPr vert="horz" lIns="91440" tIns="45720" rIns="91440" bIns="45720" rtlCol="0" anchor="b">
            <a:normAutofit/>
          </a:bodyPr>
          <a:lstStyle/>
          <a:p>
            <a:pPr defTabSz="914400"/>
            <a:r>
              <a:rPr lang="en-US" sz="4100" dirty="0"/>
              <a:t>Unit structure</a:t>
            </a:r>
          </a:p>
        </p:txBody>
      </p:sp>
      <p:sp>
        <p:nvSpPr>
          <p:cNvPr id="101385" name="sketchy line">
            <a:extLst>
              <a:ext uri="{FF2B5EF4-FFF2-40B4-BE49-F238E27FC236}">
                <a16:creationId xmlns:a16="http://schemas.microsoft.com/office/drawing/2014/main" id="{D4974D33-8DC5-464E-8C6D-BE58F0669C1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0060" y="1940245"/>
            <a:ext cx="2606040" cy="13716"/>
          </a:xfrm>
          <a:custGeom>
            <a:avLst/>
            <a:gdLst>
              <a:gd name="connsiteX0" fmla="*/ 0 w 2606040"/>
              <a:gd name="connsiteY0" fmla="*/ 0 h 13716"/>
              <a:gd name="connsiteX1" fmla="*/ 625450 w 2606040"/>
              <a:gd name="connsiteY1" fmla="*/ 0 h 13716"/>
              <a:gd name="connsiteX2" fmla="*/ 1224839 w 2606040"/>
              <a:gd name="connsiteY2" fmla="*/ 0 h 13716"/>
              <a:gd name="connsiteX3" fmla="*/ 1824228 w 2606040"/>
              <a:gd name="connsiteY3" fmla="*/ 0 h 13716"/>
              <a:gd name="connsiteX4" fmla="*/ 2606040 w 2606040"/>
              <a:gd name="connsiteY4" fmla="*/ 0 h 13716"/>
              <a:gd name="connsiteX5" fmla="*/ 2606040 w 2606040"/>
              <a:gd name="connsiteY5" fmla="*/ 13716 h 13716"/>
              <a:gd name="connsiteX6" fmla="*/ 1902409 w 2606040"/>
              <a:gd name="connsiteY6" fmla="*/ 13716 h 13716"/>
              <a:gd name="connsiteX7" fmla="*/ 1276960 w 2606040"/>
              <a:gd name="connsiteY7" fmla="*/ 13716 h 13716"/>
              <a:gd name="connsiteX8" fmla="*/ 677570 w 2606040"/>
              <a:gd name="connsiteY8" fmla="*/ 13716 h 13716"/>
              <a:gd name="connsiteX9" fmla="*/ 0 w 2606040"/>
              <a:gd name="connsiteY9" fmla="*/ 13716 h 13716"/>
              <a:gd name="connsiteX10" fmla="*/ 0 w 2606040"/>
              <a:gd name="connsiteY10" fmla="*/ 0 h 13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606040" h="13716" fill="none" extrusionOk="0">
                <a:moveTo>
                  <a:pt x="0" y="0"/>
                </a:moveTo>
                <a:cubicBezTo>
                  <a:pt x="266776" y="-600"/>
                  <a:pt x="322756" y="3201"/>
                  <a:pt x="625450" y="0"/>
                </a:cubicBezTo>
                <a:cubicBezTo>
                  <a:pt x="928144" y="-3201"/>
                  <a:pt x="968141" y="9269"/>
                  <a:pt x="1224839" y="0"/>
                </a:cubicBezTo>
                <a:cubicBezTo>
                  <a:pt x="1481537" y="-9269"/>
                  <a:pt x="1569059" y="21947"/>
                  <a:pt x="1824228" y="0"/>
                </a:cubicBezTo>
                <a:cubicBezTo>
                  <a:pt x="2079397" y="-21947"/>
                  <a:pt x="2326053" y="-10194"/>
                  <a:pt x="2606040" y="0"/>
                </a:cubicBezTo>
                <a:cubicBezTo>
                  <a:pt x="2605690" y="5728"/>
                  <a:pt x="2605650" y="7624"/>
                  <a:pt x="2606040" y="13716"/>
                </a:cubicBezTo>
                <a:cubicBezTo>
                  <a:pt x="2256758" y="26838"/>
                  <a:pt x="2173673" y="-17450"/>
                  <a:pt x="1902409" y="13716"/>
                </a:cubicBezTo>
                <a:cubicBezTo>
                  <a:pt x="1631145" y="44882"/>
                  <a:pt x="1461378" y="894"/>
                  <a:pt x="1276960" y="13716"/>
                </a:cubicBezTo>
                <a:cubicBezTo>
                  <a:pt x="1092542" y="26538"/>
                  <a:pt x="890442" y="8641"/>
                  <a:pt x="677570" y="13716"/>
                </a:cubicBezTo>
                <a:cubicBezTo>
                  <a:pt x="464698" y="18792"/>
                  <a:pt x="187648" y="31265"/>
                  <a:pt x="0" y="13716"/>
                </a:cubicBezTo>
                <a:cubicBezTo>
                  <a:pt x="-302" y="10335"/>
                  <a:pt x="417" y="4724"/>
                  <a:pt x="0" y="0"/>
                </a:cubicBezTo>
                <a:close/>
              </a:path>
              <a:path w="2606040" h="13716" stroke="0" extrusionOk="0">
                <a:moveTo>
                  <a:pt x="0" y="0"/>
                </a:moveTo>
                <a:cubicBezTo>
                  <a:pt x="197231" y="3803"/>
                  <a:pt x="358914" y="-9291"/>
                  <a:pt x="599389" y="0"/>
                </a:cubicBezTo>
                <a:cubicBezTo>
                  <a:pt x="839864" y="9291"/>
                  <a:pt x="979371" y="8509"/>
                  <a:pt x="1303020" y="0"/>
                </a:cubicBezTo>
                <a:cubicBezTo>
                  <a:pt x="1626669" y="-8509"/>
                  <a:pt x="1726300" y="7440"/>
                  <a:pt x="1876349" y="0"/>
                </a:cubicBezTo>
                <a:cubicBezTo>
                  <a:pt x="2026398" y="-7440"/>
                  <a:pt x="2430712" y="17957"/>
                  <a:pt x="2606040" y="0"/>
                </a:cubicBezTo>
                <a:cubicBezTo>
                  <a:pt x="2606569" y="5071"/>
                  <a:pt x="2606315" y="7437"/>
                  <a:pt x="2606040" y="13716"/>
                </a:cubicBezTo>
                <a:cubicBezTo>
                  <a:pt x="2393024" y="-2332"/>
                  <a:pt x="2191161" y="34687"/>
                  <a:pt x="1980590" y="13716"/>
                </a:cubicBezTo>
                <a:cubicBezTo>
                  <a:pt x="1770019" y="-7255"/>
                  <a:pt x="1476440" y="31542"/>
                  <a:pt x="1276960" y="13716"/>
                </a:cubicBezTo>
                <a:cubicBezTo>
                  <a:pt x="1077480" y="-4110"/>
                  <a:pt x="880988" y="37553"/>
                  <a:pt x="651510" y="13716"/>
                </a:cubicBezTo>
                <a:cubicBezTo>
                  <a:pt x="422032" y="-10121"/>
                  <a:pt x="130744" y="-6519"/>
                  <a:pt x="0" y="13716"/>
                </a:cubicBezTo>
                <a:cubicBezTo>
                  <a:pt x="198" y="8947"/>
                  <a:pt x="304" y="5200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4450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2863741219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91C6625-CA76-37E8-392E-3411D3A2CC17}"/>
              </a:ext>
            </a:extLst>
          </p:cNvPr>
          <p:cNvSpPr txBox="1"/>
          <p:nvPr/>
        </p:nvSpPr>
        <p:spPr>
          <a:xfrm>
            <a:off x="480060" y="2154674"/>
            <a:ext cx="3182691" cy="24905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sz="2000" dirty="0"/>
              <a:t>Metabolic Flux Analysis</a:t>
            </a:r>
          </a:p>
          <a:p>
            <a:pPr marL="457200" indent="-342900" defTabSz="914400">
              <a:lnSpc>
                <a:spcPct val="90000"/>
              </a:lnSpc>
              <a:spcAft>
                <a:spcPts val="600"/>
              </a:spcAft>
              <a:buAutoNum type="arabicPeriod"/>
            </a:pPr>
            <a:r>
              <a:rPr lang="en-US" sz="1700" dirty="0"/>
              <a:t>Basic Theory of Metabolic Stoichiometry</a:t>
            </a:r>
          </a:p>
          <a:p>
            <a:pPr marL="457200" indent="-342900" defTabSz="914400">
              <a:lnSpc>
                <a:spcPct val="90000"/>
              </a:lnSpc>
              <a:spcAft>
                <a:spcPts val="600"/>
              </a:spcAft>
              <a:buAutoNum type="arabicPeriod"/>
            </a:pPr>
            <a:r>
              <a:rPr lang="en-US" sz="1700" dirty="0"/>
              <a:t>Properties of a Stoichiometric Matrix</a:t>
            </a:r>
          </a:p>
          <a:p>
            <a:pPr marL="457200" indent="-342900" defTabSz="914400">
              <a:lnSpc>
                <a:spcPct val="90000"/>
              </a:lnSpc>
              <a:spcAft>
                <a:spcPts val="600"/>
              </a:spcAft>
              <a:buAutoNum type="arabicPeriod"/>
            </a:pPr>
            <a:r>
              <a:rPr lang="en-US" sz="1700" dirty="0"/>
              <a:t>Solving a Metabolic Model with Flux Balance Analysis</a:t>
            </a:r>
          </a:p>
        </p:txBody>
      </p:sp>
      <p:pic>
        <p:nvPicPr>
          <p:cNvPr id="5" name="Picture 4" descr="A white background with dots and lines&#10;&#10;AI-generated content may be incorrect.">
            <a:extLst>
              <a:ext uri="{FF2B5EF4-FFF2-40B4-BE49-F238E27FC236}">
                <a16:creationId xmlns:a16="http://schemas.microsoft.com/office/drawing/2014/main" id="{B5A89B47-BF5D-ED70-CDD7-62B17A8B3B9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4689" r="25380" b="1"/>
          <a:stretch>
            <a:fillRect/>
          </a:stretch>
        </p:blipFill>
        <p:spPr>
          <a:xfrm>
            <a:off x="3983776" y="10"/>
            <a:ext cx="5159081" cy="5143490"/>
          </a:xfrm>
          <a:custGeom>
            <a:avLst/>
            <a:gdLst/>
            <a:ahLst/>
            <a:cxnLst/>
            <a:rect l="l" t="t" r="r" b="b"/>
            <a:pathLst>
              <a:path w="6878775" h="6858000">
                <a:moveTo>
                  <a:pt x="1102973" y="0"/>
                </a:moveTo>
                <a:lnTo>
                  <a:pt x="1160688" y="0"/>
                </a:lnTo>
                <a:lnTo>
                  <a:pt x="983189" y="331786"/>
                </a:lnTo>
                <a:cubicBezTo>
                  <a:pt x="914866" y="469145"/>
                  <a:pt x="850355" y="608712"/>
                  <a:pt x="789261" y="750263"/>
                </a:cubicBezTo>
                <a:cubicBezTo>
                  <a:pt x="774307" y="784928"/>
                  <a:pt x="759992" y="819849"/>
                  <a:pt x="745295" y="854514"/>
                </a:cubicBezTo>
                <a:cubicBezTo>
                  <a:pt x="756682" y="845393"/>
                  <a:pt x="765489" y="833492"/>
                  <a:pt x="770857" y="819975"/>
                </a:cubicBezTo>
                <a:cubicBezTo>
                  <a:pt x="879943" y="589569"/>
                  <a:pt x="999605" y="365513"/>
                  <a:pt x="1131329" y="148742"/>
                </a:cubicBezTo>
                <a:lnTo>
                  <a:pt x="1227589" y="0"/>
                </a:lnTo>
                <a:lnTo>
                  <a:pt x="6878775" y="0"/>
                </a:lnTo>
                <a:lnTo>
                  <a:pt x="6878775" y="6858000"/>
                </a:lnTo>
                <a:lnTo>
                  <a:pt x="713521" y="6858000"/>
                </a:lnTo>
                <a:lnTo>
                  <a:pt x="625642" y="6670527"/>
                </a:lnTo>
                <a:cubicBezTo>
                  <a:pt x="507232" y="6398531"/>
                  <a:pt x="403083" y="6118381"/>
                  <a:pt x="312785" y="5830359"/>
                </a:cubicBezTo>
                <a:cubicBezTo>
                  <a:pt x="278149" y="5719759"/>
                  <a:pt x="248879" y="5607635"/>
                  <a:pt x="212198" y="5480401"/>
                </a:cubicBezTo>
                <a:cubicBezTo>
                  <a:pt x="212208" y="5491601"/>
                  <a:pt x="212803" y="5502788"/>
                  <a:pt x="213988" y="5513923"/>
                </a:cubicBezTo>
                <a:cubicBezTo>
                  <a:pt x="264089" y="5723695"/>
                  <a:pt x="307290" y="5935370"/>
                  <a:pt x="365826" y="6142729"/>
                </a:cubicBezTo>
                <a:cubicBezTo>
                  <a:pt x="433152" y="6380817"/>
                  <a:pt x="510068" y="6614016"/>
                  <a:pt x="597975" y="6841549"/>
                </a:cubicBezTo>
                <a:lnTo>
                  <a:pt x="604824" y="6858000"/>
                </a:lnTo>
                <a:lnTo>
                  <a:pt x="552056" y="6858000"/>
                </a:lnTo>
                <a:lnTo>
                  <a:pt x="539576" y="6828295"/>
                </a:lnTo>
                <a:cubicBezTo>
                  <a:pt x="380597" y="6414594"/>
                  <a:pt x="260223" y="5988893"/>
                  <a:pt x="171555" y="5552906"/>
                </a:cubicBezTo>
                <a:cubicBezTo>
                  <a:pt x="91163" y="5157998"/>
                  <a:pt x="43746" y="4758899"/>
                  <a:pt x="12305" y="4357388"/>
                </a:cubicBezTo>
                <a:cubicBezTo>
                  <a:pt x="-14281" y="4013908"/>
                  <a:pt x="4507" y="3672965"/>
                  <a:pt x="46684" y="3331516"/>
                </a:cubicBezTo>
                <a:cubicBezTo>
                  <a:pt x="127203" y="2664286"/>
                  <a:pt x="277819" y="2007265"/>
                  <a:pt x="496065" y="1371196"/>
                </a:cubicBezTo>
                <a:cubicBezTo>
                  <a:pt x="636273" y="966066"/>
                  <a:pt x="800445" y="573253"/>
                  <a:pt x="995723" y="196614"/>
                </a:cubicBez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17315997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DF847D-6FE9-044B-639A-17291689DF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2A82C0A2-EDBA-4C55-3795-F7FB69DB4FDE}"/>
              </a:ext>
            </a:extLst>
          </p:cNvPr>
          <p:cNvSpPr/>
          <p:nvPr/>
        </p:nvSpPr>
        <p:spPr>
          <a:xfrm>
            <a:off x="265670" y="1654455"/>
            <a:ext cx="8597248" cy="64807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Find fluxes that although constraints are given (measurements) can be expressed as combination of non-zero vectors</a:t>
            </a: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CB63BE9-5DE9-B3B9-6509-1CDD42B588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 non-identifiable fluxes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422178-A912-6FBA-3D2F-5D7AAD432C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Reformulate to a mathematical question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dd constraints:		v1 = 0		(measured)</a:t>
            </a:r>
            <a:endParaRPr lang="nl-NL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A3C517F-3805-B924-D82E-D093BB96DD3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388" y="2302527"/>
            <a:ext cx="5319810" cy="180316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47476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50A425-D1B3-C56C-C525-F7D02AB444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CDC855-5C83-BE0C-9239-6F7B3E57DD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 non-identifiable fluxes</a:t>
            </a:r>
            <a:endParaRPr lang="nl-NL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741E7CC-4C12-2943-D0B3-03A1878D12C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848" y="129779"/>
            <a:ext cx="2797152" cy="948105"/>
          </a:xfrm>
          <a:prstGeom prst="rect">
            <a:avLst/>
          </a:prstGeom>
          <a:noFill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DA31197-BAEF-ADBF-8CA1-D7465F311CFA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45" r="27404"/>
          <a:stretch/>
        </p:blipFill>
        <p:spPr bwMode="auto">
          <a:xfrm>
            <a:off x="434341" y="1525270"/>
            <a:ext cx="3372808" cy="2330450"/>
          </a:xfrm>
          <a:prstGeom prst="rect">
            <a:avLst/>
          </a:prstGeom>
          <a:noFill/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B8316E3-D30F-EA2E-1C04-0F5D65399A8B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6467" y="2037397"/>
            <a:ext cx="2519648" cy="1306195"/>
          </a:xfrm>
          <a:prstGeom prst="rect">
            <a:avLst/>
          </a:prstGeom>
          <a:noFill/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821C565-71F3-A050-5982-92644294B879}"/>
              </a:ext>
            </a:extLst>
          </p:cNvPr>
          <p:cNvSpPr/>
          <p:nvPr/>
        </p:nvSpPr>
        <p:spPr>
          <a:xfrm>
            <a:off x="5477224" y="4010832"/>
            <a:ext cx="2026920" cy="58454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dirty="0"/>
              <a:t>Not all fluxes are 0!</a:t>
            </a:r>
            <a:endParaRPr lang="en-US" dirty="0"/>
          </a:p>
        </p:txBody>
      </p:sp>
      <p:sp>
        <p:nvSpPr>
          <p:cNvPr id="9" name="Down Arrow 8">
            <a:extLst>
              <a:ext uri="{FF2B5EF4-FFF2-40B4-BE49-F238E27FC236}">
                <a16:creationId xmlns:a16="http://schemas.microsoft.com/office/drawing/2014/main" id="{C0BD5107-91F7-6021-30E0-FA594D3D043B}"/>
              </a:ext>
            </a:extLst>
          </p:cNvPr>
          <p:cNvSpPr/>
          <p:nvPr/>
        </p:nvSpPr>
        <p:spPr>
          <a:xfrm>
            <a:off x="6359574" y="3343592"/>
            <a:ext cx="262221" cy="529389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6">
            <a:extLst>
              <a:ext uri="{FF2B5EF4-FFF2-40B4-BE49-F238E27FC236}">
                <a16:creationId xmlns:a16="http://schemas.microsoft.com/office/drawing/2014/main" id="{4E4D3243-2009-DC63-6C92-5FF6C21A98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41" b="13283"/>
          <a:stretch/>
        </p:blipFill>
        <p:spPr bwMode="auto">
          <a:xfrm>
            <a:off x="7410921" y="1590489"/>
            <a:ext cx="1727754" cy="702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9D51C46-D41B-C3A4-4DE9-6CD2B9BDADF3}"/>
              </a:ext>
            </a:extLst>
          </p:cNvPr>
          <p:cNvSpPr txBox="1"/>
          <p:nvPr/>
        </p:nvSpPr>
        <p:spPr>
          <a:xfrm>
            <a:off x="8113000" y="1387091"/>
            <a:ext cx="318431" cy="30008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1</a:t>
            </a:r>
            <a:endParaRPr lang="nl-NL" sz="135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A0F4981-9B7D-0809-549E-388F226261C4}"/>
              </a:ext>
            </a:extLst>
          </p:cNvPr>
          <p:cNvSpPr txBox="1"/>
          <p:nvPr/>
        </p:nvSpPr>
        <p:spPr>
          <a:xfrm>
            <a:off x="8115583" y="2292617"/>
            <a:ext cx="411653" cy="30008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-1</a:t>
            </a:r>
            <a:endParaRPr lang="nl-NL" sz="135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71704FC-BEA2-1D42-F213-AF824F70158B}"/>
              </a:ext>
            </a:extLst>
          </p:cNvPr>
          <p:cNvSpPr txBox="1"/>
          <p:nvPr/>
        </p:nvSpPr>
        <p:spPr>
          <a:xfrm>
            <a:off x="7524538" y="1662378"/>
            <a:ext cx="318431" cy="30008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350" dirty="0"/>
              <a:t>0</a:t>
            </a:r>
            <a:endParaRPr lang="nl-NL" sz="135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A747EDC-9E67-A427-EA7B-1CF0F7690622}"/>
              </a:ext>
            </a:extLst>
          </p:cNvPr>
          <p:cNvSpPr txBox="1"/>
          <p:nvPr/>
        </p:nvSpPr>
        <p:spPr>
          <a:xfrm>
            <a:off x="8653060" y="1657121"/>
            <a:ext cx="318431" cy="30008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0</a:t>
            </a:r>
            <a:endParaRPr lang="nl-NL" sz="1350" dirty="0"/>
          </a:p>
        </p:txBody>
      </p:sp>
    </p:spTree>
    <p:extLst>
      <p:ext uri="{BB962C8B-B14F-4D97-AF65-F5344CB8AC3E}">
        <p14:creationId xmlns:p14="http://schemas.microsoft.com/office/powerpoint/2010/main" val="154950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16EA2F0-657B-2A51-2CBA-8D431A12C7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AB55AB-B285-E595-0202-5AF8DACC92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 non-identifiable fluxes</a:t>
            </a:r>
            <a:endParaRPr lang="nl-NL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72408A-DF02-3315-B727-8F4F545C01A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848" y="129779"/>
            <a:ext cx="2797152" cy="948105"/>
          </a:xfrm>
          <a:prstGeom prst="rect">
            <a:avLst/>
          </a:prstGeom>
          <a:noFill/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6B9BAB9-3572-67CC-01EC-955B7A1950CE}"/>
              </a:ext>
            </a:extLst>
          </p:cNvPr>
          <p:cNvSpPr/>
          <p:nvPr/>
        </p:nvSpPr>
        <p:spPr>
          <a:xfrm>
            <a:off x="2499360" y="3651504"/>
            <a:ext cx="5004784" cy="94387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dirty="0"/>
              <a:t>The internal cycle can run without any exchange reactions.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551BFA9-B8D3-2325-BA75-D5693A98DEF3}"/>
              </a:ext>
            </a:extLst>
          </p:cNvPr>
          <p:cNvGrpSpPr/>
          <p:nvPr/>
        </p:nvGrpSpPr>
        <p:grpSpPr>
          <a:xfrm>
            <a:off x="3461532" y="1893058"/>
            <a:ext cx="2205522" cy="1538989"/>
            <a:chOff x="3875241" y="2155187"/>
            <a:chExt cx="1727754" cy="1205608"/>
          </a:xfrm>
        </p:grpSpPr>
        <p:pic>
          <p:nvPicPr>
            <p:cNvPr id="10" name="Picture 6">
              <a:extLst>
                <a:ext uri="{FF2B5EF4-FFF2-40B4-BE49-F238E27FC236}">
                  <a16:creationId xmlns:a16="http://schemas.microsoft.com/office/drawing/2014/main" id="{5D5B30F0-3C76-A040-44E3-4AAC3F395F2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241" b="13283"/>
            <a:stretch/>
          </p:blipFill>
          <p:spPr bwMode="auto">
            <a:xfrm>
              <a:off x="3875241" y="2358585"/>
              <a:ext cx="1727754" cy="7021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6EE90B0-5A3E-8C59-4AE4-FB3723B2B375}"/>
                </a:ext>
              </a:extLst>
            </p:cNvPr>
            <p:cNvSpPr txBox="1"/>
            <p:nvPr/>
          </p:nvSpPr>
          <p:spPr>
            <a:xfrm>
              <a:off x="4577320" y="2155187"/>
              <a:ext cx="318431" cy="300082"/>
            </a:xfrm>
            <a:prstGeom prst="rect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350" dirty="0"/>
                <a:t>1</a:t>
              </a:r>
              <a:endParaRPr lang="nl-NL" sz="135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CEA933D-36FA-4644-711F-A4C44888072C}"/>
                </a:ext>
              </a:extLst>
            </p:cNvPr>
            <p:cNvSpPr txBox="1"/>
            <p:nvPr/>
          </p:nvSpPr>
          <p:spPr>
            <a:xfrm>
              <a:off x="4579903" y="3060713"/>
              <a:ext cx="411653" cy="300082"/>
            </a:xfrm>
            <a:prstGeom prst="rect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350" dirty="0"/>
                <a:t>-1</a:t>
              </a:r>
              <a:endParaRPr lang="nl-NL" sz="135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B5F121A-50A3-8D02-FD02-2D2E5F7DEB08}"/>
                </a:ext>
              </a:extLst>
            </p:cNvPr>
            <p:cNvSpPr txBox="1"/>
            <p:nvPr/>
          </p:nvSpPr>
          <p:spPr>
            <a:xfrm>
              <a:off x="3988858" y="2430474"/>
              <a:ext cx="318431" cy="300082"/>
            </a:xfrm>
            <a:prstGeom prst="rect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GB" sz="1350" dirty="0"/>
                <a:t>0</a:t>
              </a:r>
              <a:endParaRPr lang="nl-NL" sz="1350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23406CA-71E0-2DA0-312A-2EFDB6689A23}"/>
                </a:ext>
              </a:extLst>
            </p:cNvPr>
            <p:cNvSpPr txBox="1"/>
            <p:nvPr/>
          </p:nvSpPr>
          <p:spPr>
            <a:xfrm>
              <a:off x="5117380" y="2425217"/>
              <a:ext cx="318431" cy="300082"/>
            </a:xfrm>
            <a:prstGeom prst="rect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350" dirty="0"/>
                <a:t>0</a:t>
              </a:r>
              <a:endParaRPr lang="nl-NL" sz="1350" dirty="0"/>
            </a:p>
          </p:txBody>
        </p:sp>
      </p:grpSp>
    </p:spTree>
    <p:extLst>
      <p:ext uri="{BB962C8B-B14F-4D97-AF65-F5344CB8AC3E}">
        <p14:creationId xmlns:p14="http://schemas.microsoft.com/office/powerpoint/2010/main" val="2107276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160779-7031-E871-50EA-41C7303083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el 2">
            <a:extLst>
              <a:ext uri="{FF2B5EF4-FFF2-40B4-BE49-F238E27FC236}">
                <a16:creationId xmlns:a16="http://schemas.microsoft.com/office/drawing/2014/main" id="{812DD5AF-D16E-29CE-E6FE-40A7BE75B7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69072" y="617247"/>
            <a:ext cx="7265534" cy="1674849"/>
          </a:xfrm>
        </p:spPr>
        <p:txBody>
          <a:bodyPr>
            <a:noAutofit/>
          </a:bodyPr>
          <a:lstStyle/>
          <a:p>
            <a:pPr algn="ctr"/>
            <a:r>
              <a:rPr lang="en-GB" sz="5400" noProof="0">
                <a:latin typeface="Calibri" pitchFamily="34" charset="0"/>
              </a:rPr>
              <a:t>Basic properties of a Network</a:t>
            </a:r>
            <a:endParaRPr lang="en-GB" sz="5400" noProof="0" dirty="0">
              <a:latin typeface="Calibri" pitchFamily="34" charset="0"/>
            </a:endParaRP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F3FEBFE9-3689-6C53-D1D1-B2CC12F22473}"/>
              </a:ext>
            </a:extLst>
          </p:cNvPr>
          <p:cNvSpPr/>
          <p:nvPr/>
        </p:nvSpPr>
        <p:spPr>
          <a:xfrm>
            <a:off x="1243584" y="2660904"/>
            <a:ext cx="2093976" cy="110642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noProof="0" dirty="0"/>
              <a:t>Blocked Reactions</a:t>
            </a:r>
          </a:p>
        </p:txBody>
      </p:sp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0344D271-5532-F7A2-9A8D-D006F27D82CF}"/>
              </a:ext>
            </a:extLst>
          </p:cNvPr>
          <p:cNvSpPr/>
          <p:nvPr/>
        </p:nvSpPr>
        <p:spPr>
          <a:xfrm>
            <a:off x="5266944" y="2660904"/>
            <a:ext cx="2093976" cy="110642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noProof="0" dirty="0"/>
              <a:t>Internal </a:t>
            </a:r>
          </a:p>
          <a:p>
            <a:pPr algn="ctr"/>
            <a:r>
              <a:rPr lang="en-GB" noProof="0" dirty="0"/>
              <a:t>Cycles</a:t>
            </a:r>
          </a:p>
        </p:txBody>
      </p:sp>
    </p:spTree>
    <p:extLst>
      <p:ext uri="{BB962C8B-B14F-4D97-AF65-F5344CB8AC3E}">
        <p14:creationId xmlns:p14="http://schemas.microsoft.com/office/powerpoint/2010/main" val="37212853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A5B2E7D-E794-5BF3-C28A-D0C3E8F636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B57D74CB-DF3D-90B8-4DF3-2075CCAF288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4" cy="5143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A white background with dots and lines&#10;&#10;AI-generated content may be incorrect.">
            <a:extLst>
              <a:ext uri="{FF2B5EF4-FFF2-40B4-BE49-F238E27FC236}">
                <a16:creationId xmlns:a16="http://schemas.microsoft.com/office/drawing/2014/main" id="{7C49D741-7EBD-E982-69BE-AB49DCF0D84D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50000"/>
          </a:blip>
          <a:srcRect t="5834" r="-1" b="-1"/>
          <a:stretch>
            <a:fillRect/>
          </a:stretch>
        </p:blipFill>
        <p:spPr>
          <a:xfrm>
            <a:off x="20" y="10"/>
            <a:ext cx="9141693" cy="514349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E3F7FE-8029-E29C-605B-54D86009F6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5286" y="843534"/>
            <a:ext cx="6858000" cy="2297430"/>
          </a:xfrm>
        </p:spPr>
        <p:txBody>
          <a:bodyPr>
            <a:normAutofit/>
          </a:bodyPr>
          <a:lstStyle/>
          <a:p>
            <a:r>
              <a:rPr lang="en-GB" sz="5000" dirty="0">
                <a:solidFill>
                  <a:schemeClr val="bg1"/>
                </a:solidFill>
              </a:rPr>
              <a:t>Metabolic Flux Analysi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A41985-22B4-1507-4557-5DF1C210DE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5286" y="3449574"/>
            <a:ext cx="6858000" cy="920640"/>
          </a:xfrm>
        </p:spPr>
        <p:txBody>
          <a:bodyPr>
            <a:normAutofit/>
          </a:bodyPr>
          <a:lstStyle/>
          <a:p>
            <a:endParaRPr lang="en-GB" sz="2000" dirty="0">
              <a:solidFill>
                <a:schemeClr val="bg1"/>
              </a:solidFill>
            </a:endParaRPr>
          </a:p>
          <a:p>
            <a:r>
              <a:rPr lang="en-US" sz="2000" dirty="0">
                <a:solidFill>
                  <a:schemeClr val="bg1"/>
                </a:solidFill>
              </a:rPr>
              <a:t>3. Solving a Metabolic Model with Flux Balance Analysis</a:t>
            </a:r>
            <a:endParaRPr lang="en-GB" sz="2000" dirty="0">
              <a:solidFill>
                <a:schemeClr val="bg1"/>
              </a:solidFill>
            </a:endParaRPr>
          </a:p>
        </p:txBody>
      </p:sp>
      <p:sp>
        <p:nvSpPr>
          <p:cNvPr id="11" name="sketchy box">
            <a:extLst>
              <a:ext uri="{FF2B5EF4-FFF2-40B4-BE49-F238E27FC236}">
                <a16:creationId xmlns:a16="http://schemas.microsoft.com/office/drawing/2014/main" id="{25A667F8-0AB2-E1BA-4E51-EE58B7A592B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V="1">
            <a:off x="628650" y="540714"/>
            <a:ext cx="7886700" cy="4062071"/>
          </a:xfrm>
          <a:custGeom>
            <a:avLst/>
            <a:gdLst>
              <a:gd name="connsiteX0" fmla="*/ 0 w 7886700"/>
              <a:gd name="connsiteY0" fmla="*/ 0 h 4062071"/>
              <a:gd name="connsiteX1" fmla="*/ 578358 w 7886700"/>
              <a:gd name="connsiteY1" fmla="*/ 0 h 4062071"/>
              <a:gd name="connsiteX2" fmla="*/ 998982 w 7886700"/>
              <a:gd name="connsiteY2" fmla="*/ 0 h 4062071"/>
              <a:gd name="connsiteX3" fmla="*/ 1813941 w 7886700"/>
              <a:gd name="connsiteY3" fmla="*/ 0 h 4062071"/>
              <a:gd name="connsiteX4" fmla="*/ 2392299 w 7886700"/>
              <a:gd name="connsiteY4" fmla="*/ 0 h 4062071"/>
              <a:gd name="connsiteX5" fmla="*/ 2970657 w 7886700"/>
              <a:gd name="connsiteY5" fmla="*/ 0 h 4062071"/>
              <a:gd name="connsiteX6" fmla="*/ 3785616 w 7886700"/>
              <a:gd name="connsiteY6" fmla="*/ 0 h 4062071"/>
              <a:gd name="connsiteX7" fmla="*/ 4285107 w 7886700"/>
              <a:gd name="connsiteY7" fmla="*/ 0 h 4062071"/>
              <a:gd name="connsiteX8" fmla="*/ 5100066 w 7886700"/>
              <a:gd name="connsiteY8" fmla="*/ 0 h 4062071"/>
              <a:gd name="connsiteX9" fmla="*/ 5915025 w 7886700"/>
              <a:gd name="connsiteY9" fmla="*/ 0 h 4062071"/>
              <a:gd name="connsiteX10" fmla="*/ 6572250 w 7886700"/>
              <a:gd name="connsiteY10" fmla="*/ 0 h 4062071"/>
              <a:gd name="connsiteX11" fmla="*/ 7886700 w 7886700"/>
              <a:gd name="connsiteY11" fmla="*/ 0 h 4062071"/>
              <a:gd name="connsiteX12" fmla="*/ 7886700 w 7886700"/>
              <a:gd name="connsiteY12" fmla="*/ 636391 h 4062071"/>
              <a:gd name="connsiteX13" fmla="*/ 7886700 w 7886700"/>
              <a:gd name="connsiteY13" fmla="*/ 1191541 h 4062071"/>
              <a:gd name="connsiteX14" fmla="*/ 7886700 w 7886700"/>
              <a:gd name="connsiteY14" fmla="*/ 1868553 h 4062071"/>
              <a:gd name="connsiteX15" fmla="*/ 7886700 w 7886700"/>
              <a:gd name="connsiteY15" fmla="*/ 2545564 h 4062071"/>
              <a:gd name="connsiteX16" fmla="*/ 7886700 w 7886700"/>
              <a:gd name="connsiteY16" fmla="*/ 3222576 h 4062071"/>
              <a:gd name="connsiteX17" fmla="*/ 7886700 w 7886700"/>
              <a:gd name="connsiteY17" fmla="*/ 4062071 h 4062071"/>
              <a:gd name="connsiteX18" fmla="*/ 7150608 w 7886700"/>
              <a:gd name="connsiteY18" fmla="*/ 4062071 h 4062071"/>
              <a:gd name="connsiteX19" fmla="*/ 6729984 w 7886700"/>
              <a:gd name="connsiteY19" fmla="*/ 4062071 h 4062071"/>
              <a:gd name="connsiteX20" fmla="*/ 6230493 w 7886700"/>
              <a:gd name="connsiteY20" fmla="*/ 4062071 h 4062071"/>
              <a:gd name="connsiteX21" fmla="*/ 5415534 w 7886700"/>
              <a:gd name="connsiteY21" fmla="*/ 4062071 h 4062071"/>
              <a:gd name="connsiteX22" fmla="*/ 4758309 w 7886700"/>
              <a:gd name="connsiteY22" fmla="*/ 4062071 h 4062071"/>
              <a:gd name="connsiteX23" fmla="*/ 4258818 w 7886700"/>
              <a:gd name="connsiteY23" fmla="*/ 4062071 h 4062071"/>
              <a:gd name="connsiteX24" fmla="*/ 3601593 w 7886700"/>
              <a:gd name="connsiteY24" fmla="*/ 4062071 h 4062071"/>
              <a:gd name="connsiteX25" fmla="*/ 3180969 w 7886700"/>
              <a:gd name="connsiteY25" fmla="*/ 4062071 h 4062071"/>
              <a:gd name="connsiteX26" fmla="*/ 2760345 w 7886700"/>
              <a:gd name="connsiteY26" fmla="*/ 4062071 h 4062071"/>
              <a:gd name="connsiteX27" fmla="*/ 2103120 w 7886700"/>
              <a:gd name="connsiteY27" fmla="*/ 4062071 h 4062071"/>
              <a:gd name="connsiteX28" fmla="*/ 1603629 w 7886700"/>
              <a:gd name="connsiteY28" fmla="*/ 4062071 h 4062071"/>
              <a:gd name="connsiteX29" fmla="*/ 867537 w 7886700"/>
              <a:gd name="connsiteY29" fmla="*/ 4062071 h 4062071"/>
              <a:gd name="connsiteX30" fmla="*/ 0 w 7886700"/>
              <a:gd name="connsiteY30" fmla="*/ 4062071 h 4062071"/>
              <a:gd name="connsiteX31" fmla="*/ 0 w 7886700"/>
              <a:gd name="connsiteY31" fmla="*/ 3344438 h 4062071"/>
              <a:gd name="connsiteX32" fmla="*/ 0 w 7886700"/>
              <a:gd name="connsiteY32" fmla="*/ 2626806 h 4062071"/>
              <a:gd name="connsiteX33" fmla="*/ 0 w 7886700"/>
              <a:gd name="connsiteY33" fmla="*/ 2031036 h 4062071"/>
              <a:gd name="connsiteX34" fmla="*/ 0 w 7886700"/>
              <a:gd name="connsiteY34" fmla="*/ 1313403 h 4062071"/>
              <a:gd name="connsiteX35" fmla="*/ 0 w 7886700"/>
              <a:gd name="connsiteY35" fmla="*/ 0 h 4062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7886700" h="4062071" extrusionOk="0">
                <a:moveTo>
                  <a:pt x="0" y="0"/>
                </a:moveTo>
                <a:cubicBezTo>
                  <a:pt x="165412" y="-21137"/>
                  <a:pt x="322344" y="-21985"/>
                  <a:pt x="578358" y="0"/>
                </a:cubicBezTo>
                <a:cubicBezTo>
                  <a:pt x="834372" y="21985"/>
                  <a:pt x="888520" y="-5136"/>
                  <a:pt x="998982" y="0"/>
                </a:cubicBezTo>
                <a:cubicBezTo>
                  <a:pt x="1109444" y="5136"/>
                  <a:pt x="1622600" y="-36529"/>
                  <a:pt x="1813941" y="0"/>
                </a:cubicBezTo>
                <a:cubicBezTo>
                  <a:pt x="2005282" y="36529"/>
                  <a:pt x="2177619" y="19108"/>
                  <a:pt x="2392299" y="0"/>
                </a:cubicBezTo>
                <a:cubicBezTo>
                  <a:pt x="2606979" y="-19108"/>
                  <a:pt x="2788556" y="-21788"/>
                  <a:pt x="2970657" y="0"/>
                </a:cubicBezTo>
                <a:cubicBezTo>
                  <a:pt x="3152758" y="21788"/>
                  <a:pt x="3596738" y="18723"/>
                  <a:pt x="3785616" y="0"/>
                </a:cubicBezTo>
                <a:cubicBezTo>
                  <a:pt x="3974494" y="-18723"/>
                  <a:pt x="4136501" y="9985"/>
                  <a:pt x="4285107" y="0"/>
                </a:cubicBezTo>
                <a:cubicBezTo>
                  <a:pt x="4433713" y="-9985"/>
                  <a:pt x="4710656" y="-6143"/>
                  <a:pt x="5100066" y="0"/>
                </a:cubicBezTo>
                <a:cubicBezTo>
                  <a:pt x="5489476" y="6143"/>
                  <a:pt x="5703885" y="5883"/>
                  <a:pt x="5915025" y="0"/>
                </a:cubicBezTo>
                <a:cubicBezTo>
                  <a:pt x="6126165" y="-5883"/>
                  <a:pt x="6308797" y="30350"/>
                  <a:pt x="6572250" y="0"/>
                </a:cubicBezTo>
                <a:cubicBezTo>
                  <a:pt x="6835703" y="-30350"/>
                  <a:pt x="7286910" y="4832"/>
                  <a:pt x="7886700" y="0"/>
                </a:cubicBezTo>
                <a:cubicBezTo>
                  <a:pt x="7889074" y="220758"/>
                  <a:pt x="7883165" y="357992"/>
                  <a:pt x="7886700" y="636391"/>
                </a:cubicBezTo>
                <a:cubicBezTo>
                  <a:pt x="7890235" y="914790"/>
                  <a:pt x="7903701" y="952234"/>
                  <a:pt x="7886700" y="1191541"/>
                </a:cubicBezTo>
                <a:cubicBezTo>
                  <a:pt x="7869700" y="1430848"/>
                  <a:pt x="7863116" y="1553316"/>
                  <a:pt x="7886700" y="1868553"/>
                </a:cubicBezTo>
                <a:cubicBezTo>
                  <a:pt x="7910284" y="2183790"/>
                  <a:pt x="7896439" y="2331507"/>
                  <a:pt x="7886700" y="2545564"/>
                </a:cubicBezTo>
                <a:cubicBezTo>
                  <a:pt x="7876961" y="2759621"/>
                  <a:pt x="7899048" y="2997788"/>
                  <a:pt x="7886700" y="3222576"/>
                </a:cubicBezTo>
                <a:cubicBezTo>
                  <a:pt x="7874352" y="3447364"/>
                  <a:pt x="7863320" y="3844609"/>
                  <a:pt x="7886700" y="4062071"/>
                </a:cubicBezTo>
                <a:cubicBezTo>
                  <a:pt x="7688995" y="4091405"/>
                  <a:pt x="7438163" y="4081351"/>
                  <a:pt x="7150608" y="4062071"/>
                </a:cubicBezTo>
                <a:cubicBezTo>
                  <a:pt x="6863053" y="4042791"/>
                  <a:pt x="6852167" y="4080837"/>
                  <a:pt x="6729984" y="4062071"/>
                </a:cubicBezTo>
                <a:cubicBezTo>
                  <a:pt x="6607801" y="4043305"/>
                  <a:pt x="6412225" y="4055086"/>
                  <a:pt x="6230493" y="4062071"/>
                </a:cubicBezTo>
                <a:cubicBezTo>
                  <a:pt x="6048761" y="4069056"/>
                  <a:pt x="5595777" y="4070043"/>
                  <a:pt x="5415534" y="4062071"/>
                </a:cubicBezTo>
                <a:cubicBezTo>
                  <a:pt x="5235291" y="4054099"/>
                  <a:pt x="4927239" y="4094195"/>
                  <a:pt x="4758309" y="4062071"/>
                </a:cubicBezTo>
                <a:cubicBezTo>
                  <a:pt x="4589380" y="4029947"/>
                  <a:pt x="4452506" y="4069552"/>
                  <a:pt x="4258818" y="4062071"/>
                </a:cubicBezTo>
                <a:cubicBezTo>
                  <a:pt x="4065130" y="4054590"/>
                  <a:pt x="3802761" y="4085813"/>
                  <a:pt x="3601593" y="4062071"/>
                </a:cubicBezTo>
                <a:cubicBezTo>
                  <a:pt x="3400425" y="4038329"/>
                  <a:pt x="3311647" y="4060168"/>
                  <a:pt x="3180969" y="4062071"/>
                </a:cubicBezTo>
                <a:cubicBezTo>
                  <a:pt x="3050291" y="4063974"/>
                  <a:pt x="2961884" y="4043763"/>
                  <a:pt x="2760345" y="4062071"/>
                </a:cubicBezTo>
                <a:cubicBezTo>
                  <a:pt x="2558806" y="4080379"/>
                  <a:pt x="2276592" y="4030989"/>
                  <a:pt x="2103120" y="4062071"/>
                </a:cubicBezTo>
                <a:cubicBezTo>
                  <a:pt x="1929649" y="4093153"/>
                  <a:pt x="1726258" y="4048114"/>
                  <a:pt x="1603629" y="4062071"/>
                </a:cubicBezTo>
                <a:cubicBezTo>
                  <a:pt x="1481000" y="4076028"/>
                  <a:pt x="1025048" y="4037431"/>
                  <a:pt x="867537" y="4062071"/>
                </a:cubicBezTo>
                <a:cubicBezTo>
                  <a:pt x="710026" y="4086711"/>
                  <a:pt x="400773" y="4019788"/>
                  <a:pt x="0" y="4062071"/>
                </a:cubicBezTo>
                <a:cubicBezTo>
                  <a:pt x="-77" y="3748456"/>
                  <a:pt x="-30814" y="3576596"/>
                  <a:pt x="0" y="3344438"/>
                </a:cubicBezTo>
                <a:cubicBezTo>
                  <a:pt x="30814" y="3112280"/>
                  <a:pt x="30350" y="2816152"/>
                  <a:pt x="0" y="2626806"/>
                </a:cubicBezTo>
                <a:cubicBezTo>
                  <a:pt x="-30350" y="2437460"/>
                  <a:pt x="26575" y="2258994"/>
                  <a:pt x="0" y="2031036"/>
                </a:cubicBezTo>
                <a:cubicBezTo>
                  <a:pt x="-26575" y="1803078"/>
                  <a:pt x="-8850" y="1530345"/>
                  <a:pt x="0" y="1313403"/>
                </a:cubicBezTo>
                <a:cubicBezTo>
                  <a:pt x="8850" y="1096461"/>
                  <a:pt x="47646" y="423049"/>
                  <a:pt x="0" y="0"/>
                </a:cubicBezTo>
                <a:close/>
              </a:path>
            </a:pathLst>
          </a:custGeom>
          <a:noFill/>
          <a:ln w="47625" cap="rnd">
            <a:solidFill>
              <a:schemeClr val="bg1">
                <a:alpha val="75000"/>
              </a:schemeClr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ketchy line">
            <a:extLst>
              <a:ext uri="{FF2B5EF4-FFF2-40B4-BE49-F238E27FC236}">
                <a16:creationId xmlns:a16="http://schemas.microsoft.com/office/drawing/2014/main" id="{EB035107-C356-7BDC-2DC7-4ECABA028B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980654" y="3314567"/>
            <a:ext cx="3182692" cy="13716"/>
          </a:xfrm>
          <a:custGeom>
            <a:avLst/>
            <a:gdLst>
              <a:gd name="connsiteX0" fmla="*/ 0 w 3182692"/>
              <a:gd name="connsiteY0" fmla="*/ 0 h 13716"/>
              <a:gd name="connsiteX1" fmla="*/ 604711 w 3182692"/>
              <a:gd name="connsiteY1" fmla="*/ 0 h 13716"/>
              <a:gd name="connsiteX2" fmla="*/ 1241250 w 3182692"/>
              <a:gd name="connsiteY2" fmla="*/ 0 h 13716"/>
              <a:gd name="connsiteX3" fmla="*/ 1909615 w 3182692"/>
              <a:gd name="connsiteY3" fmla="*/ 0 h 13716"/>
              <a:gd name="connsiteX4" fmla="*/ 2577981 w 3182692"/>
              <a:gd name="connsiteY4" fmla="*/ 0 h 13716"/>
              <a:gd name="connsiteX5" fmla="*/ 3182692 w 3182692"/>
              <a:gd name="connsiteY5" fmla="*/ 0 h 13716"/>
              <a:gd name="connsiteX6" fmla="*/ 3182692 w 3182692"/>
              <a:gd name="connsiteY6" fmla="*/ 13716 h 13716"/>
              <a:gd name="connsiteX7" fmla="*/ 2482500 w 3182692"/>
              <a:gd name="connsiteY7" fmla="*/ 13716 h 13716"/>
              <a:gd name="connsiteX8" fmla="*/ 1782308 w 3182692"/>
              <a:gd name="connsiteY8" fmla="*/ 13716 h 13716"/>
              <a:gd name="connsiteX9" fmla="*/ 1145769 w 3182692"/>
              <a:gd name="connsiteY9" fmla="*/ 13716 h 13716"/>
              <a:gd name="connsiteX10" fmla="*/ 0 w 3182692"/>
              <a:gd name="connsiteY10" fmla="*/ 13716 h 13716"/>
              <a:gd name="connsiteX11" fmla="*/ 0 w 3182692"/>
              <a:gd name="connsiteY11" fmla="*/ 0 h 13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182692" h="13716" fill="none" extrusionOk="0">
                <a:moveTo>
                  <a:pt x="0" y="0"/>
                </a:moveTo>
                <a:cubicBezTo>
                  <a:pt x="126686" y="-21366"/>
                  <a:pt x="467788" y="9025"/>
                  <a:pt x="604711" y="0"/>
                </a:cubicBezTo>
                <a:cubicBezTo>
                  <a:pt x="741634" y="-9025"/>
                  <a:pt x="1061620" y="6814"/>
                  <a:pt x="1241250" y="0"/>
                </a:cubicBezTo>
                <a:cubicBezTo>
                  <a:pt x="1420880" y="-6814"/>
                  <a:pt x="1713773" y="13383"/>
                  <a:pt x="1909615" y="0"/>
                </a:cubicBezTo>
                <a:cubicBezTo>
                  <a:pt x="2105457" y="-13383"/>
                  <a:pt x="2257256" y="13567"/>
                  <a:pt x="2577981" y="0"/>
                </a:cubicBezTo>
                <a:cubicBezTo>
                  <a:pt x="2898706" y="-13567"/>
                  <a:pt x="3026063" y="6328"/>
                  <a:pt x="3182692" y="0"/>
                </a:cubicBezTo>
                <a:cubicBezTo>
                  <a:pt x="3182212" y="2989"/>
                  <a:pt x="3182051" y="10166"/>
                  <a:pt x="3182692" y="13716"/>
                </a:cubicBezTo>
                <a:cubicBezTo>
                  <a:pt x="2998421" y="17170"/>
                  <a:pt x="2675038" y="14442"/>
                  <a:pt x="2482500" y="13716"/>
                </a:cubicBezTo>
                <a:cubicBezTo>
                  <a:pt x="2289962" y="12990"/>
                  <a:pt x="1930644" y="2262"/>
                  <a:pt x="1782308" y="13716"/>
                </a:cubicBezTo>
                <a:cubicBezTo>
                  <a:pt x="1633972" y="25170"/>
                  <a:pt x="1287388" y="-6564"/>
                  <a:pt x="1145769" y="13716"/>
                </a:cubicBezTo>
                <a:cubicBezTo>
                  <a:pt x="1004150" y="33996"/>
                  <a:pt x="256377" y="-42010"/>
                  <a:pt x="0" y="13716"/>
                </a:cubicBezTo>
                <a:cubicBezTo>
                  <a:pt x="182" y="9317"/>
                  <a:pt x="482" y="5285"/>
                  <a:pt x="0" y="0"/>
                </a:cubicBezTo>
                <a:close/>
              </a:path>
              <a:path w="3182692" h="13716" stroke="0" extrusionOk="0">
                <a:moveTo>
                  <a:pt x="0" y="0"/>
                </a:moveTo>
                <a:cubicBezTo>
                  <a:pt x="283446" y="18201"/>
                  <a:pt x="432812" y="7290"/>
                  <a:pt x="604711" y="0"/>
                </a:cubicBezTo>
                <a:cubicBezTo>
                  <a:pt x="776610" y="-7290"/>
                  <a:pt x="982253" y="15478"/>
                  <a:pt x="1145769" y="0"/>
                </a:cubicBezTo>
                <a:cubicBezTo>
                  <a:pt x="1309285" y="-15478"/>
                  <a:pt x="1514247" y="-25520"/>
                  <a:pt x="1845961" y="0"/>
                </a:cubicBezTo>
                <a:cubicBezTo>
                  <a:pt x="2177675" y="25520"/>
                  <a:pt x="2297588" y="16646"/>
                  <a:pt x="2450673" y="0"/>
                </a:cubicBezTo>
                <a:cubicBezTo>
                  <a:pt x="2603758" y="-16646"/>
                  <a:pt x="3023048" y="-21196"/>
                  <a:pt x="3182692" y="0"/>
                </a:cubicBezTo>
                <a:cubicBezTo>
                  <a:pt x="3182200" y="2764"/>
                  <a:pt x="3182390" y="8747"/>
                  <a:pt x="3182692" y="13716"/>
                </a:cubicBezTo>
                <a:cubicBezTo>
                  <a:pt x="3039109" y="-17273"/>
                  <a:pt x="2823860" y="9276"/>
                  <a:pt x="2546154" y="13716"/>
                </a:cubicBezTo>
                <a:cubicBezTo>
                  <a:pt x="2268448" y="18156"/>
                  <a:pt x="2098674" y="719"/>
                  <a:pt x="1845961" y="13716"/>
                </a:cubicBezTo>
                <a:cubicBezTo>
                  <a:pt x="1593248" y="26713"/>
                  <a:pt x="1456743" y="22988"/>
                  <a:pt x="1304904" y="13716"/>
                </a:cubicBezTo>
                <a:cubicBezTo>
                  <a:pt x="1153065" y="4444"/>
                  <a:pt x="947204" y="6554"/>
                  <a:pt x="668365" y="13716"/>
                </a:cubicBezTo>
                <a:cubicBezTo>
                  <a:pt x="389526" y="20878"/>
                  <a:pt x="288244" y="-9200"/>
                  <a:pt x="0" y="13716"/>
                </a:cubicBezTo>
                <a:cubicBezTo>
                  <a:pt x="614" y="9981"/>
                  <a:pt x="600" y="5402"/>
                  <a:pt x="0" y="0"/>
                </a:cubicBezTo>
                <a:close/>
              </a:path>
            </a:pathLst>
          </a:custGeom>
          <a:solidFill>
            <a:srgbClr val="FFFFFF">
              <a:alpha val="75000"/>
            </a:srgbClr>
          </a:solidFill>
          <a:ln w="41275" cap="rnd">
            <a:solidFill>
              <a:schemeClr val="bg1">
                <a:alpha val="75000"/>
              </a:schemeClr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06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E61FE5-847B-3454-C6C8-490C93A224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48AF94-7D2D-6EB4-82CB-266250670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to our first model</a:t>
            </a:r>
            <a:endParaRPr lang="nl-N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0FA4496-D40F-FD3A-CA4A-B57C297ACA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5671" y="2120646"/>
            <a:ext cx="4234321" cy="1334945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 algn="ctr">
              <a:buNone/>
            </a:pPr>
            <a:r>
              <a:rPr lang="nl-NL" dirty="0" err="1"/>
              <a:t>Maximal</a:t>
            </a:r>
            <a:r>
              <a:rPr lang="nl-NL" dirty="0"/>
              <a:t> </a:t>
            </a:r>
            <a:r>
              <a:rPr lang="nl-NL" b="1" dirty="0" err="1"/>
              <a:t>malate</a:t>
            </a:r>
            <a:r>
              <a:rPr lang="nl-NL" dirty="0"/>
              <a:t> </a:t>
            </a:r>
            <a:r>
              <a:rPr lang="nl-NL" dirty="0" err="1"/>
              <a:t>production</a:t>
            </a:r>
            <a:r>
              <a:rPr lang="nl-NL" dirty="0"/>
              <a:t> </a:t>
            </a:r>
            <a:r>
              <a:rPr lang="nl-NL" dirty="0" err="1"/>
              <a:t>rate</a:t>
            </a:r>
            <a:r>
              <a:rPr lang="nl-NL" dirty="0"/>
              <a:t> </a:t>
            </a:r>
            <a:r>
              <a:rPr lang="nl-NL" dirty="0" err="1"/>
              <a:t>that</a:t>
            </a:r>
            <a:r>
              <a:rPr lang="nl-NL" dirty="0"/>
              <a:t> </a:t>
            </a:r>
            <a:r>
              <a:rPr lang="nl-NL" dirty="0" err="1"/>
              <a:t>could</a:t>
            </a:r>
            <a:r>
              <a:rPr lang="nl-NL" dirty="0"/>
              <a:t> </a:t>
            </a:r>
            <a:r>
              <a:rPr lang="nl-NL" dirty="0" err="1"/>
              <a:t>be</a:t>
            </a:r>
            <a:r>
              <a:rPr lang="nl-NL" dirty="0"/>
              <a:t> </a:t>
            </a:r>
            <a:r>
              <a:rPr lang="nl-NL" dirty="0" err="1"/>
              <a:t>achieved</a:t>
            </a:r>
            <a:r>
              <a:rPr lang="nl-NL" dirty="0"/>
              <a:t> </a:t>
            </a:r>
            <a:r>
              <a:rPr lang="nl-NL" dirty="0" err="1"/>
              <a:t>with</a:t>
            </a:r>
            <a:r>
              <a:rPr lang="nl-NL" dirty="0"/>
              <a:t> </a:t>
            </a:r>
            <a:r>
              <a:rPr lang="nl-NL" dirty="0" err="1"/>
              <a:t>this</a:t>
            </a:r>
            <a:r>
              <a:rPr lang="nl-NL" dirty="0"/>
              <a:t> </a:t>
            </a:r>
            <a:r>
              <a:rPr lang="nl-NL" dirty="0" err="1"/>
              <a:t>network</a:t>
            </a:r>
            <a:r>
              <a:rPr lang="nl-NL" dirty="0"/>
              <a:t>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3C0184F-AE37-D716-AF8F-FC6647AC91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7693" y="1063229"/>
            <a:ext cx="4517539" cy="3647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234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BDE4F1-0C99-CAFF-A6A4-E9038E1C8B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938875-D767-01A3-DD6C-D7C5F6C751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to our first model</a:t>
            </a:r>
            <a:endParaRPr lang="nl-N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A7E1BEE-5492-C0A8-0E1B-894AA29774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7693" y="1063229"/>
            <a:ext cx="4517539" cy="3647187"/>
          </a:xfrm>
          <a:prstGeom prst="rect">
            <a:avLst/>
          </a:prstGeo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240679-0F99-A0A9-7542-81293EA762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8"/>
            <a:ext cx="3568446" cy="3263504"/>
          </a:xfrm>
        </p:spPr>
        <p:txBody>
          <a:bodyPr/>
          <a:lstStyle/>
          <a:p>
            <a:pPr marL="0" indent="0">
              <a:buNone/>
            </a:pPr>
            <a:r>
              <a:rPr lang="en-NL" dirty="0"/>
              <a:t>This model has </a:t>
            </a:r>
            <a:r>
              <a:rPr lang="en-NL" i="1" dirty="0"/>
              <a:t>3 degrees of freedom.</a:t>
            </a:r>
            <a:endParaRPr lang="en-NL" dirty="0"/>
          </a:p>
          <a:p>
            <a:r>
              <a:rPr lang="en-NL" dirty="0"/>
              <a:t>If we set glucose uptake (v1) = 1 mmol/h, can we determine all the fluxes?</a:t>
            </a:r>
          </a:p>
          <a:p>
            <a:endParaRPr lang="en-NL" dirty="0"/>
          </a:p>
          <a:p>
            <a:r>
              <a:rPr lang="en-NL" dirty="0"/>
              <a:t>How can we define a flux solution?</a:t>
            </a:r>
          </a:p>
        </p:txBody>
      </p:sp>
    </p:spTree>
    <p:extLst>
      <p:ext uri="{BB962C8B-B14F-4D97-AF65-F5344CB8AC3E}">
        <p14:creationId xmlns:p14="http://schemas.microsoft.com/office/powerpoint/2010/main" val="1348099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2CA114-B50B-9BFE-12E6-974C27DCFB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Woody And Buzz Lightyear Everywhere Meme Template — Kapwing">
            <a:extLst>
              <a:ext uri="{FF2B5EF4-FFF2-40B4-BE49-F238E27FC236}">
                <a16:creationId xmlns:a16="http://schemas.microsoft.com/office/drawing/2014/main" id="{695BD628-04DA-252D-5F1C-9E2109CBC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322" y="1364512"/>
            <a:ext cx="2679968" cy="1822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7522" name="Rectangle 2">
            <a:extLst>
              <a:ext uri="{FF2B5EF4-FFF2-40B4-BE49-F238E27FC236}">
                <a16:creationId xmlns:a16="http://schemas.microsoft.com/office/drawing/2014/main" id="{EE351437-5073-055A-F177-02892C5C2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83286" y="218825"/>
            <a:ext cx="3883274" cy="994172"/>
          </a:xfrm>
        </p:spPr>
        <p:txBody>
          <a:bodyPr>
            <a:normAutofit/>
          </a:bodyPr>
          <a:lstStyle/>
          <a:p>
            <a:r>
              <a:rPr lang="en-US" dirty="0"/>
              <a:t>Degrees of Freedom</a:t>
            </a:r>
            <a:endParaRPr lang="nl-NL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82CD989-6E6B-7863-FFF6-1D50850DFC10}"/>
              </a:ext>
            </a:extLst>
          </p:cNvPr>
          <p:cNvSpPr txBox="1"/>
          <p:nvPr/>
        </p:nvSpPr>
        <p:spPr>
          <a:xfrm>
            <a:off x="2947294" y="1212997"/>
            <a:ext cx="4267322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dirty="0"/>
              <a:t>For a network with </a:t>
            </a:r>
            <a:r>
              <a:rPr lang="en-GB" b="1" i="1" dirty="0"/>
              <a:t>n</a:t>
            </a:r>
            <a:r>
              <a:rPr lang="en-GB" dirty="0"/>
              <a:t> reactions and stoichiometric matrix S:</a:t>
            </a:r>
          </a:p>
          <a:p>
            <a:pPr>
              <a:buNone/>
            </a:pPr>
            <a:endParaRPr lang="en-GB" dirty="0"/>
          </a:p>
          <a:p>
            <a:pPr>
              <a:buNone/>
            </a:pPr>
            <a:r>
              <a:rPr lang="en-GB" i="1" dirty="0"/>
              <a:t>Degrees of freedom = n - rank(S)</a:t>
            </a:r>
            <a:br>
              <a:rPr lang="en-GB" dirty="0"/>
            </a:br>
            <a:endParaRPr lang="en-GB" dirty="0"/>
          </a:p>
          <a:p>
            <a:pPr>
              <a:buNone/>
            </a:pPr>
            <a:r>
              <a:rPr lang="en-GB" dirty="0"/>
              <a:t>It tells us how many fluxes we can freely choose while still satisfying steady state (S v = 0).</a:t>
            </a:r>
          </a:p>
        </p:txBody>
      </p:sp>
    </p:spTree>
    <p:extLst>
      <p:ext uri="{BB962C8B-B14F-4D97-AF65-F5344CB8AC3E}">
        <p14:creationId xmlns:p14="http://schemas.microsoft.com/office/powerpoint/2010/main" val="31477733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9F0A86-3212-4371-DE39-5DB4831654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C98E7E-93D9-F37C-8E10-0CE3D4EA18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olution space</a:t>
            </a:r>
            <a:endParaRPr lang="nl-NL" dirty="0"/>
          </a:p>
        </p:txBody>
      </p:sp>
      <p:pic>
        <p:nvPicPr>
          <p:cNvPr id="6146" name="Picture 2" descr="What is flux balance analysis? | Nature Biotechnology">
            <a:extLst>
              <a:ext uri="{FF2B5EF4-FFF2-40B4-BE49-F238E27FC236}">
                <a16:creationId xmlns:a16="http://schemas.microsoft.com/office/drawing/2014/main" id="{5477F51C-9237-19A4-407E-1125B7BE4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44" y="1481328"/>
            <a:ext cx="8041306" cy="2746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1AD95391-5525-258C-7B5E-21104FBCF1A5}"/>
              </a:ext>
            </a:extLst>
          </p:cNvPr>
          <p:cNvSpPr/>
          <p:nvPr/>
        </p:nvSpPr>
        <p:spPr>
          <a:xfrm>
            <a:off x="2331720" y="1268016"/>
            <a:ext cx="1234440" cy="14649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6EA7E26-6945-B182-B161-55EB311F40CC}"/>
              </a:ext>
            </a:extLst>
          </p:cNvPr>
          <p:cNvSpPr/>
          <p:nvPr/>
        </p:nvSpPr>
        <p:spPr>
          <a:xfrm>
            <a:off x="3959352" y="1901952"/>
            <a:ext cx="1234440" cy="1216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5923CFE-8861-B0A0-B2AA-CD4F01E4B080}"/>
              </a:ext>
            </a:extLst>
          </p:cNvPr>
          <p:cNvSpPr/>
          <p:nvPr/>
        </p:nvSpPr>
        <p:spPr>
          <a:xfrm>
            <a:off x="5423836" y="1268016"/>
            <a:ext cx="3255264" cy="29602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</p:spTree>
    <p:extLst>
      <p:ext uri="{BB962C8B-B14F-4D97-AF65-F5344CB8AC3E}">
        <p14:creationId xmlns:p14="http://schemas.microsoft.com/office/powerpoint/2010/main" val="2207941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E0D092-5127-95EC-6CA6-D9A55A0E56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FBF78-78C3-6D72-7662-DF2750555B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olution space</a:t>
            </a:r>
            <a:endParaRPr lang="nl-NL" dirty="0"/>
          </a:p>
        </p:txBody>
      </p:sp>
      <p:pic>
        <p:nvPicPr>
          <p:cNvPr id="6146" name="Picture 2" descr="What is flux balance analysis? | Nature Biotechnology">
            <a:extLst>
              <a:ext uri="{FF2B5EF4-FFF2-40B4-BE49-F238E27FC236}">
                <a16:creationId xmlns:a16="http://schemas.microsoft.com/office/drawing/2014/main" id="{53BB311B-7BCF-7BB9-3709-8109E9FAEF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25" r="60637" b="60304"/>
          <a:stretch>
            <a:fillRect/>
          </a:stretch>
        </p:blipFill>
        <p:spPr bwMode="auto">
          <a:xfrm>
            <a:off x="832104" y="1474232"/>
            <a:ext cx="2250228" cy="2002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8625A10-71FC-8BFF-03DB-B86DC22F4AA6}"/>
              </a:ext>
            </a:extLst>
          </p:cNvPr>
          <p:cNvSpPr txBox="1"/>
          <p:nvPr/>
        </p:nvSpPr>
        <p:spPr>
          <a:xfrm>
            <a:off x="4572000" y="2770632"/>
            <a:ext cx="351129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L" dirty="0"/>
              <a:t>Upper and lower bounds of reactions.</a:t>
            </a:r>
          </a:p>
          <a:p>
            <a:r>
              <a:rPr lang="en-NL" dirty="0"/>
              <a:t>Why would we (the modelers) constrain them?</a:t>
            </a:r>
          </a:p>
          <a:p>
            <a:pPr marL="285750" indent="-285750">
              <a:buFontTx/>
              <a:buChar char="-"/>
            </a:pPr>
            <a:r>
              <a:rPr lang="en-NL" dirty="0"/>
              <a:t>Reversibilities</a:t>
            </a:r>
          </a:p>
          <a:p>
            <a:pPr marL="285750" indent="-285750">
              <a:buFontTx/>
              <a:buChar char="-"/>
            </a:pPr>
            <a:r>
              <a:rPr lang="en-NL" dirty="0"/>
              <a:t>Observed rates</a:t>
            </a:r>
          </a:p>
          <a:p>
            <a:pPr marL="285750" indent="-285750">
              <a:buFontTx/>
              <a:buChar char="-"/>
            </a:pPr>
            <a:r>
              <a:rPr lang="en-NL" dirty="0"/>
              <a:t>Knock outs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62586EF-FBAF-A86C-26AA-EEB666ACEDF3}"/>
              </a:ext>
            </a:extLst>
          </p:cNvPr>
          <p:cNvCxnSpPr/>
          <p:nvPr/>
        </p:nvCxnSpPr>
        <p:spPr>
          <a:xfrm>
            <a:off x="3200400" y="3035808"/>
            <a:ext cx="1252728" cy="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42761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07E9E78-A662-945A-6719-4FEBC1D1F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8A95209C-5275-4E15-8EA7-7F42980ABF2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4" cy="5143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A white background with dots and lines&#10;&#10;AI-generated content may be incorrect.">
            <a:extLst>
              <a:ext uri="{FF2B5EF4-FFF2-40B4-BE49-F238E27FC236}">
                <a16:creationId xmlns:a16="http://schemas.microsoft.com/office/drawing/2014/main" id="{4E8E6E50-ED06-2FAB-157F-CD7211C0A2D1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50000"/>
          </a:blip>
          <a:srcRect t="5834" r="-1" b="-1"/>
          <a:stretch>
            <a:fillRect/>
          </a:stretch>
        </p:blipFill>
        <p:spPr>
          <a:xfrm>
            <a:off x="20" y="10"/>
            <a:ext cx="9141693" cy="514349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B927A83-AD5C-2064-2013-1C2B6830011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5286" y="843534"/>
            <a:ext cx="6858000" cy="2297430"/>
          </a:xfrm>
        </p:spPr>
        <p:txBody>
          <a:bodyPr>
            <a:normAutofit/>
          </a:bodyPr>
          <a:lstStyle/>
          <a:p>
            <a:r>
              <a:rPr lang="en-GB" sz="5000">
                <a:solidFill>
                  <a:schemeClr val="bg1"/>
                </a:solidFill>
              </a:rPr>
              <a:t>Metabolic Flux Analysi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DFE9C6F-6ACA-43D7-D621-E332177F22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5286" y="3449574"/>
            <a:ext cx="6858000" cy="920640"/>
          </a:xfrm>
        </p:spPr>
        <p:txBody>
          <a:bodyPr>
            <a:normAutofit/>
          </a:bodyPr>
          <a:lstStyle/>
          <a:p>
            <a:endParaRPr lang="en-GB" sz="2000" dirty="0">
              <a:solidFill>
                <a:schemeClr val="bg1"/>
              </a:solidFill>
            </a:endParaRPr>
          </a:p>
          <a:p>
            <a:r>
              <a:rPr lang="en-US" sz="2000" dirty="0">
                <a:solidFill>
                  <a:schemeClr val="bg1"/>
                </a:solidFill>
              </a:rPr>
              <a:t>1. Basic theory of metabolic stoichiometry</a:t>
            </a:r>
            <a:endParaRPr lang="en-GB" sz="2000" dirty="0">
              <a:solidFill>
                <a:schemeClr val="bg1"/>
              </a:solidFill>
            </a:endParaRPr>
          </a:p>
        </p:txBody>
      </p:sp>
      <p:sp>
        <p:nvSpPr>
          <p:cNvPr id="11" name="sketchy box">
            <a:extLst>
              <a:ext uri="{FF2B5EF4-FFF2-40B4-BE49-F238E27FC236}">
                <a16:creationId xmlns:a16="http://schemas.microsoft.com/office/drawing/2014/main" id="{4F2ED431-E304-4FF0-9F4E-032783C9D61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V="1">
            <a:off x="628650" y="540714"/>
            <a:ext cx="7886700" cy="4062071"/>
          </a:xfrm>
          <a:custGeom>
            <a:avLst/>
            <a:gdLst>
              <a:gd name="connsiteX0" fmla="*/ 0 w 7886700"/>
              <a:gd name="connsiteY0" fmla="*/ 0 h 4062071"/>
              <a:gd name="connsiteX1" fmla="*/ 578358 w 7886700"/>
              <a:gd name="connsiteY1" fmla="*/ 0 h 4062071"/>
              <a:gd name="connsiteX2" fmla="*/ 998982 w 7886700"/>
              <a:gd name="connsiteY2" fmla="*/ 0 h 4062071"/>
              <a:gd name="connsiteX3" fmla="*/ 1813941 w 7886700"/>
              <a:gd name="connsiteY3" fmla="*/ 0 h 4062071"/>
              <a:gd name="connsiteX4" fmla="*/ 2392299 w 7886700"/>
              <a:gd name="connsiteY4" fmla="*/ 0 h 4062071"/>
              <a:gd name="connsiteX5" fmla="*/ 2970657 w 7886700"/>
              <a:gd name="connsiteY5" fmla="*/ 0 h 4062071"/>
              <a:gd name="connsiteX6" fmla="*/ 3785616 w 7886700"/>
              <a:gd name="connsiteY6" fmla="*/ 0 h 4062071"/>
              <a:gd name="connsiteX7" fmla="*/ 4285107 w 7886700"/>
              <a:gd name="connsiteY7" fmla="*/ 0 h 4062071"/>
              <a:gd name="connsiteX8" fmla="*/ 5100066 w 7886700"/>
              <a:gd name="connsiteY8" fmla="*/ 0 h 4062071"/>
              <a:gd name="connsiteX9" fmla="*/ 5915025 w 7886700"/>
              <a:gd name="connsiteY9" fmla="*/ 0 h 4062071"/>
              <a:gd name="connsiteX10" fmla="*/ 6572250 w 7886700"/>
              <a:gd name="connsiteY10" fmla="*/ 0 h 4062071"/>
              <a:gd name="connsiteX11" fmla="*/ 7886700 w 7886700"/>
              <a:gd name="connsiteY11" fmla="*/ 0 h 4062071"/>
              <a:gd name="connsiteX12" fmla="*/ 7886700 w 7886700"/>
              <a:gd name="connsiteY12" fmla="*/ 636391 h 4062071"/>
              <a:gd name="connsiteX13" fmla="*/ 7886700 w 7886700"/>
              <a:gd name="connsiteY13" fmla="*/ 1191541 h 4062071"/>
              <a:gd name="connsiteX14" fmla="*/ 7886700 w 7886700"/>
              <a:gd name="connsiteY14" fmla="*/ 1868553 h 4062071"/>
              <a:gd name="connsiteX15" fmla="*/ 7886700 w 7886700"/>
              <a:gd name="connsiteY15" fmla="*/ 2545564 h 4062071"/>
              <a:gd name="connsiteX16" fmla="*/ 7886700 w 7886700"/>
              <a:gd name="connsiteY16" fmla="*/ 3222576 h 4062071"/>
              <a:gd name="connsiteX17" fmla="*/ 7886700 w 7886700"/>
              <a:gd name="connsiteY17" fmla="*/ 4062071 h 4062071"/>
              <a:gd name="connsiteX18" fmla="*/ 7150608 w 7886700"/>
              <a:gd name="connsiteY18" fmla="*/ 4062071 h 4062071"/>
              <a:gd name="connsiteX19" fmla="*/ 6729984 w 7886700"/>
              <a:gd name="connsiteY19" fmla="*/ 4062071 h 4062071"/>
              <a:gd name="connsiteX20" fmla="*/ 6230493 w 7886700"/>
              <a:gd name="connsiteY20" fmla="*/ 4062071 h 4062071"/>
              <a:gd name="connsiteX21" fmla="*/ 5415534 w 7886700"/>
              <a:gd name="connsiteY21" fmla="*/ 4062071 h 4062071"/>
              <a:gd name="connsiteX22" fmla="*/ 4758309 w 7886700"/>
              <a:gd name="connsiteY22" fmla="*/ 4062071 h 4062071"/>
              <a:gd name="connsiteX23" fmla="*/ 4258818 w 7886700"/>
              <a:gd name="connsiteY23" fmla="*/ 4062071 h 4062071"/>
              <a:gd name="connsiteX24" fmla="*/ 3601593 w 7886700"/>
              <a:gd name="connsiteY24" fmla="*/ 4062071 h 4062071"/>
              <a:gd name="connsiteX25" fmla="*/ 3180969 w 7886700"/>
              <a:gd name="connsiteY25" fmla="*/ 4062071 h 4062071"/>
              <a:gd name="connsiteX26" fmla="*/ 2760345 w 7886700"/>
              <a:gd name="connsiteY26" fmla="*/ 4062071 h 4062071"/>
              <a:gd name="connsiteX27" fmla="*/ 2103120 w 7886700"/>
              <a:gd name="connsiteY27" fmla="*/ 4062071 h 4062071"/>
              <a:gd name="connsiteX28" fmla="*/ 1603629 w 7886700"/>
              <a:gd name="connsiteY28" fmla="*/ 4062071 h 4062071"/>
              <a:gd name="connsiteX29" fmla="*/ 867537 w 7886700"/>
              <a:gd name="connsiteY29" fmla="*/ 4062071 h 4062071"/>
              <a:gd name="connsiteX30" fmla="*/ 0 w 7886700"/>
              <a:gd name="connsiteY30" fmla="*/ 4062071 h 4062071"/>
              <a:gd name="connsiteX31" fmla="*/ 0 w 7886700"/>
              <a:gd name="connsiteY31" fmla="*/ 3344438 h 4062071"/>
              <a:gd name="connsiteX32" fmla="*/ 0 w 7886700"/>
              <a:gd name="connsiteY32" fmla="*/ 2626806 h 4062071"/>
              <a:gd name="connsiteX33" fmla="*/ 0 w 7886700"/>
              <a:gd name="connsiteY33" fmla="*/ 2031036 h 4062071"/>
              <a:gd name="connsiteX34" fmla="*/ 0 w 7886700"/>
              <a:gd name="connsiteY34" fmla="*/ 1313403 h 4062071"/>
              <a:gd name="connsiteX35" fmla="*/ 0 w 7886700"/>
              <a:gd name="connsiteY35" fmla="*/ 0 h 4062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7886700" h="4062071" extrusionOk="0">
                <a:moveTo>
                  <a:pt x="0" y="0"/>
                </a:moveTo>
                <a:cubicBezTo>
                  <a:pt x="165412" y="-21137"/>
                  <a:pt x="322344" y="-21985"/>
                  <a:pt x="578358" y="0"/>
                </a:cubicBezTo>
                <a:cubicBezTo>
                  <a:pt x="834372" y="21985"/>
                  <a:pt x="888520" y="-5136"/>
                  <a:pt x="998982" y="0"/>
                </a:cubicBezTo>
                <a:cubicBezTo>
                  <a:pt x="1109444" y="5136"/>
                  <a:pt x="1622600" y="-36529"/>
                  <a:pt x="1813941" y="0"/>
                </a:cubicBezTo>
                <a:cubicBezTo>
                  <a:pt x="2005282" y="36529"/>
                  <a:pt x="2177619" y="19108"/>
                  <a:pt x="2392299" y="0"/>
                </a:cubicBezTo>
                <a:cubicBezTo>
                  <a:pt x="2606979" y="-19108"/>
                  <a:pt x="2788556" y="-21788"/>
                  <a:pt x="2970657" y="0"/>
                </a:cubicBezTo>
                <a:cubicBezTo>
                  <a:pt x="3152758" y="21788"/>
                  <a:pt x="3596738" y="18723"/>
                  <a:pt x="3785616" y="0"/>
                </a:cubicBezTo>
                <a:cubicBezTo>
                  <a:pt x="3974494" y="-18723"/>
                  <a:pt x="4136501" y="9985"/>
                  <a:pt x="4285107" y="0"/>
                </a:cubicBezTo>
                <a:cubicBezTo>
                  <a:pt x="4433713" y="-9985"/>
                  <a:pt x="4710656" y="-6143"/>
                  <a:pt x="5100066" y="0"/>
                </a:cubicBezTo>
                <a:cubicBezTo>
                  <a:pt x="5489476" y="6143"/>
                  <a:pt x="5703885" y="5883"/>
                  <a:pt x="5915025" y="0"/>
                </a:cubicBezTo>
                <a:cubicBezTo>
                  <a:pt x="6126165" y="-5883"/>
                  <a:pt x="6308797" y="30350"/>
                  <a:pt x="6572250" y="0"/>
                </a:cubicBezTo>
                <a:cubicBezTo>
                  <a:pt x="6835703" y="-30350"/>
                  <a:pt x="7286910" y="4832"/>
                  <a:pt x="7886700" y="0"/>
                </a:cubicBezTo>
                <a:cubicBezTo>
                  <a:pt x="7889074" y="220758"/>
                  <a:pt x="7883165" y="357992"/>
                  <a:pt x="7886700" y="636391"/>
                </a:cubicBezTo>
                <a:cubicBezTo>
                  <a:pt x="7890235" y="914790"/>
                  <a:pt x="7903701" y="952234"/>
                  <a:pt x="7886700" y="1191541"/>
                </a:cubicBezTo>
                <a:cubicBezTo>
                  <a:pt x="7869700" y="1430848"/>
                  <a:pt x="7863116" y="1553316"/>
                  <a:pt x="7886700" y="1868553"/>
                </a:cubicBezTo>
                <a:cubicBezTo>
                  <a:pt x="7910284" y="2183790"/>
                  <a:pt x="7896439" y="2331507"/>
                  <a:pt x="7886700" y="2545564"/>
                </a:cubicBezTo>
                <a:cubicBezTo>
                  <a:pt x="7876961" y="2759621"/>
                  <a:pt x="7899048" y="2997788"/>
                  <a:pt x="7886700" y="3222576"/>
                </a:cubicBezTo>
                <a:cubicBezTo>
                  <a:pt x="7874352" y="3447364"/>
                  <a:pt x="7863320" y="3844609"/>
                  <a:pt x="7886700" y="4062071"/>
                </a:cubicBezTo>
                <a:cubicBezTo>
                  <a:pt x="7688995" y="4091405"/>
                  <a:pt x="7438163" y="4081351"/>
                  <a:pt x="7150608" y="4062071"/>
                </a:cubicBezTo>
                <a:cubicBezTo>
                  <a:pt x="6863053" y="4042791"/>
                  <a:pt x="6852167" y="4080837"/>
                  <a:pt x="6729984" y="4062071"/>
                </a:cubicBezTo>
                <a:cubicBezTo>
                  <a:pt x="6607801" y="4043305"/>
                  <a:pt x="6412225" y="4055086"/>
                  <a:pt x="6230493" y="4062071"/>
                </a:cubicBezTo>
                <a:cubicBezTo>
                  <a:pt x="6048761" y="4069056"/>
                  <a:pt x="5595777" y="4070043"/>
                  <a:pt x="5415534" y="4062071"/>
                </a:cubicBezTo>
                <a:cubicBezTo>
                  <a:pt x="5235291" y="4054099"/>
                  <a:pt x="4927239" y="4094195"/>
                  <a:pt x="4758309" y="4062071"/>
                </a:cubicBezTo>
                <a:cubicBezTo>
                  <a:pt x="4589380" y="4029947"/>
                  <a:pt x="4452506" y="4069552"/>
                  <a:pt x="4258818" y="4062071"/>
                </a:cubicBezTo>
                <a:cubicBezTo>
                  <a:pt x="4065130" y="4054590"/>
                  <a:pt x="3802761" y="4085813"/>
                  <a:pt x="3601593" y="4062071"/>
                </a:cubicBezTo>
                <a:cubicBezTo>
                  <a:pt x="3400425" y="4038329"/>
                  <a:pt x="3311647" y="4060168"/>
                  <a:pt x="3180969" y="4062071"/>
                </a:cubicBezTo>
                <a:cubicBezTo>
                  <a:pt x="3050291" y="4063974"/>
                  <a:pt x="2961884" y="4043763"/>
                  <a:pt x="2760345" y="4062071"/>
                </a:cubicBezTo>
                <a:cubicBezTo>
                  <a:pt x="2558806" y="4080379"/>
                  <a:pt x="2276592" y="4030989"/>
                  <a:pt x="2103120" y="4062071"/>
                </a:cubicBezTo>
                <a:cubicBezTo>
                  <a:pt x="1929649" y="4093153"/>
                  <a:pt x="1726258" y="4048114"/>
                  <a:pt x="1603629" y="4062071"/>
                </a:cubicBezTo>
                <a:cubicBezTo>
                  <a:pt x="1481000" y="4076028"/>
                  <a:pt x="1025048" y="4037431"/>
                  <a:pt x="867537" y="4062071"/>
                </a:cubicBezTo>
                <a:cubicBezTo>
                  <a:pt x="710026" y="4086711"/>
                  <a:pt x="400773" y="4019788"/>
                  <a:pt x="0" y="4062071"/>
                </a:cubicBezTo>
                <a:cubicBezTo>
                  <a:pt x="-77" y="3748456"/>
                  <a:pt x="-30814" y="3576596"/>
                  <a:pt x="0" y="3344438"/>
                </a:cubicBezTo>
                <a:cubicBezTo>
                  <a:pt x="30814" y="3112280"/>
                  <a:pt x="30350" y="2816152"/>
                  <a:pt x="0" y="2626806"/>
                </a:cubicBezTo>
                <a:cubicBezTo>
                  <a:pt x="-30350" y="2437460"/>
                  <a:pt x="26575" y="2258994"/>
                  <a:pt x="0" y="2031036"/>
                </a:cubicBezTo>
                <a:cubicBezTo>
                  <a:pt x="-26575" y="1803078"/>
                  <a:pt x="-8850" y="1530345"/>
                  <a:pt x="0" y="1313403"/>
                </a:cubicBezTo>
                <a:cubicBezTo>
                  <a:pt x="8850" y="1096461"/>
                  <a:pt x="47646" y="423049"/>
                  <a:pt x="0" y="0"/>
                </a:cubicBezTo>
                <a:close/>
              </a:path>
            </a:pathLst>
          </a:custGeom>
          <a:noFill/>
          <a:ln w="47625" cap="rnd">
            <a:solidFill>
              <a:schemeClr val="bg1">
                <a:alpha val="75000"/>
              </a:schemeClr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ketchy line">
            <a:extLst>
              <a:ext uri="{FF2B5EF4-FFF2-40B4-BE49-F238E27FC236}">
                <a16:creationId xmlns:a16="http://schemas.microsoft.com/office/drawing/2014/main" id="{4E87FCFB-2CCE-460D-B3DD-557C8BD1B94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980654" y="3314567"/>
            <a:ext cx="3182692" cy="13716"/>
          </a:xfrm>
          <a:custGeom>
            <a:avLst/>
            <a:gdLst>
              <a:gd name="connsiteX0" fmla="*/ 0 w 3182692"/>
              <a:gd name="connsiteY0" fmla="*/ 0 h 13716"/>
              <a:gd name="connsiteX1" fmla="*/ 604711 w 3182692"/>
              <a:gd name="connsiteY1" fmla="*/ 0 h 13716"/>
              <a:gd name="connsiteX2" fmla="*/ 1241250 w 3182692"/>
              <a:gd name="connsiteY2" fmla="*/ 0 h 13716"/>
              <a:gd name="connsiteX3" fmla="*/ 1909615 w 3182692"/>
              <a:gd name="connsiteY3" fmla="*/ 0 h 13716"/>
              <a:gd name="connsiteX4" fmla="*/ 2577981 w 3182692"/>
              <a:gd name="connsiteY4" fmla="*/ 0 h 13716"/>
              <a:gd name="connsiteX5" fmla="*/ 3182692 w 3182692"/>
              <a:gd name="connsiteY5" fmla="*/ 0 h 13716"/>
              <a:gd name="connsiteX6" fmla="*/ 3182692 w 3182692"/>
              <a:gd name="connsiteY6" fmla="*/ 13716 h 13716"/>
              <a:gd name="connsiteX7" fmla="*/ 2482500 w 3182692"/>
              <a:gd name="connsiteY7" fmla="*/ 13716 h 13716"/>
              <a:gd name="connsiteX8" fmla="*/ 1782308 w 3182692"/>
              <a:gd name="connsiteY8" fmla="*/ 13716 h 13716"/>
              <a:gd name="connsiteX9" fmla="*/ 1145769 w 3182692"/>
              <a:gd name="connsiteY9" fmla="*/ 13716 h 13716"/>
              <a:gd name="connsiteX10" fmla="*/ 0 w 3182692"/>
              <a:gd name="connsiteY10" fmla="*/ 13716 h 13716"/>
              <a:gd name="connsiteX11" fmla="*/ 0 w 3182692"/>
              <a:gd name="connsiteY11" fmla="*/ 0 h 13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182692" h="13716" fill="none" extrusionOk="0">
                <a:moveTo>
                  <a:pt x="0" y="0"/>
                </a:moveTo>
                <a:cubicBezTo>
                  <a:pt x="126686" y="-21366"/>
                  <a:pt x="467788" y="9025"/>
                  <a:pt x="604711" y="0"/>
                </a:cubicBezTo>
                <a:cubicBezTo>
                  <a:pt x="741634" y="-9025"/>
                  <a:pt x="1061620" y="6814"/>
                  <a:pt x="1241250" y="0"/>
                </a:cubicBezTo>
                <a:cubicBezTo>
                  <a:pt x="1420880" y="-6814"/>
                  <a:pt x="1713773" y="13383"/>
                  <a:pt x="1909615" y="0"/>
                </a:cubicBezTo>
                <a:cubicBezTo>
                  <a:pt x="2105457" y="-13383"/>
                  <a:pt x="2257256" y="13567"/>
                  <a:pt x="2577981" y="0"/>
                </a:cubicBezTo>
                <a:cubicBezTo>
                  <a:pt x="2898706" y="-13567"/>
                  <a:pt x="3026063" y="6328"/>
                  <a:pt x="3182692" y="0"/>
                </a:cubicBezTo>
                <a:cubicBezTo>
                  <a:pt x="3182212" y="2989"/>
                  <a:pt x="3182051" y="10166"/>
                  <a:pt x="3182692" y="13716"/>
                </a:cubicBezTo>
                <a:cubicBezTo>
                  <a:pt x="2998421" y="17170"/>
                  <a:pt x="2675038" y="14442"/>
                  <a:pt x="2482500" y="13716"/>
                </a:cubicBezTo>
                <a:cubicBezTo>
                  <a:pt x="2289962" y="12990"/>
                  <a:pt x="1930644" y="2262"/>
                  <a:pt x="1782308" y="13716"/>
                </a:cubicBezTo>
                <a:cubicBezTo>
                  <a:pt x="1633972" y="25170"/>
                  <a:pt x="1287388" y="-6564"/>
                  <a:pt x="1145769" y="13716"/>
                </a:cubicBezTo>
                <a:cubicBezTo>
                  <a:pt x="1004150" y="33996"/>
                  <a:pt x="256377" y="-42010"/>
                  <a:pt x="0" y="13716"/>
                </a:cubicBezTo>
                <a:cubicBezTo>
                  <a:pt x="182" y="9317"/>
                  <a:pt x="482" y="5285"/>
                  <a:pt x="0" y="0"/>
                </a:cubicBezTo>
                <a:close/>
              </a:path>
              <a:path w="3182692" h="13716" stroke="0" extrusionOk="0">
                <a:moveTo>
                  <a:pt x="0" y="0"/>
                </a:moveTo>
                <a:cubicBezTo>
                  <a:pt x="283446" y="18201"/>
                  <a:pt x="432812" y="7290"/>
                  <a:pt x="604711" y="0"/>
                </a:cubicBezTo>
                <a:cubicBezTo>
                  <a:pt x="776610" y="-7290"/>
                  <a:pt x="982253" y="15478"/>
                  <a:pt x="1145769" y="0"/>
                </a:cubicBezTo>
                <a:cubicBezTo>
                  <a:pt x="1309285" y="-15478"/>
                  <a:pt x="1514247" y="-25520"/>
                  <a:pt x="1845961" y="0"/>
                </a:cubicBezTo>
                <a:cubicBezTo>
                  <a:pt x="2177675" y="25520"/>
                  <a:pt x="2297588" y="16646"/>
                  <a:pt x="2450673" y="0"/>
                </a:cubicBezTo>
                <a:cubicBezTo>
                  <a:pt x="2603758" y="-16646"/>
                  <a:pt x="3023048" y="-21196"/>
                  <a:pt x="3182692" y="0"/>
                </a:cubicBezTo>
                <a:cubicBezTo>
                  <a:pt x="3182200" y="2764"/>
                  <a:pt x="3182390" y="8747"/>
                  <a:pt x="3182692" y="13716"/>
                </a:cubicBezTo>
                <a:cubicBezTo>
                  <a:pt x="3039109" y="-17273"/>
                  <a:pt x="2823860" y="9276"/>
                  <a:pt x="2546154" y="13716"/>
                </a:cubicBezTo>
                <a:cubicBezTo>
                  <a:pt x="2268448" y="18156"/>
                  <a:pt x="2098674" y="719"/>
                  <a:pt x="1845961" y="13716"/>
                </a:cubicBezTo>
                <a:cubicBezTo>
                  <a:pt x="1593248" y="26713"/>
                  <a:pt x="1456743" y="22988"/>
                  <a:pt x="1304904" y="13716"/>
                </a:cubicBezTo>
                <a:cubicBezTo>
                  <a:pt x="1153065" y="4444"/>
                  <a:pt x="947204" y="6554"/>
                  <a:pt x="668365" y="13716"/>
                </a:cubicBezTo>
                <a:cubicBezTo>
                  <a:pt x="389526" y="20878"/>
                  <a:pt x="288244" y="-9200"/>
                  <a:pt x="0" y="13716"/>
                </a:cubicBezTo>
                <a:cubicBezTo>
                  <a:pt x="614" y="9981"/>
                  <a:pt x="600" y="5402"/>
                  <a:pt x="0" y="0"/>
                </a:cubicBezTo>
                <a:close/>
              </a:path>
            </a:pathLst>
          </a:custGeom>
          <a:solidFill>
            <a:srgbClr val="FFFFFF">
              <a:alpha val="75000"/>
            </a:srgbClr>
          </a:solidFill>
          <a:ln w="41275" cap="rnd">
            <a:solidFill>
              <a:schemeClr val="bg1">
                <a:alpha val="75000"/>
              </a:schemeClr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3674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2313D5-3713-A05C-7708-40E28BC679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A98604-FDE0-4AEE-40B4-DE648D25EE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olution space</a:t>
            </a:r>
            <a:endParaRPr lang="nl-NL" dirty="0"/>
          </a:p>
        </p:txBody>
      </p:sp>
      <p:pic>
        <p:nvPicPr>
          <p:cNvPr id="6146" name="Picture 2" descr="What is flux balance analysis? | Nature Biotechnology">
            <a:extLst>
              <a:ext uri="{FF2B5EF4-FFF2-40B4-BE49-F238E27FC236}">
                <a16:creationId xmlns:a16="http://schemas.microsoft.com/office/drawing/2014/main" id="{86683B9A-382B-CE4D-B7B9-900AC946FE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52" r="35052"/>
          <a:stretch>
            <a:fillRect/>
          </a:stretch>
        </p:blipFill>
        <p:spPr bwMode="auto">
          <a:xfrm>
            <a:off x="628650" y="1481328"/>
            <a:ext cx="3264408" cy="2746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8070C18-C550-D314-FD40-A462E978B18F}"/>
              </a:ext>
            </a:extLst>
          </p:cNvPr>
          <p:cNvSpPr/>
          <p:nvPr/>
        </p:nvSpPr>
        <p:spPr>
          <a:xfrm>
            <a:off x="411480" y="2859072"/>
            <a:ext cx="978408" cy="9941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13A8F22-731A-C812-3937-E0ACB9715A79}"/>
              </a:ext>
            </a:extLst>
          </p:cNvPr>
          <p:cNvSpPr/>
          <p:nvPr/>
        </p:nvSpPr>
        <p:spPr>
          <a:xfrm>
            <a:off x="3611880" y="1514904"/>
            <a:ext cx="498348" cy="1344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B9765BB-8B9A-EFF9-B28D-E9E3E8F302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4975" y="932262"/>
            <a:ext cx="4061458" cy="32789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22B101-49C9-F690-A9CD-6A5BEDC28F97}"/>
              </a:ext>
            </a:extLst>
          </p:cNvPr>
          <p:cNvSpPr txBox="1"/>
          <p:nvPr/>
        </p:nvSpPr>
        <p:spPr>
          <a:xfrm>
            <a:off x="5460087" y="4500323"/>
            <a:ext cx="2631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L" dirty="0"/>
              <a:t>Let’s set glucose </a:t>
            </a:r>
            <a:r>
              <a:rPr lang="en-NL"/>
              <a:t>uptake.</a:t>
            </a:r>
            <a:endParaRPr lang="en-NL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84D5841-03CC-AD9D-7445-530179AAC2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6132" y="-15242"/>
            <a:ext cx="1237868" cy="1237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090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07EC1C-3F30-64EE-BFB5-4C33AE0852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F01C72-C14B-A40E-C6A4-689C0CE3BE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olution space</a:t>
            </a:r>
            <a:endParaRPr lang="nl-NL" dirty="0"/>
          </a:p>
        </p:txBody>
      </p:sp>
      <p:pic>
        <p:nvPicPr>
          <p:cNvPr id="6146" name="Picture 2" descr="What is flux balance analysis? | Nature Biotechnology">
            <a:extLst>
              <a:ext uri="{FF2B5EF4-FFF2-40B4-BE49-F238E27FC236}">
                <a16:creationId xmlns:a16="http://schemas.microsoft.com/office/drawing/2014/main" id="{FD6C54F0-D9A4-A052-2A77-89FBF00D60C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95" r="-1791"/>
          <a:stretch>
            <a:fillRect/>
          </a:stretch>
        </p:blipFill>
        <p:spPr bwMode="auto">
          <a:xfrm>
            <a:off x="628650" y="1481328"/>
            <a:ext cx="3264408" cy="2746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A809FC3-B6D4-7E88-86B8-07CD4EA85CE4}"/>
              </a:ext>
            </a:extLst>
          </p:cNvPr>
          <p:cNvSpPr/>
          <p:nvPr/>
        </p:nvSpPr>
        <p:spPr>
          <a:xfrm>
            <a:off x="411480" y="2859072"/>
            <a:ext cx="978408" cy="9941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7702F66-6F42-0354-9FB8-2D2ED1A195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4975" y="932262"/>
            <a:ext cx="4061458" cy="32789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43513F9-182E-AAC7-A655-2329B627695E}"/>
              </a:ext>
            </a:extLst>
          </p:cNvPr>
          <p:cNvSpPr txBox="1"/>
          <p:nvPr/>
        </p:nvSpPr>
        <p:spPr>
          <a:xfrm>
            <a:off x="4979025" y="4500323"/>
            <a:ext cx="3809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L" dirty="0"/>
              <a:t>And optimize for ethanol production.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95DC34B-8BB2-97FE-F24E-82C7515033DC}"/>
              </a:ext>
            </a:extLst>
          </p:cNvPr>
          <p:cNvCxnSpPr/>
          <p:nvPr/>
        </p:nvCxnSpPr>
        <p:spPr>
          <a:xfrm>
            <a:off x="6684264" y="2304288"/>
            <a:ext cx="1472184" cy="0"/>
          </a:xfrm>
          <a:prstGeom prst="straightConnector1">
            <a:avLst/>
          </a:prstGeom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67ABA928-C3E8-3B8A-A15A-D74779EE0E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6132" y="-15242"/>
            <a:ext cx="1237868" cy="1237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514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60A29B-879F-BA98-17C1-10CBA4B081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1CF5DF-1173-A2E8-E2A0-3F5237C4A3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olution space</a:t>
            </a:r>
            <a:endParaRPr lang="nl-NL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D247CAB-193F-D9AD-471A-82B9032439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9358" y="1268016"/>
            <a:ext cx="3389378" cy="338937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7A2118E-A0FA-91F4-1642-43F62E91EE33}"/>
              </a:ext>
            </a:extLst>
          </p:cNvPr>
          <p:cNvSpPr txBox="1"/>
          <p:nvPr/>
        </p:nvSpPr>
        <p:spPr>
          <a:xfrm>
            <a:off x="2391273" y="4500324"/>
            <a:ext cx="3733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L" dirty="0"/>
              <a:t>Let’s do it on our Jupyter notebooks.</a:t>
            </a:r>
          </a:p>
        </p:txBody>
      </p:sp>
    </p:spTree>
    <p:extLst>
      <p:ext uri="{BB962C8B-B14F-4D97-AF65-F5344CB8AC3E}">
        <p14:creationId xmlns:p14="http://schemas.microsoft.com/office/powerpoint/2010/main" val="18137341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04986E-F4D4-BDEB-752E-FAFBEA2842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97053-E786-D7E9-8816-C78C92E3A9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look at two different optimization targets</a:t>
            </a:r>
            <a:endParaRPr lang="nl-NL" dirty="0"/>
          </a:p>
        </p:txBody>
      </p:sp>
      <p:pic>
        <p:nvPicPr>
          <p:cNvPr id="6146" name="Picture 2" descr="What is flux balance analysis? | Nature Biotechnology">
            <a:extLst>
              <a:ext uri="{FF2B5EF4-FFF2-40B4-BE49-F238E27FC236}">
                <a16:creationId xmlns:a16="http://schemas.microsoft.com/office/drawing/2014/main" id="{25CD2028-3FDE-AB6B-59C7-567648147F2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95" r="-1791"/>
          <a:stretch>
            <a:fillRect/>
          </a:stretch>
        </p:blipFill>
        <p:spPr bwMode="auto">
          <a:xfrm>
            <a:off x="628650" y="1481328"/>
            <a:ext cx="3264408" cy="2746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EFDABE3-62D5-4C16-B7C1-66DEDE1CD6EB}"/>
              </a:ext>
            </a:extLst>
          </p:cNvPr>
          <p:cNvSpPr/>
          <p:nvPr/>
        </p:nvSpPr>
        <p:spPr>
          <a:xfrm>
            <a:off x="411480" y="2859072"/>
            <a:ext cx="978408" cy="9941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93B620-558D-EEE2-0CBB-4B42F77BC3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4975" y="932262"/>
            <a:ext cx="4061458" cy="32789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A55A974-DCA9-2136-49F9-558BBD91363A}"/>
              </a:ext>
            </a:extLst>
          </p:cNvPr>
          <p:cNvSpPr txBox="1"/>
          <p:nvPr/>
        </p:nvSpPr>
        <p:spPr>
          <a:xfrm>
            <a:off x="4979025" y="4500323"/>
            <a:ext cx="3809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L" dirty="0"/>
              <a:t>And optimize for ethanol production.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636D60C-450E-8E39-7135-D5A5AF2E2C03}"/>
              </a:ext>
            </a:extLst>
          </p:cNvPr>
          <p:cNvCxnSpPr/>
          <p:nvPr/>
        </p:nvCxnSpPr>
        <p:spPr>
          <a:xfrm>
            <a:off x="6684264" y="2304288"/>
            <a:ext cx="1472184" cy="0"/>
          </a:xfrm>
          <a:prstGeom prst="straightConnector1">
            <a:avLst/>
          </a:prstGeom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D77028A3-48E8-66E2-C9A4-D518AE7FC2DE}"/>
              </a:ext>
            </a:extLst>
          </p:cNvPr>
          <p:cNvCxnSpPr>
            <a:cxnSpLocks/>
          </p:cNvCxnSpPr>
          <p:nvPr/>
        </p:nvCxnSpPr>
        <p:spPr>
          <a:xfrm flipH="1">
            <a:off x="5312664" y="3044952"/>
            <a:ext cx="493776" cy="0"/>
          </a:xfrm>
          <a:prstGeom prst="straightConnector1">
            <a:avLst/>
          </a:prstGeom>
          <a:ln w="19050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 w="med" len="med"/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D0A3F0C2-52F5-3266-6726-271CF8C295EC}"/>
              </a:ext>
            </a:extLst>
          </p:cNvPr>
          <p:cNvSpPr/>
          <p:nvPr/>
        </p:nvSpPr>
        <p:spPr>
          <a:xfrm>
            <a:off x="3090672" y="2571750"/>
            <a:ext cx="107442" cy="107442"/>
          </a:xfrm>
          <a:prstGeom prst="ellipse">
            <a:avLst/>
          </a:prstGeom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L"/>
          </a:p>
        </p:txBody>
      </p:sp>
    </p:spTree>
    <p:extLst>
      <p:ext uri="{BB962C8B-B14F-4D97-AF65-F5344CB8AC3E}">
        <p14:creationId xmlns:p14="http://schemas.microsoft.com/office/powerpoint/2010/main" val="2222115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F7BE5A-93FF-A631-BE75-FC40503A11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E7F89-F0D1-FCCC-F29C-24F75C827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look at two different optimization targets</a:t>
            </a:r>
            <a:endParaRPr lang="nl-N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D14961A-3E9C-89C4-8CA2-0B97AF4054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4975" y="932262"/>
            <a:ext cx="4061458" cy="32789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BF4F6F4-529A-4BB3-D34D-3E6055859747}"/>
              </a:ext>
            </a:extLst>
          </p:cNvPr>
          <p:cNvSpPr txBox="1"/>
          <p:nvPr/>
        </p:nvSpPr>
        <p:spPr>
          <a:xfrm>
            <a:off x="4979025" y="4500323"/>
            <a:ext cx="3809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L" dirty="0"/>
              <a:t>And optimize for ethanol production.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889E9E8-78C3-3852-68A6-2872EC352E2D}"/>
              </a:ext>
            </a:extLst>
          </p:cNvPr>
          <p:cNvCxnSpPr/>
          <p:nvPr/>
        </p:nvCxnSpPr>
        <p:spPr>
          <a:xfrm>
            <a:off x="6684264" y="2304288"/>
            <a:ext cx="1472184" cy="0"/>
          </a:xfrm>
          <a:prstGeom prst="straightConnector1">
            <a:avLst/>
          </a:prstGeom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E401FAB-EF4C-0674-BFE2-72A44AC87D95}"/>
              </a:ext>
            </a:extLst>
          </p:cNvPr>
          <p:cNvCxnSpPr>
            <a:cxnSpLocks/>
          </p:cNvCxnSpPr>
          <p:nvPr/>
        </p:nvCxnSpPr>
        <p:spPr>
          <a:xfrm flipH="1">
            <a:off x="5312664" y="3044952"/>
            <a:ext cx="493776" cy="0"/>
          </a:xfrm>
          <a:prstGeom prst="straightConnector1">
            <a:avLst/>
          </a:prstGeom>
          <a:ln w="19050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 w="med" len="med"/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7" name="Picture 6" descr="A graph of a trade-off between malate and ethanol&#10;&#10;AI-generated content may be incorrect.">
            <a:extLst>
              <a:ext uri="{FF2B5EF4-FFF2-40B4-BE49-F238E27FC236}">
                <a16:creationId xmlns:a16="http://schemas.microsoft.com/office/drawing/2014/main" id="{76F5EE15-22D9-9580-E173-4007AB4A50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810" y="1292448"/>
            <a:ext cx="4153447" cy="3390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5974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B1992ED-652C-6C69-A722-3CCC92C62A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1EA2E093-4561-8E87-41FA-42039D2825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4" cy="5143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A white background with dots and lines&#10;&#10;AI-generated content may be incorrect.">
            <a:extLst>
              <a:ext uri="{FF2B5EF4-FFF2-40B4-BE49-F238E27FC236}">
                <a16:creationId xmlns:a16="http://schemas.microsoft.com/office/drawing/2014/main" id="{B0B8AB59-45D3-AAF7-8411-F9FC21F0F2CC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50000"/>
          </a:blip>
          <a:srcRect t="5834" r="-1" b="-1"/>
          <a:stretch>
            <a:fillRect/>
          </a:stretch>
        </p:blipFill>
        <p:spPr>
          <a:xfrm>
            <a:off x="20" y="10"/>
            <a:ext cx="9141693" cy="514349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874698A-A02F-1E5F-A9B6-2F4AB0AF73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5286" y="843534"/>
            <a:ext cx="6858000" cy="2297430"/>
          </a:xfrm>
        </p:spPr>
        <p:txBody>
          <a:bodyPr>
            <a:normAutofit/>
          </a:bodyPr>
          <a:lstStyle/>
          <a:p>
            <a:r>
              <a:rPr lang="en-GB" sz="5000" dirty="0">
                <a:solidFill>
                  <a:schemeClr val="bg1"/>
                </a:solidFill>
              </a:rPr>
              <a:t>Metabolic Flux Analysi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18A171C-0C28-5BE0-2823-D76EBCA69A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5286" y="3449574"/>
            <a:ext cx="6858000" cy="920640"/>
          </a:xfrm>
        </p:spPr>
        <p:txBody>
          <a:bodyPr>
            <a:normAutofit/>
          </a:bodyPr>
          <a:lstStyle/>
          <a:p>
            <a:endParaRPr lang="en-GB" sz="2000" dirty="0">
              <a:solidFill>
                <a:schemeClr val="bg1"/>
              </a:solidFill>
            </a:endParaRPr>
          </a:p>
          <a:p>
            <a:r>
              <a:rPr lang="en-US" sz="2000" dirty="0">
                <a:solidFill>
                  <a:schemeClr val="bg1"/>
                </a:solidFill>
              </a:rPr>
              <a:t>3. Solving a Metabolic Model with Flux Balance Analysis</a:t>
            </a:r>
            <a:endParaRPr lang="en-GB" sz="2000" dirty="0">
              <a:solidFill>
                <a:schemeClr val="bg1"/>
              </a:solidFill>
            </a:endParaRPr>
          </a:p>
        </p:txBody>
      </p:sp>
      <p:sp>
        <p:nvSpPr>
          <p:cNvPr id="11" name="sketchy box">
            <a:extLst>
              <a:ext uri="{FF2B5EF4-FFF2-40B4-BE49-F238E27FC236}">
                <a16:creationId xmlns:a16="http://schemas.microsoft.com/office/drawing/2014/main" id="{69156E09-B336-D3AF-7FCF-2F48B840CC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V="1">
            <a:off x="628650" y="540714"/>
            <a:ext cx="7886700" cy="4062071"/>
          </a:xfrm>
          <a:custGeom>
            <a:avLst/>
            <a:gdLst>
              <a:gd name="connsiteX0" fmla="*/ 0 w 7886700"/>
              <a:gd name="connsiteY0" fmla="*/ 0 h 4062071"/>
              <a:gd name="connsiteX1" fmla="*/ 578358 w 7886700"/>
              <a:gd name="connsiteY1" fmla="*/ 0 h 4062071"/>
              <a:gd name="connsiteX2" fmla="*/ 998982 w 7886700"/>
              <a:gd name="connsiteY2" fmla="*/ 0 h 4062071"/>
              <a:gd name="connsiteX3" fmla="*/ 1813941 w 7886700"/>
              <a:gd name="connsiteY3" fmla="*/ 0 h 4062071"/>
              <a:gd name="connsiteX4" fmla="*/ 2392299 w 7886700"/>
              <a:gd name="connsiteY4" fmla="*/ 0 h 4062071"/>
              <a:gd name="connsiteX5" fmla="*/ 2970657 w 7886700"/>
              <a:gd name="connsiteY5" fmla="*/ 0 h 4062071"/>
              <a:gd name="connsiteX6" fmla="*/ 3785616 w 7886700"/>
              <a:gd name="connsiteY6" fmla="*/ 0 h 4062071"/>
              <a:gd name="connsiteX7" fmla="*/ 4285107 w 7886700"/>
              <a:gd name="connsiteY7" fmla="*/ 0 h 4062071"/>
              <a:gd name="connsiteX8" fmla="*/ 5100066 w 7886700"/>
              <a:gd name="connsiteY8" fmla="*/ 0 h 4062071"/>
              <a:gd name="connsiteX9" fmla="*/ 5915025 w 7886700"/>
              <a:gd name="connsiteY9" fmla="*/ 0 h 4062071"/>
              <a:gd name="connsiteX10" fmla="*/ 6572250 w 7886700"/>
              <a:gd name="connsiteY10" fmla="*/ 0 h 4062071"/>
              <a:gd name="connsiteX11" fmla="*/ 7886700 w 7886700"/>
              <a:gd name="connsiteY11" fmla="*/ 0 h 4062071"/>
              <a:gd name="connsiteX12" fmla="*/ 7886700 w 7886700"/>
              <a:gd name="connsiteY12" fmla="*/ 636391 h 4062071"/>
              <a:gd name="connsiteX13" fmla="*/ 7886700 w 7886700"/>
              <a:gd name="connsiteY13" fmla="*/ 1191541 h 4062071"/>
              <a:gd name="connsiteX14" fmla="*/ 7886700 w 7886700"/>
              <a:gd name="connsiteY14" fmla="*/ 1868553 h 4062071"/>
              <a:gd name="connsiteX15" fmla="*/ 7886700 w 7886700"/>
              <a:gd name="connsiteY15" fmla="*/ 2545564 h 4062071"/>
              <a:gd name="connsiteX16" fmla="*/ 7886700 w 7886700"/>
              <a:gd name="connsiteY16" fmla="*/ 3222576 h 4062071"/>
              <a:gd name="connsiteX17" fmla="*/ 7886700 w 7886700"/>
              <a:gd name="connsiteY17" fmla="*/ 4062071 h 4062071"/>
              <a:gd name="connsiteX18" fmla="*/ 7150608 w 7886700"/>
              <a:gd name="connsiteY18" fmla="*/ 4062071 h 4062071"/>
              <a:gd name="connsiteX19" fmla="*/ 6729984 w 7886700"/>
              <a:gd name="connsiteY19" fmla="*/ 4062071 h 4062071"/>
              <a:gd name="connsiteX20" fmla="*/ 6230493 w 7886700"/>
              <a:gd name="connsiteY20" fmla="*/ 4062071 h 4062071"/>
              <a:gd name="connsiteX21" fmla="*/ 5415534 w 7886700"/>
              <a:gd name="connsiteY21" fmla="*/ 4062071 h 4062071"/>
              <a:gd name="connsiteX22" fmla="*/ 4758309 w 7886700"/>
              <a:gd name="connsiteY22" fmla="*/ 4062071 h 4062071"/>
              <a:gd name="connsiteX23" fmla="*/ 4258818 w 7886700"/>
              <a:gd name="connsiteY23" fmla="*/ 4062071 h 4062071"/>
              <a:gd name="connsiteX24" fmla="*/ 3601593 w 7886700"/>
              <a:gd name="connsiteY24" fmla="*/ 4062071 h 4062071"/>
              <a:gd name="connsiteX25" fmla="*/ 3180969 w 7886700"/>
              <a:gd name="connsiteY25" fmla="*/ 4062071 h 4062071"/>
              <a:gd name="connsiteX26" fmla="*/ 2760345 w 7886700"/>
              <a:gd name="connsiteY26" fmla="*/ 4062071 h 4062071"/>
              <a:gd name="connsiteX27" fmla="*/ 2103120 w 7886700"/>
              <a:gd name="connsiteY27" fmla="*/ 4062071 h 4062071"/>
              <a:gd name="connsiteX28" fmla="*/ 1603629 w 7886700"/>
              <a:gd name="connsiteY28" fmla="*/ 4062071 h 4062071"/>
              <a:gd name="connsiteX29" fmla="*/ 867537 w 7886700"/>
              <a:gd name="connsiteY29" fmla="*/ 4062071 h 4062071"/>
              <a:gd name="connsiteX30" fmla="*/ 0 w 7886700"/>
              <a:gd name="connsiteY30" fmla="*/ 4062071 h 4062071"/>
              <a:gd name="connsiteX31" fmla="*/ 0 w 7886700"/>
              <a:gd name="connsiteY31" fmla="*/ 3344438 h 4062071"/>
              <a:gd name="connsiteX32" fmla="*/ 0 w 7886700"/>
              <a:gd name="connsiteY32" fmla="*/ 2626806 h 4062071"/>
              <a:gd name="connsiteX33" fmla="*/ 0 w 7886700"/>
              <a:gd name="connsiteY33" fmla="*/ 2031036 h 4062071"/>
              <a:gd name="connsiteX34" fmla="*/ 0 w 7886700"/>
              <a:gd name="connsiteY34" fmla="*/ 1313403 h 4062071"/>
              <a:gd name="connsiteX35" fmla="*/ 0 w 7886700"/>
              <a:gd name="connsiteY35" fmla="*/ 0 h 4062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7886700" h="4062071" extrusionOk="0">
                <a:moveTo>
                  <a:pt x="0" y="0"/>
                </a:moveTo>
                <a:cubicBezTo>
                  <a:pt x="165412" y="-21137"/>
                  <a:pt x="322344" y="-21985"/>
                  <a:pt x="578358" y="0"/>
                </a:cubicBezTo>
                <a:cubicBezTo>
                  <a:pt x="834372" y="21985"/>
                  <a:pt x="888520" y="-5136"/>
                  <a:pt x="998982" y="0"/>
                </a:cubicBezTo>
                <a:cubicBezTo>
                  <a:pt x="1109444" y="5136"/>
                  <a:pt x="1622600" y="-36529"/>
                  <a:pt x="1813941" y="0"/>
                </a:cubicBezTo>
                <a:cubicBezTo>
                  <a:pt x="2005282" y="36529"/>
                  <a:pt x="2177619" y="19108"/>
                  <a:pt x="2392299" y="0"/>
                </a:cubicBezTo>
                <a:cubicBezTo>
                  <a:pt x="2606979" y="-19108"/>
                  <a:pt x="2788556" y="-21788"/>
                  <a:pt x="2970657" y="0"/>
                </a:cubicBezTo>
                <a:cubicBezTo>
                  <a:pt x="3152758" y="21788"/>
                  <a:pt x="3596738" y="18723"/>
                  <a:pt x="3785616" y="0"/>
                </a:cubicBezTo>
                <a:cubicBezTo>
                  <a:pt x="3974494" y="-18723"/>
                  <a:pt x="4136501" y="9985"/>
                  <a:pt x="4285107" y="0"/>
                </a:cubicBezTo>
                <a:cubicBezTo>
                  <a:pt x="4433713" y="-9985"/>
                  <a:pt x="4710656" y="-6143"/>
                  <a:pt x="5100066" y="0"/>
                </a:cubicBezTo>
                <a:cubicBezTo>
                  <a:pt x="5489476" y="6143"/>
                  <a:pt x="5703885" y="5883"/>
                  <a:pt x="5915025" y="0"/>
                </a:cubicBezTo>
                <a:cubicBezTo>
                  <a:pt x="6126165" y="-5883"/>
                  <a:pt x="6308797" y="30350"/>
                  <a:pt x="6572250" y="0"/>
                </a:cubicBezTo>
                <a:cubicBezTo>
                  <a:pt x="6835703" y="-30350"/>
                  <a:pt x="7286910" y="4832"/>
                  <a:pt x="7886700" y="0"/>
                </a:cubicBezTo>
                <a:cubicBezTo>
                  <a:pt x="7889074" y="220758"/>
                  <a:pt x="7883165" y="357992"/>
                  <a:pt x="7886700" y="636391"/>
                </a:cubicBezTo>
                <a:cubicBezTo>
                  <a:pt x="7890235" y="914790"/>
                  <a:pt x="7903701" y="952234"/>
                  <a:pt x="7886700" y="1191541"/>
                </a:cubicBezTo>
                <a:cubicBezTo>
                  <a:pt x="7869700" y="1430848"/>
                  <a:pt x="7863116" y="1553316"/>
                  <a:pt x="7886700" y="1868553"/>
                </a:cubicBezTo>
                <a:cubicBezTo>
                  <a:pt x="7910284" y="2183790"/>
                  <a:pt x="7896439" y="2331507"/>
                  <a:pt x="7886700" y="2545564"/>
                </a:cubicBezTo>
                <a:cubicBezTo>
                  <a:pt x="7876961" y="2759621"/>
                  <a:pt x="7899048" y="2997788"/>
                  <a:pt x="7886700" y="3222576"/>
                </a:cubicBezTo>
                <a:cubicBezTo>
                  <a:pt x="7874352" y="3447364"/>
                  <a:pt x="7863320" y="3844609"/>
                  <a:pt x="7886700" y="4062071"/>
                </a:cubicBezTo>
                <a:cubicBezTo>
                  <a:pt x="7688995" y="4091405"/>
                  <a:pt x="7438163" y="4081351"/>
                  <a:pt x="7150608" y="4062071"/>
                </a:cubicBezTo>
                <a:cubicBezTo>
                  <a:pt x="6863053" y="4042791"/>
                  <a:pt x="6852167" y="4080837"/>
                  <a:pt x="6729984" y="4062071"/>
                </a:cubicBezTo>
                <a:cubicBezTo>
                  <a:pt x="6607801" y="4043305"/>
                  <a:pt x="6412225" y="4055086"/>
                  <a:pt x="6230493" y="4062071"/>
                </a:cubicBezTo>
                <a:cubicBezTo>
                  <a:pt x="6048761" y="4069056"/>
                  <a:pt x="5595777" y="4070043"/>
                  <a:pt x="5415534" y="4062071"/>
                </a:cubicBezTo>
                <a:cubicBezTo>
                  <a:pt x="5235291" y="4054099"/>
                  <a:pt x="4927239" y="4094195"/>
                  <a:pt x="4758309" y="4062071"/>
                </a:cubicBezTo>
                <a:cubicBezTo>
                  <a:pt x="4589380" y="4029947"/>
                  <a:pt x="4452506" y="4069552"/>
                  <a:pt x="4258818" y="4062071"/>
                </a:cubicBezTo>
                <a:cubicBezTo>
                  <a:pt x="4065130" y="4054590"/>
                  <a:pt x="3802761" y="4085813"/>
                  <a:pt x="3601593" y="4062071"/>
                </a:cubicBezTo>
                <a:cubicBezTo>
                  <a:pt x="3400425" y="4038329"/>
                  <a:pt x="3311647" y="4060168"/>
                  <a:pt x="3180969" y="4062071"/>
                </a:cubicBezTo>
                <a:cubicBezTo>
                  <a:pt x="3050291" y="4063974"/>
                  <a:pt x="2961884" y="4043763"/>
                  <a:pt x="2760345" y="4062071"/>
                </a:cubicBezTo>
                <a:cubicBezTo>
                  <a:pt x="2558806" y="4080379"/>
                  <a:pt x="2276592" y="4030989"/>
                  <a:pt x="2103120" y="4062071"/>
                </a:cubicBezTo>
                <a:cubicBezTo>
                  <a:pt x="1929649" y="4093153"/>
                  <a:pt x="1726258" y="4048114"/>
                  <a:pt x="1603629" y="4062071"/>
                </a:cubicBezTo>
                <a:cubicBezTo>
                  <a:pt x="1481000" y="4076028"/>
                  <a:pt x="1025048" y="4037431"/>
                  <a:pt x="867537" y="4062071"/>
                </a:cubicBezTo>
                <a:cubicBezTo>
                  <a:pt x="710026" y="4086711"/>
                  <a:pt x="400773" y="4019788"/>
                  <a:pt x="0" y="4062071"/>
                </a:cubicBezTo>
                <a:cubicBezTo>
                  <a:pt x="-77" y="3748456"/>
                  <a:pt x="-30814" y="3576596"/>
                  <a:pt x="0" y="3344438"/>
                </a:cubicBezTo>
                <a:cubicBezTo>
                  <a:pt x="30814" y="3112280"/>
                  <a:pt x="30350" y="2816152"/>
                  <a:pt x="0" y="2626806"/>
                </a:cubicBezTo>
                <a:cubicBezTo>
                  <a:pt x="-30350" y="2437460"/>
                  <a:pt x="26575" y="2258994"/>
                  <a:pt x="0" y="2031036"/>
                </a:cubicBezTo>
                <a:cubicBezTo>
                  <a:pt x="-26575" y="1803078"/>
                  <a:pt x="-8850" y="1530345"/>
                  <a:pt x="0" y="1313403"/>
                </a:cubicBezTo>
                <a:cubicBezTo>
                  <a:pt x="8850" y="1096461"/>
                  <a:pt x="47646" y="423049"/>
                  <a:pt x="0" y="0"/>
                </a:cubicBezTo>
                <a:close/>
              </a:path>
            </a:pathLst>
          </a:custGeom>
          <a:noFill/>
          <a:ln w="47625" cap="rnd">
            <a:solidFill>
              <a:schemeClr val="bg1">
                <a:alpha val="75000"/>
              </a:schemeClr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ketchy line">
            <a:extLst>
              <a:ext uri="{FF2B5EF4-FFF2-40B4-BE49-F238E27FC236}">
                <a16:creationId xmlns:a16="http://schemas.microsoft.com/office/drawing/2014/main" id="{5EE326A7-B703-4D7D-7321-1C05F0AD242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980654" y="3314567"/>
            <a:ext cx="3182692" cy="13716"/>
          </a:xfrm>
          <a:custGeom>
            <a:avLst/>
            <a:gdLst>
              <a:gd name="connsiteX0" fmla="*/ 0 w 3182692"/>
              <a:gd name="connsiteY0" fmla="*/ 0 h 13716"/>
              <a:gd name="connsiteX1" fmla="*/ 604711 w 3182692"/>
              <a:gd name="connsiteY1" fmla="*/ 0 h 13716"/>
              <a:gd name="connsiteX2" fmla="*/ 1241250 w 3182692"/>
              <a:gd name="connsiteY2" fmla="*/ 0 h 13716"/>
              <a:gd name="connsiteX3" fmla="*/ 1909615 w 3182692"/>
              <a:gd name="connsiteY3" fmla="*/ 0 h 13716"/>
              <a:gd name="connsiteX4" fmla="*/ 2577981 w 3182692"/>
              <a:gd name="connsiteY4" fmla="*/ 0 h 13716"/>
              <a:gd name="connsiteX5" fmla="*/ 3182692 w 3182692"/>
              <a:gd name="connsiteY5" fmla="*/ 0 h 13716"/>
              <a:gd name="connsiteX6" fmla="*/ 3182692 w 3182692"/>
              <a:gd name="connsiteY6" fmla="*/ 13716 h 13716"/>
              <a:gd name="connsiteX7" fmla="*/ 2482500 w 3182692"/>
              <a:gd name="connsiteY7" fmla="*/ 13716 h 13716"/>
              <a:gd name="connsiteX8" fmla="*/ 1782308 w 3182692"/>
              <a:gd name="connsiteY8" fmla="*/ 13716 h 13716"/>
              <a:gd name="connsiteX9" fmla="*/ 1145769 w 3182692"/>
              <a:gd name="connsiteY9" fmla="*/ 13716 h 13716"/>
              <a:gd name="connsiteX10" fmla="*/ 0 w 3182692"/>
              <a:gd name="connsiteY10" fmla="*/ 13716 h 13716"/>
              <a:gd name="connsiteX11" fmla="*/ 0 w 3182692"/>
              <a:gd name="connsiteY11" fmla="*/ 0 h 13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182692" h="13716" fill="none" extrusionOk="0">
                <a:moveTo>
                  <a:pt x="0" y="0"/>
                </a:moveTo>
                <a:cubicBezTo>
                  <a:pt x="126686" y="-21366"/>
                  <a:pt x="467788" y="9025"/>
                  <a:pt x="604711" y="0"/>
                </a:cubicBezTo>
                <a:cubicBezTo>
                  <a:pt x="741634" y="-9025"/>
                  <a:pt x="1061620" y="6814"/>
                  <a:pt x="1241250" y="0"/>
                </a:cubicBezTo>
                <a:cubicBezTo>
                  <a:pt x="1420880" y="-6814"/>
                  <a:pt x="1713773" y="13383"/>
                  <a:pt x="1909615" y="0"/>
                </a:cubicBezTo>
                <a:cubicBezTo>
                  <a:pt x="2105457" y="-13383"/>
                  <a:pt x="2257256" y="13567"/>
                  <a:pt x="2577981" y="0"/>
                </a:cubicBezTo>
                <a:cubicBezTo>
                  <a:pt x="2898706" y="-13567"/>
                  <a:pt x="3026063" y="6328"/>
                  <a:pt x="3182692" y="0"/>
                </a:cubicBezTo>
                <a:cubicBezTo>
                  <a:pt x="3182212" y="2989"/>
                  <a:pt x="3182051" y="10166"/>
                  <a:pt x="3182692" y="13716"/>
                </a:cubicBezTo>
                <a:cubicBezTo>
                  <a:pt x="2998421" y="17170"/>
                  <a:pt x="2675038" y="14442"/>
                  <a:pt x="2482500" y="13716"/>
                </a:cubicBezTo>
                <a:cubicBezTo>
                  <a:pt x="2289962" y="12990"/>
                  <a:pt x="1930644" y="2262"/>
                  <a:pt x="1782308" y="13716"/>
                </a:cubicBezTo>
                <a:cubicBezTo>
                  <a:pt x="1633972" y="25170"/>
                  <a:pt x="1287388" y="-6564"/>
                  <a:pt x="1145769" y="13716"/>
                </a:cubicBezTo>
                <a:cubicBezTo>
                  <a:pt x="1004150" y="33996"/>
                  <a:pt x="256377" y="-42010"/>
                  <a:pt x="0" y="13716"/>
                </a:cubicBezTo>
                <a:cubicBezTo>
                  <a:pt x="182" y="9317"/>
                  <a:pt x="482" y="5285"/>
                  <a:pt x="0" y="0"/>
                </a:cubicBezTo>
                <a:close/>
              </a:path>
              <a:path w="3182692" h="13716" stroke="0" extrusionOk="0">
                <a:moveTo>
                  <a:pt x="0" y="0"/>
                </a:moveTo>
                <a:cubicBezTo>
                  <a:pt x="283446" y="18201"/>
                  <a:pt x="432812" y="7290"/>
                  <a:pt x="604711" y="0"/>
                </a:cubicBezTo>
                <a:cubicBezTo>
                  <a:pt x="776610" y="-7290"/>
                  <a:pt x="982253" y="15478"/>
                  <a:pt x="1145769" y="0"/>
                </a:cubicBezTo>
                <a:cubicBezTo>
                  <a:pt x="1309285" y="-15478"/>
                  <a:pt x="1514247" y="-25520"/>
                  <a:pt x="1845961" y="0"/>
                </a:cubicBezTo>
                <a:cubicBezTo>
                  <a:pt x="2177675" y="25520"/>
                  <a:pt x="2297588" y="16646"/>
                  <a:pt x="2450673" y="0"/>
                </a:cubicBezTo>
                <a:cubicBezTo>
                  <a:pt x="2603758" y="-16646"/>
                  <a:pt x="3023048" y="-21196"/>
                  <a:pt x="3182692" y="0"/>
                </a:cubicBezTo>
                <a:cubicBezTo>
                  <a:pt x="3182200" y="2764"/>
                  <a:pt x="3182390" y="8747"/>
                  <a:pt x="3182692" y="13716"/>
                </a:cubicBezTo>
                <a:cubicBezTo>
                  <a:pt x="3039109" y="-17273"/>
                  <a:pt x="2823860" y="9276"/>
                  <a:pt x="2546154" y="13716"/>
                </a:cubicBezTo>
                <a:cubicBezTo>
                  <a:pt x="2268448" y="18156"/>
                  <a:pt x="2098674" y="719"/>
                  <a:pt x="1845961" y="13716"/>
                </a:cubicBezTo>
                <a:cubicBezTo>
                  <a:pt x="1593248" y="26713"/>
                  <a:pt x="1456743" y="22988"/>
                  <a:pt x="1304904" y="13716"/>
                </a:cubicBezTo>
                <a:cubicBezTo>
                  <a:pt x="1153065" y="4444"/>
                  <a:pt x="947204" y="6554"/>
                  <a:pt x="668365" y="13716"/>
                </a:cubicBezTo>
                <a:cubicBezTo>
                  <a:pt x="389526" y="20878"/>
                  <a:pt x="288244" y="-9200"/>
                  <a:pt x="0" y="13716"/>
                </a:cubicBezTo>
                <a:cubicBezTo>
                  <a:pt x="614" y="9981"/>
                  <a:pt x="600" y="5402"/>
                  <a:pt x="0" y="0"/>
                </a:cubicBezTo>
                <a:close/>
              </a:path>
            </a:pathLst>
          </a:custGeom>
          <a:solidFill>
            <a:srgbClr val="FFFFFF">
              <a:alpha val="75000"/>
            </a:srgbClr>
          </a:solidFill>
          <a:ln w="41275" cap="rnd">
            <a:solidFill>
              <a:schemeClr val="bg1">
                <a:alpha val="75000"/>
              </a:schemeClr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922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FE73B17-D667-4D1D-93AD-79319B71D6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47942995-B07F-4636-9A06-C6A104B260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3999" cy="514302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EAF737D-FC3E-DFF8-A9C1-E7770B19F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5357" y="2220537"/>
            <a:ext cx="3027251" cy="1790700"/>
          </a:xfrm>
        </p:spPr>
        <p:txBody>
          <a:bodyPr vert="horz" lIns="91440" tIns="45720" rIns="91440" bIns="45720" rtlCol="0" anchor="t">
            <a:normAutofit/>
          </a:bodyPr>
          <a:lstStyle/>
          <a:p>
            <a:pPr defTabSz="914400"/>
            <a:r>
              <a:rPr lang="en-US" sz="410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What should cells optimize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32D8612-31EB-44CF-A1D0-14FD4C70542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2" y="2238744"/>
            <a:ext cx="548639" cy="505095"/>
            <a:chOff x="3940602" y="308034"/>
            <a:chExt cx="2116791" cy="3428999"/>
          </a:xfrm>
          <a:solidFill>
            <a:schemeClr val="accent4"/>
          </a:solidFill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F19A4A0F-1B59-4DB0-9764-D10936E9877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940602" y="308034"/>
              <a:ext cx="566743" cy="3428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399A70F-F8CD-4992-9EF5-6CF15472E73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4715626" y="308034"/>
              <a:ext cx="566743" cy="3428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8F4FEDC-6D80-458C-A665-075D9B9500F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5490650" y="308034"/>
              <a:ext cx="566743" cy="3428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B81933D1-5615-42C7-9C0B-4EB7105CCE2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8023252" y="0"/>
            <a:ext cx="1120748" cy="51435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9C9EAEA-39D0-4B0E-A0EB-51E7B26740B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64357" y="293914"/>
            <a:ext cx="4507025" cy="451280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01E5144-FCFB-9E32-7730-72F6D0F6C33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9450"/>
          <a:stretch/>
        </p:blipFill>
        <p:spPr>
          <a:xfrm>
            <a:off x="4441869" y="816496"/>
            <a:ext cx="4152000" cy="3466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4524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AB6B05D-F1E3-93AF-2413-8D60390095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86F3FC04-5B5F-4D12-8332-A5B8917F6C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3771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C82838A-8EF2-4776-9F12-0F02C65D62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03513" y="2514792"/>
            <a:ext cx="3361108" cy="1420125"/>
          </a:xfrm>
        </p:spPr>
        <p:txBody>
          <a:bodyPr vert="horz" lIns="91440" tIns="45720" rIns="91440" bIns="45720" rtlCol="0" anchor="t">
            <a:normAutofit/>
          </a:bodyPr>
          <a:lstStyle/>
          <a:p>
            <a:pPr defTabSz="914400"/>
            <a:r>
              <a:rPr lang="en-US" sz="3000" kern="1200">
                <a:solidFill>
                  <a:schemeClr val="tx2"/>
                </a:solidFill>
                <a:latin typeface="+mj-lt"/>
                <a:ea typeface="+mj-ea"/>
                <a:cs typeface="+mj-cs"/>
              </a:rPr>
              <a:t>What about a community of species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4038D9B-C59D-9CF4-EA84-A177BCDADA3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/>
          </a:blip>
          <a:srcRect l="18588" r="7" b="7"/>
          <a:stretch>
            <a:fillRect/>
          </a:stretch>
        </p:blipFill>
        <p:spPr>
          <a:xfrm>
            <a:off x="20" y="3233197"/>
            <a:ext cx="2312561" cy="1910308"/>
          </a:xfrm>
          <a:custGeom>
            <a:avLst/>
            <a:gdLst/>
            <a:ahLst/>
            <a:cxnLst/>
            <a:rect l="l" t="t" r="r" b="b"/>
            <a:pathLst>
              <a:path w="3083442" h="2547077">
                <a:moveTo>
                  <a:pt x="1464476" y="0"/>
                </a:moveTo>
                <a:cubicBezTo>
                  <a:pt x="2358607" y="0"/>
                  <a:pt x="3083442" y="724836"/>
                  <a:pt x="3083442" y="1618966"/>
                </a:cubicBezTo>
                <a:cubicBezTo>
                  <a:pt x="3083442" y="1954265"/>
                  <a:pt x="2981512" y="2265757"/>
                  <a:pt x="2806948" y="2524145"/>
                </a:cubicBezTo>
                <a:lnTo>
                  <a:pt x="2789800" y="2547077"/>
                </a:lnTo>
                <a:lnTo>
                  <a:pt x="139152" y="2547077"/>
                </a:lnTo>
                <a:lnTo>
                  <a:pt x="122004" y="2524145"/>
                </a:lnTo>
                <a:cubicBezTo>
                  <a:pt x="92910" y="2481081"/>
                  <a:pt x="65834" y="2436541"/>
                  <a:pt x="40911" y="2390661"/>
                </a:cubicBezTo>
                <a:lnTo>
                  <a:pt x="0" y="2305737"/>
                </a:lnTo>
                <a:lnTo>
                  <a:pt x="0" y="932195"/>
                </a:lnTo>
                <a:lnTo>
                  <a:pt x="40911" y="847271"/>
                </a:lnTo>
                <a:cubicBezTo>
                  <a:pt x="315065" y="342598"/>
                  <a:pt x="849762" y="0"/>
                  <a:pt x="1464476" y="0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6535E3C-4A38-EC04-E23B-F0301CB1F1F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/>
          </a:blip>
          <a:srcRect l="31832" r="1240" b="-3"/>
          <a:stretch>
            <a:fillRect/>
          </a:stretch>
        </p:blipFill>
        <p:spPr>
          <a:xfrm>
            <a:off x="2649552" y="2217789"/>
            <a:ext cx="1916551" cy="1925823"/>
          </a:xfrm>
          <a:custGeom>
            <a:avLst/>
            <a:gdLst/>
            <a:ahLst/>
            <a:cxnLst/>
            <a:rect l="l" t="t" r="r" b="b"/>
            <a:pathLst>
              <a:path w="6057610" h="6057610">
                <a:moveTo>
                  <a:pt x="3028805" y="0"/>
                </a:moveTo>
                <a:cubicBezTo>
                  <a:pt x="4701568" y="0"/>
                  <a:pt x="6057610" y="1356042"/>
                  <a:pt x="6057610" y="3028805"/>
                </a:cubicBezTo>
                <a:cubicBezTo>
                  <a:pt x="6057610" y="4701568"/>
                  <a:pt x="4701568" y="6057610"/>
                  <a:pt x="3028805" y="6057610"/>
                </a:cubicBezTo>
                <a:cubicBezTo>
                  <a:pt x="1356042" y="6057610"/>
                  <a:pt x="0" y="4701568"/>
                  <a:pt x="0" y="3028805"/>
                </a:cubicBezTo>
                <a:cubicBezTo>
                  <a:pt x="0" y="1356042"/>
                  <a:pt x="1356042" y="0"/>
                  <a:pt x="3028805" y="0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D46E309-589C-7292-903D-01883B0A05C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/>
          </a:blip>
          <a:srcRect l="20083" r="-2" b="-2"/>
          <a:stretch>
            <a:fillRect/>
          </a:stretch>
        </p:blipFill>
        <p:spPr>
          <a:xfrm>
            <a:off x="20" y="-4"/>
            <a:ext cx="2957314" cy="2488571"/>
          </a:xfrm>
          <a:custGeom>
            <a:avLst/>
            <a:gdLst/>
            <a:ahLst/>
            <a:cxnLst/>
            <a:rect l="l" t="t" r="r" b="b"/>
            <a:pathLst>
              <a:path w="3943111" h="3318096">
                <a:moveTo>
                  <a:pt x="73119" y="0"/>
                </a:moveTo>
                <a:lnTo>
                  <a:pt x="3572026" y="0"/>
                </a:lnTo>
                <a:lnTo>
                  <a:pt x="3580957" y="11944"/>
                </a:lnTo>
                <a:cubicBezTo>
                  <a:pt x="3809602" y="350384"/>
                  <a:pt x="3943111" y="758379"/>
                  <a:pt x="3943111" y="1197557"/>
                </a:cubicBezTo>
                <a:cubicBezTo>
                  <a:pt x="3943111" y="2368699"/>
                  <a:pt x="2993714" y="3318096"/>
                  <a:pt x="1822572" y="3318096"/>
                </a:cubicBezTo>
                <a:cubicBezTo>
                  <a:pt x="1090609" y="3318096"/>
                  <a:pt x="445264" y="2947238"/>
                  <a:pt x="64188" y="2383171"/>
                </a:cubicBezTo>
                <a:lnTo>
                  <a:pt x="0" y="2277515"/>
                </a:lnTo>
                <a:lnTo>
                  <a:pt x="0" y="117600"/>
                </a:lnTo>
                <a:lnTo>
                  <a:pt x="64188" y="11944"/>
                </a:lnTo>
                <a:close/>
              </a:path>
            </a:pathLst>
          </a:custGeom>
          <a:effectLst>
            <a:softEdge rad="0"/>
          </a:effectLst>
        </p:spPr>
      </p:pic>
      <p:grpSp>
        <p:nvGrpSpPr>
          <p:cNvPr id="12" name="Graphic 4">
            <a:extLst>
              <a:ext uri="{FF2B5EF4-FFF2-40B4-BE49-F238E27FC236}">
                <a16:creationId xmlns:a16="http://schemas.microsoft.com/office/drawing/2014/main" id="{F2BFB731-DC1A-49F1-A139-9EF00AF92F9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2631583" y="2217788"/>
            <a:ext cx="1946315" cy="1936885"/>
            <a:chOff x="3414665" y="738154"/>
            <a:chExt cx="5366579" cy="5378461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E3ECE39D-BA0B-4B13-A83D-9CDA87CA490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567033" y="752474"/>
              <a:ext cx="5098881" cy="5278088"/>
            </a:xfrm>
            <a:custGeom>
              <a:avLst/>
              <a:gdLst>
                <a:gd name="connsiteX0" fmla="*/ 2413047 w 5098881"/>
                <a:gd name="connsiteY0" fmla="*/ 476250 h 5278088"/>
                <a:gd name="connsiteX1" fmla="*/ 2492009 w 5098881"/>
                <a:gd name="connsiteY1" fmla="*/ 477584 h 5278088"/>
                <a:gd name="connsiteX2" fmla="*/ 2500201 w 5098881"/>
                <a:gd name="connsiteY2" fmla="*/ 477869 h 5278088"/>
                <a:gd name="connsiteX3" fmla="*/ 2508392 w 5098881"/>
                <a:gd name="connsiteY3" fmla="*/ 477869 h 5278088"/>
                <a:gd name="connsiteX4" fmla="*/ 2513250 w 5098881"/>
                <a:gd name="connsiteY4" fmla="*/ 477869 h 5278088"/>
                <a:gd name="connsiteX5" fmla="*/ 3440985 w 5098881"/>
                <a:gd name="connsiteY5" fmla="*/ 665226 h 5278088"/>
                <a:gd name="connsiteX6" fmla="*/ 4086113 w 5098881"/>
                <a:gd name="connsiteY6" fmla="*/ 1148334 h 5278088"/>
                <a:gd name="connsiteX7" fmla="*/ 4485211 w 5098881"/>
                <a:gd name="connsiteY7" fmla="*/ 1848136 h 5278088"/>
                <a:gd name="connsiteX8" fmla="*/ 4622466 w 5098881"/>
                <a:gd name="connsiteY8" fmla="*/ 2668334 h 5278088"/>
                <a:gd name="connsiteX9" fmla="*/ 4488831 w 5098881"/>
                <a:gd name="connsiteY9" fmla="*/ 3470529 h 5278088"/>
                <a:gd name="connsiteX10" fmla="*/ 4097067 w 5098881"/>
                <a:gd name="connsiteY10" fmla="*/ 4147852 h 5278088"/>
                <a:gd name="connsiteX11" fmla="*/ 3450891 w 5098881"/>
                <a:gd name="connsiteY11" fmla="*/ 4616577 h 5278088"/>
                <a:gd name="connsiteX12" fmla="*/ 2496486 w 5098881"/>
                <a:gd name="connsiteY12" fmla="*/ 4800315 h 5278088"/>
                <a:gd name="connsiteX13" fmla="*/ 2489152 w 5098881"/>
                <a:gd name="connsiteY13" fmla="*/ 4800315 h 5278088"/>
                <a:gd name="connsiteX14" fmla="*/ 2480770 w 5098881"/>
                <a:gd name="connsiteY14" fmla="*/ 4800315 h 5278088"/>
                <a:gd name="connsiteX15" fmla="*/ 2472388 w 5098881"/>
                <a:gd name="connsiteY15" fmla="*/ 4800600 h 5278088"/>
                <a:gd name="connsiteX16" fmla="*/ 2389234 w 5098881"/>
                <a:gd name="connsiteY16" fmla="*/ 4801934 h 5278088"/>
                <a:gd name="connsiteX17" fmla="*/ 1543891 w 5098881"/>
                <a:gd name="connsiteY17" fmla="*/ 4624959 h 5278088"/>
                <a:gd name="connsiteX18" fmla="*/ 962771 w 5098881"/>
                <a:gd name="connsiteY18" fmla="*/ 4165854 h 5278088"/>
                <a:gd name="connsiteX19" fmla="*/ 600916 w 5098881"/>
                <a:gd name="connsiteY19" fmla="*/ 3486150 h 5278088"/>
                <a:gd name="connsiteX20" fmla="*/ 476043 w 5098881"/>
                <a:gd name="connsiteY20" fmla="*/ 2674049 h 5278088"/>
                <a:gd name="connsiteX21" fmla="*/ 605202 w 5098881"/>
                <a:gd name="connsiteY21" fmla="*/ 1841468 h 5278088"/>
                <a:gd name="connsiteX22" fmla="*/ 978201 w 5098881"/>
                <a:gd name="connsiteY22" fmla="*/ 1136333 h 5278088"/>
                <a:gd name="connsiteX23" fmla="*/ 1570085 w 5098881"/>
                <a:gd name="connsiteY23" fmla="*/ 658940 h 5278088"/>
                <a:gd name="connsiteX24" fmla="*/ 2413047 w 5098881"/>
                <a:gd name="connsiteY24" fmla="*/ 476250 h 5278088"/>
                <a:gd name="connsiteX25" fmla="*/ 2413047 w 5098881"/>
                <a:gd name="connsiteY25" fmla="*/ 0 h 5278088"/>
                <a:gd name="connsiteX26" fmla="*/ 2389425 w 5098881"/>
                <a:gd name="connsiteY26" fmla="*/ 5278089 h 5278088"/>
                <a:gd name="connsiteX27" fmla="*/ 2488104 w 5098881"/>
                <a:gd name="connsiteY27" fmla="*/ 5276469 h 5278088"/>
                <a:gd name="connsiteX28" fmla="*/ 2496676 w 5098881"/>
                <a:gd name="connsiteY28" fmla="*/ 5276469 h 5278088"/>
                <a:gd name="connsiteX29" fmla="*/ 2513441 w 5098881"/>
                <a:gd name="connsiteY29" fmla="*/ 1524 h 5278088"/>
                <a:gd name="connsiteX30" fmla="*/ 2507535 w 5098881"/>
                <a:gd name="connsiteY30" fmla="*/ 1524 h 5278088"/>
                <a:gd name="connsiteX31" fmla="*/ 2413047 w 5098881"/>
                <a:gd name="connsiteY31" fmla="*/ 0 h 5278088"/>
                <a:gd name="connsiteX32" fmla="*/ 2413047 w 5098881"/>
                <a:gd name="connsiteY32" fmla="*/ 0 h 52780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5098881" h="5278088">
                  <a:moveTo>
                    <a:pt x="2413047" y="476250"/>
                  </a:moveTo>
                  <a:cubicBezTo>
                    <a:pt x="2439431" y="476250"/>
                    <a:pt x="2465244" y="476631"/>
                    <a:pt x="2492009" y="477584"/>
                  </a:cubicBezTo>
                  <a:lnTo>
                    <a:pt x="2500201" y="477869"/>
                  </a:lnTo>
                  <a:lnTo>
                    <a:pt x="2508392" y="477869"/>
                  </a:lnTo>
                  <a:lnTo>
                    <a:pt x="2513250" y="477869"/>
                  </a:lnTo>
                  <a:cubicBezTo>
                    <a:pt x="2854721" y="477869"/>
                    <a:pt x="3166856" y="540925"/>
                    <a:pt x="3440985" y="665226"/>
                  </a:cubicBezTo>
                  <a:cubicBezTo>
                    <a:pt x="3689207" y="777812"/>
                    <a:pt x="3906281" y="940308"/>
                    <a:pt x="4086113" y="1148334"/>
                  </a:cubicBezTo>
                  <a:cubicBezTo>
                    <a:pt x="4258421" y="1347597"/>
                    <a:pt x="4392723" y="1583055"/>
                    <a:pt x="4485211" y="1848136"/>
                  </a:cubicBezTo>
                  <a:cubicBezTo>
                    <a:pt x="4576270" y="2109121"/>
                    <a:pt x="4622466" y="2385060"/>
                    <a:pt x="4622466" y="2668334"/>
                  </a:cubicBezTo>
                  <a:cubicBezTo>
                    <a:pt x="4622466" y="2947607"/>
                    <a:pt x="4577508" y="3217450"/>
                    <a:pt x="4488831" y="3470529"/>
                  </a:cubicBezTo>
                  <a:cubicBezTo>
                    <a:pt x="4398533" y="3728085"/>
                    <a:pt x="4266708" y="3956018"/>
                    <a:pt x="4097067" y="4147852"/>
                  </a:cubicBezTo>
                  <a:cubicBezTo>
                    <a:pt x="3918664" y="4349591"/>
                    <a:pt x="3701303" y="4507325"/>
                    <a:pt x="3450891" y="4616577"/>
                  </a:cubicBezTo>
                  <a:cubicBezTo>
                    <a:pt x="3171523" y="4738497"/>
                    <a:pt x="2850435" y="4800315"/>
                    <a:pt x="2496486" y="4800315"/>
                  </a:cubicBezTo>
                  <a:lnTo>
                    <a:pt x="2489152" y="4800315"/>
                  </a:lnTo>
                  <a:lnTo>
                    <a:pt x="2480770" y="4800315"/>
                  </a:lnTo>
                  <a:lnTo>
                    <a:pt x="2472388" y="4800600"/>
                  </a:lnTo>
                  <a:cubicBezTo>
                    <a:pt x="2444575" y="4801457"/>
                    <a:pt x="2416571" y="4801934"/>
                    <a:pt x="2389234" y="4801934"/>
                  </a:cubicBezTo>
                  <a:cubicBezTo>
                    <a:pt x="2075767" y="4801934"/>
                    <a:pt x="1791350" y="4742403"/>
                    <a:pt x="1543891" y="4624959"/>
                  </a:cubicBezTo>
                  <a:cubicBezTo>
                    <a:pt x="1319768" y="4518565"/>
                    <a:pt x="1124219" y="4364070"/>
                    <a:pt x="962771" y="4165854"/>
                  </a:cubicBezTo>
                  <a:cubicBezTo>
                    <a:pt x="806465" y="3973830"/>
                    <a:pt x="684641" y="3745135"/>
                    <a:pt x="600916" y="3486150"/>
                  </a:cubicBezTo>
                  <a:cubicBezTo>
                    <a:pt x="518048" y="3230023"/>
                    <a:pt x="476043" y="2956751"/>
                    <a:pt x="476043" y="2674049"/>
                  </a:cubicBezTo>
                  <a:cubicBezTo>
                    <a:pt x="476043" y="2386203"/>
                    <a:pt x="519477" y="2106073"/>
                    <a:pt x="605202" y="1841468"/>
                  </a:cubicBezTo>
                  <a:cubicBezTo>
                    <a:pt x="691880" y="1573721"/>
                    <a:pt x="817419" y="1336548"/>
                    <a:pt x="978201" y="1136333"/>
                  </a:cubicBezTo>
                  <a:cubicBezTo>
                    <a:pt x="1143841" y="930212"/>
                    <a:pt x="1343009" y="769620"/>
                    <a:pt x="1570085" y="658940"/>
                  </a:cubicBezTo>
                  <a:cubicBezTo>
                    <a:pt x="1818973" y="537686"/>
                    <a:pt x="2102532" y="476250"/>
                    <a:pt x="2413047" y="476250"/>
                  </a:cubicBezTo>
                  <a:moveTo>
                    <a:pt x="2413047" y="0"/>
                  </a:moveTo>
                  <a:cubicBezTo>
                    <a:pt x="-755635" y="0"/>
                    <a:pt x="-844694" y="5278089"/>
                    <a:pt x="2389425" y="5278089"/>
                  </a:cubicBezTo>
                  <a:cubicBezTo>
                    <a:pt x="2421810" y="5278089"/>
                    <a:pt x="2455052" y="5277517"/>
                    <a:pt x="2488104" y="5276469"/>
                  </a:cubicBezTo>
                  <a:cubicBezTo>
                    <a:pt x="2491152" y="5276469"/>
                    <a:pt x="2493629" y="5276469"/>
                    <a:pt x="2496676" y="5276469"/>
                  </a:cubicBezTo>
                  <a:cubicBezTo>
                    <a:pt x="6022832" y="5276469"/>
                    <a:pt x="5903769" y="1524"/>
                    <a:pt x="2513441" y="1524"/>
                  </a:cubicBezTo>
                  <a:cubicBezTo>
                    <a:pt x="2511536" y="1524"/>
                    <a:pt x="2509440" y="1524"/>
                    <a:pt x="2507535" y="1524"/>
                  </a:cubicBezTo>
                  <a:cubicBezTo>
                    <a:pt x="2475531" y="476"/>
                    <a:pt x="2444480" y="0"/>
                    <a:pt x="2413047" y="0"/>
                  </a:cubicBezTo>
                  <a:lnTo>
                    <a:pt x="2413047" y="0"/>
                  </a:ln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706DC7D2-17C7-4B8B-B854-A9CE4295C52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567033" y="752474"/>
              <a:ext cx="5098846" cy="5278088"/>
            </a:xfrm>
            <a:custGeom>
              <a:avLst/>
              <a:gdLst>
                <a:gd name="connsiteX0" fmla="*/ 2413047 w 5098846"/>
                <a:gd name="connsiteY0" fmla="*/ 571500 h 5278088"/>
                <a:gd name="connsiteX1" fmla="*/ 2488866 w 5098846"/>
                <a:gd name="connsiteY1" fmla="*/ 572738 h 5278088"/>
                <a:gd name="connsiteX2" fmla="*/ 2498486 w 5098846"/>
                <a:gd name="connsiteY2" fmla="*/ 573024 h 5278088"/>
                <a:gd name="connsiteX3" fmla="*/ 2508107 w 5098846"/>
                <a:gd name="connsiteY3" fmla="*/ 573024 h 5278088"/>
                <a:gd name="connsiteX4" fmla="*/ 2513345 w 5098846"/>
                <a:gd name="connsiteY4" fmla="*/ 573024 h 5278088"/>
                <a:gd name="connsiteX5" fmla="*/ 3401742 w 5098846"/>
                <a:gd name="connsiteY5" fmla="*/ 751904 h 5278088"/>
                <a:gd name="connsiteX6" fmla="*/ 4014200 w 5098846"/>
                <a:gd name="connsiteY6" fmla="*/ 1210532 h 5278088"/>
                <a:gd name="connsiteX7" fmla="*/ 4395390 w 5098846"/>
                <a:gd name="connsiteY7" fmla="*/ 1879473 h 5278088"/>
                <a:gd name="connsiteX8" fmla="*/ 4527311 w 5098846"/>
                <a:gd name="connsiteY8" fmla="*/ 2668334 h 5278088"/>
                <a:gd name="connsiteX9" fmla="*/ 4399010 w 5098846"/>
                <a:gd name="connsiteY9" fmla="*/ 3439001 h 5278088"/>
                <a:gd name="connsiteX10" fmla="*/ 4025820 w 5098846"/>
                <a:gd name="connsiteY10" fmla="*/ 4084796 h 5278088"/>
                <a:gd name="connsiteX11" fmla="*/ 3412982 w 5098846"/>
                <a:gd name="connsiteY11" fmla="*/ 4529328 h 5278088"/>
                <a:gd name="connsiteX12" fmla="*/ 2496676 w 5098846"/>
                <a:gd name="connsiteY12" fmla="*/ 4705065 h 5278088"/>
                <a:gd name="connsiteX13" fmla="*/ 2489438 w 5098846"/>
                <a:gd name="connsiteY13" fmla="*/ 4705065 h 5278088"/>
                <a:gd name="connsiteX14" fmla="*/ 2479532 w 5098846"/>
                <a:gd name="connsiteY14" fmla="*/ 4705065 h 5278088"/>
                <a:gd name="connsiteX15" fmla="*/ 2469626 w 5098846"/>
                <a:gd name="connsiteY15" fmla="*/ 4705350 h 5278088"/>
                <a:gd name="connsiteX16" fmla="*/ 2389520 w 5098846"/>
                <a:gd name="connsiteY16" fmla="*/ 4706684 h 5278088"/>
                <a:gd name="connsiteX17" fmla="*/ 1585039 w 5098846"/>
                <a:gd name="connsiteY17" fmla="*/ 4538853 h 5278088"/>
                <a:gd name="connsiteX18" fmla="*/ 1036970 w 5098846"/>
                <a:gd name="connsiteY18" fmla="*/ 4105656 h 5278088"/>
                <a:gd name="connsiteX19" fmla="*/ 691880 w 5098846"/>
                <a:gd name="connsiteY19" fmla="*/ 3456718 h 5278088"/>
                <a:gd name="connsiteX20" fmla="*/ 571674 w 5098846"/>
                <a:gd name="connsiteY20" fmla="*/ 2673953 h 5278088"/>
                <a:gd name="connsiteX21" fmla="*/ 696166 w 5098846"/>
                <a:gd name="connsiteY21" fmla="*/ 1870710 h 5278088"/>
                <a:gd name="connsiteX22" fmla="*/ 1052782 w 5098846"/>
                <a:gd name="connsiteY22" fmla="*/ 1195959 h 5278088"/>
                <a:gd name="connsiteX23" fmla="*/ 1612090 w 5098846"/>
                <a:gd name="connsiteY23" fmla="*/ 744569 h 5278088"/>
                <a:gd name="connsiteX24" fmla="*/ 2413047 w 5098846"/>
                <a:gd name="connsiteY24" fmla="*/ 571500 h 5278088"/>
                <a:gd name="connsiteX25" fmla="*/ 2413047 w 5098846"/>
                <a:gd name="connsiteY25" fmla="*/ 0 h 5278088"/>
                <a:gd name="connsiteX26" fmla="*/ 2389425 w 5098846"/>
                <a:gd name="connsiteY26" fmla="*/ 5278089 h 5278088"/>
                <a:gd name="connsiteX27" fmla="*/ 2488104 w 5098846"/>
                <a:gd name="connsiteY27" fmla="*/ 5276469 h 5278088"/>
                <a:gd name="connsiteX28" fmla="*/ 2496676 w 5098846"/>
                <a:gd name="connsiteY28" fmla="*/ 5276469 h 5278088"/>
                <a:gd name="connsiteX29" fmla="*/ 2513441 w 5098846"/>
                <a:gd name="connsiteY29" fmla="*/ 1524 h 5278088"/>
                <a:gd name="connsiteX30" fmla="*/ 2507535 w 5098846"/>
                <a:gd name="connsiteY30" fmla="*/ 1524 h 5278088"/>
                <a:gd name="connsiteX31" fmla="*/ 2413047 w 5098846"/>
                <a:gd name="connsiteY31" fmla="*/ 0 h 5278088"/>
                <a:gd name="connsiteX32" fmla="*/ 2413047 w 5098846"/>
                <a:gd name="connsiteY32" fmla="*/ 0 h 52780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5098846" h="5278088">
                  <a:moveTo>
                    <a:pt x="2413047" y="571500"/>
                  </a:moveTo>
                  <a:cubicBezTo>
                    <a:pt x="2438384" y="571500"/>
                    <a:pt x="2463244" y="571881"/>
                    <a:pt x="2488866" y="572738"/>
                  </a:cubicBezTo>
                  <a:lnTo>
                    <a:pt x="2498486" y="573024"/>
                  </a:lnTo>
                  <a:lnTo>
                    <a:pt x="2508107" y="573024"/>
                  </a:lnTo>
                  <a:lnTo>
                    <a:pt x="2513345" y="573024"/>
                  </a:lnTo>
                  <a:cubicBezTo>
                    <a:pt x="2841101" y="573024"/>
                    <a:pt x="3139995" y="633222"/>
                    <a:pt x="3401742" y="751904"/>
                  </a:cubicBezTo>
                  <a:cubicBezTo>
                    <a:pt x="3637295" y="858774"/>
                    <a:pt x="3843416" y="1013079"/>
                    <a:pt x="4014200" y="1210532"/>
                  </a:cubicBezTo>
                  <a:cubicBezTo>
                    <a:pt x="4178601" y="1400651"/>
                    <a:pt x="4306903" y="1625727"/>
                    <a:pt x="4395390" y="1879473"/>
                  </a:cubicBezTo>
                  <a:cubicBezTo>
                    <a:pt x="4482925" y="2130362"/>
                    <a:pt x="4527311" y="2395728"/>
                    <a:pt x="4527311" y="2668334"/>
                  </a:cubicBezTo>
                  <a:cubicBezTo>
                    <a:pt x="4527311" y="2936843"/>
                    <a:pt x="4484163" y="3196114"/>
                    <a:pt x="4399010" y="3439001"/>
                  </a:cubicBezTo>
                  <a:cubicBezTo>
                    <a:pt x="4312808" y="3684937"/>
                    <a:pt x="4187269" y="3902202"/>
                    <a:pt x="4025820" y="4084796"/>
                  </a:cubicBezTo>
                  <a:cubicBezTo>
                    <a:pt x="3856751" y="4276058"/>
                    <a:pt x="3650535" y="4425601"/>
                    <a:pt x="3412982" y="4529328"/>
                  </a:cubicBezTo>
                  <a:cubicBezTo>
                    <a:pt x="3145710" y="4645914"/>
                    <a:pt x="2837481" y="4705065"/>
                    <a:pt x="2496676" y="4705065"/>
                  </a:cubicBezTo>
                  <a:lnTo>
                    <a:pt x="2489438" y="4705065"/>
                  </a:lnTo>
                  <a:lnTo>
                    <a:pt x="2479532" y="4705065"/>
                  </a:lnTo>
                  <a:lnTo>
                    <a:pt x="2469626" y="4705350"/>
                  </a:lnTo>
                  <a:cubicBezTo>
                    <a:pt x="2442765" y="4706207"/>
                    <a:pt x="2415809" y="4706684"/>
                    <a:pt x="2389520" y="4706684"/>
                  </a:cubicBezTo>
                  <a:cubicBezTo>
                    <a:pt x="2090245" y="4706684"/>
                    <a:pt x="1819640" y="4650200"/>
                    <a:pt x="1585039" y="4538853"/>
                  </a:cubicBezTo>
                  <a:cubicBezTo>
                    <a:pt x="1373774" y="4438555"/>
                    <a:pt x="1189370" y="4292823"/>
                    <a:pt x="1036970" y="4105656"/>
                  </a:cubicBezTo>
                  <a:cubicBezTo>
                    <a:pt x="888095" y="3922871"/>
                    <a:pt x="771985" y="3704463"/>
                    <a:pt x="691880" y="3456718"/>
                  </a:cubicBezTo>
                  <a:cubicBezTo>
                    <a:pt x="612060" y="3210020"/>
                    <a:pt x="571674" y="2946749"/>
                    <a:pt x="571674" y="2673953"/>
                  </a:cubicBezTo>
                  <a:cubicBezTo>
                    <a:pt x="571674" y="2396109"/>
                    <a:pt x="613584" y="2125790"/>
                    <a:pt x="696166" y="1870710"/>
                  </a:cubicBezTo>
                  <a:cubicBezTo>
                    <a:pt x="779224" y="1614011"/>
                    <a:pt x="899239" y="1387031"/>
                    <a:pt x="1052782" y="1195959"/>
                  </a:cubicBezTo>
                  <a:cubicBezTo>
                    <a:pt x="1209563" y="1000887"/>
                    <a:pt x="1397777" y="848963"/>
                    <a:pt x="1612090" y="744569"/>
                  </a:cubicBezTo>
                  <a:cubicBezTo>
                    <a:pt x="1847548" y="629698"/>
                    <a:pt x="2117105" y="571500"/>
                    <a:pt x="2413047" y="571500"/>
                  </a:cubicBezTo>
                  <a:moveTo>
                    <a:pt x="2413047" y="0"/>
                  </a:moveTo>
                  <a:cubicBezTo>
                    <a:pt x="-755635" y="0"/>
                    <a:pt x="-844694" y="5278089"/>
                    <a:pt x="2389425" y="5278089"/>
                  </a:cubicBezTo>
                  <a:cubicBezTo>
                    <a:pt x="2421810" y="5278089"/>
                    <a:pt x="2455052" y="5277517"/>
                    <a:pt x="2488104" y="5276469"/>
                  </a:cubicBezTo>
                  <a:cubicBezTo>
                    <a:pt x="2491152" y="5276469"/>
                    <a:pt x="2493629" y="5276469"/>
                    <a:pt x="2496676" y="5276469"/>
                  </a:cubicBezTo>
                  <a:cubicBezTo>
                    <a:pt x="6022832" y="5276469"/>
                    <a:pt x="5903674" y="1524"/>
                    <a:pt x="2513441" y="1524"/>
                  </a:cubicBezTo>
                  <a:cubicBezTo>
                    <a:pt x="2511536" y="1524"/>
                    <a:pt x="2509440" y="1524"/>
                    <a:pt x="2507535" y="1524"/>
                  </a:cubicBezTo>
                  <a:cubicBezTo>
                    <a:pt x="2475531" y="476"/>
                    <a:pt x="2444480" y="0"/>
                    <a:pt x="2413047" y="0"/>
                  </a:cubicBezTo>
                  <a:lnTo>
                    <a:pt x="2413047" y="0"/>
                  </a:ln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0B1D362E-82C4-430B-827B-0A232EA6CD2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578615" y="772453"/>
              <a:ext cx="5079154" cy="5190747"/>
            </a:xfrm>
            <a:custGeom>
              <a:avLst/>
              <a:gdLst>
                <a:gd name="connsiteX0" fmla="*/ 2498620 w 5079154"/>
                <a:gd name="connsiteY0" fmla="*/ 24 h 5190747"/>
                <a:gd name="connsiteX1" fmla="*/ 3484267 w 5079154"/>
                <a:gd name="connsiteY1" fmla="*/ 172045 h 5190747"/>
                <a:gd name="connsiteX2" fmla="*/ 3543417 w 5079154"/>
                <a:gd name="connsiteY2" fmla="*/ 195382 h 5190747"/>
                <a:gd name="connsiteX3" fmla="*/ 3573040 w 5079154"/>
                <a:gd name="connsiteY3" fmla="*/ 207002 h 5190747"/>
                <a:gd name="connsiteX4" fmla="*/ 3602091 w 5079154"/>
                <a:gd name="connsiteY4" fmla="*/ 220051 h 5190747"/>
                <a:gd name="connsiteX5" fmla="*/ 3660099 w 5079154"/>
                <a:gd name="connsiteY5" fmla="*/ 246531 h 5190747"/>
                <a:gd name="connsiteX6" fmla="*/ 3689150 w 5079154"/>
                <a:gd name="connsiteY6" fmla="*/ 259771 h 5190747"/>
                <a:gd name="connsiteX7" fmla="*/ 3717534 w 5079154"/>
                <a:gd name="connsiteY7" fmla="*/ 274439 h 5190747"/>
                <a:gd name="connsiteX8" fmla="*/ 3774303 w 5079154"/>
                <a:gd name="connsiteY8" fmla="*/ 303871 h 5190747"/>
                <a:gd name="connsiteX9" fmla="*/ 3802688 w 5079154"/>
                <a:gd name="connsiteY9" fmla="*/ 318635 h 5190747"/>
                <a:gd name="connsiteX10" fmla="*/ 3830310 w 5079154"/>
                <a:gd name="connsiteY10" fmla="*/ 334732 h 5190747"/>
                <a:gd name="connsiteX11" fmla="*/ 3885555 w 5079154"/>
                <a:gd name="connsiteY11" fmla="*/ 367308 h 5190747"/>
                <a:gd name="connsiteX12" fmla="*/ 3913178 w 5079154"/>
                <a:gd name="connsiteY12" fmla="*/ 383691 h 5190747"/>
                <a:gd name="connsiteX13" fmla="*/ 3939943 w 5079154"/>
                <a:gd name="connsiteY13" fmla="*/ 401312 h 5190747"/>
                <a:gd name="connsiteX14" fmla="*/ 4339612 w 5079154"/>
                <a:gd name="connsiteY14" fmla="*/ 724972 h 5190747"/>
                <a:gd name="connsiteX15" fmla="*/ 4664034 w 5079154"/>
                <a:gd name="connsiteY15" fmla="*/ 1126832 h 5190747"/>
                <a:gd name="connsiteX16" fmla="*/ 4902539 w 5079154"/>
                <a:gd name="connsiteY16" fmla="*/ 1585460 h 5190747"/>
                <a:gd name="connsiteX17" fmla="*/ 5047891 w 5079154"/>
                <a:gd name="connsiteY17" fmla="*/ 2081046 h 5190747"/>
                <a:gd name="connsiteX18" fmla="*/ 5075228 w 5079154"/>
                <a:gd name="connsiteY18" fmla="*/ 2337554 h 5190747"/>
                <a:gd name="connsiteX19" fmla="*/ 5077609 w 5079154"/>
                <a:gd name="connsiteY19" fmla="*/ 2401943 h 5190747"/>
                <a:gd name="connsiteX20" fmla="*/ 5078847 w 5079154"/>
                <a:gd name="connsiteY20" fmla="*/ 2466237 h 5190747"/>
                <a:gd name="connsiteX21" fmla="*/ 5078466 w 5079154"/>
                <a:gd name="connsiteY21" fmla="*/ 2530531 h 5190747"/>
                <a:gd name="connsiteX22" fmla="*/ 5076942 w 5079154"/>
                <a:gd name="connsiteY22" fmla="*/ 2594729 h 5190747"/>
                <a:gd name="connsiteX23" fmla="*/ 4999028 w 5079154"/>
                <a:gd name="connsiteY23" fmla="*/ 3099269 h 5190747"/>
                <a:gd name="connsiteX24" fmla="*/ 4968738 w 5079154"/>
                <a:gd name="connsiteY24" fmla="*/ 3222141 h 5190747"/>
                <a:gd name="connsiteX25" fmla="*/ 4952451 w 5079154"/>
                <a:gd name="connsiteY25" fmla="*/ 3283101 h 5190747"/>
                <a:gd name="connsiteX26" fmla="*/ 4936925 w 5079154"/>
                <a:gd name="connsiteY26" fmla="*/ 3344156 h 5190747"/>
                <a:gd name="connsiteX27" fmla="*/ 4919875 w 5079154"/>
                <a:gd name="connsiteY27" fmla="*/ 3404831 h 5190747"/>
                <a:gd name="connsiteX28" fmla="*/ 4903016 w 5079154"/>
                <a:gd name="connsiteY28" fmla="*/ 3465410 h 5190747"/>
                <a:gd name="connsiteX29" fmla="*/ 4865297 w 5079154"/>
                <a:gd name="connsiteY29" fmla="*/ 3585520 h 5190747"/>
                <a:gd name="connsiteX30" fmla="*/ 4671177 w 5079154"/>
                <a:gd name="connsiteY30" fmla="*/ 4052340 h 5190747"/>
                <a:gd name="connsiteX31" fmla="*/ 4386094 w 5079154"/>
                <a:gd name="connsiteY31" fmla="*/ 4476393 h 5190747"/>
                <a:gd name="connsiteX32" fmla="*/ 4343708 w 5079154"/>
                <a:gd name="connsiteY32" fmla="*/ 4524875 h 5190747"/>
                <a:gd name="connsiteX33" fmla="*/ 4298655 w 5079154"/>
                <a:gd name="connsiteY33" fmla="*/ 4570976 h 5190747"/>
                <a:gd name="connsiteX34" fmla="*/ 4252935 w 5079154"/>
                <a:gd name="connsiteY34" fmla="*/ 4616411 h 5190747"/>
                <a:gd name="connsiteX35" fmla="*/ 4204738 w 5079154"/>
                <a:gd name="connsiteY35" fmla="*/ 4659273 h 5190747"/>
                <a:gd name="connsiteX36" fmla="*/ 4180354 w 5079154"/>
                <a:gd name="connsiteY36" fmla="*/ 4680419 h 5190747"/>
                <a:gd name="connsiteX37" fmla="*/ 4155494 w 5079154"/>
                <a:gd name="connsiteY37" fmla="*/ 4700898 h 5190747"/>
                <a:gd name="connsiteX38" fmla="*/ 4103964 w 5079154"/>
                <a:gd name="connsiteY38" fmla="*/ 4739664 h 5190747"/>
                <a:gd name="connsiteX39" fmla="*/ 4078151 w 5079154"/>
                <a:gd name="connsiteY39" fmla="*/ 4759000 h 5190747"/>
                <a:gd name="connsiteX40" fmla="*/ 4051766 w 5079154"/>
                <a:gd name="connsiteY40" fmla="*/ 4777479 h 5190747"/>
                <a:gd name="connsiteX41" fmla="*/ 3997950 w 5079154"/>
                <a:gd name="connsiteY41" fmla="*/ 4812816 h 5190747"/>
                <a:gd name="connsiteX42" fmla="*/ 3970994 w 5079154"/>
                <a:gd name="connsiteY42" fmla="*/ 4830342 h 5190747"/>
                <a:gd name="connsiteX43" fmla="*/ 3957469 w 5079154"/>
                <a:gd name="connsiteY43" fmla="*/ 4839010 h 5190747"/>
                <a:gd name="connsiteX44" fmla="*/ 3943563 w 5079154"/>
                <a:gd name="connsiteY44" fmla="*/ 4847011 h 5190747"/>
                <a:gd name="connsiteX45" fmla="*/ 3887746 w 5079154"/>
                <a:gd name="connsiteY45" fmla="*/ 4878824 h 5190747"/>
                <a:gd name="connsiteX46" fmla="*/ 3859742 w 5079154"/>
                <a:gd name="connsiteY46" fmla="*/ 4894541 h 5190747"/>
                <a:gd name="connsiteX47" fmla="*/ 3845741 w 5079154"/>
                <a:gd name="connsiteY47" fmla="*/ 4902351 h 5190747"/>
                <a:gd name="connsiteX48" fmla="*/ 3831358 w 5079154"/>
                <a:gd name="connsiteY48" fmla="*/ 4909400 h 5190747"/>
                <a:gd name="connsiteX49" fmla="*/ 3773827 w 5079154"/>
                <a:gd name="connsiteY49" fmla="*/ 4937498 h 5190747"/>
                <a:gd name="connsiteX50" fmla="*/ 3745157 w 5079154"/>
                <a:gd name="connsiteY50" fmla="*/ 4951500 h 5190747"/>
                <a:gd name="connsiteX51" fmla="*/ 3716106 w 5079154"/>
                <a:gd name="connsiteY51" fmla="*/ 4964835 h 5190747"/>
                <a:gd name="connsiteX52" fmla="*/ 3657146 w 5079154"/>
                <a:gd name="connsiteY52" fmla="*/ 4989314 h 5190747"/>
                <a:gd name="connsiteX53" fmla="*/ 3598091 w 5079154"/>
                <a:gd name="connsiteY53" fmla="*/ 5013032 h 5190747"/>
                <a:gd name="connsiteX54" fmla="*/ 3538083 w 5079154"/>
                <a:gd name="connsiteY54" fmla="*/ 5033986 h 5190747"/>
                <a:gd name="connsiteX55" fmla="*/ 3478171 w 5079154"/>
                <a:gd name="connsiteY55" fmla="*/ 5054656 h 5190747"/>
                <a:gd name="connsiteX56" fmla="*/ 3417306 w 5079154"/>
                <a:gd name="connsiteY56" fmla="*/ 5072086 h 5190747"/>
                <a:gd name="connsiteX57" fmla="*/ 3356632 w 5079154"/>
                <a:gd name="connsiteY57" fmla="*/ 5089422 h 5190747"/>
                <a:gd name="connsiteX58" fmla="*/ 3295386 w 5079154"/>
                <a:gd name="connsiteY58" fmla="*/ 5103996 h 5190747"/>
                <a:gd name="connsiteX59" fmla="*/ 3172514 w 5079154"/>
                <a:gd name="connsiteY59" fmla="*/ 5129999 h 5190747"/>
                <a:gd name="connsiteX60" fmla="*/ 3110887 w 5079154"/>
                <a:gd name="connsiteY60" fmla="*/ 5141143 h 5190747"/>
                <a:gd name="connsiteX61" fmla="*/ 3080121 w 5079154"/>
                <a:gd name="connsiteY61" fmla="*/ 5146667 h 5190747"/>
                <a:gd name="connsiteX62" fmla="*/ 3049165 w 5079154"/>
                <a:gd name="connsiteY62" fmla="*/ 5150954 h 5190747"/>
                <a:gd name="connsiteX63" fmla="*/ 2555008 w 5079154"/>
                <a:gd name="connsiteY63" fmla="*/ 5189435 h 5190747"/>
                <a:gd name="connsiteX64" fmla="*/ 2431945 w 5079154"/>
                <a:gd name="connsiteY64" fmla="*/ 5190483 h 5190747"/>
                <a:gd name="connsiteX65" fmla="*/ 2370318 w 5079154"/>
                <a:gd name="connsiteY65" fmla="*/ 5190387 h 5190747"/>
                <a:gd name="connsiteX66" fmla="*/ 2308501 w 5079154"/>
                <a:gd name="connsiteY66" fmla="*/ 5189244 h 5190747"/>
                <a:gd name="connsiteX67" fmla="*/ 2184200 w 5079154"/>
                <a:gd name="connsiteY67" fmla="*/ 5183434 h 5190747"/>
                <a:gd name="connsiteX68" fmla="*/ 2059994 w 5079154"/>
                <a:gd name="connsiteY68" fmla="*/ 5172099 h 5190747"/>
                <a:gd name="connsiteX69" fmla="*/ 1568027 w 5079154"/>
                <a:gd name="connsiteY69" fmla="*/ 5069134 h 5190747"/>
                <a:gd name="connsiteX70" fmla="*/ 1537738 w 5079154"/>
                <a:gd name="connsiteY70" fmla="*/ 5059704 h 5190747"/>
                <a:gd name="connsiteX71" fmla="*/ 1507829 w 5079154"/>
                <a:gd name="connsiteY71" fmla="*/ 5048941 h 5190747"/>
                <a:gd name="connsiteX72" fmla="*/ 1448298 w 5079154"/>
                <a:gd name="connsiteY72" fmla="*/ 5026557 h 5190747"/>
                <a:gd name="connsiteX73" fmla="*/ 1418485 w 5079154"/>
                <a:gd name="connsiteY73" fmla="*/ 5015318 h 5190747"/>
                <a:gd name="connsiteX74" fmla="*/ 1389243 w 5079154"/>
                <a:gd name="connsiteY74" fmla="*/ 5002649 h 5190747"/>
                <a:gd name="connsiteX75" fmla="*/ 1331045 w 5079154"/>
                <a:gd name="connsiteY75" fmla="*/ 4976360 h 5190747"/>
                <a:gd name="connsiteX76" fmla="*/ 1106446 w 5079154"/>
                <a:gd name="connsiteY76" fmla="*/ 4853583 h 5190747"/>
                <a:gd name="connsiteX77" fmla="*/ 710777 w 5079154"/>
                <a:gd name="connsiteY77" fmla="*/ 4526495 h 5190747"/>
                <a:gd name="connsiteX78" fmla="*/ 400834 w 5079154"/>
                <a:gd name="connsiteY78" fmla="*/ 4116824 h 5190747"/>
                <a:gd name="connsiteX79" fmla="*/ 181092 w 5079154"/>
                <a:gd name="connsiteY79" fmla="*/ 3653719 h 5190747"/>
                <a:gd name="connsiteX80" fmla="*/ 47361 w 5079154"/>
                <a:gd name="connsiteY80" fmla="*/ 3159943 h 5190747"/>
                <a:gd name="connsiteX81" fmla="*/ 36026 w 5079154"/>
                <a:gd name="connsiteY81" fmla="*/ 3096887 h 5190747"/>
                <a:gd name="connsiteX82" fmla="*/ 26882 w 5079154"/>
                <a:gd name="connsiteY82" fmla="*/ 3033546 h 5190747"/>
                <a:gd name="connsiteX83" fmla="*/ 18596 w 5079154"/>
                <a:gd name="connsiteY83" fmla="*/ 2970110 h 5190747"/>
                <a:gd name="connsiteX84" fmla="*/ 12214 w 5079154"/>
                <a:gd name="connsiteY84" fmla="*/ 2906482 h 5190747"/>
                <a:gd name="connsiteX85" fmla="*/ 3451 w 5079154"/>
                <a:gd name="connsiteY85" fmla="*/ 2778848 h 5190747"/>
                <a:gd name="connsiteX86" fmla="*/ 22 w 5079154"/>
                <a:gd name="connsiteY86" fmla="*/ 2650927 h 5190747"/>
                <a:gd name="connsiteX87" fmla="*/ 42313 w 5079154"/>
                <a:gd name="connsiteY87" fmla="*/ 2141625 h 5190747"/>
                <a:gd name="connsiteX88" fmla="*/ 165662 w 5079154"/>
                <a:gd name="connsiteY88" fmla="*/ 1644896 h 5190747"/>
                <a:gd name="connsiteX89" fmla="*/ 370259 w 5079154"/>
                <a:gd name="connsiteY89" fmla="*/ 1173504 h 5190747"/>
                <a:gd name="connsiteX90" fmla="*/ 661247 w 5079154"/>
                <a:gd name="connsiteY90" fmla="*/ 746022 h 5190747"/>
                <a:gd name="connsiteX91" fmla="*/ 704015 w 5079154"/>
                <a:gd name="connsiteY91" fmla="*/ 696968 h 5190747"/>
                <a:gd name="connsiteX92" fmla="*/ 747353 w 5079154"/>
                <a:gd name="connsiteY92" fmla="*/ 648486 h 5190747"/>
                <a:gd name="connsiteX93" fmla="*/ 792121 w 5079154"/>
                <a:gd name="connsiteY93" fmla="*/ 601147 h 5190747"/>
                <a:gd name="connsiteX94" fmla="*/ 814505 w 5079154"/>
                <a:gd name="connsiteY94" fmla="*/ 577429 h 5190747"/>
                <a:gd name="connsiteX95" fmla="*/ 838031 w 5079154"/>
                <a:gd name="connsiteY95" fmla="*/ 554855 h 5190747"/>
                <a:gd name="connsiteX96" fmla="*/ 885942 w 5079154"/>
                <a:gd name="connsiteY96" fmla="*/ 510469 h 5190747"/>
                <a:gd name="connsiteX97" fmla="*/ 910326 w 5079154"/>
                <a:gd name="connsiteY97" fmla="*/ 488752 h 5190747"/>
                <a:gd name="connsiteX98" fmla="*/ 935948 w 5079154"/>
                <a:gd name="connsiteY98" fmla="*/ 468368 h 5190747"/>
                <a:gd name="connsiteX99" fmla="*/ 1040533 w 5079154"/>
                <a:gd name="connsiteY99" fmla="*/ 390073 h 5190747"/>
                <a:gd name="connsiteX100" fmla="*/ 1501638 w 5079154"/>
                <a:gd name="connsiteY100" fmla="*/ 152614 h 5190747"/>
                <a:gd name="connsiteX101" fmla="*/ 1997700 w 5079154"/>
                <a:gd name="connsiteY101" fmla="*/ 32599 h 5190747"/>
                <a:gd name="connsiteX102" fmla="*/ 2498620 w 5079154"/>
                <a:gd name="connsiteY102" fmla="*/ 24 h 5190747"/>
                <a:gd name="connsiteX103" fmla="*/ 2496620 w 5079154"/>
                <a:gd name="connsiteY103" fmla="*/ 193572 h 5190747"/>
                <a:gd name="connsiteX104" fmla="*/ 2037229 w 5079154"/>
                <a:gd name="connsiteY104" fmla="*/ 241483 h 5190747"/>
                <a:gd name="connsiteX105" fmla="*/ 1613081 w 5079154"/>
                <a:gd name="connsiteY105" fmla="*/ 404646 h 5190747"/>
                <a:gd name="connsiteX106" fmla="*/ 1245892 w 5079154"/>
                <a:gd name="connsiteY106" fmla="*/ 657725 h 5190747"/>
                <a:gd name="connsiteX107" fmla="*/ 1163310 w 5079154"/>
                <a:gd name="connsiteY107" fmla="*/ 731639 h 5190747"/>
                <a:gd name="connsiteX108" fmla="*/ 1142831 w 5079154"/>
                <a:gd name="connsiteY108" fmla="*/ 750118 h 5190747"/>
                <a:gd name="connsiteX109" fmla="*/ 1123019 w 5079154"/>
                <a:gd name="connsiteY109" fmla="*/ 769453 h 5190747"/>
                <a:gd name="connsiteX110" fmla="*/ 1083014 w 5079154"/>
                <a:gd name="connsiteY110" fmla="*/ 807744 h 5190747"/>
                <a:gd name="connsiteX111" fmla="*/ 1062917 w 5079154"/>
                <a:gd name="connsiteY111" fmla="*/ 826794 h 5190747"/>
                <a:gd name="connsiteX112" fmla="*/ 1043676 w 5079154"/>
                <a:gd name="connsiteY112" fmla="*/ 846701 h 5190747"/>
                <a:gd name="connsiteX113" fmla="*/ 1005100 w 5079154"/>
                <a:gd name="connsiteY113" fmla="*/ 886516 h 5190747"/>
                <a:gd name="connsiteX114" fmla="*/ 968143 w 5079154"/>
                <a:gd name="connsiteY114" fmla="*/ 927949 h 5190747"/>
                <a:gd name="connsiteX115" fmla="*/ 932138 w 5079154"/>
                <a:gd name="connsiteY115" fmla="*/ 970336 h 5190747"/>
                <a:gd name="connsiteX116" fmla="*/ 514467 w 5079154"/>
                <a:gd name="connsiteY116" fmla="*/ 1759006 h 5190747"/>
                <a:gd name="connsiteX117" fmla="*/ 413693 w 5079154"/>
                <a:gd name="connsiteY117" fmla="*/ 2199918 h 5190747"/>
                <a:gd name="connsiteX118" fmla="*/ 380546 w 5079154"/>
                <a:gd name="connsiteY118" fmla="*/ 2651689 h 5190747"/>
                <a:gd name="connsiteX119" fmla="*/ 380260 w 5079154"/>
                <a:gd name="connsiteY119" fmla="*/ 2708363 h 5190747"/>
                <a:gd name="connsiteX120" fmla="*/ 381403 w 5079154"/>
                <a:gd name="connsiteY120" fmla="*/ 2765036 h 5190747"/>
                <a:gd name="connsiteX121" fmla="*/ 383117 w 5079154"/>
                <a:gd name="connsiteY121" fmla="*/ 2821710 h 5190747"/>
                <a:gd name="connsiteX122" fmla="*/ 384546 w 5079154"/>
                <a:gd name="connsiteY122" fmla="*/ 2849999 h 5190747"/>
                <a:gd name="connsiteX123" fmla="*/ 386261 w 5079154"/>
                <a:gd name="connsiteY123" fmla="*/ 2878289 h 5190747"/>
                <a:gd name="connsiteX124" fmla="*/ 389499 w 5079154"/>
                <a:gd name="connsiteY124" fmla="*/ 2934867 h 5190747"/>
                <a:gd name="connsiteX125" fmla="*/ 394547 w 5079154"/>
                <a:gd name="connsiteY125" fmla="*/ 2991255 h 5190747"/>
                <a:gd name="connsiteX126" fmla="*/ 399691 w 5079154"/>
                <a:gd name="connsiteY126" fmla="*/ 3047738 h 5190747"/>
                <a:gd name="connsiteX127" fmla="*/ 406644 w 5079154"/>
                <a:gd name="connsiteY127" fmla="*/ 3103936 h 5190747"/>
                <a:gd name="connsiteX128" fmla="*/ 500370 w 5079154"/>
                <a:gd name="connsiteY128" fmla="*/ 3546753 h 5190747"/>
                <a:gd name="connsiteX129" fmla="*/ 670677 w 5079154"/>
                <a:gd name="connsiteY129" fmla="*/ 3964710 h 5190747"/>
                <a:gd name="connsiteX130" fmla="*/ 920042 w 5079154"/>
                <a:gd name="connsiteY130" fmla="*/ 4339233 h 5190747"/>
                <a:gd name="connsiteX131" fmla="*/ 1248464 w 5079154"/>
                <a:gd name="connsiteY131" fmla="*/ 4646700 h 5190747"/>
                <a:gd name="connsiteX132" fmla="*/ 1294374 w 5079154"/>
                <a:gd name="connsiteY132" fmla="*/ 4679657 h 5190747"/>
                <a:gd name="connsiteX133" fmla="*/ 1317329 w 5079154"/>
                <a:gd name="connsiteY133" fmla="*/ 4696230 h 5190747"/>
                <a:gd name="connsiteX134" fmla="*/ 1341237 w 5079154"/>
                <a:gd name="connsiteY134" fmla="*/ 4711375 h 5190747"/>
                <a:gd name="connsiteX135" fmla="*/ 1388957 w 5079154"/>
                <a:gd name="connsiteY135" fmla="*/ 4742046 h 5190747"/>
                <a:gd name="connsiteX136" fmla="*/ 1412960 w 5079154"/>
                <a:gd name="connsiteY136" fmla="*/ 4757190 h 5190747"/>
                <a:gd name="connsiteX137" fmla="*/ 1437725 w 5079154"/>
                <a:gd name="connsiteY137" fmla="*/ 4771097 h 5190747"/>
                <a:gd name="connsiteX138" fmla="*/ 1487351 w 5079154"/>
                <a:gd name="connsiteY138" fmla="*/ 4798910 h 5190747"/>
                <a:gd name="connsiteX139" fmla="*/ 1512402 w 5079154"/>
                <a:gd name="connsiteY139" fmla="*/ 4812626 h 5190747"/>
                <a:gd name="connsiteX140" fmla="*/ 1538024 w 5079154"/>
                <a:gd name="connsiteY140" fmla="*/ 4825199 h 5190747"/>
                <a:gd name="connsiteX141" fmla="*/ 1589364 w 5079154"/>
                <a:gd name="connsiteY141" fmla="*/ 4850345 h 5190747"/>
                <a:gd name="connsiteX142" fmla="*/ 1615176 w 5079154"/>
                <a:gd name="connsiteY142" fmla="*/ 4862632 h 5190747"/>
                <a:gd name="connsiteX143" fmla="*/ 1641560 w 5079154"/>
                <a:gd name="connsiteY143" fmla="*/ 4873681 h 5190747"/>
                <a:gd name="connsiteX144" fmla="*/ 2083616 w 5079154"/>
                <a:gd name="connsiteY144" fmla="*/ 5005602 h 5190747"/>
                <a:gd name="connsiteX145" fmla="*/ 2199059 w 5079154"/>
                <a:gd name="connsiteY145" fmla="*/ 5021985 h 5190747"/>
                <a:gd name="connsiteX146" fmla="*/ 2315645 w 5079154"/>
                <a:gd name="connsiteY146" fmla="*/ 5031224 h 5190747"/>
                <a:gd name="connsiteX147" fmla="*/ 2374414 w 5079154"/>
                <a:gd name="connsiteY147" fmla="*/ 5033415 h 5190747"/>
                <a:gd name="connsiteX148" fmla="*/ 2433374 w 5079154"/>
                <a:gd name="connsiteY148" fmla="*/ 5034273 h 5190747"/>
                <a:gd name="connsiteX149" fmla="*/ 2551579 w 5079154"/>
                <a:gd name="connsiteY149" fmla="*/ 5033130 h 5190747"/>
                <a:gd name="connsiteX150" fmla="*/ 2669499 w 5079154"/>
                <a:gd name="connsiteY150" fmla="*/ 5027700 h 5190747"/>
                <a:gd name="connsiteX151" fmla="*/ 2727982 w 5079154"/>
                <a:gd name="connsiteY151" fmla="*/ 5022747 h 5190747"/>
                <a:gd name="connsiteX152" fmla="*/ 2757224 w 5079154"/>
                <a:gd name="connsiteY152" fmla="*/ 5020270 h 5190747"/>
                <a:gd name="connsiteX153" fmla="*/ 2771797 w 5079154"/>
                <a:gd name="connsiteY153" fmla="*/ 5018937 h 5190747"/>
                <a:gd name="connsiteX154" fmla="*/ 2786275 w 5079154"/>
                <a:gd name="connsiteY154" fmla="*/ 5016842 h 5190747"/>
                <a:gd name="connsiteX155" fmla="*/ 2902099 w 5079154"/>
                <a:gd name="connsiteY155" fmla="*/ 4999792 h 5190747"/>
                <a:gd name="connsiteX156" fmla="*/ 3016494 w 5079154"/>
                <a:gd name="connsiteY156" fmla="*/ 4976170 h 5190747"/>
                <a:gd name="connsiteX157" fmla="*/ 3452263 w 5079154"/>
                <a:gd name="connsiteY157" fmla="*/ 4822627 h 5190747"/>
                <a:gd name="connsiteX158" fmla="*/ 3503889 w 5079154"/>
                <a:gd name="connsiteY158" fmla="*/ 4797767 h 5190747"/>
                <a:gd name="connsiteX159" fmla="*/ 3554085 w 5079154"/>
                <a:gd name="connsiteY159" fmla="*/ 4770430 h 5190747"/>
                <a:gd name="connsiteX160" fmla="*/ 3603996 w 5079154"/>
                <a:gd name="connsiteY160" fmla="*/ 4742903 h 5190747"/>
                <a:gd name="connsiteX161" fmla="*/ 3628475 w 5079154"/>
                <a:gd name="connsiteY161" fmla="*/ 4728425 h 5190747"/>
                <a:gd name="connsiteX162" fmla="*/ 3652669 w 5079154"/>
                <a:gd name="connsiteY162" fmla="*/ 4713375 h 5190747"/>
                <a:gd name="connsiteX163" fmla="*/ 3700866 w 5079154"/>
                <a:gd name="connsiteY163" fmla="*/ 4683467 h 5190747"/>
                <a:gd name="connsiteX164" fmla="*/ 3712867 w 5079154"/>
                <a:gd name="connsiteY164" fmla="*/ 4675942 h 5190747"/>
                <a:gd name="connsiteX165" fmla="*/ 3724488 w 5079154"/>
                <a:gd name="connsiteY165" fmla="*/ 4667750 h 5190747"/>
                <a:gd name="connsiteX166" fmla="*/ 3747633 w 5079154"/>
                <a:gd name="connsiteY166" fmla="*/ 4651463 h 5190747"/>
                <a:gd name="connsiteX167" fmla="*/ 3794115 w 5079154"/>
                <a:gd name="connsiteY167" fmla="*/ 4619268 h 5190747"/>
                <a:gd name="connsiteX168" fmla="*/ 3805736 w 5079154"/>
                <a:gd name="connsiteY168" fmla="*/ 4611267 h 5190747"/>
                <a:gd name="connsiteX169" fmla="*/ 3816880 w 5079154"/>
                <a:gd name="connsiteY169" fmla="*/ 4602599 h 5190747"/>
                <a:gd name="connsiteX170" fmla="*/ 3839168 w 5079154"/>
                <a:gd name="connsiteY170" fmla="*/ 4585264 h 5190747"/>
                <a:gd name="connsiteX171" fmla="*/ 3883841 w 5079154"/>
                <a:gd name="connsiteY171" fmla="*/ 4550879 h 5190747"/>
                <a:gd name="connsiteX172" fmla="*/ 3905558 w 5079154"/>
                <a:gd name="connsiteY172" fmla="*/ 4532972 h 5190747"/>
                <a:gd name="connsiteX173" fmla="*/ 3926989 w 5079154"/>
                <a:gd name="connsiteY173" fmla="*/ 4514684 h 5190747"/>
                <a:gd name="connsiteX174" fmla="*/ 3969851 w 5079154"/>
                <a:gd name="connsiteY174" fmla="*/ 4478393 h 5190747"/>
                <a:gd name="connsiteX175" fmla="*/ 4011381 w 5079154"/>
                <a:gd name="connsiteY175" fmla="*/ 4440579 h 5190747"/>
                <a:gd name="connsiteX176" fmla="*/ 4053291 w 5079154"/>
                <a:gd name="connsiteY176" fmla="*/ 4403146 h 5190747"/>
                <a:gd name="connsiteX177" fmla="*/ 4093581 w 5079154"/>
                <a:gd name="connsiteY177" fmla="*/ 4363998 h 5190747"/>
                <a:gd name="connsiteX178" fmla="*/ 4134063 w 5079154"/>
                <a:gd name="connsiteY178" fmla="*/ 4324946 h 5190747"/>
                <a:gd name="connsiteX179" fmla="*/ 4172639 w 5079154"/>
                <a:gd name="connsiteY179" fmla="*/ 4283988 h 5190747"/>
                <a:gd name="connsiteX180" fmla="*/ 4450483 w 5079154"/>
                <a:gd name="connsiteY180" fmla="*/ 3926610 h 5190747"/>
                <a:gd name="connsiteX181" fmla="*/ 4647746 w 5079154"/>
                <a:gd name="connsiteY181" fmla="*/ 3513035 h 5190747"/>
                <a:gd name="connsiteX182" fmla="*/ 4664796 w 5079154"/>
                <a:gd name="connsiteY182" fmla="*/ 3457980 h 5190747"/>
                <a:gd name="connsiteX183" fmla="*/ 4681083 w 5079154"/>
                <a:gd name="connsiteY183" fmla="*/ 3402640 h 5190747"/>
                <a:gd name="connsiteX184" fmla="*/ 4707753 w 5079154"/>
                <a:gd name="connsiteY184" fmla="*/ 3290340 h 5190747"/>
                <a:gd name="connsiteX185" fmla="*/ 4726041 w 5079154"/>
                <a:gd name="connsiteY185" fmla="*/ 3176326 h 5190747"/>
                <a:gd name="connsiteX186" fmla="*/ 4735090 w 5079154"/>
                <a:gd name="connsiteY186" fmla="*/ 3061169 h 5190747"/>
                <a:gd name="connsiteX187" fmla="*/ 4713659 w 5079154"/>
                <a:gd name="connsiteY187" fmla="*/ 2603302 h 5190747"/>
                <a:gd name="connsiteX188" fmla="*/ 4707658 w 5079154"/>
                <a:gd name="connsiteY188" fmla="*/ 2546914 h 5190747"/>
                <a:gd name="connsiteX189" fmla="*/ 4700991 w 5079154"/>
                <a:gd name="connsiteY189" fmla="*/ 2490716 h 5190747"/>
                <a:gd name="connsiteX190" fmla="*/ 4692894 w 5079154"/>
                <a:gd name="connsiteY190" fmla="*/ 2434805 h 5190747"/>
                <a:gd name="connsiteX191" fmla="*/ 4684036 w 5079154"/>
                <a:gd name="connsiteY191" fmla="*/ 2379083 h 5190747"/>
                <a:gd name="connsiteX192" fmla="*/ 4673940 w 5079154"/>
                <a:gd name="connsiteY192" fmla="*/ 2323648 h 5190747"/>
                <a:gd name="connsiteX193" fmla="*/ 4669177 w 5079154"/>
                <a:gd name="connsiteY193" fmla="*/ 2295930 h 5190747"/>
                <a:gd name="connsiteX194" fmla="*/ 4663367 w 5079154"/>
                <a:gd name="connsiteY194" fmla="*/ 2268403 h 5190747"/>
                <a:gd name="connsiteX195" fmla="*/ 4652127 w 5079154"/>
                <a:gd name="connsiteY195" fmla="*/ 2213348 h 5190747"/>
                <a:gd name="connsiteX196" fmla="*/ 4646793 w 5079154"/>
                <a:gd name="connsiteY196" fmla="*/ 2185821 h 5190747"/>
                <a:gd name="connsiteX197" fmla="*/ 4640602 w 5079154"/>
                <a:gd name="connsiteY197" fmla="*/ 2158484 h 5190747"/>
                <a:gd name="connsiteX198" fmla="*/ 4526969 w 5079154"/>
                <a:gd name="connsiteY198" fmla="*/ 1725668 h 5190747"/>
                <a:gd name="connsiteX199" fmla="*/ 4348947 w 5079154"/>
                <a:gd name="connsiteY199" fmla="*/ 1315426 h 5190747"/>
                <a:gd name="connsiteX200" fmla="*/ 4322277 w 5079154"/>
                <a:gd name="connsiteY200" fmla="*/ 1266087 h 5190747"/>
                <a:gd name="connsiteX201" fmla="*/ 4293416 w 5079154"/>
                <a:gd name="connsiteY201" fmla="*/ 1218176 h 5190747"/>
                <a:gd name="connsiteX202" fmla="*/ 4264555 w 5079154"/>
                <a:gd name="connsiteY202" fmla="*/ 1170075 h 5190747"/>
                <a:gd name="connsiteX203" fmla="*/ 4233599 w 5079154"/>
                <a:gd name="connsiteY203" fmla="*/ 1123403 h 5190747"/>
                <a:gd name="connsiteX204" fmla="*/ 4202262 w 5079154"/>
                <a:gd name="connsiteY204" fmla="*/ 1076825 h 5190747"/>
                <a:gd name="connsiteX205" fmla="*/ 4169115 w 5079154"/>
                <a:gd name="connsiteY205" fmla="*/ 1031582 h 5190747"/>
                <a:gd name="connsiteX206" fmla="*/ 4152541 w 5079154"/>
                <a:gd name="connsiteY206" fmla="*/ 1008912 h 5190747"/>
                <a:gd name="connsiteX207" fmla="*/ 4144254 w 5079154"/>
                <a:gd name="connsiteY207" fmla="*/ 997577 h 5190747"/>
                <a:gd name="connsiteX208" fmla="*/ 4135396 w 5079154"/>
                <a:gd name="connsiteY208" fmla="*/ 986719 h 5190747"/>
                <a:gd name="connsiteX209" fmla="*/ 4099963 w 5079154"/>
                <a:gd name="connsiteY209" fmla="*/ 943190 h 5190747"/>
                <a:gd name="connsiteX210" fmla="*/ 3779256 w 5079154"/>
                <a:gd name="connsiteY210" fmla="*/ 627721 h 5190747"/>
                <a:gd name="connsiteX211" fmla="*/ 3593519 w 5079154"/>
                <a:gd name="connsiteY211" fmla="*/ 497705 h 5190747"/>
                <a:gd name="connsiteX212" fmla="*/ 3392827 w 5079154"/>
                <a:gd name="connsiteY212" fmla="*/ 389882 h 5190747"/>
                <a:gd name="connsiteX213" fmla="*/ 2957534 w 5079154"/>
                <a:gd name="connsiteY213" fmla="*/ 245102 h 5190747"/>
                <a:gd name="connsiteX214" fmla="*/ 2901051 w 5079154"/>
                <a:gd name="connsiteY214" fmla="*/ 232910 h 5190747"/>
                <a:gd name="connsiteX215" fmla="*/ 2843901 w 5079154"/>
                <a:gd name="connsiteY215" fmla="*/ 223861 h 5190747"/>
                <a:gd name="connsiteX216" fmla="*/ 2729030 w 5079154"/>
                <a:gd name="connsiteY216" fmla="*/ 208240 h 5190747"/>
                <a:gd name="connsiteX217" fmla="*/ 2671213 w 5079154"/>
                <a:gd name="connsiteY217" fmla="*/ 202716 h 5190747"/>
                <a:gd name="connsiteX218" fmla="*/ 2613206 w 5079154"/>
                <a:gd name="connsiteY218" fmla="*/ 198430 h 5190747"/>
                <a:gd name="connsiteX219" fmla="*/ 2496620 w 5079154"/>
                <a:gd name="connsiteY219" fmla="*/ 193572 h 5190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</a:cxnLst>
              <a:rect l="l" t="t" r="r" b="b"/>
              <a:pathLst>
                <a:path w="5079154" h="5190747">
                  <a:moveTo>
                    <a:pt x="2498620" y="24"/>
                  </a:moveTo>
                  <a:cubicBezTo>
                    <a:pt x="2829900" y="881"/>
                    <a:pt x="3167084" y="51649"/>
                    <a:pt x="3484267" y="172045"/>
                  </a:cubicBezTo>
                  <a:lnTo>
                    <a:pt x="3543417" y="195382"/>
                  </a:lnTo>
                  <a:lnTo>
                    <a:pt x="3573040" y="207002"/>
                  </a:lnTo>
                  <a:cubicBezTo>
                    <a:pt x="3582756" y="211193"/>
                    <a:pt x="3592376" y="215670"/>
                    <a:pt x="3602091" y="220051"/>
                  </a:cubicBezTo>
                  <a:lnTo>
                    <a:pt x="3660099" y="246531"/>
                  </a:lnTo>
                  <a:lnTo>
                    <a:pt x="3689150" y="259771"/>
                  </a:lnTo>
                  <a:cubicBezTo>
                    <a:pt x="3698770" y="264343"/>
                    <a:pt x="3708009" y="269486"/>
                    <a:pt x="3717534" y="274439"/>
                  </a:cubicBezTo>
                  <a:lnTo>
                    <a:pt x="3774303" y="303871"/>
                  </a:lnTo>
                  <a:lnTo>
                    <a:pt x="3802688" y="318635"/>
                  </a:lnTo>
                  <a:cubicBezTo>
                    <a:pt x="3812022" y="323779"/>
                    <a:pt x="3821071" y="329398"/>
                    <a:pt x="3830310" y="334732"/>
                  </a:cubicBezTo>
                  <a:lnTo>
                    <a:pt x="3885555" y="367308"/>
                  </a:lnTo>
                  <a:lnTo>
                    <a:pt x="3913178" y="383691"/>
                  </a:lnTo>
                  <a:lnTo>
                    <a:pt x="3939943" y="401312"/>
                  </a:lnTo>
                  <a:cubicBezTo>
                    <a:pt x="4083580" y="494371"/>
                    <a:pt x="4218168" y="602957"/>
                    <a:pt x="4339612" y="724972"/>
                  </a:cubicBezTo>
                  <a:cubicBezTo>
                    <a:pt x="4460675" y="847368"/>
                    <a:pt x="4570117" y="982051"/>
                    <a:pt x="4664034" y="1126832"/>
                  </a:cubicBezTo>
                  <a:cubicBezTo>
                    <a:pt x="4758331" y="1271421"/>
                    <a:pt x="4837674" y="1425631"/>
                    <a:pt x="4902539" y="1585460"/>
                  </a:cubicBezTo>
                  <a:cubicBezTo>
                    <a:pt x="4966357" y="1745576"/>
                    <a:pt x="5019316" y="1910930"/>
                    <a:pt x="5047891" y="2081046"/>
                  </a:cubicBezTo>
                  <a:cubicBezTo>
                    <a:pt x="5062369" y="2166009"/>
                    <a:pt x="5070847" y="2251829"/>
                    <a:pt x="5075228" y="2337554"/>
                  </a:cubicBezTo>
                  <a:cubicBezTo>
                    <a:pt x="5076942" y="2358986"/>
                    <a:pt x="5077228" y="2380417"/>
                    <a:pt x="5077609" y="2401943"/>
                  </a:cubicBezTo>
                  <a:lnTo>
                    <a:pt x="5078847" y="2466237"/>
                  </a:lnTo>
                  <a:cubicBezTo>
                    <a:pt x="5079609" y="2487668"/>
                    <a:pt x="5078752" y="2509099"/>
                    <a:pt x="5078466" y="2530531"/>
                  </a:cubicBezTo>
                  <a:lnTo>
                    <a:pt x="5076942" y="2594729"/>
                  </a:lnTo>
                  <a:cubicBezTo>
                    <a:pt x="5071037" y="2765894"/>
                    <a:pt x="5038557" y="2934962"/>
                    <a:pt x="4999028" y="3099269"/>
                  </a:cubicBezTo>
                  <a:cubicBezTo>
                    <a:pt x="4988550" y="3140321"/>
                    <a:pt x="4978359" y="3181279"/>
                    <a:pt x="4968738" y="3222141"/>
                  </a:cubicBezTo>
                  <a:lnTo>
                    <a:pt x="4952451" y="3283101"/>
                  </a:lnTo>
                  <a:lnTo>
                    <a:pt x="4936925" y="3344156"/>
                  </a:lnTo>
                  <a:lnTo>
                    <a:pt x="4919875" y="3404831"/>
                  </a:lnTo>
                  <a:cubicBezTo>
                    <a:pt x="4914256" y="3425024"/>
                    <a:pt x="4909207" y="3445407"/>
                    <a:pt x="4903016" y="3465410"/>
                  </a:cubicBezTo>
                  <a:cubicBezTo>
                    <a:pt x="4890252" y="3505415"/>
                    <a:pt x="4878537" y="3545705"/>
                    <a:pt x="4865297" y="3585520"/>
                  </a:cubicBezTo>
                  <a:cubicBezTo>
                    <a:pt x="4811957" y="3744682"/>
                    <a:pt x="4749378" y="3901655"/>
                    <a:pt x="4671177" y="4052340"/>
                  </a:cubicBezTo>
                  <a:cubicBezTo>
                    <a:pt x="4593073" y="4202835"/>
                    <a:pt x="4498870" y="4346948"/>
                    <a:pt x="4386094" y="4476393"/>
                  </a:cubicBezTo>
                  <a:cubicBezTo>
                    <a:pt x="4371997" y="4492490"/>
                    <a:pt x="4358091" y="4508969"/>
                    <a:pt x="4343708" y="4524875"/>
                  </a:cubicBezTo>
                  <a:lnTo>
                    <a:pt x="4298655" y="4570976"/>
                  </a:lnTo>
                  <a:cubicBezTo>
                    <a:pt x="4283605" y="4586312"/>
                    <a:pt x="4268651" y="4601742"/>
                    <a:pt x="4252935" y="4616411"/>
                  </a:cubicBezTo>
                  <a:cubicBezTo>
                    <a:pt x="4237028" y="4630793"/>
                    <a:pt x="4221026" y="4645176"/>
                    <a:pt x="4204738" y="4659273"/>
                  </a:cubicBezTo>
                  <a:lnTo>
                    <a:pt x="4180354" y="4680419"/>
                  </a:lnTo>
                  <a:cubicBezTo>
                    <a:pt x="4172163" y="4687372"/>
                    <a:pt x="4164257" y="4694706"/>
                    <a:pt x="4155494" y="4700898"/>
                  </a:cubicBezTo>
                  <a:lnTo>
                    <a:pt x="4103964" y="4739664"/>
                  </a:lnTo>
                  <a:lnTo>
                    <a:pt x="4078151" y="4759000"/>
                  </a:lnTo>
                  <a:cubicBezTo>
                    <a:pt x="4069578" y="4765477"/>
                    <a:pt x="4060910" y="4771764"/>
                    <a:pt x="4051766" y="4777479"/>
                  </a:cubicBezTo>
                  <a:lnTo>
                    <a:pt x="3997950" y="4812816"/>
                  </a:lnTo>
                  <a:lnTo>
                    <a:pt x="3970994" y="4830342"/>
                  </a:lnTo>
                  <a:lnTo>
                    <a:pt x="3957469" y="4839010"/>
                  </a:lnTo>
                  <a:lnTo>
                    <a:pt x="3943563" y="4847011"/>
                  </a:lnTo>
                  <a:lnTo>
                    <a:pt x="3887746" y="4878824"/>
                  </a:lnTo>
                  <a:lnTo>
                    <a:pt x="3859742" y="4894541"/>
                  </a:lnTo>
                  <a:lnTo>
                    <a:pt x="3845741" y="4902351"/>
                  </a:lnTo>
                  <a:lnTo>
                    <a:pt x="3831358" y="4909400"/>
                  </a:lnTo>
                  <a:lnTo>
                    <a:pt x="3773827" y="4937498"/>
                  </a:lnTo>
                  <a:lnTo>
                    <a:pt x="3745157" y="4951500"/>
                  </a:lnTo>
                  <a:cubicBezTo>
                    <a:pt x="3735632" y="4956263"/>
                    <a:pt x="3726012" y="4960835"/>
                    <a:pt x="3716106" y="4964835"/>
                  </a:cubicBezTo>
                  <a:lnTo>
                    <a:pt x="3657146" y="4989314"/>
                  </a:lnTo>
                  <a:cubicBezTo>
                    <a:pt x="3637429" y="4997220"/>
                    <a:pt x="3618093" y="5005983"/>
                    <a:pt x="3598091" y="5013032"/>
                  </a:cubicBezTo>
                  <a:lnTo>
                    <a:pt x="3538083" y="5033986"/>
                  </a:lnTo>
                  <a:cubicBezTo>
                    <a:pt x="3518081" y="5040845"/>
                    <a:pt x="3498174" y="5047989"/>
                    <a:pt x="3478171" y="5054656"/>
                  </a:cubicBezTo>
                  <a:lnTo>
                    <a:pt x="3417306" y="5072086"/>
                  </a:lnTo>
                  <a:lnTo>
                    <a:pt x="3356632" y="5089422"/>
                  </a:lnTo>
                  <a:cubicBezTo>
                    <a:pt x="3336344" y="5094756"/>
                    <a:pt x="3315770" y="5099138"/>
                    <a:pt x="3295386" y="5103996"/>
                  </a:cubicBezTo>
                  <a:cubicBezTo>
                    <a:pt x="3254524" y="5113330"/>
                    <a:pt x="3213948" y="5123712"/>
                    <a:pt x="3172514" y="5129999"/>
                  </a:cubicBezTo>
                  <a:lnTo>
                    <a:pt x="3110887" y="5141143"/>
                  </a:lnTo>
                  <a:lnTo>
                    <a:pt x="3080121" y="5146667"/>
                  </a:lnTo>
                  <a:cubicBezTo>
                    <a:pt x="3069834" y="5148286"/>
                    <a:pt x="3059547" y="5149525"/>
                    <a:pt x="3049165" y="5150954"/>
                  </a:cubicBezTo>
                  <a:cubicBezTo>
                    <a:pt x="2884859" y="5176481"/>
                    <a:pt x="2718838" y="5186958"/>
                    <a:pt x="2555008" y="5189435"/>
                  </a:cubicBezTo>
                  <a:cubicBezTo>
                    <a:pt x="2514050" y="5190197"/>
                    <a:pt x="2473093" y="5191244"/>
                    <a:pt x="2431945" y="5190483"/>
                  </a:cubicBezTo>
                  <a:lnTo>
                    <a:pt x="2370318" y="5190387"/>
                  </a:lnTo>
                  <a:cubicBezTo>
                    <a:pt x="2349744" y="5190292"/>
                    <a:pt x="2329266" y="5190577"/>
                    <a:pt x="2308501" y="5189244"/>
                  </a:cubicBezTo>
                  <a:lnTo>
                    <a:pt x="2184200" y="5183434"/>
                  </a:lnTo>
                  <a:lnTo>
                    <a:pt x="2059994" y="5172099"/>
                  </a:lnTo>
                  <a:cubicBezTo>
                    <a:pt x="1894544" y="5153335"/>
                    <a:pt x="1729095" y="5121236"/>
                    <a:pt x="1568027" y="5069134"/>
                  </a:cubicBezTo>
                  <a:lnTo>
                    <a:pt x="1537738" y="5059704"/>
                  </a:lnTo>
                  <a:cubicBezTo>
                    <a:pt x="1527546" y="5056751"/>
                    <a:pt x="1517831" y="5052465"/>
                    <a:pt x="1507829" y="5048941"/>
                  </a:cubicBezTo>
                  <a:lnTo>
                    <a:pt x="1448298" y="5026557"/>
                  </a:lnTo>
                  <a:lnTo>
                    <a:pt x="1418485" y="5015318"/>
                  </a:lnTo>
                  <a:cubicBezTo>
                    <a:pt x="1408484" y="5011698"/>
                    <a:pt x="1398959" y="5006840"/>
                    <a:pt x="1389243" y="5002649"/>
                  </a:cubicBezTo>
                  <a:lnTo>
                    <a:pt x="1331045" y="4976360"/>
                  </a:lnTo>
                  <a:cubicBezTo>
                    <a:pt x="1253702" y="4940737"/>
                    <a:pt x="1178645" y="4899494"/>
                    <a:pt x="1106446" y="4853583"/>
                  </a:cubicBezTo>
                  <a:cubicBezTo>
                    <a:pt x="962047" y="4761667"/>
                    <a:pt x="829268" y="4650796"/>
                    <a:pt x="710777" y="4526495"/>
                  </a:cubicBezTo>
                  <a:cubicBezTo>
                    <a:pt x="592667" y="4401813"/>
                    <a:pt x="488940" y="4263795"/>
                    <a:pt x="400834" y="4116824"/>
                  </a:cubicBezTo>
                  <a:cubicBezTo>
                    <a:pt x="312728" y="3969758"/>
                    <a:pt x="239671" y="3814215"/>
                    <a:pt x="181092" y="3653719"/>
                  </a:cubicBezTo>
                  <a:cubicBezTo>
                    <a:pt x="122418" y="3493223"/>
                    <a:pt x="78127" y="3327773"/>
                    <a:pt x="47361" y="3159943"/>
                  </a:cubicBezTo>
                  <a:cubicBezTo>
                    <a:pt x="43646" y="3138988"/>
                    <a:pt x="39265" y="3118033"/>
                    <a:pt x="36026" y="3096887"/>
                  </a:cubicBezTo>
                  <a:lnTo>
                    <a:pt x="26882" y="3033546"/>
                  </a:lnTo>
                  <a:cubicBezTo>
                    <a:pt x="24120" y="3012400"/>
                    <a:pt x="20596" y="2991350"/>
                    <a:pt x="18596" y="2970110"/>
                  </a:cubicBezTo>
                  <a:lnTo>
                    <a:pt x="12214" y="2906482"/>
                  </a:lnTo>
                  <a:cubicBezTo>
                    <a:pt x="7261" y="2864096"/>
                    <a:pt x="5737" y="2821424"/>
                    <a:pt x="3451" y="2778848"/>
                  </a:cubicBezTo>
                  <a:cubicBezTo>
                    <a:pt x="689" y="2736271"/>
                    <a:pt x="308" y="2693599"/>
                    <a:pt x="22" y="2650927"/>
                  </a:cubicBezTo>
                  <a:cubicBezTo>
                    <a:pt x="-645" y="2480334"/>
                    <a:pt x="13928" y="2309837"/>
                    <a:pt x="42313" y="2141625"/>
                  </a:cubicBezTo>
                  <a:cubicBezTo>
                    <a:pt x="70507" y="1973414"/>
                    <a:pt x="111369" y="1807202"/>
                    <a:pt x="165662" y="1644896"/>
                  </a:cubicBezTo>
                  <a:cubicBezTo>
                    <a:pt x="219954" y="1482685"/>
                    <a:pt x="287963" y="1324666"/>
                    <a:pt x="370259" y="1173504"/>
                  </a:cubicBezTo>
                  <a:cubicBezTo>
                    <a:pt x="452459" y="1022438"/>
                    <a:pt x="549519" y="878515"/>
                    <a:pt x="661247" y="746022"/>
                  </a:cubicBezTo>
                  <a:lnTo>
                    <a:pt x="704015" y="696968"/>
                  </a:lnTo>
                  <a:cubicBezTo>
                    <a:pt x="718302" y="680680"/>
                    <a:pt x="732113" y="664012"/>
                    <a:pt x="747353" y="648486"/>
                  </a:cubicBezTo>
                  <a:lnTo>
                    <a:pt x="792121" y="601147"/>
                  </a:lnTo>
                  <a:lnTo>
                    <a:pt x="814505" y="577429"/>
                  </a:lnTo>
                  <a:cubicBezTo>
                    <a:pt x="822125" y="569619"/>
                    <a:pt x="830221" y="562380"/>
                    <a:pt x="838031" y="554855"/>
                  </a:cubicBezTo>
                  <a:cubicBezTo>
                    <a:pt x="853843" y="539901"/>
                    <a:pt x="869845" y="525137"/>
                    <a:pt x="885942" y="510469"/>
                  </a:cubicBezTo>
                  <a:cubicBezTo>
                    <a:pt x="894038" y="503230"/>
                    <a:pt x="902039" y="495800"/>
                    <a:pt x="910326" y="488752"/>
                  </a:cubicBezTo>
                  <a:lnTo>
                    <a:pt x="935948" y="468368"/>
                  </a:lnTo>
                  <a:cubicBezTo>
                    <a:pt x="970334" y="441508"/>
                    <a:pt x="1004147" y="414171"/>
                    <a:pt x="1040533" y="390073"/>
                  </a:cubicBezTo>
                  <a:cubicBezTo>
                    <a:pt x="1183313" y="290155"/>
                    <a:pt x="1339713" y="210907"/>
                    <a:pt x="1501638" y="152614"/>
                  </a:cubicBezTo>
                  <a:cubicBezTo>
                    <a:pt x="1663658" y="93940"/>
                    <a:pt x="1830822" y="56602"/>
                    <a:pt x="1997700" y="32599"/>
                  </a:cubicBezTo>
                  <a:cubicBezTo>
                    <a:pt x="2164864" y="9073"/>
                    <a:pt x="2332599" y="-548"/>
                    <a:pt x="2498620" y="24"/>
                  </a:cubicBezTo>
                  <a:close/>
                  <a:moveTo>
                    <a:pt x="2496620" y="193572"/>
                  </a:moveTo>
                  <a:cubicBezTo>
                    <a:pt x="2340886" y="190714"/>
                    <a:pt x="2186486" y="205859"/>
                    <a:pt x="2037229" y="241483"/>
                  </a:cubicBezTo>
                  <a:cubicBezTo>
                    <a:pt x="1887972" y="276820"/>
                    <a:pt x="1745383" y="333494"/>
                    <a:pt x="1613081" y="404646"/>
                  </a:cubicBezTo>
                  <a:cubicBezTo>
                    <a:pt x="1480683" y="475893"/>
                    <a:pt x="1358477" y="561904"/>
                    <a:pt x="1245892" y="657725"/>
                  </a:cubicBezTo>
                  <a:cubicBezTo>
                    <a:pt x="1216841" y="680490"/>
                    <a:pt x="1190837" y="707160"/>
                    <a:pt x="1163310" y="731639"/>
                  </a:cubicBezTo>
                  <a:lnTo>
                    <a:pt x="1142831" y="750118"/>
                  </a:lnTo>
                  <a:cubicBezTo>
                    <a:pt x="1136069" y="756404"/>
                    <a:pt x="1129687" y="763072"/>
                    <a:pt x="1123019" y="769453"/>
                  </a:cubicBezTo>
                  <a:cubicBezTo>
                    <a:pt x="1109780" y="782312"/>
                    <a:pt x="1096540" y="795171"/>
                    <a:pt x="1083014" y="807744"/>
                  </a:cubicBezTo>
                  <a:cubicBezTo>
                    <a:pt x="1076347" y="814126"/>
                    <a:pt x="1069394" y="820222"/>
                    <a:pt x="1062917" y="826794"/>
                  </a:cubicBezTo>
                  <a:lnTo>
                    <a:pt x="1043676" y="846701"/>
                  </a:lnTo>
                  <a:lnTo>
                    <a:pt x="1005100" y="886516"/>
                  </a:lnTo>
                  <a:cubicBezTo>
                    <a:pt x="991860" y="899470"/>
                    <a:pt x="980240" y="913948"/>
                    <a:pt x="968143" y="927949"/>
                  </a:cubicBezTo>
                  <a:lnTo>
                    <a:pt x="932138" y="970336"/>
                  </a:lnTo>
                  <a:cubicBezTo>
                    <a:pt x="744020" y="1200269"/>
                    <a:pt x="605526" y="1472113"/>
                    <a:pt x="514467" y="1759006"/>
                  </a:cubicBezTo>
                  <a:cubicBezTo>
                    <a:pt x="468842" y="1902547"/>
                    <a:pt x="435219" y="2050376"/>
                    <a:pt x="413693" y="2199918"/>
                  </a:cubicBezTo>
                  <a:cubicBezTo>
                    <a:pt x="392261" y="2349556"/>
                    <a:pt x="381689" y="2500622"/>
                    <a:pt x="380546" y="2651689"/>
                  </a:cubicBezTo>
                  <a:lnTo>
                    <a:pt x="380260" y="2708363"/>
                  </a:lnTo>
                  <a:cubicBezTo>
                    <a:pt x="379688" y="2727317"/>
                    <a:pt x="381117" y="2746082"/>
                    <a:pt x="381403" y="2765036"/>
                  </a:cubicBezTo>
                  <a:lnTo>
                    <a:pt x="383117" y="2821710"/>
                  </a:lnTo>
                  <a:cubicBezTo>
                    <a:pt x="383213" y="2831140"/>
                    <a:pt x="383879" y="2840570"/>
                    <a:pt x="384546" y="2849999"/>
                  </a:cubicBezTo>
                  <a:lnTo>
                    <a:pt x="386261" y="2878289"/>
                  </a:lnTo>
                  <a:lnTo>
                    <a:pt x="389499" y="2934867"/>
                  </a:lnTo>
                  <a:cubicBezTo>
                    <a:pt x="390452" y="2953727"/>
                    <a:pt x="392928" y="2972491"/>
                    <a:pt x="394547" y="2991255"/>
                  </a:cubicBezTo>
                  <a:lnTo>
                    <a:pt x="399691" y="3047738"/>
                  </a:lnTo>
                  <a:cubicBezTo>
                    <a:pt x="401501" y="3066598"/>
                    <a:pt x="404358" y="3085172"/>
                    <a:pt x="406644" y="3103936"/>
                  </a:cubicBezTo>
                  <a:cubicBezTo>
                    <a:pt x="425599" y="3253859"/>
                    <a:pt x="456650" y="3402354"/>
                    <a:pt x="500370" y="3546753"/>
                  </a:cubicBezTo>
                  <a:cubicBezTo>
                    <a:pt x="544090" y="3691152"/>
                    <a:pt x="600668" y="3831550"/>
                    <a:pt x="670677" y="3964710"/>
                  </a:cubicBezTo>
                  <a:cubicBezTo>
                    <a:pt x="740591" y="4097870"/>
                    <a:pt x="823458" y="4224171"/>
                    <a:pt x="920042" y="4339233"/>
                  </a:cubicBezTo>
                  <a:cubicBezTo>
                    <a:pt x="1016720" y="4454105"/>
                    <a:pt x="1127115" y="4557356"/>
                    <a:pt x="1248464" y="4646700"/>
                  </a:cubicBezTo>
                  <a:lnTo>
                    <a:pt x="1294374" y="4679657"/>
                  </a:lnTo>
                  <a:lnTo>
                    <a:pt x="1317329" y="4696230"/>
                  </a:lnTo>
                  <a:lnTo>
                    <a:pt x="1341237" y="4711375"/>
                  </a:lnTo>
                  <a:lnTo>
                    <a:pt x="1388957" y="4742046"/>
                  </a:lnTo>
                  <a:cubicBezTo>
                    <a:pt x="1396958" y="4747094"/>
                    <a:pt x="1404769" y="4752523"/>
                    <a:pt x="1412960" y="4757190"/>
                  </a:cubicBezTo>
                  <a:lnTo>
                    <a:pt x="1437725" y="4771097"/>
                  </a:lnTo>
                  <a:lnTo>
                    <a:pt x="1487351" y="4798910"/>
                  </a:lnTo>
                  <a:cubicBezTo>
                    <a:pt x="1495733" y="4803387"/>
                    <a:pt x="1503734" y="4808625"/>
                    <a:pt x="1512402" y="4812626"/>
                  </a:cubicBezTo>
                  <a:lnTo>
                    <a:pt x="1538024" y="4825199"/>
                  </a:lnTo>
                  <a:lnTo>
                    <a:pt x="1589364" y="4850345"/>
                  </a:lnTo>
                  <a:cubicBezTo>
                    <a:pt x="1598031" y="4854345"/>
                    <a:pt x="1606318" y="4859108"/>
                    <a:pt x="1615176" y="4862632"/>
                  </a:cubicBezTo>
                  <a:lnTo>
                    <a:pt x="1641560" y="4873681"/>
                  </a:lnTo>
                  <a:cubicBezTo>
                    <a:pt x="1781864" y="4934355"/>
                    <a:pt x="1930549" y="4979218"/>
                    <a:pt x="2083616" y="5005602"/>
                  </a:cubicBezTo>
                  <a:lnTo>
                    <a:pt x="2199059" y="5021985"/>
                  </a:lnTo>
                  <a:cubicBezTo>
                    <a:pt x="2237825" y="5025604"/>
                    <a:pt x="2276688" y="5028176"/>
                    <a:pt x="2315645" y="5031224"/>
                  </a:cubicBezTo>
                  <a:cubicBezTo>
                    <a:pt x="2334981" y="5033225"/>
                    <a:pt x="2354697" y="5033034"/>
                    <a:pt x="2374414" y="5033415"/>
                  </a:cubicBezTo>
                  <a:lnTo>
                    <a:pt x="2433374" y="5034273"/>
                  </a:lnTo>
                  <a:cubicBezTo>
                    <a:pt x="2472617" y="5035129"/>
                    <a:pt x="2512146" y="5033892"/>
                    <a:pt x="2551579" y="5033130"/>
                  </a:cubicBezTo>
                  <a:cubicBezTo>
                    <a:pt x="2591013" y="5031891"/>
                    <a:pt x="2630637" y="5031701"/>
                    <a:pt x="2669499" y="5027700"/>
                  </a:cubicBezTo>
                  <a:lnTo>
                    <a:pt x="2727982" y="5022747"/>
                  </a:lnTo>
                  <a:lnTo>
                    <a:pt x="2757224" y="5020270"/>
                  </a:lnTo>
                  <a:lnTo>
                    <a:pt x="2771797" y="5018937"/>
                  </a:lnTo>
                  <a:lnTo>
                    <a:pt x="2786275" y="5016842"/>
                  </a:lnTo>
                  <a:lnTo>
                    <a:pt x="2902099" y="4999792"/>
                  </a:lnTo>
                  <a:cubicBezTo>
                    <a:pt x="2940485" y="4992839"/>
                    <a:pt x="2978394" y="4984076"/>
                    <a:pt x="3016494" y="4976170"/>
                  </a:cubicBezTo>
                  <a:cubicBezTo>
                    <a:pt x="3167942" y="4940737"/>
                    <a:pt x="3314246" y="4888540"/>
                    <a:pt x="3452263" y="4822627"/>
                  </a:cubicBezTo>
                  <a:lnTo>
                    <a:pt x="3503889" y="4797767"/>
                  </a:lnTo>
                  <a:cubicBezTo>
                    <a:pt x="3521033" y="4789385"/>
                    <a:pt x="3537416" y="4779479"/>
                    <a:pt x="3554085" y="4770430"/>
                  </a:cubicBezTo>
                  <a:lnTo>
                    <a:pt x="3603996" y="4742903"/>
                  </a:lnTo>
                  <a:cubicBezTo>
                    <a:pt x="3612474" y="4738616"/>
                    <a:pt x="3620475" y="4733568"/>
                    <a:pt x="3628475" y="4728425"/>
                  </a:cubicBezTo>
                  <a:lnTo>
                    <a:pt x="3652669" y="4713375"/>
                  </a:lnTo>
                  <a:lnTo>
                    <a:pt x="3700866" y="4683467"/>
                  </a:lnTo>
                  <a:lnTo>
                    <a:pt x="3712867" y="4675942"/>
                  </a:lnTo>
                  <a:lnTo>
                    <a:pt x="3724488" y="4667750"/>
                  </a:lnTo>
                  <a:lnTo>
                    <a:pt x="3747633" y="4651463"/>
                  </a:lnTo>
                  <a:lnTo>
                    <a:pt x="3794115" y="4619268"/>
                  </a:lnTo>
                  <a:lnTo>
                    <a:pt x="3805736" y="4611267"/>
                  </a:lnTo>
                  <a:lnTo>
                    <a:pt x="3816880" y="4602599"/>
                  </a:lnTo>
                  <a:lnTo>
                    <a:pt x="3839168" y="4585264"/>
                  </a:lnTo>
                  <a:lnTo>
                    <a:pt x="3883841" y="4550879"/>
                  </a:lnTo>
                  <a:cubicBezTo>
                    <a:pt x="3891366" y="4545354"/>
                    <a:pt x="3898509" y="4539163"/>
                    <a:pt x="3905558" y="4532972"/>
                  </a:cubicBezTo>
                  <a:lnTo>
                    <a:pt x="3926989" y="4514684"/>
                  </a:lnTo>
                  <a:lnTo>
                    <a:pt x="3969851" y="4478393"/>
                  </a:lnTo>
                  <a:cubicBezTo>
                    <a:pt x="3984234" y="4466392"/>
                    <a:pt x="3997379" y="4452962"/>
                    <a:pt x="4011381" y="4440579"/>
                  </a:cubicBezTo>
                  <a:cubicBezTo>
                    <a:pt x="4025192" y="4427911"/>
                    <a:pt x="4039193" y="4415529"/>
                    <a:pt x="4053291" y="4403146"/>
                  </a:cubicBezTo>
                  <a:cubicBezTo>
                    <a:pt x="4067102" y="4390573"/>
                    <a:pt x="4079960" y="4376857"/>
                    <a:pt x="4093581" y="4363998"/>
                  </a:cubicBezTo>
                  <a:lnTo>
                    <a:pt x="4134063" y="4324946"/>
                  </a:lnTo>
                  <a:lnTo>
                    <a:pt x="4172639" y="4283988"/>
                  </a:lnTo>
                  <a:cubicBezTo>
                    <a:pt x="4275223" y="4174546"/>
                    <a:pt x="4369425" y="4055579"/>
                    <a:pt x="4450483" y="3926610"/>
                  </a:cubicBezTo>
                  <a:cubicBezTo>
                    <a:pt x="4531541" y="3797832"/>
                    <a:pt x="4599359" y="3658957"/>
                    <a:pt x="4647746" y="3513035"/>
                  </a:cubicBezTo>
                  <a:cubicBezTo>
                    <a:pt x="4654604" y="3495032"/>
                    <a:pt x="4659176" y="3476268"/>
                    <a:pt x="4664796" y="3457980"/>
                  </a:cubicBezTo>
                  <a:lnTo>
                    <a:pt x="4681083" y="3402640"/>
                  </a:lnTo>
                  <a:cubicBezTo>
                    <a:pt x="4690704" y="3365397"/>
                    <a:pt x="4699181" y="3327869"/>
                    <a:pt x="4707753" y="3290340"/>
                  </a:cubicBezTo>
                  <a:cubicBezTo>
                    <a:pt x="4714802" y="3252431"/>
                    <a:pt x="4720517" y="3214331"/>
                    <a:pt x="4726041" y="3176326"/>
                  </a:cubicBezTo>
                  <a:cubicBezTo>
                    <a:pt x="4729566" y="3137845"/>
                    <a:pt x="4733090" y="3099554"/>
                    <a:pt x="4735090" y="3061169"/>
                  </a:cubicBezTo>
                  <a:cubicBezTo>
                    <a:pt x="4741281" y="2906959"/>
                    <a:pt x="4727280" y="2753702"/>
                    <a:pt x="4713659" y="2603302"/>
                  </a:cubicBezTo>
                  <a:lnTo>
                    <a:pt x="4707658" y="2546914"/>
                  </a:lnTo>
                  <a:cubicBezTo>
                    <a:pt x="4705658" y="2528149"/>
                    <a:pt x="4704134" y="2509385"/>
                    <a:pt x="4700991" y="2490716"/>
                  </a:cubicBezTo>
                  <a:lnTo>
                    <a:pt x="4692894" y="2434805"/>
                  </a:lnTo>
                  <a:cubicBezTo>
                    <a:pt x="4690227" y="2416136"/>
                    <a:pt x="4687656" y="2397562"/>
                    <a:pt x="4684036" y="2379083"/>
                  </a:cubicBezTo>
                  <a:lnTo>
                    <a:pt x="4673940" y="2323648"/>
                  </a:lnTo>
                  <a:lnTo>
                    <a:pt x="4669177" y="2295930"/>
                  </a:lnTo>
                  <a:cubicBezTo>
                    <a:pt x="4667463" y="2286691"/>
                    <a:pt x="4665272" y="2277547"/>
                    <a:pt x="4663367" y="2268403"/>
                  </a:cubicBezTo>
                  <a:cubicBezTo>
                    <a:pt x="4659366" y="2250115"/>
                    <a:pt x="4655747" y="2231732"/>
                    <a:pt x="4652127" y="2213348"/>
                  </a:cubicBezTo>
                  <a:lnTo>
                    <a:pt x="4646793" y="2185821"/>
                  </a:lnTo>
                  <a:lnTo>
                    <a:pt x="4640602" y="2158484"/>
                  </a:lnTo>
                  <a:cubicBezTo>
                    <a:pt x="4608979" y="2012561"/>
                    <a:pt x="4575737" y="1866829"/>
                    <a:pt x="4526969" y="1725668"/>
                  </a:cubicBezTo>
                  <a:cubicBezTo>
                    <a:pt x="4479344" y="1584222"/>
                    <a:pt x="4419813" y="1446776"/>
                    <a:pt x="4348947" y="1315426"/>
                  </a:cubicBezTo>
                  <a:lnTo>
                    <a:pt x="4322277" y="1266087"/>
                  </a:lnTo>
                  <a:lnTo>
                    <a:pt x="4293416" y="1218176"/>
                  </a:lnTo>
                  <a:cubicBezTo>
                    <a:pt x="4283796" y="1202174"/>
                    <a:pt x="4274557" y="1185887"/>
                    <a:pt x="4264555" y="1170075"/>
                  </a:cubicBezTo>
                  <a:lnTo>
                    <a:pt x="4233599" y="1123403"/>
                  </a:lnTo>
                  <a:cubicBezTo>
                    <a:pt x="4223121" y="1107972"/>
                    <a:pt x="4213406" y="1091875"/>
                    <a:pt x="4202262" y="1076825"/>
                  </a:cubicBezTo>
                  <a:lnTo>
                    <a:pt x="4169115" y="1031582"/>
                  </a:lnTo>
                  <a:lnTo>
                    <a:pt x="4152541" y="1008912"/>
                  </a:lnTo>
                  <a:lnTo>
                    <a:pt x="4144254" y="997577"/>
                  </a:lnTo>
                  <a:lnTo>
                    <a:pt x="4135396" y="986719"/>
                  </a:lnTo>
                  <a:lnTo>
                    <a:pt x="4099963" y="943190"/>
                  </a:lnTo>
                  <a:cubicBezTo>
                    <a:pt x="4004999" y="827461"/>
                    <a:pt x="3897938" y="720781"/>
                    <a:pt x="3779256" y="627721"/>
                  </a:cubicBezTo>
                  <a:cubicBezTo>
                    <a:pt x="3719916" y="581144"/>
                    <a:pt x="3657908" y="537710"/>
                    <a:pt x="3593519" y="497705"/>
                  </a:cubicBezTo>
                  <a:cubicBezTo>
                    <a:pt x="3528844" y="458367"/>
                    <a:pt x="3462074" y="421791"/>
                    <a:pt x="3392827" y="389882"/>
                  </a:cubicBezTo>
                  <a:cubicBezTo>
                    <a:pt x="3254715" y="325398"/>
                    <a:pt x="3108125" y="277487"/>
                    <a:pt x="2957534" y="245102"/>
                  </a:cubicBezTo>
                  <a:lnTo>
                    <a:pt x="2901051" y="232910"/>
                  </a:lnTo>
                  <a:cubicBezTo>
                    <a:pt x="2882097" y="229576"/>
                    <a:pt x="2862951" y="226909"/>
                    <a:pt x="2843901" y="223861"/>
                  </a:cubicBezTo>
                  <a:cubicBezTo>
                    <a:pt x="2805706" y="218146"/>
                    <a:pt x="2767701" y="211193"/>
                    <a:pt x="2729030" y="208240"/>
                  </a:cubicBezTo>
                  <a:lnTo>
                    <a:pt x="2671213" y="202716"/>
                  </a:lnTo>
                  <a:cubicBezTo>
                    <a:pt x="2651973" y="200906"/>
                    <a:pt x="2632732" y="198811"/>
                    <a:pt x="2613206" y="198430"/>
                  </a:cubicBezTo>
                  <a:lnTo>
                    <a:pt x="2496620" y="193572"/>
                  </a:lnTo>
                  <a:close/>
                </a:path>
              </a:pathLst>
            </a:custGeom>
            <a:solidFill>
              <a:schemeClr val="bg1">
                <a:alpha val="30000"/>
              </a:scheme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 useBgFill="1">
          <p:nvSpPr>
            <p:cNvPr id="16" name="Freeform: Shape 15">
              <a:extLst>
                <a:ext uri="{FF2B5EF4-FFF2-40B4-BE49-F238E27FC236}">
                  <a16:creationId xmlns:a16="http://schemas.microsoft.com/office/drawing/2014/main" id="{AE2437D9-110B-4B61-9428-4E1C80A2753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414665" y="738154"/>
              <a:ext cx="5366579" cy="5378461"/>
            </a:xfrm>
            <a:custGeom>
              <a:avLst/>
              <a:gdLst>
                <a:gd name="connsiteX0" fmla="*/ 2659998 w 5366579"/>
                <a:gd name="connsiteY0" fmla="*/ 1557 h 5378461"/>
                <a:gd name="connsiteX1" fmla="*/ 3683078 w 5366579"/>
                <a:gd name="connsiteY1" fmla="*/ 158815 h 5378461"/>
                <a:gd name="connsiteX2" fmla="*/ 3744609 w 5366579"/>
                <a:gd name="connsiteY2" fmla="*/ 181294 h 5378461"/>
                <a:gd name="connsiteX3" fmla="*/ 3775470 w 5366579"/>
                <a:gd name="connsiteY3" fmla="*/ 192438 h 5378461"/>
                <a:gd name="connsiteX4" fmla="*/ 3806141 w 5366579"/>
                <a:gd name="connsiteY4" fmla="*/ 204154 h 5378461"/>
                <a:gd name="connsiteX5" fmla="*/ 3927109 w 5366579"/>
                <a:gd name="connsiteY5" fmla="*/ 255874 h 5378461"/>
                <a:gd name="connsiteX6" fmla="*/ 4045695 w 5366579"/>
                <a:gd name="connsiteY6" fmla="*/ 313786 h 5378461"/>
                <a:gd name="connsiteX7" fmla="*/ 4161233 w 5366579"/>
                <a:gd name="connsiteY7" fmla="*/ 378461 h 5378461"/>
                <a:gd name="connsiteX8" fmla="*/ 4585095 w 5366579"/>
                <a:gd name="connsiteY8" fmla="*/ 700597 h 5378461"/>
                <a:gd name="connsiteX9" fmla="*/ 5176217 w 5366579"/>
                <a:gd name="connsiteY9" fmla="*/ 1590232 h 5378461"/>
                <a:gd name="connsiteX10" fmla="*/ 5366432 w 5366579"/>
                <a:gd name="connsiteY10" fmla="*/ 2641982 h 5378461"/>
                <a:gd name="connsiteX11" fmla="*/ 4594239 w 5366579"/>
                <a:gd name="connsiteY11" fmla="*/ 4567938 h 5378461"/>
                <a:gd name="connsiteX12" fmla="*/ 4193332 w 5366579"/>
                <a:gd name="connsiteY12" fmla="*/ 4906456 h 5378461"/>
                <a:gd name="connsiteX13" fmla="*/ 4166376 w 5366579"/>
                <a:gd name="connsiteY13" fmla="*/ 4925220 h 5378461"/>
                <a:gd name="connsiteX14" fmla="*/ 4138563 w 5366579"/>
                <a:gd name="connsiteY14" fmla="*/ 4942651 h 5378461"/>
                <a:gd name="connsiteX15" fmla="*/ 4082652 w 5366579"/>
                <a:gd name="connsiteY15" fmla="*/ 4977132 h 5378461"/>
                <a:gd name="connsiteX16" fmla="*/ 4054743 w 5366579"/>
                <a:gd name="connsiteY16" fmla="*/ 4994467 h 5378461"/>
                <a:gd name="connsiteX17" fmla="*/ 4026073 w 5366579"/>
                <a:gd name="connsiteY17" fmla="*/ 5010469 h 5378461"/>
                <a:gd name="connsiteX18" fmla="*/ 3968447 w 5366579"/>
                <a:gd name="connsiteY18" fmla="*/ 5042092 h 5378461"/>
                <a:gd name="connsiteX19" fmla="*/ 3939586 w 5366579"/>
                <a:gd name="connsiteY19" fmla="*/ 5057904 h 5378461"/>
                <a:gd name="connsiteX20" fmla="*/ 3910059 w 5366579"/>
                <a:gd name="connsiteY20" fmla="*/ 5072286 h 5378461"/>
                <a:gd name="connsiteX21" fmla="*/ 3850813 w 5366579"/>
                <a:gd name="connsiteY21" fmla="*/ 5100671 h 5378461"/>
                <a:gd name="connsiteX22" fmla="*/ 3730417 w 5366579"/>
                <a:gd name="connsiteY22" fmla="*/ 5153439 h 5378461"/>
                <a:gd name="connsiteX23" fmla="*/ 3227116 w 5366579"/>
                <a:gd name="connsiteY23" fmla="*/ 5305172 h 5378461"/>
                <a:gd name="connsiteX24" fmla="*/ 3162346 w 5366579"/>
                <a:gd name="connsiteY24" fmla="*/ 5317841 h 5378461"/>
                <a:gd name="connsiteX25" fmla="*/ 3097386 w 5366579"/>
                <a:gd name="connsiteY25" fmla="*/ 5329175 h 5378461"/>
                <a:gd name="connsiteX26" fmla="*/ 2966893 w 5366579"/>
                <a:gd name="connsiteY26" fmla="*/ 5348225 h 5378461"/>
                <a:gd name="connsiteX27" fmla="*/ 2835543 w 5366579"/>
                <a:gd name="connsiteY27" fmla="*/ 5360798 h 5378461"/>
                <a:gd name="connsiteX28" fmla="*/ 2802682 w 5366579"/>
                <a:gd name="connsiteY28" fmla="*/ 5363751 h 5378461"/>
                <a:gd name="connsiteX29" fmla="*/ 2770107 w 5366579"/>
                <a:gd name="connsiteY29" fmla="*/ 5365276 h 5378461"/>
                <a:gd name="connsiteX30" fmla="*/ 2704956 w 5366579"/>
                <a:gd name="connsiteY30" fmla="*/ 5368323 h 5378461"/>
                <a:gd name="connsiteX31" fmla="*/ 2574273 w 5366579"/>
                <a:gd name="connsiteY31" fmla="*/ 5374419 h 5378461"/>
                <a:gd name="connsiteX32" fmla="*/ 2442637 w 5366579"/>
                <a:gd name="connsiteY32" fmla="*/ 5378134 h 5378461"/>
                <a:gd name="connsiteX33" fmla="*/ 2376057 w 5366579"/>
                <a:gd name="connsiteY33" fmla="*/ 5377563 h 5378461"/>
                <a:gd name="connsiteX34" fmla="*/ 2309382 w 5366579"/>
                <a:gd name="connsiteY34" fmla="*/ 5375943 h 5378461"/>
                <a:gd name="connsiteX35" fmla="*/ 2175937 w 5366579"/>
                <a:gd name="connsiteY35" fmla="*/ 5367180 h 5378461"/>
                <a:gd name="connsiteX36" fmla="*/ 2042778 w 5366579"/>
                <a:gd name="connsiteY36" fmla="*/ 5350988 h 5378461"/>
                <a:gd name="connsiteX37" fmla="*/ 2009631 w 5366579"/>
                <a:gd name="connsiteY37" fmla="*/ 5345749 h 5378461"/>
                <a:gd name="connsiteX38" fmla="*/ 1976484 w 5366579"/>
                <a:gd name="connsiteY38" fmla="*/ 5339843 h 5378461"/>
                <a:gd name="connsiteX39" fmla="*/ 1910190 w 5366579"/>
                <a:gd name="connsiteY39" fmla="*/ 5327842 h 5378461"/>
                <a:gd name="connsiteX40" fmla="*/ 1844372 w 5366579"/>
                <a:gd name="connsiteY40" fmla="*/ 5312983 h 5378461"/>
                <a:gd name="connsiteX41" fmla="*/ 1778745 w 5366579"/>
                <a:gd name="connsiteY41" fmla="*/ 5296885 h 5378461"/>
                <a:gd name="connsiteX42" fmla="*/ 1745979 w 5366579"/>
                <a:gd name="connsiteY42" fmla="*/ 5288503 h 5378461"/>
                <a:gd name="connsiteX43" fmla="*/ 1713594 w 5366579"/>
                <a:gd name="connsiteY43" fmla="*/ 5278502 h 5378461"/>
                <a:gd name="connsiteX44" fmla="*/ 1648919 w 5366579"/>
                <a:gd name="connsiteY44" fmla="*/ 5258214 h 5378461"/>
                <a:gd name="connsiteX45" fmla="*/ 1616629 w 5366579"/>
                <a:gd name="connsiteY45" fmla="*/ 5247927 h 5378461"/>
                <a:gd name="connsiteX46" fmla="*/ 1584911 w 5366579"/>
                <a:gd name="connsiteY46" fmla="*/ 5235926 h 5378461"/>
                <a:gd name="connsiteX47" fmla="*/ 1521379 w 5366579"/>
                <a:gd name="connsiteY47" fmla="*/ 5211827 h 5378461"/>
                <a:gd name="connsiteX48" fmla="*/ 1489661 w 5366579"/>
                <a:gd name="connsiteY48" fmla="*/ 5199540 h 5378461"/>
                <a:gd name="connsiteX49" fmla="*/ 1458705 w 5366579"/>
                <a:gd name="connsiteY49" fmla="*/ 5185443 h 5378461"/>
                <a:gd name="connsiteX50" fmla="*/ 1396697 w 5366579"/>
                <a:gd name="connsiteY50" fmla="*/ 5157249 h 5378461"/>
                <a:gd name="connsiteX51" fmla="*/ 1365741 w 5366579"/>
                <a:gd name="connsiteY51" fmla="*/ 5142962 h 5378461"/>
                <a:gd name="connsiteX52" fmla="*/ 1335546 w 5366579"/>
                <a:gd name="connsiteY52" fmla="*/ 5127055 h 5378461"/>
                <a:gd name="connsiteX53" fmla="*/ 1275253 w 5366579"/>
                <a:gd name="connsiteY53" fmla="*/ 5095051 h 5378461"/>
                <a:gd name="connsiteX54" fmla="*/ 1245345 w 5366579"/>
                <a:gd name="connsiteY54" fmla="*/ 5078573 h 5378461"/>
                <a:gd name="connsiteX55" fmla="*/ 1216198 w 5366579"/>
                <a:gd name="connsiteY55" fmla="*/ 5060761 h 5378461"/>
                <a:gd name="connsiteX56" fmla="*/ 1158000 w 5366579"/>
                <a:gd name="connsiteY56" fmla="*/ 5024947 h 5378461"/>
                <a:gd name="connsiteX57" fmla="*/ 737567 w 5366579"/>
                <a:gd name="connsiteY57" fmla="*/ 4676713 h 5378461"/>
                <a:gd name="connsiteX58" fmla="*/ 409050 w 5366579"/>
                <a:gd name="connsiteY58" fmla="*/ 4241706 h 5378461"/>
                <a:gd name="connsiteX59" fmla="*/ 177973 w 5366579"/>
                <a:gd name="connsiteY59" fmla="*/ 3750121 h 5378461"/>
                <a:gd name="connsiteX60" fmla="*/ 42813 w 5366579"/>
                <a:gd name="connsiteY60" fmla="*/ 3226055 h 5378461"/>
                <a:gd name="connsiteX61" fmla="*/ 46 w 5366579"/>
                <a:gd name="connsiteY61" fmla="*/ 2687988 h 5378461"/>
                <a:gd name="connsiteX62" fmla="*/ 47862 w 5366579"/>
                <a:gd name="connsiteY62" fmla="*/ 2151064 h 5378461"/>
                <a:gd name="connsiteX63" fmla="*/ 184926 w 5366579"/>
                <a:gd name="connsiteY63" fmla="*/ 1629761 h 5378461"/>
                <a:gd name="connsiteX64" fmla="*/ 747949 w 5366579"/>
                <a:gd name="connsiteY64" fmla="*/ 718789 h 5378461"/>
                <a:gd name="connsiteX65" fmla="*/ 1161334 w 5366579"/>
                <a:gd name="connsiteY65" fmla="*/ 381128 h 5378461"/>
                <a:gd name="connsiteX66" fmla="*/ 1635393 w 5366579"/>
                <a:gd name="connsiteY66" fmla="*/ 149766 h 5378461"/>
                <a:gd name="connsiteX67" fmla="*/ 2659998 w 5366579"/>
                <a:gd name="connsiteY67" fmla="*/ 1557 h 5378461"/>
                <a:gd name="connsiteX68" fmla="*/ 2659712 w 5366579"/>
                <a:gd name="connsiteY68" fmla="*/ 30132 h 5378461"/>
                <a:gd name="connsiteX69" fmla="*/ 2149267 w 5366579"/>
                <a:gd name="connsiteY69" fmla="*/ 68708 h 5378461"/>
                <a:gd name="connsiteX70" fmla="*/ 2086402 w 5366579"/>
                <a:gd name="connsiteY70" fmla="*/ 80329 h 5378461"/>
                <a:gd name="connsiteX71" fmla="*/ 2024394 w 5366579"/>
                <a:gd name="connsiteY71" fmla="*/ 95664 h 5378461"/>
                <a:gd name="connsiteX72" fmla="*/ 1962577 w 5366579"/>
                <a:gd name="connsiteY72" fmla="*/ 111285 h 5378461"/>
                <a:gd name="connsiteX73" fmla="*/ 1901712 w 5366579"/>
                <a:gd name="connsiteY73" fmla="*/ 130144 h 5378461"/>
                <a:gd name="connsiteX74" fmla="*/ 1841038 w 5366579"/>
                <a:gd name="connsiteY74" fmla="*/ 149575 h 5378461"/>
                <a:gd name="connsiteX75" fmla="*/ 1825893 w 5366579"/>
                <a:gd name="connsiteY75" fmla="*/ 154528 h 5378461"/>
                <a:gd name="connsiteX76" fmla="*/ 1811034 w 5366579"/>
                <a:gd name="connsiteY76" fmla="*/ 160243 h 5378461"/>
                <a:gd name="connsiteX77" fmla="*/ 1781412 w 5366579"/>
                <a:gd name="connsiteY77" fmla="*/ 171864 h 5378461"/>
                <a:gd name="connsiteX78" fmla="*/ 1722357 w 5366579"/>
                <a:gd name="connsiteY78" fmla="*/ 195200 h 5378461"/>
                <a:gd name="connsiteX79" fmla="*/ 1707593 w 5366579"/>
                <a:gd name="connsiteY79" fmla="*/ 201010 h 5378461"/>
                <a:gd name="connsiteX80" fmla="*/ 1693210 w 5366579"/>
                <a:gd name="connsiteY80" fmla="*/ 207678 h 5378461"/>
                <a:gd name="connsiteX81" fmla="*/ 1664445 w 5366579"/>
                <a:gd name="connsiteY81" fmla="*/ 221108 h 5378461"/>
                <a:gd name="connsiteX82" fmla="*/ 1237629 w 5366579"/>
                <a:gd name="connsiteY82" fmla="*/ 486856 h 5378461"/>
                <a:gd name="connsiteX83" fmla="*/ 891396 w 5366579"/>
                <a:gd name="connsiteY83" fmla="*/ 843567 h 5378461"/>
                <a:gd name="connsiteX84" fmla="*/ 629839 w 5366579"/>
                <a:gd name="connsiteY84" fmla="*/ 1261715 h 5378461"/>
                <a:gd name="connsiteX85" fmla="*/ 576975 w 5366579"/>
                <a:gd name="connsiteY85" fmla="*/ 1372871 h 5378461"/>
                <a:gd name="connsiteX86" fmla="*/ 529160 w 5366579"/>
                <a:gd name="connsiteY86" fmla="*/ 1486219 h 5378461"/>
                <a:gd name="connsiteX87" fmla="*/ 485821 w 5366579"/>
                <a:gd name="connsiteY87" fmla="*/ 1601376 h 5378461"/>
                <a:gd name="connsiteX88" fmla="*/ 447531 w 5366579"/>
                <a:gd name="connsiteY88" fmla="*/ 1718248 h 5378461"/>
                <a:gd name="connsiteX89" fmla="*/ 339041 w 5366579"/>
                <a:gd name="connsiteY89" fmla="*/ 2197641 h 5378461"/>
                <a:gd name="connsiteX90" fmla="*/ 305608 w 5366579"/>
                <a:gd name="connsiteY90" fmla="*/ 2687988 h 5378461"/>
                <a:gd name="connsiteX91" fmla="*/ 460770 w 5366579"/>
                <a:gd name="connsiteY91" fmla="*/ 3652299 h 5378461"/>
                <a:gd name="connsiteX92" fmla="*/ 936163 w 5366579"/>
                <a:gd name="connsiteY92" fmla="*/ 4493738 h 5378461"/>
                <a:gd name="connsiteX93" fmla="*/ 1727024 w 5366579"/>
                <a:gd name="connsiteY93" fmla="*/ 5041997 h 5378461"/>
                <a:gd name="connsiteX94" fmla="*/ 1784364 w 5366579"/>
                <a:gd name="connsiteY94" fmla="*/ 5063523 h 5378461"/>
                <a:gd name="connsiteX95" fmla="*/ 1813035 w 5366579"/>
                <a:gd name="connsiteY95" fmla="*/ 5074477 h 5378461"/>
                <a:gd name="connsiteX96" fmla="*/ 1842181 w 5366579"/>
                <a:gd name="connsiteY96" fmla="*/ 5083907 h 5378461"/>
                <a:gd name="connsiteX97" fmla="*/ 1900760 w 5366579"/>
                <a:gd name="connsiteY97" fmla="*/ 5102290 h 5378461"/>
                <a:gd name="connsiteX98" fmla="*/ 1959815 w 5366579"/>
                <a:gd name="connsiteY98" fmla="*/ 5119625 h 5378461"/>
                <a:gd name="connsiteX99" fmla="*/ 2019537 w 5366579"/>
                <a:gd name="connsiteY99" fmla="*/ 5134866 h 5378461"/>
                <a:gd name="connsiteX100" fmla="*/ 2049445 w 5366579"/>
                <a:gd name="connsiteY100" fmla="*/ 5142581 h 5378461"/>
                <a:gd name="connsiteX101" fmla="*/ 2079544 w 5366579"/>
                <a:gd name="connsiteY101" fmla="*/ 5149629 h 5378461"/>
                <a:gd name="connsiteX102" fmla="*/ 2201178 w 5366579"/>
                <a:gd name="connsiteY102" fmla="*/ 5173442 h 5378461"/>
                <a:gd name="connsiteX103" fmla="*/ 2324337 w 5366579"/>
                <a:gd name="connsiteY103" fmla="*/ 5190587 h 5378461"/>
                <a:gd name="connsiteX104" fmla="*/ 2386344 w 5366579"/>
                <a:gd name="connsiteY104" fmla="*/ 5196873 h 5378461"/>
                <a:gd name="connsiteX105" fmla="*/ 2448638 w 5366579"/>
                <a:gd name="connsiteY105" fmla="*/ 5202207 h 5378461"/>
                <a:gd name="connsiteX106" fmla="*/ 2574844 w 5366579"/>
                <a:gd name="connsiteY106" fmla="*/ 5208303 h 5378461"/>
                <a:gd name="connsiteX107" fmla="*/ 2702003 w 5366579"/>
                <a:gd name="connsiteY107" fmla="*/ 5212209 h 5378461"/>
                <a:gd name="connsiteX108" fmla="*/ 2765725 w 5366579"/>
                <a:gd name="connsiteY108" fmla="*/ 5213828 h 5378461"/>
                <a:gd name="connsiteX109" fmla="*/ 2797634 w 5366579"/>
                <a:gd name="connsiteY109" fmla="*/ 5214685 h 5378461"/>
                <a:gd name="connsiteX110" fmla="*/ 2829162 w 5366579"/>
                <a:gd name="connsiteY110" fmla="*/ 5214113 h 5378461"/>
                <a:gd name="connsiteX111" fmla="*/ 2955273 w 5366579"/>
                <a:gd name="connsiteY111" fmla="*/ 5211256 h 5378461"/>
                <a:gd name="connsiteX112" fmla="*/ 3081098 w 5366579"/>
                <a:gd name="connsiteY112" fmla="*/ 5201922 h 5378461"/>
                <a:gd name="connsiteX113" fmla="*/ 3143772 w 5366579"/>
                <a:gd name="connsiteY113" fmla="*/ 5194968 h 5378461"/>
                <a:gd name="connsiteX114" fmla="*/ 3206352 w 5366579"/>
                <a:gd name="connsiteY114" fmla="*/ 5186777 h 5378461"/>
                <a:gd name="connsiteX115" fmla="*/ 3330843 w 5366579"/>
                <a:gd name="connsiteY115" fmla="*/ 5165727 h 5378461"/>
                <a:gd name="connsiteX116" fmla="*/ 3392851 w 5366579"/>
                <a:gd name="connsiteY116" fmla="*/ 5153725 h 5378461"/>
                <a:gd name="connsiteX117" fmla="*/ 3454097 w 5366579"/>
                <a:gd name="connsiteY117" fmla="*/ 5138580 h 5378461"/>
                <a:gd name="connsiteX118" fmla="*/ 3515343 w 5366579"/>
                <a:gd name="connsiteY118" fmla="*/ 5123150 h 5378461"/>
                <a:gd name="connsiteX119" fmla="*/ 3575731 w 5366579"/>
                <a:gd name="connsiteY119" fmla="*/ 5104766 h 5378461"/>
                <a:gd name="connsiteX120" fmla="*/ 3636120 w 5366579"/>
                <a:gd name="connsiteY120" fmla="*/ 5086002 h 5378461"/>
                <a:gd name="connsiteX121" fmla="*/ 3651169 w 5366579"/>
                <a:gd name="connsiteY121" fmla="*/ 5081240 h 5378461"/>
                <a:gd name="connsiteX122" fmla="*/ 3665933 w 5366579"/>
                <a:gd name="connsiteY122" fmla="*/ 5075620 h 5378461"/>
                <a:gd name="connsiteX123" fmla="*/ 3695460 w 5366579"/>
                <a:gd name="connsiteY123" fmla="*/ 5064380 h 5378461"/>
                <a:gd name="connsiteX124" fmla="*/ 4526898 w 5366579"/>
                <a:gd name="connsiteY124" fmla="*/ 4505644 h 5378461"/>
                <a:gd name="connsiteX125" fmla="*/ 4569094 w 5366579"/>
                <a:gd name="connsiteY125" fmla="*/ 4458590 h 5378461"/>
                <a:gd name="connsiteX126" fmla="*/ 4608813 w 5366579"/>
                <a:gd name="connsiteY126" fmla="*/ 4409441 h 5378461"/>
                <a:gd name="connsiteX127" fmla="*/ 4648056 w 5366579"/>
                <a:gd name="connsiteY127" fmla="*/ 4360007 h 5378461"/>
                <a:gd name="connsiteX128" fmla="*/ 4684822 w 5366579"/>
                <a:gd name="connsiteY128" fmla="*/ 4308667 h 5378461"/>
                <a:gd name="connsiteX129" fmla="*/ 4721017 w 5366579"/>
                <a:gd name="connsiteY129" fmla="*/ 4257041 h 5378461"/>
                <a:gd name="connsiteX130" fmla="*/ 4754545 w 5366579"/>
                <a:gd name="connsiteY130" fmla="*/ 4203606 h 5378461"/>
                <a:gd name="connsiteX131" fmla="*/ 4787692 w 5366579"/>
                <a:gd name="connsiteY131" fmla="*/ 4149980 h 5378461"/>
                <a:gd name="connsiteX132" fmla="*/ 4818268 w 5366579"/>
                <a:gd name="connsiteY132" fmla="*/ 4094831 h 5378461"/>
                <a:gd name="connsiteX133" fmla="*/ 5011244 w 5366579"/>
                <a:gd name="connsiteY133" fmla="*/ 3631630 h 5378461"/>
                <a:gd name="connsiteX134" fmla="*/ 5111352 w 5366579"/>
                <a:gd name="connsiteY134" fmla="*/ 3142426 h 5378461"/>
                <a:gd name="connsiteX135" fmla="*/ 5122877 w 5366579"/>
                <a:gd name="connsiteY135" fmla="*/ 3018410 h 5378461"/>
                <a:gd name="connsiteX136" fmla="*/ 5129259 w 5366579"/>
                <a:gd name="connsiteY136" fmla="*/ 2894204 h 5378461"/>
                <a:gd name="connsiteX137" fmla="*/ 5131069 w 5366579"/>
                <a:gd name="connsiteY137" fmla="*/ 2769998 h 5378461"/>
                <a:gd name="connsiteX138" fmla="*/ 5129735 w 5366579"/>
                <a:gd name="connsiteY138" fmla="*/ 2707990 h 5378461"/>
                <a:gd name="connsiteX139" fmla="*/ 5128116 w 5366579"/>
                <a:gd name="connsiteY139" fmla="*/ 2646078 h 5378461"/>
                <a:gd name="connsiteX140" fmla="*/ 5124687 w 5366579"/>
                <a:gd name="connsiteY140" fmla="*/ 2584165 h 5378461"/>
                <a:gd name="connsiteX141" fmla="*/ 5120401 w 5366579"/>
                <a:gd name="connsiteY141" fmla="*/ 2522444 h 5378461"/>
                <a:gd name="connsiteX142" fmla="*/ 5114876 w 5366579"/>
                <a:gd name="connsiteY142" fmla="*/ 2460817 h 5378461"/>
                <a:gd name="connsiteX143" fmla="*/ 5112209 w 5366579"/>
                <a:gd name="connsiteY143" fmla="*/ 2430051 h 5378461"/>
                <a:gd name="connsiteX144" fmla="*/ 5108399 w 5366579"/>
                <a:gd name="connsiteY144" fmla="*/ 2399381 h 5378461"/>
                <a:gd name="connsiteX145" fmla="*/ 5070108 w 5366579"/>
                <a:gd name="connsiteY145" fmla="*/ 2155255 h 5378461"/>
                <a:gd name="connsiteX146" fmla="*/ 4939140 w 5366579"/>
                <a:gd name="connsiteY146" fmla="*/ 1680338 h 5378461"/>
                <a:gd name="connsiteX147" fmla="*/ 4452888 w 5366579"/>
                <a:gd name="connsiteY147" fmla="*/ 826517 h 5378461"/>
                <a:gd name="connsiteX148" fmla="*/ 4091605 w 5366579"/>
                <a:gd name="connsiteY148" fmla="*/ 482855 h 5378461"/>
                <a:gd name="connsiteX149" fmla="*/ 3989211 w 5366579"/>
                <a:gd name="connsiteY149" fmla="*/ 409703 h 5378461"/>
                <a:gd name="connsiteX150" fmla="*/ 3882531 w 5366579"/>
                <a:gd name="connsiteY150" fmla="*/ 342171 h 5378461"/>
                <a:gd name="connsiteX151" fmla="*/ 3771565 w 5366579"/>
                <a:gd name="connsiteY151" fmla="*/ 281211 h 5378461"/>
                <a:gd name="connsiteX152" fmla="*/ 3656884 w 5366579"/>
                <a:gd name="connsiteY152" fmla="*/ 226633 h 5378461"/>
                <a:gd name="connsiteX153" fmla="*/ 3642406 w 5366579"/>
                <a:gd name="connsiteY153" fmla="*/ 219965 h 5378461"/>
                <a:gd name="connsiteX154" fmla="*/ 3627642 w 5366579"/>
                <a:gd name="connsiteY154" fmla="*/ 214060 h 5378461"/>
                <a:gd name="connsiteX155" fmla="*/ 3598115 w 5366579"/>
                <a:gd name="connsiteY155" fmla="*/ 202249 h 5378461"/>
                <a:gd name="connsiteX156" fmla="*/ 3538965 w 5366579"/>
                <a:gd name="connsiteY156" fmla="*/ 178627 h 5378461"/>
                <a:gd name="connsiteX157" fmla="*/ 3478767 w 5366579"/>
                <a:gd name="connsiteY157" fmla="*/ 157576 h 5378461"/>
                <a:gd name="connsiteX158" fmla="*/ 3418092 w 5366579"/>
                <a:gd name="connsiteY158" fmla="*/ 137764 h 5378461"/>
                <a:gd name="connsiteX159" fmla="*/ 3387708 w 5366579"/>
                <a:gd name="connsiteY159" fmla="*/ 127954 h 5378461"/>
                <a:gd name="connsiteX160" fmla="*/ 3356847 w 5366579"/>
                <a:gd name="connsiteY160" fmla="*/ 119762 h 5378461"/>
                <a:gd name="connsiteX161" fmla="*/ 3295029 w 5366579"/>
                <a:gd name="connsiteY161" fmla="*/ 103570 h 5378461"/>
                <a:gd name="connsiteX162" fmla="*/ 3170061 w 5366579"/>
                <a:gd name="connsiteY162" fmla="*/ 76233 h 5378461"/>
                <a:gd name="connsiteX163" fmla="*/ 2659712 w 5366579"/>
                <a:gd name="connsiteY163" fmla="*/ 30132 h 53784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</a:cxnLst>
              <a:rect l="l" t="t" r="r" b="b"/>
              <a:pathLst>
                <a:path w="5366579" h="5378461">
                  <a:moveTo>
                    <a:pt x="2659998" y="1557"/>
                  </a:moveTo>
                  <a:cubicBezTo>
                    <a:pt x="3004422" y="1843"/>
                    <a:pt x="3351989" y="45943"/>
                    <a:pt x="3683078" y="158815"/>
                  </a:cubicBezTo>
                  <a:lnTo>
                    <a:pt x="3744609" y="181294"/>
                  </a:lnTo>
                  <a:lnTo>
                    <a:pt x="3775470" y="192438"/>
                  </a:lnTo>
                  <a:cubicBezTo>
                    <a:pt x="3785758" y="196248"/>
                    <a:pt x="3796140" y="199582"/>
                    <a:pt x="3806141" y="204154"/>
                  </a:cubicBezTo>
                  <a:cubicBezTo>
                    <a:pt x="3846336" y="221394"/>
                    <a:pt x="3887008" y="237967"/>
                    <a:pt x="3927109" y="255874"/>
                  </a:cubicBezTo>
                  <a:cubicBezTo>
                    <a:pt x="3966542" y="275115"/>
                    <a:pt x="4006452" y="293784"/>
                    <a:pt x="4045695" y="313786"/>
                  </a:cubicBezTo>
                  <a:cubicBezTo>
                    <a:pt x="4084080" y="335313"/>
                    <a:pt x="4123133" y="356078"/>
                    <a:pt x="4161233" y="378461"/>
                  </a:cubicBezTo>
                  <a:cubicBezTo>
                    <a:pt x="4312966" y="469234"/>
                    <a:pt x="4455746" y="577248"/>
                    <a:pt x="4585095" y="700597"/>
                  </a:cubicBezTo>
                  <a:cubicBezTo>
                    <a:pt x="4843890" y="947485"/>
                    <a:pt x="5045915" y="1255619"/>
                    <a:pt x="5176217" y="1590232"/>
                  </a:cubicBezTo>
                  <a:cubicBezTo>
                    <a:pt x="5307281" y="1924940"/>
                    <a:pt x="5370051" y="2284700"/>
                    <a:pt x="5366432" y="2641982"/>
                  </a:cubicBezTo>
                  <a:cubicBezTo>
                    <a:pt x="5359859" y="3357215"/>
                    <a:pt x="5080015" y="4061588"/>
                    <a:pt x="4594239" y="4567938"/>
                  </a:cubicBezTo>
                  <a:cubicBezTo>
                    <a:pt x="4472796" y="4694430"/>
                    <a:pt x="4338112" y="4807967"/>
                    <a:pt x="4193332" y="4906456"/>
                  </a:cubicBezTo>
                  <a:lnTo>
                    <a:pt x="4166376" y="4925220"/>
                  </a:lnTo>
                  <a:cubicBezTo>
                    <a:pt x="4157328" y="4931316"/>
                    <a:pt x="4147803" y="4936841"/>
                    <a:pt x="4138563" y="4942651"/>
                  </a:cubicBezTo>
                  <a:lnTo>
                    <a:pt x="4082652" y="4977132"/>
                  </a:lnTo>
                  <a:lnTo>
                    <a:pt x="4054743" y="4994467"/>
                  </a:lnTo>
                  <a:cubicBezTo>
                    <a:pt x="4045314" y="5000087"/>
                    <a:pt x="4035598" y="5005135"/>
                    <a:pt x="4026073" y="5010469"/>
                  </a:cubicBezTo>
                  <a:lnTo>
                    <a:pt x="3968447" y="5042092"/>
                  </a:lnTo>
                  <a:lnTo>
                    <a:pt x="3939586" y="5057904"/>
                  </a:lnTo>
                  <a:cubicBezTo>
                    <a:pt x="3929966" y="5063142"/>
                    <a:pt x="3919869" y="5067524"/>
                    <a:pt x="3910059" y="5072286"/>
                  </a:cubicBezTo>
                  <a:lnTo>
                    <a:pt x="3850813" y="5100671"/>
                  </a:lnTo>
                  <a:cubicBezTo>
                    <a:pt x="3811761" y="5120768"/>
                    <a:pt x="3770708" y="5136199"/>
                    <a:pt x="3730417" y="5153439"/>
                  </a:cubicBezTo>
                  <a:cubicBezTo>
                    <a:pt x="3568016" y="5219543"/>
                    <a:pt x="3399138" y="5269644"/>
                    <a:pt x="3227116" y="5305172"/>
                  </a:cubicBezTo>
                  <a:lnTo>
                    <a:pt x="3162346" y="5317841"/>
                  </a:lnTo>
                  <a:cubicBezTo>
                    <a:pt x="3140725" y="5322032"/>
                    <a:pt x="3119198" y="5326603"/>
                    <a:pt x="3097386" y="5329175"/>
                  </a:cubicBezTo>
                  <a:lnTo>
                    <a:pt x="2966893" y="5348225"/>
                  </a:lnTo>
                  <a:lnTo>
                    <a:pt x="2835543" y="5360798"/>
                  </a:lnTo>
                  <a:cubicBezTo>
                    <a:pt x="2824590" y="5361751"/>
                    <a:pt x="2813636" y="5362989"/>
                    <a:pt x="2802682" y="5363751"/>
                  </a:cubicBezTo>
                  <a:lnTo>
                    <a:pt x="2770107" y="5365276"/>
                  </a:lnTo>
                  <a:lnTo>
                    <a:pt x="2704956" y="5368323"/>
                  </a:lnTo>
                  <a:lnTo>
                    <a:pt x="2574273" y="5374419"/>
                  </a:lnTo>
                  <a:cubicBezTo>
                    <a:pt x="2530553" y="5375943"/>
                    <a:pt x="2487214" y="5379563"/>
                    <a:pt x="2442637" y="5378134"/>
                  </a:cubicBezTo>
                  <a:lnTo>
                    <a:pt x="2376057" y="5377563"/>
                  </a:lnTo>
                  <a:cubicBezTo>
                    <a:pt x="2353864" y="5377086"/>
                    <a:pt x="2331576" y="5377943"/>
                    <a:pt x="2309382" y="5375943"/>
                  </a:cubicBezTo>
                  <a:lnTo>
                    <a:pt x="2175937" y="5367180"/>
                  </a:lnTo>
                  <a:lnTo>
                    <a:pt x="2042778" y="5350988"/>
                  </a:lnTo>
                  <a:cubicBezTo>
                    <a:pt x="2031633" y="5349844"/>
                    <a:pt x="2020584" y="5347654"/>
                    <a:pt x="2009631" y="5345749"/>
                  </a:cubicBezTo>
                  <a:lnTo>
                    <a:pt x="1976484" y="5339843"/>
                  </a:lnTo>
                  <a:lnTo>
                    <a:pt x="1910190" y="5327842"/>
                  </a:lnTo>
                  <a:cubicBezTo>
                    <a:pt x="1887996" y="5324318"/>
                    <a:pt x="1866279" y="5318222"/>
                    <a:pt x="1844372" y="5312983"/>
                  </a:cubicBezTo>
                  <a:lnTo>
                    <a:pt x="1778745" y="5296885"/>
                  </a:lnTo>
                  <a:cubicBezTo>
                    <a:pt x="1767791" y="5294028"/>
                    <a:pt x="1756742" y="5291838"/>
                    <a:pt x="1745979" y="5288503"/>
                  </a:cubicBezTo>
                  <a:lnTo>
                    <a:pt x="1713594" y="5278502"/>
                  </a:lnTo>
                  <a:lnTo>
                    <a:pt x="1648919" y="5258214"/>
                  </a:lnTo>
                  <a:cubicBezTo>
                    <a:pt x="1638156" y="5254785"/>
                    <a:pt x="1627297" y="5251547"/>
                    <a:pt x="1616629" y="5247927"/>
                  </a:cubicBezTo>
                  <a:lnTo>
                    <a:pt x="1584911" y="5235926"/>
                  </a:lnTo>
                  <a:lnTo>
                    <a:pt x="1521379" y="5211827"/>
                  </a:lnTo>
                  <a:cubicBezTo>
                    <a:pt x="1510806" y="5207732"/>
                    <a:pt x="1500138" y="5203827"/>
                    <a:pt x="1489661" y="5199540"/>
                  </a:cubicBezTo>
                  <a:lnTo>
                    <a:pt x="1458705" y="5185443"/>
                  </a:lnTo>
                  <a:lnTo>
                    <a:pt x="1396697" y="5157249"/>
                  </a:lnTo>
                  <a:cubicBezTo>
                    <a:pt x="1386410" y="5152487"/>
                    <a:pt x="1375932" y="5148010"/>
                    <a:pt x="1365741" y="5142962"/>
                  </a:cubicBezTo>
                  <a:lnTo>
                    <a:pt x="1335546" y="5127055"/>
                  </a:lnTo>
                  <a:lnTo>
                    <a:pt x="1275253" y="5095051"/>
                  </a:lnTo>
                  <a:cubicBezTo>
                    <a:pt x="1265347" y="5089527"/>
                    <a:pt x="1254965" y="5084573"/>
                    <a:pt x="1245345" y="5078573"/>
                  </a:cubicBezTo>
                  <a:lnTo>
                    <a:pt x="1216198" y="5060761"/>
                  </a:lnTo>
                  <a:lnTo>
                    <a:pt x="1158000" y="5024947"/>
                  </a:lnTo>
                  <a:cubicBezTo>
                    <a:pt x="1004457" y="4926744"/>
                    <a:pt x="862916" y="4809111"/>
                    <a:pt x="737567" y="4676713"/>
                  </a:cubicBezTo>
                  <a:cubicBezTo>
                    <a:pt x="612218" y="4544220"/>
                    <a:pt x="502299" y="4397630"/>
                    <a:pt x="409050" y="4241706"/>
                  </a:cubicBezTo>
                  <a:cubicBezTo>
                    <a:pt x="315895" y="4085687"/>
                    <a:pt x="238552" y="3920714"/>
                    <a:pt x="177973" y="3750121"/>
                  </a:cubicBezTo>
                  <a:cubicBezTo>
                    <a:pt x="116727" y="3579814"/>
                    <a:pt x="72436" y="3403982"/>
                    <a:pt x="42813" y="3226055"/>
                  </a:cubicBezTo>
                  <a:cubicBezTo>
                    <a:pt x="12905" y="3048223"/>
                    <a:pt x="-906" y="2868011"/>
                    <a:pt x="46" y="2687988"/>
                  </a:cubicBezTo>
                  <a:cubicBezTo>
                    <a:pt x="999" y="2508061"/>
                    <a:pt x="16810" y="2328229"/>
                    <a:pt x="47862" y="2151064"/>
                  </a:cubicBezTo>
                  <a:cubicBezTo>
                    <a:pt x="78818" y="1973899"/>
                    <a:pt x="123300" y="1798925"/>
                    <a:pt x="184926" y="1629761"/>
                  </a:cubicBezTo>
                  <a:cubicBezTo>
                    <a:pt x="307037" y="1291433"/>
                    <a:pt x="498013" y="975964"/>
                    <a:pt x="747949" y="718789"/>
                  </a:cubicBezTo>
                  <a:cubicBezTo>
                    <a:pt x="872822" y="590297"/>
                    <a:pt x="1011887" y="476664"/>
                    <a:pt x="1161334" y="381128"/>
                  </a:cubicBezTo>
                  <a:cubicBezTo>
                    <a:pt x="1310781" y="285688"/>
                    <a:pt x="1470420" y="208345"/>
                    <a:pt x="1635393" y="149766"/>
                  </a:cubicBezTo>
                  <a:cubicBezTo>
                    <a:pt x="1965816" y="31846"/>
                    <a:pt x="2315669" y="-8825"/>
                    <a:pt x="2659998" y="1557"/>
                  </a:cubicBezTo>
                  <a:close/>
                  <a:moveTo>
                    <a:pt x="2659712" y="30132"/>
                  </a:moveTo>
                  <a:cubicBezTo>
                    <a:pt x="2488167" y="25750"/>
                    <a:pt x="2317002" y="37466"/>
                    <a:pt x="2149267" y="68708"/>
                  </a:cubicBezTo>
                  <a:lnTo>
                    <a:pt x="2086402" y="80329"/>
                  </a:lnTo>
                  <a:lnTo>
                    <a:pt x="2024394" y="95664"/>
                  </a:lnTo>
                  <a:lnTo>
                    <a:pt x="1962577" y="111285"/>
                  </a:lnTo>
                  <a:cubicBezTo>
                    <a:pt x="1942003" y="116619"/>
                    <a:pt x="1922001" y="123953"/>
                    <a:pt x="1901712" y="130144"/>
                  </a:cubicBezTo>
                  <a:lnTo>
                    <a:pt x="1841038" y="149575"/>
                  </a:lnTo>
                  <a:cubicBezTo>
                    <a:pt x="1835990" y="151195"/>
                    <a:pt x="1830942" y="152719"/>
                    <a:pt x="1825893" y="154528"/>
                  </a:cubicBezTo>
                  <a:lnTo>
                    <a:pt x="1811034" y="160243"/>
                  </a:lnTo>
                  <a:lnTo>
                    <a:pt x="1781412" y="171864"/>
                  </a:lnTo>
                  <a:lnTo>
                    <a:pt x="1722357" y="195200"/>
                  </a:lnTo>
                  <a:lnTo>
                    <a:pt x="1707593" y="201010"/>
                  </a:lnTo>
                  <a:lnTo>
                    <a:pt x="1693210" y="207678"/>
                  </a:lnTo>
                  <a:lnTo>
                    <a:pt x="1664445" y="221108"/>
                  </a:lnTo>
                  <a:cubicBezTo>
                    <a:pt x="1510711" y="291403"/>
                    <a:pt x="1367074" y="381319"/>
                    <a:pt x="1237629" y="486856"/>
                  </a:cubicBezTo>
                  <a:cubicBezTo>
                    <a:pt x="1107994" y="592202"/>
                    <a:pt x="992361" y="712789"/>
                    <a:pt x="891396" y="843567"/>
                  </a:cubicBezTo>
                  <a:cubicBezTo>
                    <a:pt x="790335" y="974345"/>
                    <a:pt x="703467" y="1114934"/>
                    <a:pt x="629839" y="1261715"/>
                  </a:cubicBezTo>
                  <a:cubicBezTo>
                    <a:pt x="611646" y="1298576"/>
                    <a:pt x="594692" y="1336009"/>
                    <a:pt x="576975" y="1372871"/>
                  </a:cubicBezTo>
                  <a:cubicBezTo>
                    <a:pt x="560592" y="1410495"/>
                    <a:pt x="545162" y="1448595"/>
                    <a:pt x="529160" y="1486219"/>
                  </a:cubicBezTo>
                  <a:lnTo>
                    <a:pt x="485821" y="1601376"/>
                  </a:lnTo>
                  <a:lnTo>
                    <a:pt x="447531" y="1718248"/>
                  </a:lnTo>
                  <a:cubicBezTo>
                    <a:pt x="399429" y="1875029"/>
                    <a:pt x="362377" y="2035240"/>
                    <a:pt x="339041" y="2197641"/>
                  </a:cubicBezTo>
                  <a:cubicBezTo>
                    <a:pt x="315800" y="2360042"/>
                    <a:pt x="304560" y="2524063"/>
                    <a:pt x="305608" y="2687988"/>
                  </a:cubicBezTo>
                  <a:cubicBezTo>
                    <a:pt x="307989" y="3015648"/>
                    <a:pt x="357900" y="3343022"/>
                    <a:pt x="460770" y="3652299"/>
                  </a:cubicBezTo>
                  <a:cubicBezTo>
                    <a:pt x="563736" y="3961004"/>
                    <a:pt x="721089" y="4251993"/>
                    <a:pt x="936163" y="4493738"/>
                  </a:cubicBezTo>
                  <a:cubicBezTo>
                    <a:pt x="1150857" y="4735673"/>
                    <a:pt x="1423653" y="4922553"/>
                    <a:pt x="1727024" y="5041997"/>
                  </a:cubicBezTo>
                  <a:lnTo>
                    <a:pt x="1784364" y="5063523"/>
                  </a:lnTo>
                  <a:lnTo>
                    <a:pt x="1813035" y="5074477"/>
                  </a:lnTo>
                  <a:cubicBezTo>
                    <a:pt x="1822560" y="5078097"/>
                    <a:pt x="1832466" y="5080763"/>
                    <a:pt x="1842181" y="5083907"/>
                  </a:cubicBezTo>
                  <a:lnTo>
                    <a:pt x="1900760" y="5102290"/>
                  </a:lnTo>
                  <a:cubicBezTo>
                    <a:pt x="1920381" y="5108291"/>
                    <a:pt x="1939717" y="5115149"/>
                    <a:pt x="1959815" y="5119625"/>
                  </a:cubicBezTo>
                  <a:lnTo>
                    <a:pt x="2019537" y="5134866"/>
                  </a:lnTo>
                  <a:lnTo>
                    <a:pt x="2049445" y="5142581"/>
                  </a:lnTo>
                  <a:cubicBezTo>
                    <a:pt x="2059446" y="5145152"/>
                    <a:pt x="2069352" y="5147915"/>
                    <a:pt x="2079544" y="5149629"/>
                  </a:cubicBezTo>
                  <a:lnTo>
                    <a:pt x="2201178" y="5173442"/>
                  </a:lnTo>
                  <a:lnTo>
                    <a:pt x="2324337" y="5190587"/>
                  </a:lnTo>
                  <a:cubicBezTo>
                    <a:pt x="2344815" y="5194016"/>
                    <a:pt x="2365675" y="5194778"/>
                    <a:pt x="2386344" y="5196873"/>
                  </a:cubicBezTo>
                  <a:lnTo>
                    <a:pt x="2448638" y="5202207"/>
                  </a:lnTo>
                  <a:cubicBezTo>
                    <a:pt x="2489881" y="5206779"/>
                    <a:pt x="2532649" y="5206589"/>
                    <a:pt x="2574844" y="5208303"/>
                  </a:cubicBezTo>
                  <a:lnTo>
                    <a:pt x="2702003" y="5212209"/>
                  </a:lnTo>
                  <a:lnTo>
                    <a:pt x="2765725" y="5213828"/>
                  </a:lnTo>
                  <a:lnTo>
                    <a:pt x="2797634" y="5214685"/>
                  </a:lnTo>
                  <a:cubicBezTo>
                    <a:pt x="2808207" y="5214780"/>
                    <a:pt x="2818684" y="5214304"/>
                    <a:pt x="2829162" y="5214113"/>
                  </a:cubicBezTo>
                  <a:lnTo>
                    <a:pt x="2955273" y="5211256"/>
                  </a:lnTo>
                  <a:lnTo>
                    <a:pt x="3081098" y="5201922"/>
                  </a:lnTo>
                  <a:cubicBezTo>
                    <a:pt x="3102148" y="5200779"/>
                    <a:pt x="3122913" y="5197635"/>
                    <a:pt x="3143772" y="5194968"/>
                  </a:cubicBezTo>
                  <a:lnTo>
                    <a:pt x="3206352" y="5186777"/>
                  </a:lnTo>
                  <a:cubicBezTo>
                    <a:pt x="3248357" y="5182395"/>
                    <a:pt x="3289410" y="5173347"/>
                    <a:pt x="3330843" y="5165727"/>
                  </a:cubicBezTo>
                  <a:cubicBezTo>
                    <a:pt x="3351513" y="5161726"/>
                    <a:pt x="3372277" y="5158107"/>
                    <a:pt x="3392851" y="5153725"/>
                  </a:cubicBezTo>
                  <a:lnTo>
                    <a:pt x="3454097" y="5138580"/>
                  </a:lnTo>
                  <a:lnTo>
                    <a:pt x="3515343" y="5123150"/>
                  </a:lnTo>
                  <a:cubicBezTo>
                    <a:pt x="3535726" y="5117626"/>
                    <a:pt x="3555634" y="5110863"/>
                    <a:pt x="3575731" y="5104766"/>
                  </a:cubicBezTo>
                  <a:lnTo>
                    <a:pt x="3636120" y="5086002"/>
                  </a:lnTo>
                  <a:lnTo>
                    <a:pt x="3651169" y="5081240"/>
                  </a:lnTo>
                  <a:lnTo>
                    <a:pt x="3665933" y="5075620"/>
                  </a:lnTo>
                  <a:lnTo>
                    <a:pt x="3695460" y="5064380"/>
                  </a:lnTo>
                  <a:cubicBezTo>
                    <a:pt x="4011691" y="4948080"/>
                    <a:pt x="4301346" y="4756437"/>
                    <a:pt x="4526898" y="4505644"/>
                  </a:cubicBezTo>
                  <a:lnTo>
                    <a:pt x="4569094" y="4458590"/>
                  </a:lnTo>
                  <a:cubicBezTo>
                    <a:pt x="4582905" y="4442684"/>
                    <a:pt x="4595478" y="4425729"/>
                    <a:pt x="4608813" y="4409441"/>
                  </a:cubicBezTo>
                  <a:lnTo>
                    <a:pt x="4648056" y="4360007"/>
                  </a:lnTo>
                  <a:cubicBezTo>
                    <a:pt x="4660534" y="4343052"/>
                    <a:pt x="4672535" y="4325812"/>
                    <a:pt x="4684822" y="4308667"/>
                  </a:cubicBezTo>
                  <a:cubicBezTo>
                    <a:pt x="4697014" y="4291522"/>
                    <a:pt x="4709206" y="4274377"/>
                    <a:pt x="4721017" y="4257041"/>
                  </a:cubicBezTo>
                  <a:lnTo>
                    <a:pt x="4754545" y="4203606"/>
                  </a:lnTo>
                  <a:cubicBezTo>
                    <a:pt x="4765594" y="4185699"/>
                    <a:pt x="4777310" y="4168268"/>
                    <a:pt x="4787692" y="4149980"/>
                  </a:cubicBezTo>
                  <a:lnTo>
                    <a:pt x="4818268" y="4094831"/>
                  </a:lnTo>
                  <a:cubicBezTo>
                    <a:pt x="4899040" y="3947574"/>
                    <a:pt x="4963143" y="3791650"/>
                    <a:pt x="5011244" y="3631630"/>
                  </a:cubicBezTo>
                  <a:cubicBezTo>
                    <a:pt x="5059440" y="3471610"/>
                    <a:pt x="5092683" y="3307589"/>
                    <a:pt x="5111352" y="3142426"/>
                  </a:cubicBezTo>
                  <a:lnTo>
                    <a:pt x="5122877" y="3018410"/>
                  </a:lnTo>
                  <a:cubicBezTo>
                    <a:pt x="5124972" y="2976977"/>
                    <a:pt x="5127735" y="2935543"/>
                    <a:pt x="5129259" y="2894204"/>
                  </a:cubicBezTo>
                  <a:cubicBezTo>
                    <a:pt x="5129735" y="2852771"/>
                    <a:pt x="5131354" y="2811432"/>
                    <a:pt x="5131069" y="2769998"/>
                  </a:cubicBezTo>
                  <a:lnTo>
                    <a:pt x="5129735" y="2707990"/>
                  </a:lnTo>
                  <a:cubicBezTo>
                    <a:pt x="5129163" y="2687321"/>
                    <a:pt x="5129735" y="2666652"/>
                    <a:pt x="5128116" y="2646078"/>
                  </a:cubicBezTo>
                  <a:lnTo>
                    <a:pt x="5124687" y="2584165"/>
                  </a:lnTo>
                  <a:cubicBezTo>
                    <a:pt x="5123449" y="2563592"/>
                    <a:pt x="5122782" y="2542922"/>
                    <a:pt x="5120401" y="2522444"/>
                  </a:cubicBezTo>
                  <a:lnTo>
                    <a:pt x="5114876" y="2460817"/>
                  </a:lnTo>
                  <a:lnTo>
                    <a:pt x="5112209" y="2430051"/>
                  </a:lnTo>
                  <a:cubicBezTo>
                    <a:pt x="5111352" y="2419764"/>
                    <a:pt x="5109637" y="2409572"/>
                    <a:pt x="5108399" y="2399381"/>
                  </a:cubicBezTo>
                  <a:cubicBezTo>
                    <a:pt x="5098398" y="2317561"/>
                    <a:pt x="5085920" y="2236027"/>
                    <a:pt x="5070108" y="2155255"/>
                  </a:cubicBezTo>
                  <a:cubicBezTo>
                    <a:pt x="5038676" y="1993711"/>
                    <a:pt x="4995051" y="1834738"/>
                    <a:pt x="4939140" y="1680338"/>
                  </a:cubicBezTo>
                  <a:cubicBezTo>
                    <a:pt x="4827126" y="1371824"/>
                    <a:pt x="4667392" y="1079406"/>
                    <a:pt x="4452888" y="826517"/>
                  </a:cubicBezTo>
                  <a:cubicBezTo>
                    <a:pt x="4345923" y="700025"/>
                    <a:pt x="4225241" y="583915"/>
                    <a:pt x="4091605" y="482855"/>
                  </a:cubicBezTo>
                  <a:cubicBezTo>
                    <a:pt x="4058077" y="457805"/>
                    <a:pt x="4023406" y="434183"/>
                    <a:pt x="3989211" y="409703"/>
                  </a:cubicBezTo>
                  <a:cubicBezTo>
                    <a:pt x="3954159" y="386653"/>
                    <a:pt x="3918155" y="364840"/>
                    <a:pt x="3882531" y="342171"/>
                  </a:cubicBezTo>
                  <a:cubicBezTo>
                    <a:pt x="3846051" y="321025"/>
                    <a:pt x="3808617" y="301594"/>
                    <a:pt x="3771565" y="281211"/>
                  </a:cubicBezTo>
                  <a:cubicBezTo>
                    <a:pt x="3733942" y="262066"/>
                    <a:pt x="3695270" y="244730"/>
                    <a:pt x="3656884" y="226633"/>
                  </a:cubicBezTo>
                  <a:lnTo>
                    <a:pt x="3642406" y="219965"/>
                  </a:lnTo>
                  <a:lnTo>
                    <a:pt x="3627642" y="214060"/>
                  </a:lnTo>
                  <a:lnTo>
                    <a:pt x="3598115" y="202249"/>
                  </a:lnTo>
                  <a:lnTo>
                    <a:pt x="3538965" y="178627"/>
                  </a:lnTo>
                  <a:cubicBezTo>
                    <a:pt x="3519438" y="170149"/>
                    <a:pt x="3498960" y="164434"/>
                    <a:pt x="3478767" y="157576"/>
                  </a:cubicBezTo>
                  <a:lnTo>
                    <a:pt x="3418092" y="137764"/>
                  </a:lnTo>
                  <a:lnTo>
                    <a:pt x="3387708" y="127954"/>
                  </a:lnTo>
                  <a:lnTo>
                    <a:pt x="3356847" y="119762"/>
                  </a:lnTo>
                  <a:lnTo>
                    <a:pt x="3295029" y="103570"/>
                  </a:lnTo>
                  <a:cubicBezTo>
                    <a:pt x="3253977" y="91759"/>
                    <a:pt x="3211876" y="84710"/>
                    <a:pt x="3170061" y="76233"/>
                  </a:cubicBezTo>
                  <a:cubicBezTo>
                    <a:pt x="3002326" y="43848"/>
                    <a:pt x="2831257" y="29560"/>
                    <a:pt x="2659712" y="30132"/>
                  </a:cubicBezTo>
                  <a:close/>
                </a:path>
              </a:pathLst>
            </a:custGeom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74E02BE-DAE5-4FE6-8058-4FF1453D2B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0"/>
            <a:ext cx="3001318" cy="2624776"/>
            <a:chOff x="0" y="0"/>
            <a:chExt cx="4001756" cy="3499702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A3B352A5-8C6A-46AE-A65D-6810481BA3A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0"/>
              <a:ext cx="3840282" cy="3377205"/>
            </a:xfrm>
            <a:custGeom>
              <a:avLst/>
              <a:gdLst>
                <a:gd name="connsiteX0" fmla="*/ 3428595 w 3840282"/>
                <a:gd name="connsiteY0" fmla="*/ 0 h 3377205"/>
                <a:gd name="connsiteX1" fmla="*/ 3569548 w 3840282"/>
                <a:gd name="connsiteY1" fmla="*/ 0 h 3377205"/>
                <a:gd name="connsiteX2" fmla="*/ 3648829 w 3840282"/>
                <a:gd name="connsiteY2" fmla="*/ 154640 h 3377205"/>
                <a:gd name="connsiteX3" fmla="*/ 3728736 w 3840282"/>
                <a:gd name="connsiteY3" fmla="*/ 355071 h 3377205"/>
                <a:gd name="connsiteX4" fmla="*/ 3825543 w 3840282"/>
                <a:gd name="connsiteY4" fmla="*/ 773793 h 3377205"/>
                <a:gd name="connsiteX5" fmla="*/ 3766971 w 3840282"/>
                <a:gd name="connsiteY5" fmla="*/ 1613614 h 3377205"/>
                <a:gd name="connsiteX6" fmla="*/ 3633431 w 3840282"/>
                <a:gd name="connsiteY6" fmla="*/ 2006469 h 3377205"/>
                <a:gd name="connsiteX7" fmla="*/ 3439920 w 3840282"/>
                <a:gd name="connsiteY7" fmla="*/ 2368900 h 3377205"/>
                <a:gd name="connsiteX8" fmla="*/ 2889092 w 3840282"/>
                <a:gd name="connsiteY8" fmla="*/ 2963406 h 3377205"/>
                <a:gd name="connsiteX9" fmla="*/ 2544470 w 3840282"/>
                <a:gd name="connsiteY9" fmla="*/ 3176984 h 3377205"/>
                <a:gd name="connsiteX10" fmla="*/ 2163113 w 3840282"/>
                <a:gd name="connsiteY10" fmla="*/ 3320013 h 3377205"/>
                <a:gd name="connsiteX11" fmla="*/ 1754511 w 3840282"/>
                <a:gd name="connsiteY11" fmla="*/ 3376870 h 3377205"/>
                <a:gd name="connsiteX12" fmla="*/ 1337906 w 3840282"/>
                <a:gd name="connsiteY12" fmla="*/ 3332722 h 3377205"/>
                <a:gd name="connsiteX13" fmla="*/ 940031 w 3840282"/>
                <a:gd name="connsiteY13" fmla="*/ 3185258 h 3377205"/>
                <a:gd name="connsiteX14" fmla="*/ 892420 w 3840282"/>
                <a:gd name="connsiteY14" fmla="*/ 3161190 h 3377205"/>
                <a:gd name="connsiteX15" fmla="*/ 845449 w 3840282"/>
                <a:gd name="connsiteY15" fmla="*/ 3135822 h 3377205"/>
                <a:gd name="connsiteX16" fmla="*/ 798953 w 3840282"/>
                <a:gd name="connsiteY16" fmla="*/ 3109622 h 3377205"/>
                <a:gd name="connsiteX17" fmla="*/ 752982 w 3840282"/>
                <a:gd name="connsiteY17" fmla="*/ 3082374 h 3377205"/>
                <a:gd name="connsiteX18" fmla="*/ 574323 w 3840282"/>
                <a:gd name="connsiteY18" fmla="*/ 2964222 h 3377205"/>
                <a:gd name="connsiteX19" fmla="*/ 256217 w 3840282"/>
                <a:gd name="connsiteY19" fmla="*/ 2675130 h 3377205"/>
                <a:gd name="connsiteX20" fmla="*/ 123123 w 3840282"/>
                <a:gd name="connsiteY20" fmla="*/ 2506011 h 3377205"/>
                <a:gd name="connsiteX21" fmla="*/ 0 w 3840282"/>
                <a:gd name="connsiteY21" fmla="*/ 2332404 h 3377205"/>
                <a:gd name="connsiteX22" fmla="*/ 0 w 3840282"/>
                <a:gd name="connsiteY22" fmla="*/ 2028341 h 3377205"/>
                <a:gd name="connsiteX23" fmla="*/ 20917 w 3840282"/>
                <a:gd name="connsiteY23" fmla="*/ 2068909 h 3377205"/>
                <a:gd name="connsiteX24" fmla="*/ 125687 w 3840282"/>
                <a:gd name="connsiteY24" fmla="*/ 2242097 h 3377205"/>
                <a:gd name="connsiteX25" fmla="*/ 248629 w 3840282"/>
                <a:gd name="connsiteY25" fmla="*/ 2401909 h 3377205"/>
                <a:gd name="connsiteX26" fmla="*/ 385185 w 3840282"/>
                <a:gd name="connsiteY26" fmla="*/ 2548277 h 3377205"/>
                <a:gd name="connsiteX27" fmla="*/ 675198 w 3840282"/>
                <a:gd name="connsiteY27" fmla="*/ 2817760 h 3377205"/>
                <a:gd name="connsiteX28" fmla="*/ 833710 w 3840282"/>
                <a:gd name="connsiteY28" fmla="*/ 2933677 h 3377205"/>
                <a:gd name="connsiteX29" fmla="*/ 875236 w 3840282"/>
                <a:gd name="connsiteY29" fmla="*/ 2959397 h 3377205"/>
                <a:gd name="connsiteX30" fmla="*/ 917402 w 3840282"/>
                <a:gd name="connsiteY30" fmla="*/ 2983816 h 3377205"/>
                <a:gd name="connsiteX31" fmla="*/ 960323 w 3840282"/>
                <a:gd name="connsiteY31" fmla="*/ 3006683 h 3377205"/>
                <a:gd name="connsiteX32" fmla="*/ 1003777 w 3840282"/>
                <a:gd name="connsiteY32" fmla="*/ 3028218 h 3377205"/>
                <a:gd name="connsiteX33" fmla="*/ 1366183 w 3840282"/>
                <a:gd name="connsiteY33" fmla="*/ 3147210 h 3377205"/>
                <a:gd name="connsiteX34" fmla="*/ 1738475 w 3840282"/>
                <a:gd name="connsiteY34" fmla="*/ 3179625 h 3377205"/>
                <a:gd name="connsiteX35" fmla="*/ 2104151 w 3840282"/>
                <a:gd name="connsiteY35" fmla="*/ 3123821 h 3377205"/>
                <a:gd name="connsiteX36" fmla="*/ 2448705 w 3840282"/>
                <a:gd name="connsiteY36" fmla="*/ 2989291 h 3377205"/>
                <a:gd name="connsiteX37" fmla="*/ 2762518 w 3840282"/>
                <a:gd name="connsiteY37" fmla="*/ 2791732 h 3377205"/>
                <a:gd name="connsiteX38" fmla="*/ 3036550 w 3840282"/>
                <a:gd name="connsiteY38" fmla="*/ 2538969 h 3377205"/>
                <a:gd name="connsiteX39" fmla="*/ 3266594 w 3840282"/>
                <a:gd name="connsiteY39" fmla="*/ 2241621 h 3377205"/>
                <a:gd name="connsiteX40" fmla="*/ 3586084 w 3840282"/>
                <a:gd name="connsiteY40" fmla="*/ 1551655 h 3377205"/>
                <a:gd name="connsiteX41" fmla="*/ 3660092 w 3840282"/>
                <a:gd name="connsiteY41" fmla="*/ 1171578 h 3377205"/>
                <a:gd name="connsiteX42" fmla="*/ 3666345 w 3840282"/>
                <a:gd name="connsiteY42" fmla="*/ 780555 h 3377205"/>
                <a:gd name="connsiteX43" fmla="*/ 3598991 w 3840282"/>
                <a:gd name="connsiteY43" fmla="*/ 391174 h 3377205"/>
                <a:gd name="connsiteX44" fmla="*/ 3444242 w 3840282"/>
                <a:gd name="connsiteY44" fmla="*/ 23958 h 3377205"/>
                <a:gd name="connsiteX45" fmla="*/ 20269 w 3840282"/>
                <a:gd name="connsiteY45" fmla="*/ 0 h 3377205"/>
                <a:gd name="connsiteX46" fmla="*/ 367699 w 3840282"/>
                <a:gd name="connsiteY46" fmla="*/ 0 h 3377205"/>
                <a:gd name="connsiteX47" fmla="*/ 337192 w 3840282"/>
                <a:gd name="connsiteY47" fmla="*/ 69380 h 3377205"/>
                <a:gd name="connsiteX48" fmla="*/ 302864 w 3840282"/>
                <a:gd name="connsiteY48" fmla="*/ 158622 h 3377205"/>
                <a:gd name="connsiteX49" fmla="*/ 269543 w 3840282"/>
                <a:gd name="connsiteY49" fmla="*/ 249610 h 3377205"/>
                <a:gd name="connsiteX50" fmla="*/ 203610 w 3840282"/>
                <a:gd name="connsiteY50" fmla="*/ 436574 h 3377205"/>
                <a:gd name="connsiteX51" fmla="*/ 60359 w 3840282"/>
                <a:gd name="connsiteY51" fmla="*/ 807492 h 3377205"/>
                <a:gd name="connsiteX52" fmla="*/ 0 w 3840282"/>
                <a:gd name="connsiteY52" fmla="*/ 966019 h 3377205"/>
                <a:gd name="connsiteX53" fmla="*/ 0 w 3840282"/>
                <a:gd name="connsiteY53" fmla="*/ 47139 h 3377205"/>
                <a:gd name="connsiteX54" fmla="*/ 11898 w 3840282"/>
                <a:gd name="connsiteY54" fmla="*/ 18579 h 33772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3840282" h="3377205">
                  <a:moveTo>
                    <a:pt x="3428595" y="0"/>
                  </a:moveTo>
                  <a:lnTo>
                    <a:pt x="3569548" y="0"/>
                  </a:lnTo>
                  <a:lnTo>
                    <a:pt x="3648829" y="154640"/>
                  </a:lnTo>
                  <a:cubicBezTo>
                    <a:pt x="3678596" y="220139"/>
                    <a:pt x="3705277" y="287047"/>
                    <a:pt x="3728736" y="355071"/>
                  </a:cubicBezTo>
                  <a:cubicBezTo>
                    <a:pt x="3775679" y="491013"/>
                    <a:pt x="3808673" y="631842"/>
                    <a:pt x="3825543" y="773793"/>
                  </a:cubicBezTo>
                  <a:cubicBezTo>
                    <a:pt x="3858828" y="1057955"/>
                    <a:pt x="3834234" y="1343615"/>
                    <a:pt x="3766971" y="1613614"/>
                  </a:cubicBezTo>
                  <a:cubicBezTo>
                    <a:pt x="3733144" y="1748726"/>
                    <a:pt x="3688146" y="1880143"/>
                    <a:pt x="3633431" y="2006469"/>
                  </a:cubicBezTo>
                  <a:cubicBezTo>
                    <a:pt x="3578545" y="2132801"/>
                    <a:pt x="3514169" y="2254283"/>
                    <a:pt x="3439920" y="2368900"/>
                  </a:cubicBezTo>
                  <a:cubicBezTo>
                    <a:pt x="3290719" y="2597518"/>
                    <a:pt x="3104442" y="2799243"/>
                    <a:pt x="2889092" y="2963406"/>
                  </a:cubicBezTo>
                  <a:cubicBezTo>
                    <a:pt x="2781328" y="3045259"/>
                    <a:pt x="2665423" y="3116924"/>
                    <a:pt x="2544470" y="3176984"/>
                  </a:cubicBezTo>
                  <a:cubicBezTo>
                    <a:pt x="2423160" y="3236879"/>
                    <a:pt x="2295548" y="3285708"/>
                    <a:pt x="2163113" y="3320013"/>
                  </a:cubicBezTo>
                  <a:cubicBezTo>
                    <a:pt x="2030719" y="3354387"/>
                    <a:pt x="1893420" y="3374097"/>
                    <a:pt x="1754511" y="3376870"/>
                  </a:cubicBezTo>
                  <a:cubicBezTo>
                    <a:pt x="1615732" y="3379567"/>
                    <a:pt x="1475102" y="3366115"/>
                    <a:pt x="1337906" y="3332722"/>
                  </a:cubicBezTo>
                  <a:cubicBezTo>
                    <a:pt x="1200685" y="3299436"/>
                    <a:pt x="1067381" y="3248254"/>
                    <a:pt x="940031" y="3185258"/>
                  </a:cubicBezTo>
                  <a:lnTo>
                    <a:pt x="892420" y="3161190"/>
                  </a:lnTo>
                  <a:lnTo>
                    <a:pt x="845449" y="3135822"/>
                  </a:lnTo>
                  <a:cubicBezTo>
                    <a:pt x="829972" y="3127077"/>
                    <a:pt x="814340" y="3118513"/>
                    <a:pt x="798953" y="3109622"/>
                  </a:cubicBezTo>
                  <a:lnTo>
                    <a:pt x="752982" y="3082374"/>
                  </a:lnTo>
                  <a:cubicBezTo>
                    <a:pt x="692059" y="3045332"/>
                    <a:pt x="632225" y="3006265"/>
                    <a:pt x="574323" y="2964222"/>
                  </a:cubicBezTo>
                  <a:cubicBezTo>
                    <a:pt x="458389" y="2880212"/>
                    <a:pt x="350629" y="2783571"/>
                    <a:pt x="256217" y="2675130"/>
                  </a:cubicBezTo>
                  <a:cubicBezTo>
                    <a:pt x="209056" y="2620836"/>
                    <a:pt x="165197" y="2563985"/>
                    <a:pt x="123123" y="2506011"/>
                  </a:cubicBezTo>
                  <a:lnTo>
                    <a:pt x="0" y="2332404"/>
                  </a:lnTo>
                  <a:lnTo>
                    <a:pt x="0" y="2028341"/>
                  </a:lnTo>
                  <a:lnTo>
                    <a:pt x="20917" y="2068909"/>
                  </a:lnTo>
                  <a:cubicBezTo>
                    <a:pt x="52796" y="2128489"/>
                    <a:pt x="87778" y="2186371"/>
                    <a:pt x="125687" y="2242097"/>
                  </a:cubicBezTo>
                  <a:cubicBezTo>
                    <a:pt x="163506" y="2297969"/>
                    <a:pt x="204888" y="2351132"/>
                    <a:pt x="248629" y="2401909"/>
                  </a:cubicBezTo>
                  <a:cubicBezTo>
                    <a:pt x="292500" y="2452611"/>
                    <a:pt x="338664" y="2500965"/>
                    <a:pt x="385185" y="2548277"/>
                  </a:cubicBezTo>
                  <a:cubicBezTo>
                    <a:pt x="478199" y="2643008"/>
                    <a:pt x="573364" y="2734543"/>
                    <a:pt x="675198" y="2817760"/>
                  </a:cubicBezTo>
                  <a:cubicBezTo>
                    <a:pt x="726108" y="2859281"/>
                    <a:pt x="778798" y="2898469"/>
                    <a:pt x="833710" y="2933677"/>
                  </a:cubicBezTo>
                  <a:cubicBezTo>
                    <a:pt x="847326" y="2942661"/>
                    <a:pt x="861391" y="2950918"/>
                    <a:pt x="875236" y="2959397"/>
                  </a:cubicBezTo>
                  <a:cubicBezTo>
                    <a:pt x="889236" y="2967692"/>
                    <a:pt x="903377" y="2975628"/>
                    <a:pt x="917402" y="2983816"/>
                  </a:cubicBezTo>
                  <a:lnTo>
                    <a:pt x="960323" y="3006683"/>
                  </a:lnTo>
                  <a:lnTo>
                    <a:pt x="1003777" y="3028218"/>
                  </a:lnTo>
                  <a:cubicBezTo>
                    <a:pt x="1120521" y="3083379"/>
                    <a:pt x="1242742" y="3122440"/>
                    <a:pt x="1366183" y="3147210"/>
                  </a:cubicBezTo>
                  <a:cubicBezTo>
                    <a:pt x="1489551" y="3172303"/>
                    <a:pt x="1614516" y="3183909"/>
                    <a:pt x="1738475" y="3179625"/>
                  </a:cubicBezTo>
                  <a:cubicBezTo>
                    <a:pt x="1862450" y="3175517"/>
                    <a:pt x="1985154" y="3156416"/>
                    <a:pt x="2104151" y="3123821"/>
                  </a:cubicBezTo>
                  <a:cubicBezTo>
                    <a:pt x="2223189" y="3091295"/>
                    <a:pt x="2338445" y="3045598"/>
                    <a:pt x="2448705" y="2989291"/>
                  </a:cubicBezTo>
                  <a:cubicBezTo>
                    <a:pt x="2559322" y="2933150"/>
                    <a:pt x="2664247" y="2867453"/>
                    <a:pt x="2762518" y="2791732"/>
                  </a:cubicBezTo>
                  <a:cubicBezTo>
                    <a:pt x="2860682" y="2715980"/>
                    <a:pt x="2952307" y="2631160"/>
                    <a:pt x="3036550" y="2538969"/>
                  </a:cubicBezTo>
                  <a:cubicBezTo>
                    <a:pt x="3120939" y="2446881"/>
                    <a:pt x="3197264" y="2346699"/>
                    <a:pt x="3266594" y="2241621"/>
                  </a:cubicBezTo>
                  <a:cubicBezTo>
                    <a:pt x="3406443" y="2032175"/>
                    <a:pt x="3515149" y="1798740"/>
                    <a:pt x="3586084" y="1551655"/>
                  </a:cubicBezTo>
                  <a:cubicBezTo>
                    <a:pt x="3621149" y="1428019"/>
                    <a:pt x="3646279" y="1300720"/>
                    <a:pt x="3660092" y="1171578"/>
                  </a:cubicBezTo>
                  <a:cubicBezTo>
                    <a:pt x="3674117" y="1042502"/>
                    <a:pt x="3676532" y="911380"/>
                    <a:pt x="3666345" y="780555"/>
                  </a:cubicBezTo>
                  <a:cubicBezTo>
                    <a:pt x="3656199" y="649799"/>
                    <a:pt x="3635060" y="518967"/>
                    <a:pt x="3598991" y="391174"/>
                  </a:cubicBezTo>
                  <a:cubicBezTo>
                    <a:pt x="3563082" y="263658"/>
                    <a:pt x="3511079" y="139572"/>
                    <a:pt x="3444242" y="23958"/>
                  </a:cubicBezTo>
                  <a:close/>
                  <a:moveTo>
                    <a:pt x="20269" y="0"/>
                  </a:moveTo>
                  <a:lnTo>
                    <a:pt x="367699" y="0"/>
                  </a:lnTo>
                  <a:lnTo>
                    <a:pt x="337192" y="69380"/>
                  </a:lnTo>
                  <a:cubicBezTo>
                    <a:pt x="325332" y="98655"/>
                    <a:pt x="314005" y="128552"/>
                    <a:pt x="302864" y="158622"/>
                  </a:cubicBezTo>
                  <a:cubicBezTo>
                    <a:pt x="291552" y="188697"/>
                    <a:pt x="280468" y="219014"/>
                    <a:pt x="269543" y="249610"/>
                  </a:cubicBezTo>
                  <a:lnTo>
                    <a:pt x="203610" y="436574"/>
                  </a:lnTo>
                  <a:cubicBezTo>
                    <a:pt x="158013" y="564244"/>
                    <a:pt x="108546" y="687168"/>
                    <a:pt x="60359" y="807492"/>
                  </a:cubicBezTo>
                  <a:lnTo>
                    <a:pt x="0" y="966019"/>
                  </a:lnTo>
                  <a:lnTo>
                    <a:pt x="0" y="47139"/>
                  </a:lnTo>
                  <a:lnTo>
                    <a:pt x="11898" y="18579"/>
                  </a:lnTo>
                  <a:close/>
                </a:path>
              </a:pathLst>
            </a:cu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8D9C3291-1E80-4DA3-9009-C99166AE0D2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0"/>
              <a:ext cx="3820204" cy="3359743"/>
            </a:xfrm>
            <a:custGeom>
              <a:avLst/>
              <a:gdLst>
                <a:gd name="connsiteX0" fmla="*/ 93465 w 3820204"/>
                <a:gd name="connsiteY0" fmla="*/ 0 h 3359743"/>
                <a:gd name="connsiteX1" fmla="*/ 528857 w 3820204"/>
                <a:gd name="connsiteY1" fmla="*/ 0 h 3359743"/>
                <a:gd name="connsiteX2" fmla="*/ 510218 w 3820204"/>
                <a:gd name="connsiteY2" fmla="*/ 34559 h 3359743"/>
                <a:gd name="connsiteX3" fmla="*/ 332471 w 3820204"/>
                <a:gd name="connsiteY3" fmla="*/ 470128 h 3359743"/>
                <a:gd name="connsiteX4" fmla="*/ 278963 w 3820204"/>
                <a:gd name="connsiteY4" fmla="*/ 614648 h 3359743"/>
                <a:gd name="connsiteX5" fmla="*/ 69028 w 3820204"/>
                <a:gd name="connsiteY5" fmla="*/ 1329865 h 3359743"/>
                <a:gd name="connsiteX6" fmla="*/ 187482 w 3820204"/>
                <a:gd name="connsiteY6" fmla="*/ 1899411 h 3359743"/>
                <a:gd name="connsiteX7" fmla="*/ 1215248 w 3820204"/>
                <a:gd name="connsiteY7" fmla="*/ 2861549 h 3359743"/>
                <a:gd name="connsiteX8" fmla="*/ 1803868 w 3820204"/>
                <a:gd name="connsiteY8" fmla="*/ 2960866 h 3359743"/>
                <a:gd name="connsiteX9" fmla="*/ 2420680 w 3820204"/>
                <a:gd name="connsiteY9" fmla="*/ 2767514 h 3359743"/>
                <a:gd name="connsiteX10" fmla="*/ 2982479 w 3820204"/>
                <a:gd name="connsiteY10" fmla="*/ 2268017 h 3359743"/>
                <a:gd name="connsiteX11" fmla="*/ 3340616 w 3820204"/>
                <a:gd name="connsiteY11" fmla="*/ 1580120 h 3359743"/>
                <a:gd name="connsiteX12" fmla="*/ 3432015 w 3820204"/>
                <a:gd name="connsiteY12" fmla="*/ 833579 h 3359743"/>
                <a:gd name="connsiteX13" fmla="*/ 3224475 w 3820204"/>
                <a:gd name="connsiteY13" fmla="*/ 146002 h 3359743"/>
                <a:gd name="connsiteX14" fmla="*/ 3127691 w 3820204"/>
                <a:gd name="connsiteY14" fmla="*/ 11637 h 3359743"/>
                <a:gd name="connsiteX15" fmla="*/ 3115819 w 3820204"/>
                <a:gd name="connsiteY15" fmla="*/ 0 h 3359743"/>
                <a:gd name="connsiteX16" fmla="*/ 3571522 w 3820204"/>
                <a:gd name="connsiteY16" fmla="*/ 0 h 3359743"/>
                <a:gd name="connsiteX17" fmla="*/ 3654592 w 3820204"/>
                <a:gd name="connsiteY17" fmla="*/ 165834 h 3359743"/>
                <a:gd name="connsiteX18" fmla="*/ 2622163 w 3820204"/>
                <a:gd name="connsiteY18" fmla="*/ 3116493 h 3359743"/>
                <a:gd name="connsiteX19" fmla="*/ 118603 w 3820204"/>
                <a:gd name="connsiteY19" fmla="*/ 2467752 h 3359743"/>
                <a:gd name="connsiteX20" fmla="*/ 0 w 3820204"/>
                <a:gd name="connsiteY20" fmla="*/ 2305290 h 3359743"/>
                <a:gd name="connsiteX21" fmla="*/ 0 w 3820204"/>
                <a:gd name="connsiteY21" fmla="*/ 241463 h 33597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820204" h="3359743">
                  <a:moveTo>
                    <a:pt x="93465" y="0"/>
                  </a:moveTo>
                  <a:lnTo>
                    <a:pt x="528857" y="0"/>
                  </a:lnTo>
                  <a:lnTo>
                    <a:pt x="510218" y="34559"/>
                  </a:lnTo>
                  <a:cubicBezTo>
                    <a:pt x="448025" y="160928"/>
                    <a:pt x="392508" y="305854"/>
                    <a:pt x="332471" y="470128"/>
                  </a:cubicBezTo>
                  <a:cubicBezTo>
                    <a:pt x="314588" y="519072"/>
                    <a:pt x="296504" y="567669"/>
                    <a:pt x="278963" y="614648"/>
                  </a:cubicBezTo>
                  <a:cubicBezTo>
                    <a:pt x="183993" y="869468"/>
                    <a:pt x="94329" y="1110150"/>
                    <a:pt x="69028" y="1329865"/>
                  </a:cubicBezTo>
                  <a:cubicBezTo>
                    <a:pt x="44835" y="1539913"/>
                    <a:pt x="81339" y="1715568"/>
                    <a:pt x="187482" y="1899411"/>
                  </a:cubicBezTo>
                  <a:cubicBezTo>
                    <a:pt x="453520" y="2360204"/>
                    <a:pt x="818502" y="2701893"/>
                    <a:pt x="1215248" y="2861549"/>
                  </a:cubicBezTo>
                  <a:cubicBezTo>
                    <a:pt x="1409344" y="2939613"/>
                    <a:pt x="1607393" y="2973050"/>
                    <a:pt x="1803868" y="2960866"/>
                  </a:cubicBezTo>
                  <a:cubicBezTo>
                    <a:pt x="2013475" y="2947800"/>
                    <a:pt x="2220994" y="2882802"/>
                    <a:pt x="2420680" y="2767514"/>
                  </a:cubicBezTo>
                  <a:cubicBezTo>
                    <a:pt x="2632422" y="2645264"/>
                    <a:pt x="2821524" y="2477178"/>
                    <a:pt x="2982479" y="2268017"/>
                  </a:cubicBezTo>
                  <a:cubicBezTo>
                    <a:pt x="3139306" y="2064496"/>
                    <a:pt x="3263095" y="1826633"/>
                    <a:pt x="3340616" y="1580120"/>
                  </a:cubicBezTo>
                  <a:cubicBezTo>
                    <a:pt x="3419513" y="1329368"/>
                    <a:pt x="3450251" y="1078131"/>
                    <a:pt x="3432015" y="833579"/>
                  </a:cubicBezTo>
                  <a:cubicBezTo>
                    <a:pt x="3413342" y="583602"/>
                    <a:pt x="3343551" y="352249"/>
                    <a:pt x="3224475" y="146002"/>
                  </a:cubicBezTo>
                  <a:cubicBezTo>
                    <a:pt x="3194494" y="94074"/>
                    <a:pt x="3162862" y="50300"/>
                    <a:pt x="3127691" y="11637"/>
                  </a:cubicBezTo>
                  <a:lnTo>
                    <a:pt x="3115819" y="0"/>
                  </a:lnTo>
                  <a:lnTo>
                    <a:pt x="3571522" y="0"/>
                  </a:lnTo>
                  <a:lnTo>
                    <a:pt x="3654592" y="165834"/>
                  </a:lnTo>
                  <a:cubicBezTo>
                    <a:pt x="4109334" y="1225822"/>
                    <a:pt x="3582751" y="2561898"/>
                    <a:pt x="2622163" y="3116493"/>
                  </a:cubicBezTo>
                  <a:cubicBezTo>
                    <a:pt x="1730861" y="3631087"/>
                    <a:pt x="766064" y="3289080"/>
                    <a:pt x="118603" y="2467752"/>
                  </a:cubicBezTo>
                  <a:lnTo>
                    <a:pt x="0" y="2305290"/>
                  </a:lnTo>
                  <a:lnTo>
                    <a:pt x="0" y="241463"/>
                  </a:lnTo>
                  <a:close/>
                </a:path>
              </a:pathLst>
            </a:cu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16F49D9F-E759-41DC-A9B8-93BEAEF4854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0"/>
              <a:ext cx="3820204" cy="3359743"/>
            </a:xfrm>
            <a:custGeom>
              <a:avLst/>
              <a:gdLst>
                <a:gd name="connsiteX0" fmla="*/ 93465 w 3820204"/>
                <a:gd name="connsiteY0" fmla="*/ 0 h 3359743"/>
                <a:gd name="connsiteX1" fmla="*/ 618652 w 3820204"/>
                <a:gd name="connsiteY1" fmla="*/ 0 h 3359743"/>
                <a:gd name="connsiteX2" fmla="*/ 578588 w 3820204"/>
                <a:gd name="connsiteY2" fmla="*/ 73801 h 3359743"/>
                <a:gd name="connsiteX3" fmla="*/ 404395 w 3820204"/>
                <a:gd name="connsiteY3" fmla="*/ 501841 h 3359743"/>
                <a:gd name="connsiteX4" fmla="*/ 350723 w 3820204"/>
                <a:gd name="connsiteY4" fmla="*/ 646829 h 3359743"/>
                <a:gd name="connsiteX5" fmla="*/ 145187 w 3820204"/>
                <a:gd name="connsiteY5" fmla="*/ 1343779 h 3359743"/>
                <a:gd name="connsiteX6" fmla="*/ 252718 w 3820204"/>
                <a:gd name="connsiteY6" fmla="*/ 1861747 h 3359743"/>
                <a:gd name="connsiteX7" fmla="*/ 1239325 w 3820204"/>
                <a:gd name="connsiteY7" fmla="*/ 2787811 h 3359743"/>
                <a:gd name="connsiteX8" fmla="*/ 1794821 w 3820204"/>
                <a:gd name="connsiteY8" fmla="*/ 2881683 h 3359743"/>
                <a:gd name="connsiteX9" fmla="*/ 2380383 w 3820204"/>
                <a:gd name="connsiteY9" fmla="*/ 2697717 h 3359743"/>
                <a:gd name="connsiteX10" fmla="*/ 2921551 w 3820204"/>
                <a:gd name="connsiteY10" fmla="*/ 2216368 h 3359743"/>
                <a:gd name="connsiteX11" fmla="*/ 3267669 w 3820204"/>
                <a:gd name="connsiteY11" fmla="*/ 1551602 h 3359743"/>
                <a:gd name="connsiteX12" fmla="*/ 3355687 w 3820204"/>
                <a:gd name="connsiteY12" fmla="*/ 835024 h 3359743"/>
                <a:gd name="connsiteX13" fmla="*/ 3159368 w 3820204"/>
                <a:gd name="connsiteY13" fmla="*/ 183592 h 3359743"/>
                <a:gd name="connsiteX14" fmla="*/ 3021660 w 3820204"/>
                <a:gd name="connsiteY14" fmla="*/ 13736 h 3359743"/>
                <a:gd name="connsiteX15" fmla="*/ 3004039 w 3820204"/>
                <a:gd name="connsiteY15" fmla="*/ 0 h 3359743"/>
                <a:gd name="connsiteX16" fmla="*/ 3571522 w 3820204"/>
                <a:gd name="connsiteY16" fmla="*/ 0 h 3359743"/>
                <a:gd name="connsiteX17" fmla="*/ 3654592 w 3820204"/>
                <a:gd name="connsiteY17" fmla="*/ 165834 h 3359743"/>
                <a:gd name="connsiteX18" fmla="*/ 2622163 w 3820204"/>
                <a:gd name="connsiteY18" fmla="*/ 3116493 h 3359743"/>
                <a:gd name="connsiteX19" fmla="*/ 118603 w 3820204"/>
                <a:gd name="connsiteY19" fmla="*/ 2467752 h 3359743"/>
                <a:gd name="connsiteX20" fmla="*/ 0 w 3820204"/>
                <a:gd name="connsiteY20" fmla="*/ 2305290 h 3359743"/>
                <a:gd name="connsiteX21" fmla="*/ 0 w 3820204"/>
                <a:gd name="connsiteY21" fmla="*/ 241463 h 33597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820204" h="3359743">
                  <a:moveTo>
                    <a:pt x="93465" y="0"/>
                  </a:moveTo>
                  <a:lnTo>
                    <a:pt x="618652" y="0"/>
                  </a:lnTo>
                  <a:lnTo>
                    <a:pt x="578588" y="73801"/>
                  </a:lnTo>
                  <a:cubicBezTo>
                    <a:pt x="516209" y="200416"/>
                    <a:pt x="461926" y="344459"/>
                    <a:pt x="404395" y="501841"/>
                  </a:cubicBezTo>
                  <a:cubicBezTo>
                    <a:pt x="386397" y="551040"/>
                    <a:pt x="368288" y="599742"/>
                    <a:pt x="350723" y="646829"/>
                  </a:cubicBezTo>
                  <a:cubicBezTo>
                    <a:pt x="257480" y="897116"/>
                    <a:pt x="169428" y="1133516"/>
                    <a:pt x="145187" y="1343779"/>
                  </a:cubicBezTo>
                  <a:cubicBezTo>
                    <a:pt x="122833" y="1537595"/>
                    <a:pt x="154998" y="1692491"/>
                    <a:pt x="252718" y="1861747"/>
                  </a:cubicBezTo>
                  <a:cubicBezTo>
                    <a:pt x="509287" y="2306137"/>
                    <a:pt x="859673" y="2635037"/>
                    <a:pt x="1239325" y="2787811"/>
                  </a:cubicBezTo>
                  <a:cubicBezTo>
                    <a:pt x="1422675" y="2861561"/>
                    <a:pt x="1609513" y="2893190"/>
                    <a:pt x="1794821" y="2881683"/>
                  </a:cubicBezTo>
                  <a:cubicBezTo>
                    <a:pt x="1993237" y="2869401"/>
                    <a:pt x="2190277" y="2807475"/>
                    <a:pt x="2380383" y="2697717"/>
                  </a:cubicBezTo>
                  <a:cubicBezTo>
                    <a:pt x="2581241" y="2581752"/>
                    <a:pt x="2768329" y="2415295"/>
                    <a:pt x="2921551" y="2216368"/>
                  </a:cubicBezTo>
                  <a:cubicBezTo>
                    <a:pt x="3073081" y="2019627"/>
                    <a:pt x="3192771" y="1789715"/>
                    <a:pt x="3267669" y="1551602"/>
                  </a:cubicBezTo>
                  <a:cubicBezTo>
                    <a:pt x="3342492" y="1313811"/>
                    <a:pt x="3372881" y="1066033"/>
                    <a:pt x="3355687" y="835024"/>
                  </a:cubicBezTo>
                  <a:cubicBezTo>
                    <a:pt x="3338019" y="597775"/>
                    <a:pt x="3271957" y="378601"/>
                    <a:pt x="3159368" y="183592"/>
                  </a:cubicBezTo>
                  <a:cubicBezTo>
                    <a:pt x="3119021" y="113708"/>
                    <a:pt x="3075431" y="60367"/>
                    <a:pt x="3021660" y="13736"/>
                  </a:cubicBezTo>
                  <a:lnTo>
                    <a:pt x="3004039" y="0"/>
                  </a:lnTo>
                  <a:lnTo>
                    <a:pt x="3571522" y="0"/>
                  </a:lnTo>
                  <a:lnTo>
                    <a:pt x="3654592" y="165834"/>
                  </a:lnTo>
                  <a:cubicBezTo>
                    <a:pt x="4109334" y="1225822"/>
                    <a:pt x="3582751" y="2561898"/>
                    <a:pt x="2622163" y="3116493"/>
                  </a:cubicBezTo>
                  <a:cubicBezTo>
                    <a:pt x="1730861" y="3631087"/>
                    <a:pt x="766064" y="3289080"/>
                    <a:pt x="118603" y="2467752"/>
                  </a:cubicBezTo>
                  <a:lnTo>
                    <a:pt x="0" y="2305290"/>
                  </a:lnTo>
                  <a:lnTo>
                    <a:pt x="0" y="241463"/>
                  </a:lnTo>
                  <a:close/>
                </a:path>
              </a:pathLst>
            </a:cu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 useBgFill="1">
          <p:nvSpPr>
            <p:cNvPr id="22" name="Freeform: Shape 21">
              <a:extLst>
                <a:ext uri="{FF2B5EF4-FFF2-40B4-BE49-F238E27FC236}">
                  <a16:creationId xmlns:a16="http://schemas.microsoft.com/office/drawing/2014/main" id="{E7F4DDCE-EE69-4F68-8D83-9F7F23ACCF2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0"/>
              <a:ext cx="4001756" cy="3499702"/>
            </a:xfrm>
            <a:custGeom>
              <a:avLst/>
              <a:gdLst>
                <a:gd name="connsiteX0" fmla="*/ 2838655 w 4001756"/>
                <a:gd name="connsiteY0" fmla="*/ 3214384 h 3499702"/>
                <a:gd name="connsiteX1" fmla="*/ 2822754 w 4001756"/>
                <a:gd name="connsiteY1" fmla="*/ 3223564 h 3499702"/>
                <a:gd name="connsiteX2" fmla="*/ 2833613 w 4001756"/>
                <a:gd name="connsiteY2" fmla="*/ 3217388 h 3499702"/>
                <a:gd name="connsiteX3" fmla="*/ 2838655 w 4001756"/>
                <a:gd name="connsiteY3" fmla="*/ 3214384 h 3499702"/>
                <a:gd name="connsiteX4" fmla="*/ 3520758 w 4001756"/>
                <a:gd name="connsiteY4" fmla="*/ 0 h 3499702"/>
                <a:gd name="connsiteX5" fmla="*/ 3664740 w 4001756"/>
                <a:gd name="connsiteY5" fmla="*/ 0 h 3499702"/>
                <a:gd name="connsiteX6" fmla="*/ 3769438 w 4001756"/>
                <a:gd name="connsiteY6" fmla="*/ 202266 h 3499702"/>
                <a:gd name="connsiteX7" fmla="*/ 3974582 w 4001756"/>
                <a:gd name="connsiteY7" fmla="*/ 890153 h 3499702"/>
                <a:gd name="connsiteX8" fmla="*/ 3939864 w 4001756"/>
                <a:gd name="connsiteY8" fmla="*/ 1797630 h 3499702"/>
                <a:gd name="connsiteX9" fmla="*/ 3577455 w 4001756"/>
                <a:gd name="connsiteY9" fmla="*/ 2605158 h 3499702"/>
                <a:gd name="connsiteX10" fmla="*/ 2911467 w 4001756"/>
                <a:gd name="connsiteY10" fmla="*/ 3209104 h 3499702"/>
                <a:gd name="connsiteX11" fmla="*/ 2901741 w 4001756"/>
                <a:gd name="connsiteY11" fmla="*/ 3214534 h 3499702"/>
                <a:gd name="connsiteX12" fmla="*/ 2895705 w 4001756"/>
                <a:gd name="connsiteY12" fmla="*/ 3217926 h 3499702"/>
                <a:gd name="connsiteX13" fmla="*/ 2849731 w 4001756"/>
                <a:gd name="connsiteY13" fmla="*/ 3245307 h 3499702"/>
                <a:gd name="connsiteX14" fmla="*/ 2632085 w 4001756"/>
                <a:gd name="connsiteY14" fmla="*/ 3352817 h 3499702"/>
                <a:gd name="connsiteX15" fmla="*/ 2212685 w 4001756"/>
                <a:gd name="connsiteY15" fmla="*/ 3474351 h 3499702"/>
                <a:gd name="connsiteX16" fmla="*/ 1774360 w 4001756"/>
                <a:gd name="connsiteY16" fmla="*/ 3495229 h 3499702"/>
                <a:gd name="connsiteX17" fmla="*/ 1731098 w 4001756"/>
                <a:gd name="connsiteY17" fmla="*/ 3491637 h 3499702"/>
                <a:gd name="connsiteX18" fmla="*/ 612237 w 4001756"/>
                <a:gd name="connsiteY18" fmla="*/ 3139157 h 3499702"/>
                <a:gd name="connsiteX19" fmla="*/ 126859 w 4001756"/>
                <a:gd name="connsiteY19" fmla="*/ 2747721 h 3499702"/>
                <a:gd name="connsiteX20" fmla="*/ 0 w 4001756"/>
                <a:gd name="connsiteY20" fmla="*/ 2599206 h 3499702"/>
                <a:gd name="connsiteX21" fmla="*/ 0 w 4001756"/>
                <a:gd name="connsiteY21" fmla="*/ 2169934 h 3499702"/>
                <a:gd name="connsiteX22" fmla="*/ 57152 w 4001756"/>
                <a:gd name="connsiteY22" fmla="*/ 2259146 h 3499702"/>
                <a:gd name="connsiteX23" fmla="*/ 322437 w 4001756"/>
                <a:gd name="connsiteY23" fmla="*/ 2597626 h 3499702"/>
                <a:gd name="connsiteX24" fmla="*/ 632825 w 4001756"/>
                <a:gd name="connsiteY24" fmla="*/ 2892012 h 3499702"/>
                <a:gd name="connsiteX25" fmla="*/ 717115 w 4001756"/>
                <a:gd name="connsiteY25" fmla="*/ 2956882 h 3499702"/>
                <a:gd name="connsiteX26" fmla="*/ 804331 w 4001756"/>
                <a:gd name="connsiteY26" fmla="*/ 3017642 h 3499702"/>
                <a:gd name="connsiteX27" fmla="*/ 985565 w 4001756"/>
                <a:gd name="connsiteY27" fmla="*/ 3125653 h 3499702"/>
                <a:gd name="connsiteX28" fmla="*/ 1371529 w 4001756"/>
                <a:gd name="connsiteY28" fmla="*/ 3278226 h 3499702"/>
                <a:gd name="connsiteX29" fmla="*/ 1571814 w 4001756"/>
                <a:gd name="connsiteY29" fmla="*/ 3318096 h 3499702"/>
                <a:gd name="connsiteX30" fmla="*/ 1773346 w 4001756"/>
                <a:gd name="connsiteY30" fmla="*/ 3331376 h 3499702"/>
                <a:gd name="connsiteX31" fmla="*/ 2166430 w 4001756"/>
                <a:gd name="connsiteY31" fmla="*/ 3279850 h 3499702"/>
                <a:gd name="connsiteX32" fmla="*/ 2352596 w 4001756"/>
                <a:gd name="connsiteY32" fmla="*/ 3218805 h 3499702"/>
                <a:gd name="connsiteX33" fmla="*/ 2529112 w 4001756"/>
                <a:gd name="connsiteY33" fmla="*/ 3137739 h 3499702"/>
                <a:gd name="connsiteX34" fmla="*/ 2603202 w 4001756"/>
                <a:gd name="connsiteY34" fmla="*/ 3097196 h 3499702"/>
                <a:gd name="connsiteX35" fmla="*/ 2854822 w 4001756"/>
                <a:gd name="connsiteY35" fmla="*/ 2923912 h 3499702"/>
                <a:gd name="connsiteX36" fmla="*/ 3000436 w 4001756"/>
                <a:gd name="connsiteY36" fmla="*/ 2793683 h 3499702"/>
                <a:gd name="connsiteX37" fmla="*/ 3134428 w 4001756"/>
                <a:gd name="connsiteY37" fmla="*/ 2650250 h 3499702"/>
                <a:gd name="connsiteX38" fmla="*/ 3256612 w 4001756"/>
                <a:gd name="connsiteY38" fmla="*/ 2495393 h 3499702"/>
                <a:gd name="connsiteX39" fmla="*/ 3366511 w 4001756"/>
                <a:gd name="connsiteY39" fmla="*/ 2329946 h 3499702"/>
                <a:gd name="connsiteX40" fmla="*/ 3550262 w 4001756"/>
                <a:gd name="connsiteY40" fmla="*/ 1973338 h 3499702"/>
                <a:gd name="connsiteX41" fmla="*/ 3588114 w 4001756"/>
                <a:gd name="connsiteY41" fmla="*/ 1879361 h 3499702"/>
                <a:gd name="connsiteX42" fmla="*/ 3588164 w 4001756"/>
                <a:gd name="connsiteY42" fmla="*/ 1879146 h 3499702"/>
                <a:gd name="connsiteX43" fmla="*/ 3588214 w 4001756"/>
                <a:gd name="connsiteY43" fmla="*/ 1878932 h 3499702"/>
                <a:gd name="connsiteX44" fmla="*/ 3603145 w 4001756"/>
                <a:gd name="connsiteY44" fmla="*/ 1839321 h 3499702"/>
                <a:gd name="connsiteX45" fmla="*/ 3606099 w 4001756"/>
                <a:gd name="connsiteY45" fmla="*/ 1831194 h 3499702"/>
                <a:gd name="connsiteX46" fmla="*/ 3622935 w 4001756"/>
                <a:gd name="connsiteY46" fmla="*/ 1783597 h 3499702"/>
                <a:gd name="connsiteX47" fmla="*/ 3682105 w 4001756"/>
                <a:gd name="connsiteY47" fmla="*/ 1587324 h 3499702"/>
                <a:gd name="connsiteX48" fmla="*/ 3753580 w 4001756"/>
                <a:gd name="connsiteY48" fmla="*/ 1178930 h 3499702"/>
                <a:gd name="connsiteX49" fmla="*/ 3763212 w 4001756"/>
                <a:gd name="connsiteY49" fmla="*/ 969100 h 3499702"/>
                <a:gd name="connsiteX50" fmla="*/ 3752282 w 4001756"/>
                <a:gd name="connsiteY50" fmla="*/ 757368 h 3499702"/>
                <a:gd name="connsiteX51" fmla="*/ 3752226 w 4001756"/>
                <a:gd name="connsiteY51" fmla="*/ 757122 h 3499702"/>
                <a:gd name="connsiteX52" fmla="*/ 3752170 w 4001756"/>
                <a:gd name="connsiteY52" fmla="*/ 756874 h 3499702"/>
                <a:gd name="connsiteX53" fmla="*/ 3746225 w 4001756"/>
                <a:gd name="connsiteY53" fmla="*/ 704284 h 3499702"/>
                <a:gd name="connsiteX54" fmla="*/ 3742928 w 4001756"/>
                <a:gd name="connsiteY54" fmla="*/ 677804 h 3499702"/>
                <a:gd name="connsiteX55" fmla="*/ 3739070 w 4001756"/>
                <a:gd name="connsiteY55" fmla="*/ 651554 h 3499702"/>
                <a:gd name="connsiteX56" fmla="*/ 3738439 w 4001756"/>
                <a:gd name="connsiteY56" fmla="*/ 647451 h 3499702"/>
                <a:gd name="connsiteX57" fmla="*/ 3730369 w 4001756"/>
                <a:gd name="connsiteY57" fmla="*/ 599159 h 3499702"/>
                <a:gd name="connsiteX58" fmla="*/ 3726796 w 4001756"/>
                <a:gd name="connsiteY58" fmla="*/ 579725 h 3499702"/>
                <a:gd name="connsiteX59" fmla="*/ 3720393 w 4001756"/>
                <a:gd name="connsiteY59" fmla="*/ 546662 h 3499702"/>
                <a:gd name="connsiteX60" fmla="*/ 3720297 w 4001756"/>
                <a:gd name="connsiteY60" fmla="*/ 546345 h 3499702"/>
                <a:gd name="connsiteX61" fmla="*/ 3720267 w 4001756"/>
                <a:gd name="connsiteY61" fmla="*/ 545991 h 3499702"/>
                <a:gd name="connsiteX62" fmla="*/ 3666380 w 4001756"/>
                <a:gd name="connsiteY62" fmla="*/ 338120 h 3499702"/>
                <a:gd name="connsiteX63" fmla="*/ 3589772 w 4001756"/>
                <a:gd name="connsiteY63" fmla="*/ 135935 h 3499702"/>
                <a:gd name="connsiteX64" fmla="*/ 0 w 4001756"/>
                <a:gd name="connsiteY64" fmla="*/ 0 h 3499702"/>
                <a:gd name="connsiteX65" fmla="*/ 138661 w 4001756"/>
                <a:gd name="connsiteY65" fmla="*/ 0 h 3499702"/>
                <a:gd name="connsiteX66" fmla="*/ 124991 w 4001756"/>
                <a:gd name="connsiteY66" fmla="*/ 32270 h 3499702"/>
                <a:gd name="connsiteX67" fmla="*/ 85180 w 4001756"/>
                <a:gd name="connsiteY67" fmla="*/ 133915 h 3499702"/>
                <a:gd name="connsiteX68" fmla="*/ 49613 w 4001756"/>
                <a:gd name="connsiteY68" fmla="*/ 230946 h 3499702"/>
                <a:gd name="connsiteX69" fmla="*/ 14208 w 4001756"/>
                <a:gd name="connsiteY69" fmla="*/ 331419 h 3499702"/>
                <a:gd name="connsiteX70" fmla="*/ 0 w 4001756"/>
                <a:gd name="connsiteY70" fmla="*/ 370427 h 34997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4001756" h="3499702">
                  <a:moveTo>
                    <a:pt x="2838655" y="3214384"/>
                  </a:moveTo>
                  <a:cubicBezTo>
                    <a:pt x="2833311" y="3217469"/>
                    <a:pt x="2828073" y="3220587"/>
                    <a:pt x="2822754" y="3223564"/>
                  </a:cubicBezTo>
                  <a:cubicBezTo>
                    <a:pt x="2826338" y="3221495"/>
                    <a:pt x="2830028" y="3219458"/>
                    <a:pt x="2833613" y="3217388"/>
                  </a:cubicBezTo>
                  <a:cubicBezTo>
                    <a:pt x="2835307" y="3216410"/>
                    <a:pt x="2836961" y="3215362"/>
                    <a:pt x="2838655" y="3214384"/>
                  </a:cubicBezTo>
                  <a:close/>
                  <a:moveTo>
                    <a:pt x="3520758" y="0"/>
                  </a:moveTo>
                  <a:lnTo>
                    <a:pt x="3664740" y="0"/>
                  </a:lnTo>
                  <a:lnTo>
                    <a:pt x="3769438" y="202266"/>
                  </a:lnTo>
                  <a:cubicBezTo>
                    <a:pt x="3870472" y="421871"/>
                    <a:pt x="3939284" y="652357"/>
                    <a:pt x="3974582" y="890153"/>
                  </a:cubicBezTo>
                  <a:cubicBezTo>
                    <a:pt x="4020088" y="1196388"/>
                    <a:pt x="4008394" y="1501681"/>
                    <a:pt x="3939864" y="1797630"/>
                  </a:cubicBezTo>
                  <a:cubicBezTo>
                    <a:pt x="3871334" y="2093580"/>
                    <a:pt x="3749360" y="2365293"/>
                    <a:pt x="3577455" y="2605158"/>
                  </a:cubicBezTo>
                  <a:cubicBezTo>
                    <a:pt x="3399515" y="2853533"/>
                    <a:pt x="3175412" y="3056716"/>
                    <a:pt x="2911467" y="3209104"/>
                  </a:cubicBezTo>
                  <a:cubicBezTo>
                    <a:pt x="2908274" y="3210948"/>
                    <a:pt x="2904975" y="3212760"/>
                    <a:pt x="2901741" y="3214534"/>
                  </a:cubicBezTo>
                  <a:cubicBezTo>
                    <a:pt x="2899786" y="3215662"/>
                    <a:pt x="2897726" y="3216760"/>
                    <a:pt x="2895705" y="3217926"/>
                  </a:cubicBezTo>
                  <a:cubicBezTo>
                    <a:pt x="2880566" y="3227224"/>
                    <a:pt x="2865112" y="3236427"/>
                    <a:pt x="2849731" y="3245307"/>
                  </a:cubicBezTo>
                  <a:cubicBezTo>
                    <a:pt x="2779606" y="3285793"/>
                    <a:pt x="2706406" y="3322006"/>
                    <a:pt x="2632085" y="3352817"/>
                  </a:cubicBezTo>
                  <a:cubicBezTo>
                    <a:pt x="2493881" y="3410089"/>
                    <a:pt x="2352812" y="3450961"/>
                    <a:pt x="2212685" y="3474351"/>
                  </a:cubicBezTo>
                  <a:cubicBezTo>
                    <a:pt x="2070045" y="3498355"/>
                    <a:pt x="1922602" y="3505310"/>
                    <a:pt x="1774360" y="3495229"/>
                  </a:cubicBezTo>
                  <a:cubicBezTo>
                    <a:pt x="1759286" y="3494255"/>
                    <a:pt x="1744140" y="3492855"/>
                    <a:pt x="1731098" y="3491637"/>
                  </a:cubicBezTo>
                  <a:cubicBezTo>
                    <a:pt x="1341879" y="3472346"/>
                    <a:pt x="954959" y="3350478"/>
                    <a:pt x="612237" y="3139157"/>
                  </a:cubicBezTo>
                  <a:cubicBezTo>
                    <a:pt x="435490" y="3030186"/>
                    <a:pt x="272346" y="2898308"/>
                    <a:pt x="126859" y="2747721"/>
                  </a:cubicBezTo>
                  <a:lnTo>
                    <a:pt x="0" y="2599206"/>
                  </a:lnTo>
                  <a:lnTo>
                    <a:pt x="0" y="2169934"/>
                  </a:lnTo>
                  <a:lnTo>
                    <a:pt x="57152" y="2259146"/>
                  </a:lnTo>
                  <a:cubicBezTo>
                    <a:pt x="142417" y="2383198"/>
                    <a:pt x="231619" y="2497066"/>
                    <a:pt x="322437" y="2597626"/>
                  </a:cubicBezTo>
                  <a:cubicBezTo>
                    <a:pt x="421767" y="2707509"/>
                    <a:pt x="526208" y="2806530"/>
                    <a:pt x="632825" y="2892012"/>
                  </a:cubicBezTo>
                  <a:cubicBezTo>
                    <a:pt x="660571" y="2914334"/>
                    <a:pt x="688995" y="2936171"/>
                    <a:pt x="717115" y="2956882"/>
                  </a:cubicBezTo>
                  <a:cubicBezTo>
                    <a:pt x="744450" y="2976836"/>
                    <a:pt x="773773" y="2997224"/>
                    <a:pt x="804331" y="3017642"/>
                  </a:cubicBezTo>
                  <a:cubicBezTo>
                    <a:pt x="861634" y="3055937"/>
                    <a:pt x="922600" y="3092302"/>
                    <a:pt x="985565" y="3125653"/>
                  </a:cubicBezTo>
                  <a:cubicBezTo>
                    <a:pt x="1109618" y="3191668"/>
                    <a:pt x="1239548" y="3243030"/>
                    <a:pt x="1371529" y="3278226"/>
                  </a:cubicBezTo>
                  <a:cubicBezTo>
                    <a:pt x="1438004" y="3295683"/>
                    <a:pt x="1505464" y="3309129"/>
                    <a:pt x="1571814" y="3318096"/>
                  </a:cubicBezTo>
                  <a:cubicBezTo>
                    <a:pt x="1642042" y="3327153"/>
                    <a:pt x="1709779" y="3331597"/>
                    <a:pt x="1773346" y="3331376"/>
                  </a:cubicBezTo>
                  <a:cubicBezTo>
                    <a:pt x="1903825" y="3331610"/>
                    <a:pt x="2036058" y="3314266"/>
                    <a:pt x="2166430" y="3279850"/>
                  </a:cubicBezTo>
                  <a:cubicBezTo>
                    <a:pt x="2228724" y="3263427"/>
                    <a:pt x="2291346" y="3242907"/>
                    <a:pt x="2352596" y="3218805"/>
                  </a:cubicBezTo>
                  <a:cubicBezTo>
                    <a:pt x="2412119" y="3195326"/>
                    <a:pt x="2471450" y="3168052"/>
                    <a:pt x="2529112" y="3137739"/>
                  </a:cubicBezTo>
                  <a:cubicBezTo>
                    <a:pt x="2554001" y="3124857"/>
                    <a:pt x="2578893" y="3111231"/>
                    <a:pt x="2603202" y="3097196"/>
                  </a:cubicBezTo>
                  <a:cubicBezTo>
                    <a:pt x="2690076" y="3047039"/>
                    <a:pt x="2774835" y="2988704"/>
                    <a:pt x="2854822" y="2923912"/>
                  </a:cubicBezTo>
                  <a:cubicBezTo>
                    <a:pt x="2906667" y="2881415"/>
                    <a:pt x="2955660" y="2837588"/>
                    <a:pt x="3000436" y="2793683"/>
                  </a:cubicBezTo>
                  <a:cubicBezTo>
                    <a:pt x="3048462" y="2746226"/>
                    <a:pt x="3093575" y="2697938"/>
                    <a:pt x="3134428" y="2650250"/>
                  </a:cubicBezTo>
                  <a:cubicBezTo>
                    <a:pt x="3177184" y="2600437"/>
                    <a:pt x="3218269" y="2548333"/>
                    <a:pt x="3256612" y="2495393"/>
                  </a:cubicBezTo>
                  <a:cubicBezTo>
                    <a:pt x="3295030" y="2442130"/>
                    <a:pt x="3331971" y="2386462"/>
                    <a:pt x="3366511" y="2329946"/>
                  </a:cubicBezTo>
                  <a:cubicBezTo>
                    <a:pt x="3435913" y="2216266"/>
                    <a:pt x="3497789" y="2096322"/>
                    <a:pt x="3550262" y="1973338"/>
                  </a:cubicBezTo>
                  <a:cubicBezTo>
                    <a:pt x="3561016" y="1947865"/>
                    <a:pt x="3575025" y="1914185"/>
                    <a:pt x="3588114" y="1879361"/>
                  </a:cubicBezTo>
                  <a:lnTo>
                    <a:pt x="3588164" y="1879146"/>
                  </a:lnTo>
                  <a:lnTo>
                    <a:pt x="3588214" y="1878932"/>
                  </a:lnTo>
                  <a:cubicBezTo>
                    <a:pt x="3593376" y="1865899"/>
                    <a:pt x="3598364" y="1852412"/>
                    <a:pt x="3603145" y="1839321"/>
                  </a:cubicBezTo>
                  <a:lnTo>
                    <a:pt x="3606099" y="1831194"/>
                  </a:lnTo>
                  <a:cubicBezTo>
                    <a:pt x="3612474" y="1814392"/>
                    <a:pt x="3618141" y="1797720"/>
                    <a:pt x="3622935" y="1783597"/>
                  </a:cubicBezTo>
                  <a:cubicBezTo>
                    <a:pt x="3646743" y="1713458"/>
                    <a:pt x="3666071" y="1649254"/>
                    <a:pt x="3682105" y="1587324"/>
                  </a:cubicBezTo>
                  <a:cubicBezTo>
                    <a:pt x="3717374" y="1453054"/>
                    <a:pt x="3741389" y="1315697"/>
                    <a:pt x="3753580" y="1178930"/>
                  </a:cubicBezTo>
                  <a:cubicBezTo>
                    <a:pt x="3759874" y="1108106"/>
                    <a:pt x="3763137" y="1037450"/>
                    <a:pt x="3763212" y="969100"/>
                  </a:cubicBezTo>
                  <a:cubicBezTo>
                    <a:pt x="3762560" y="891212"/>
                    <a:pt x="3759000" y="821982"/>
                    <a:pt x="3752282" y="757368"/>
                  </a:cubicBezTo>
                  <a:lnTo>
                    <a:pt x="3752226" y="757122"/>
                  </a:lnTo>
                  <a:lnTo>
                    <a:pt x="3752170" y="756874"/>
                  </a:lnTo>
                  <a:cubicBezTo>
                    <a:pt x="3750526" y="738374"/>
                    <a:pt x="3748240" y="719965"/>
                    <a:pt x="3746225" y="704284"/>
                  </a:cubicBezTo>
                  <a:lnTo>
                    <a:pt x="3742928" y="677804"/>
                  </a:lnTo>
                  <a:lnTo>
                    <a:pt x="3739070" y="651554"/>
                  </a:lnTo>
                  <a:lnTo>
                    <a:pt x="3738439" y="647451"/>
                  </a:lnTo>
                  <a:cubicBezTo>
                    <a:pt x="3735860" y="630794"/>
                    <a:pt x="3733423" y="614984"/>
                    <a:pt x="3730369" y="599159"/>
                  </a:cubicBezTo>
                  <a:cubicBezTo>
                    <a:pt x="3729156" y="592693"/>
                    <a:pt x="3727943" y="586228"/>
                    <a:pt x="3726796" y="579725"/>
                  </a:cubicBezTo>
                  <a:cubicBezTo>
                    <a:pt x="3724769" y="568239"/>
                    <a:pt x="3722764" y="557390"/>
                    <a:pt x="3720393" y="546662"/>
                  </a:cubicBezTo>
                  <a:lnTo>
                    <a:pt x="3720297" y="546345"/>
                  </a:lnTo>
                  <a:lnTo>
                    <a:pt x="3720267" y="545991"/>
                  </a:lnTo>
                  <a:cubicBezTo>
                    <a:pt x="3705951" y="474688"/>
                    <a:pt x="3687818" y="404752"/>
                    <a:pt x="3666380" y="338120"/>
                  </a:cubicBezTo>
                  <a:cubicBezTo>
                    <a:pt x="3644488" y="269424"/>
                    <a:pt x="3618888" y="201868"/>
                    <a:pt x="3589772" y="135935"/>
                  </a:cubicBezTo>
                  <a:close/>
                  <a:moveTo>
                    <a:pt x="0" y="0"/>
                  </a:moveTo>
                  <a:lnTo>
                    <a:pt x="138661" y="0"/>
                  </a:lnTo>
                  <a:lnTo>
                    <a:pt x="124991" y="32270"/>
                  </a:lnTo>
                  <a:cubicBezTo>
                    <a:pt x="112363" y="63338"/>
                    <a:pt x="99237" y="96857"/>
                    <a:pt x="85180" y="133915"/>
                  </a:cubicBezTo>
                  <a:cubicBezTo>
                    <a:pt x="72809" y="166370"/>
                    <a:pt x="60767" y="199845"/>
                    <a:pt x="49613" y="230946"/>
                  </a:cubicBezTo>
                  <a:lnTo>
                    <a:pt x="14208" y="331419"/>
                  </a:lnTo>
                  <a:lnTo>
                    <a:pt x="0" y="370427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50C8EFF-5510-493B-938E-160923383A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3206614"/>
            <a:ext cx="2407285" cy="1936886"/>
            <a:chOff x="0" y="4290193"/>
            <a:chExt cx="3209714" cy="2582514"/>
          </a:xfrm>
        </p:grpSpPr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43B64811-ECDB-48B2-95B3-EF0AF018E29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4386240"/>
              <a:ext cx="3048710" cy="2486467"/>
            </a:xfrm>
            <a:custGeom>
              <a:avLst/>
              <a:gdLst>
                <a:gd name="connsiteX0" fmla="*/ 1453859 w 3048710"/>
                <a:gd name="connsiteY0" fmla="*/ 50 h 2486467"/>
                <a:gd name="connsiteX1" fmla="*/ 1607052 w 3048710"/>
                <a:gd name="connsiteY1" fmla="*/ 9526 h 2486467"/>
                <a:gd name="connsiteX2" fmla="*/ 1757255 w 3048710"/>
                <a:gd name="connsiteY2" fmla="*/ 37897 h 2486467"/>
                <a:gd name="connsiteX3" fmla="*/ 2043506 w 3048710"/>
                <a:gd name="connsiteY3" fmla="*/ 141004 h 2486467"/>
                <a:gd name="connsiteX4" fmla="*/ 2178142 w 3048710"/>
                <a:gd name="connsiteY4" fmla="*/ 211847 h 2486467"/>
                <a:gd name="connsiteX5" fmla="*/ 2306630 w 3048710"/>
                <a:gd name="connsiteY5" fmla="*/ 293520 h 2486467"/>
                <a:gd name="connsiteX6" fmla="*/ 2542512 w 3048710"/>
                <a:gd name="connsiteY6" fmla="*/ 486929 h 2486467"/>
                <a:gd name="connsiteX7" fmla="*/ 2745735 w 3048710"/>
                <a:gd name="connsiteY7" fmla="*/ 716945 h 2486467"/>
                <a:gd name="connsiteX8" fmla="*/ 2908461 w 3048710"/>
                <a:gd name="connsiteY8" fmla="*/ 980464 h 2486467"/>
                <a:gd name="connsiteX9" fmla="*/ 2971407 w 3048710"/>
                <a:gd name="connsiteY9" fmla="*/ 1123617 h 2486467"/>
                <a:gd name="connsiteX10" fmla="*/ 2985001 w 3048710"/>
                <a:gd name="connsiteY10" fmla="*/ 1160449 h 2486467"/>
                <a:gd name="connsiteX11" fmla="*/ 2997466 w 3048710"/>
                <a:gd name="connsiteY11" fmla="*/ 1197788 h 2486467"/>
                <a:gd name="connsiteX12" fmla="*/ 3008521 w 3048710"/>
                <a:gd name="connsiteY12" fmla="*/ 1235635 h 2486467"/>
                <a:gd name="connsiteX13" fmla="*/ 3018223 w 3048710"/>
                <a:gd name="connsiteY13" fmla="*/ 1273877 h 2486467"/>
                <a:gd name="connsiteX14" fmla="*/ 3048230 w 3048710"/>
                <a:gd name="connsiteY14" fmla="*/ 1588160 h 2486467"/>
                <a:gd name="connsiteX15" fmla="*/ 3031478 w 3048710"/>
                <a:gd name="connsiteY15" fmla="*/ 1745245 h 2486467"/>
                <a:gd name="connsiteX16" fmla="*/ 2992446 w 3048710"/>
                <a:gd name="connsiteY16" fmla="*/ 1897367 h 2486467"/>
                <a:gd name="connsiteX17" fmla="*/ 2940442 w 3048710"/>
                <a:gd name="connsiteY17" fmla="*/ 2044412 h 2486467"/>
                <a:gd name="connsiteX18" fmla="*/ 2907727 w 3048710"/>
                <a:gd name="connsiteY18" fmla="*/ 2117511 h 2486467"/>
                <a:gd name="connsiteX19" fmla="*/ 2865650 w 3048710"/>
                <a:gd name="connsiteY19" fmla="*/ 2188693 h 2486467"/>
                <a:gd name="connsiteX20" fmla="*/ 2811784 w 3048710"/>
                <a:gd name="connsiteY20" fmla="*/ 2254404 h 2486467"/>
                <a:gd name="connsiteX21" fmla="*/ 2780762 w 3048710"/>
                <a:gd name="connsiteY21" fmla="*/ 2283565 h 2486467"/>
                <a:gd name="connsiteX22" fmla="*/ 2748048 w 3048710"/>
                <a:gd name="connsiteY22" fmla="*/ 2309680 h 2486467"/>
                <a:gd name="connsiteX23" fmla="*/ 2617585 w 3048710"/>
                <a:gd name="connsiteY23" fmla="*/ 2391973 h 2486467"/>
                <a:gd name="connsiteX24" fmla="*/ 2502916 w 3048710"/>
                <a:gd name="connsiteY24" fmla="*/ 2466877 h 2486467"/>
                <a:gd name="connsiteX25" fmla="*/ 2478701 w 3048710"/>
                <a:gd name="connsiteY25" fmla="*/ 2486467 h 2486467"/>
                <a:gd name="connsiteX26" fmla="*/ 2229461 w 3048710"/>
                <a:gd name="connsiteY26" fmla="*/ 2486467 h 2486467"/>
                <a:gd name="connsiteX27" fmla="*/ 2231162 w 3048710"/>
                <a:gd name="connsiteY27" fmla="*/ 2484645 h 2486467"/>
                <a:gd name="connsiteX28" fmla="*/ 2257615 w 3048710"/>
                <a:gd name="connsiteY28" fmla="*/ 2457909 h 2486467"/>
                <a:gd name="connsiteX29" fmla="*/ 2285986 w 3048710"/>
                <a:gd name="connsiteY29" fmla="*/ 2430779 h 2486467"/>
                <a:gd name="connsiteX30" fmla="*/ 2411654 w 3048710"/>
                <a:gd name="connsiteY30" fmla="*/ 2333933 h 2486467"/>
                <a:gd name="connsiteX31" fmla="*/ 2546911 w 3048710"/>
                <a:gd name="connsiteY31" fmla="*/ 2260157 h 2486467"/>
                <a:gd name="connsiteX32" fmla="*/ 2610817 w 3048710"/>
                <a:gd name="connsiteY32" fmla="*/ 2228627 h 2486467"/>
                <a:gd name="connsiteX33" fmla="*/ 2667616 w 3048710"/>
                <a:gd name="connsiteY33" fmla="*/ 2195969 h 2486467"/>
                <a:gd name="connsiteX34" fmla="*/ 2754083 w 3048710"/>
                <a:gd name="connsiteY34" fmla="*/ 2111814 h 2486467"/>
                <a:gd name="connsiteX35" fmla="*/ 2808851 w 3048710"/>
                <a:gd name="connsiteY35" fmla="*/ 1996468 h 2486467"/>
                <a:gd name="connsiteX36" fmla="*/ 2835812 w 3048710"/>
                <a:gd name="connsiteY36" fmla="*/ 1863750 h 2486467"/>
                <a:gd name="connsiteX37" fmla="*/ 2840550 w 3048710"/>
                <a:gd name="connsiteY37" fmla="*/ 1728437 h 2486467"/>
                <a:gd name="connsiteX38" fmla="*/ 2831751 w 3048710"/>
                <a:gd name="connsiteY38" fmla="*/ 1594872 h 2486467"/>
                <a:gd name="connsiteX39" fmla="*/ 2811558 w 3048710"/>
                <a:gd name="connsiteY39" fmla="*/ 1463395 h 2486467"/>
                <a:gd name="connsiteX40" fmla="*/ 2779972 w 3048710"/>
                <a:gd name="connsiteY40" fmla="*/ 1334230 h 2486467"/>
                <a:gd name="connsiteX41" fmla="*/ 2694013 w 3048710"/>
                <a:gd name="connsiteY41" fmla="*/ 1080581 h 2486467"/>
                <a:gd name="connsiteX42" fmla="*/ 2567386 w 3048710"/>
                <a:gd name="connsiteY42" fmla="*/ 840074 h 2486467"/>
                <a:gd name="connsiteX43" fmla="*/ 2490169 w 3048710"/>
                <a:gd name="connsiteY43" fmla="*/ 726590 h 2486467"/>
                <a:gd name="connsiteX44" fmla="*/ 2404040 w 3048710"/>
                <a:gd name="connsiteY44" fmla="*/ 618914 h 2486467"/>
                <a:gd name="connsiteX45" fmla="*/ 2207416 w 3048710"/>
                <a:gd name="connsiteY45" fmla="*/ 424095 h 2486467"/>
                <a:gd name="connsiteX46" fmla="*/ 1979769 w 3048710"/>
                <a:gd name="connsiteY46" fmla="*/ 265374 h 2486467"/>
                <a:gd name="connsiteX47" fmla="*/ 1949311 w 3048710"/>
                <a:gd name="connsiteY47" fmla="*/ 248679 h 2486467"/>
                <a:gd name="connsiteX48" fmla="*/ 1918458 w 3048710"/>
                <a:gd name="connsiteY48" fmla="*/ 232773 h 2486467"/>
                <a:gd name="connsiteX49" fmla="*/ 1887097 w 3048710"/>
                <a:gd name="connsiteY49" fmla="*/ 217882 h 2486467"/>
                <a:gd name="connsiteX50" fmla="*/ 1855398 w 3048710"/>
                <a:gd name="connsiteY50" fmla="*/ 203781 h 2486467"/>
                <a:gd name="connsiteX51" fmla="*/ 1725218 w 3048710"/>
                <a:gd name="connsiteY51" fmla="*/ 156684 h 2486467"/>
                <a:gd name="connsiteX52" fmla="*/ 1590694 w 3048710"/>
                <a:gd name="connsiteY52" fmla="*/ 126226 h 2486467"/>
                <a:gd name="connsiteX53" fmla="*/ 1453859 w 3048710"/>
                <a:gd name="connsiteY53" fmla="*/ 114663 h 2486467"/>
                <a:gd name="connsiteX54" fmla="*/ 1178833 w 3048710"/>
                <a:gd name="connsiteY54" fmla="*/ 150423 h 2486467"/>
                <a:gd name="connsiteX55" fmla="*/ 924112 w 3048710"/>
                <a:gd name="connsiteY55" fmla="*/ 255899 h 2486467"/>
                <a:gd name="connsiteX56" fmla="*/ 698778 w 3048710"/>
                <a:gd name="connsiteY56" fmla="*/ 409938 h 2486467"/>
                <a:gd name="connsiteX57" fmla="*/ 596180 w 3048710"/>
                <a:gd name="connsiteY57" fmla="*/ 498887 h 2486467"/>
                <a:gd name="connsiteX58" fmla="*/ 499052 w 3048710"/>
                <a:gd name="connsiteY58" fmla="*/ 593702 h 2486467"/>
                <a:gd name="connsiteX59" fmla="*/ 211561 w 3048710"/>
                <a:gd name="connsiteY59" fmla="*/ 1051646 h 2486467"/>
                <a:gd name="connsiteX60" fmla="*/ 134287 w 3048710"/>
                <a:gd name="connsiteY60" fmla="*/ 1311047 h 2486467"/>
                <a:gd name="connsiteX61" fmla="*/ 113813 w 3048710"/>
                <a:gd name="connsiteY61" fmla="*/ 1444612 h 2486467"/>
                <a:gd name="connsiteX62" fmla="*/ 104675 w 3048710"/>
                <a:gd name="connsiteY62" fmla="*/ 1579192 h 2486467"/>
                <a:gd name="connsiteX63" fmla="*/ 106706 w 3048710"/>
                <a:gd name="connsiteY63" fmla="*/ 1714054 h 2486467"/>
                <a:gd name="connsiteX64" fmla="*/ 119622 w 3048710"/>
                <a:gd name="connsiteY64" fmla="*/ 1848352 h 2486467"/>
                <a:gd name="connsiteX65" fmla="*/ 182738 w 3048710"/>
                <a:gd name="connsiteY65" fmla="*/ 2111363 h 2486467"/>
                <a:gd name="connsiteX66" fmla="*/ 296167 w 3048710"/>
                <a:gd name="connsiteY66" fmla="*/ 2358525 h 2486467"/>
                <a:gd name="connsiteX67" fmla="*/ 370564 w 3048710"/>
                <a:gd name="connsiteY67" fmla="*/ 2473251 h 2486467"/>
                <a:gd name="connsiteX68" fmla="*/ 380537 w 3048710"/>
                <a:gd name="connsiteY68" fmla="*/ 2486467 h 2486467"/>
                <a:gd name="connsiteX69" fmla="*/ 163036 w 3048710"/>
                <a:gd name="connsiteY69" fmla="*/ 2486467 h 2486467"/>
                <a:gd name="connsiteX70" fmla="*/ 140379 w 3048710"/>
                <a:gd name="connsiteY70" fmla="*/ 2455653 h 2486467"/>
                <a:gd name="connsiteX71" fmla="*/ 61646 w 3048710"/>
                <a:gd name="connsiteY71" fmla="*/ 2322610 h 2486467"/>
                <a:gd name="connsiteX72" fmla="*/ 0 w 3048710"/>
                <a:gd name="connsiteY72" fmla="*/ 2190793 h 2486467"/>
                <a:gd name="connsiteX73" fmla="*/ 0 w 3048710"/>
                <a:gd name="connsiteY73" fmla="*/ 999046 h 2486467"/>
                <a:gd name="connsiteX74" fmla="*/ 10876 w 3048710"/>
                <a:gd name="connsiteY74" fmla="*/ 969409 h 2486467"/>
                <a:gd name="connsiteX75" fmla="*/ 346874 w 3048710"/>
                <a:gd name="connsiteY75" fmla="*/ 452128 h 2486467"/>
                <a:gd name="connsiteX76" fmla="*/ 457595 w 3048710"/>
                <a:gd name="connsiteY76" fmla="*/ 343494 h 2486467"/>
                <a:gd name="connsiteX77" fmla="*/ 581120 w 3048710"/>
                <a:gd name="connsiteY77" fmla="*/ 249525 h 2486467"/>
                <a:gd name="connsiteX78" fmla="*/ 856145 w 3048710"/>
                <a:gd name="connsiteY78" fmla="*/ 108459 h 2486467"/>
                <a:gd name="connsiteX79" fmla="*/ 1151590 w 3048710"/>
                <a:gd name="connsiteY79" fmla="*/ 27970 h 2486467"/>
                <a:gd name="connsiteX80" fmla="*/ 1453859 w 3048710"/>
                <a:gd name="connsiteY80" fmla="*/ 50 h 2486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</a:cxnLst>
              <a:rect l="l" t="t" r="r" b="b"/>
              <a:pathLst>
                <a:path w="3048710" h="2486467">
                  <a:moveTo>
                    <a:pt x="1453859" y="50"/>
                  </a:moveTo>
                  <a:cubicBezTo>
                    <a:pt x="1505186" y="-457"/>
                    <a:pt x="1556401" y="2983"/>
                    <a:pt x="1607052" y="9526"/>
                  </a:cubicBezTo>
                  <a:cubicBezTo>
                    <a:pt x="1657759" y="15787"/>
                    <a:pt x="1707846" y="25658"/>
                    <a:pt x="1757255" y="37897"/>
                  </a:cubicBezTo>
                  <a:cubicBezTo>
                    <a:pt x="1856075" y="62489"/>
                    <a:pt x="1951793" y="97685"/>
                    <a:pt x="2043506" y="141004"/>
                  </a:cubicBezTo>
                  <a:cubicBezTo>
                    <a:pt x="2089306" y="162832"/>
                    <a:pt x="2134316" y="186296"/>
                    <a:pt x="2178142" y="211847"/>
                  </a:cubicBezTo>
                  <a:cubicBezTo>
                    <a:pt x="2222081" y="237229"/>
                    <a:pt x="2265004" y="264359"/>
                    <a:pt x="2306630" y="293520"/>
                  </a:cubicBezTo>
                  <a:cubicBezTo>
                    <a:pt x="2389882" y="351729"/>
                    <a:pt x="2469074" y="416086"/>
                    <a:pt x="2542512" y="486929"/>
                  </a:cubicBezTo>
                  <a:cubicBezTo>
                    <a:pt x="2615949" y="557773"/>
                    <a:pt x="2684311" y="634426"/>
                    <a:pt x="2745735" y="716945"/>
                  </a:cubicBezTo>
                  <a:cubicBezTo>
                    <a:pt x="2807385" y="799294"/>
                    <a:pt x="2861815" y="887567"/>
                    <a:pt x="2908461" y="980464"/>
                  </a:cubicBezTo>
                  <a:cubicBezTo>
                    <a:pt x="2931586" y="1026997"/>
                    <a:pt x="2952512" y="1074828"/>
                    <a:pt x="2971407" y="1123617"/>
                  </a:cubicBezTo>
                  <a:cubicBezTo>
                    <a:pt x="2976033" y="1135857"/>
                    <a:pt x="2980827" y="1148040"/>
                    <a:pt x="2985001" y="1160449"/>
                  </a:cubicBezTo>
                  <a:lnTo>
                    <a:pt x="2997466" y="1197788"/>
                  </a:lnTo>
                  <a:lnTo>
                    <a:pt x="3008521" y="1235635"/>
                  </a:lnTo>
                  <a:cubicBezTo>
                    <a:pt x="3012131" y="1248270"/>
                    <a:pt x="3015064" y="1261130"/>
                    <a:pt x="3018223" y="1273877"/>
                  </a:cubicBezTo>
                  <a:cubicBezTo>
                    <a:pt x="3042364" y="1376420"/>
                    <a:pt x="3050937" y="1482741"/>
                    <a:pt x="3048230" y="1588160"/>
                  </a:cubicBezTo>
                  <a:cubicBezTo>
                    <a:pt x="3046820" y="1640898"/>
                    <a:pt x="3041236" y="1693523"/>
                    <a:pt x="3031478" y="1745245"/>
                  </a:cubicBezTo>
                  <a:cubicBezTo>
                    <a:pt x="3021663" y="1796967"/>
                    <a:pt x="3008070" y="1847731"/>
                    <a:pt x="2992446" y="1897367"/>
                  </a:cubicBezTo>
                  <a:cubicBezTo>
                    <a:pt x="2976878" y="1947115"/>
                    <a:pt x="2960183" y="1995509"/>
                    <a:pt x="2940442" y="2044412"/>
                  </a:cubicBezTo>
                  <a:cubicBezTo>
                    <a:pt x="2930571" y="2068835"/>
                    <a:pt x="2919854" y="2093257"/>
                    <a:pt x="2907727" y="2117511"/>
                  </a:cubicBezTo>
                  <a:cubicBezTo>
                    <a:pt x="2895375" y="2141652"/>
                    <a:pt x="2881725" y="2165680"/>
                    <a:pt x="2865650" y="2188693"/>
                  </a:cubicBezTo>
                  <a:cubicBezTo>
                    <a:pt x="2849800" y="2211819"/>
                    <a:pt x="2831695" y="2233985"/>
                    <a:pt x="2811784" y="2254404"/>
                  </a:cubicBezTo>
                  <a:cubicBezTo>
                    <a:pt x="2801801" y="2264556"/>
                    <a:pt x="2791423" y="2274314"/>
                    <a:pt x="2780762" y="2283565"/>
                  </a:cubicBezTo>
                  <a:cubicBezTo>
                    <a:pt x="2770102" y="2292758"/>
                    <a:pt x="2759103" y="2301388"/>
                    <a:pt x="2748048" y="2309680"/>
                  </a:cubicBezTo>
                  <a:cubicBezTo>
                    <a:pt x="2703601" y="2342732"/>
                    <a:pt x="2658591" y="2367494"/>
                    <a:pt x="2617585" y="2391973"/>
                  </a:cubicBezTo>
                  <a:cubicBezTo>
                    <a:pt x="2576354" y="2416227"/>
                    <a:pt x="2538338" y="2440311"/>
                    <a:pt x="2502916" y="2466877"/>
                  </a:cubicBezTo>
                  <a:lnTo>
                    <a:pt x="2478701" y="2486467"/>
                  </a:lnTo>
                  <a:lnTo>
                    <a:pt x="2229461" y="2486467"/>
                  </a:lnTo>
                  <a:lnTo>
                    <a:pt x="2231162" y="2484645"/>
                  </a:lnTo>
                  <a:lnTo>
                    <a:pt x="2257615" y="2457909"/>
                  </a:lnTo>
                  <a:cubicBezTo>
                    <a:pt x="2266527" y="2449054"/>
                    <a:pt x="2276341" y="2439634"/>
                    <a:pt x="2285986" y="2430779"/>
                  </a:cubicBezTo>
                  <a:cubicBezTo>
                    <a:pt x="2324679" y="2394849"/>
                    <a:pt x="2367208" y="2362361"/>
                    <a:pt x="2411654" y="2333933"/>
                  </a:cubicBezTo>
                  <a:cubicBezTo>
                    <a:pt x="2456044" y="2305393"/>
                    <a:pt x="2502634" y="2281647"/>
                    <a:pt x="2546911" y="2260157"/>
                  </a:cubicBezTo>
                  <a:cubicBezTo>
                    <a:pt x="2569022" y="2249440"/>
                    <a:pt x="2590568" y="2239175"/>
                    <a:pt x="2610817" y="2228627"/>
                  </a:cubicBezTo>
                  <a:cubicBezTo>
                    <a:pt x="2631122" y="2218192"/>
                    <a:pt x="2650243" y="2207645"/>
                    <a:pt x="2667616" y="2195969"/>
                  </a:cubicBezTo>
                  <a:cubicBezTo>
                    <a:pt x="2702586" y="2172956"/>
                    <a:pt x="2730901" y="2145600"/>
                    <a:pt x="2754083" y="2111814"/>
                  </a:cubicBezTo>
                  <a:cubicBezTo>
                    <a:pt x="2777096" y="2078085"/>
                    <a:pt x="2795258" y="2038715"/>
                    <a:pt x="2808851" y="1996468"/>
                  </a:cubicBezTo>
                  <a:cubicBezTo>
                    <a:pt x="2822332" y="1954278"/>
                    <a:pt x="2830961" y="1908760"/>
                    <a:pt x="2835812" y="1863750"/>
                  </a:cubicBezTo>
                  <a:cubicBezTo>
                    <a:pt x="2840494" y="1818570"/>
                    <a:pt x="2841509" y="1773278"/>
                    <a:pt x="2840550" y="1728437"/>
                  </a:cubicBezTo>
                  <a:cubicBezTo>
                    <a:pt x="2839140" y="1683539"/>
                    <a:pt x="2836094" y="1639036"/>
                    <a:pt x="2831751" y="1594872"/>
                  </a:cubicBezTo>
                  <a:cubicBezTo>
                    <a:pt x="2827408" y="1550708"/>
                    <a:pt x="2820809" y="1506769"/>
                    <a:pt x="2811558" y="1463395"/>
                  </a:cubicBezTo>
                  <a:cubicBezTo>
                    <a:pt x="2802421" y="1419963"/>
                    <a:pt x="2791535" y="1377040"/>
                    <a:pt x="2779972" y="1334230"/>
                  </a:cubicBezTo>
                  <a:cubicBezTo>
                    <a:pt x="2756847" y="1248665"/>
                    <a:pt x="2729660" y="1163325"/>
                    <a:pt x="2694013" y="1080581"/>
                  </a:cubicBezTo>
                  <a:cubicBezTo>
                    <a:pt x="2658365" y="997836"/>
                    <a:pt x="2615949" y="917348"/>
                    <a:pt x="2567386" y="840074"/>
                  </a:cubicBezTo>
                  <a:cubicBezTo>
                    <a:pt x="2542963" y="801494"/>
                    <a:pt x="2517299" y="763591"/>
                    <a:pt x="2490169" y="726590"/>
                  </a:cubicBezTo>
                  <a:cubicBezTo>
                    <a:pt x="2463038" y="689589"/>
                    <a:pt x="2434103" y="653829"/>
                    <a:pt x="2404040" y="618914"/>
                  </a:cubicBezTo>
                  <a:cubicBezTo>
                    <a:pt x="2344082" y="548974"/>
                    <a:pt x="2278315" y="483601"/>
                    <a:pt x="2207416" y="424095"/>
                  </a:cubicBezTo>
                  <a:cubicBezTo>
                    <a:pt x="2136685" y="364363"/>
                    <a:pt x="2060483" y="310892"/>
                    <a:pt x="1979769" y="265374"/>
                  </a:cubicBezTo>
                  <a:cubicBezTo>
                    <a:pt x="1969616" y="259847"/>
                    <a:pt x="1959520" y="254094"/>
                    <a:pt x="1949311" y="248679"/>
                  </a:cubicBezTo>
                  <a:lnTo>
                    <a:pt x="1918458" y="232773"/>
                  </a:lnTo>
                  <a:lnTo>
                    <a:pt x="1887097" y="217882"/>
                  </a:lnTo>
                  <a:cubicBezTo>
                    <a:pt x="1876606" y="212975"/>
                    <a:pt x="1865946" y="208519"/>
                    <a:pt x="1855398" y="203781"/>
                  </a:cubicBezTo>
                  <a:cubicBezTo>
                    <a:pt x="1812983" y="185394"/>
                    <a:pt x="1769382" y="169883"/>
                    <a:pt x="1725218" y="156684"/>
                  </a:cubicBezTo>
                  <a:cubicBezTo>
                    <a:pt x="1681054" y="143542"/>
                    <a:pt x="1636043" y="133502"/>
                    <a:pt x="1590694" y="126226"/>
                  </a:cubicBezTo>
                  <a:cubicBezTo>
                    <a:pt x="1545289" y="119063"/>
                    <a:pt x="1499546" y="115227"/>
                    <a:pt x="1453859" y="114663"/>
                  </a:cubicBezTo>
                  <a:cubicBezTo>
                    <a:pt x="1361017" y="113986"/>
                    <a:pt x="1268120" y="126057"/>
                    <a:pt x="1178833" y="150423"/>
                  </a:cubicBezTo>
                  <a:cubicBezTo>
                    <a:pt x="1089432" y="174564"/>
                    <a:pt x="1004150" y="211452"/>
                    <a:pt x="924112" y="255899"/>
                  </a:cubicBezTo>
                  <a:cubicBezTo>
                    <a:pt x="844019" y="300458"/>
                    <a:pt x="769058" y="352801"/>
                    <a:pt x="698778" y="409938"/>
                  </a:cubicBezTo>
                  <a:cubicBezTo>
                    <a:pt x="663526" y="438478"/>
                    <a:pt x="629966" y="468823"/>
                    <a:pt x="596180" y="498887"/>
                  </a:cubicBezTo>
                  <a:cubicBezTo>
                    <a:pt x="562394" y="528894"/>
                    <a:pt x="529454" y="560085"/>
                    <a:pt x="499052" y="593702"/>
                  </a:cubicBezTo>
                  <a:cubicBezTo>
                    <a:pt x="376599" y="727323"/>
                    <a:pt x="278851" y="883618"/>
                    <a:pt x="211561" y="1051646"/>
                  </a:cubicBezTo>
                  <a:cubicBezTo>
                    <a:pt x="177888" y="1135631"/>
                    <a:pt x="151885" y="1222606"/>
                    <a:pt x="134287" y="1311047"/>
                  </a:cubicBezTo>
                  <a:cubicBezTo>
                    <a:pt x="125545" y="1355268"/>
                    <a:pt x="118776" y="1399884"/>
                    <a:pt x="113813" y="1444612"/>
                  </a:cubicBezTo>
                  <a:cubicBezTo>
                    <a:pt x="109018" y="1489340"/>
                    <a:pt x="105973" y="1534294"/>
                    <a:pt x="104675" y="1579192"/>
                  </a:cubicBezTo>
                  <a:cubicBezTo>
                    <a:pt x="103547" y="1624146"/>
                    <a:pt x="103886" y="1669156"/>
                    <a:pt x="106706" y="1714054"/>
                  </a:cubicBezTo>
                  <a:cubicBezTo>
                    <a:pt x="108962" y="1758951"/>
                    <a:pt x="113531" y="1803736"/>
                    <a:pt x="119622" y="1848352"/>
                  </a:cubicBezTo>
                  <a:cubicBezTo>
                    <a:pt x="132144" y="1937526"/>
                    <a:pt x="153014" y="2025798"/>
                    <a:pt x="182738" y="2111363"/>
                  </a:cubicBezTo>
                  <a:cubicBezTo>
                    <a:pt x="212407" y="2196872"/>
                    <a:pt x="250310" y="2279898"/>
                    <a:pt x="296167" y="2358525"/>
                  </a:cubicBezTo>
                  <a:cubicBezTo>
                    <a:pt x="319180" y="2397783"/>
                    <a:pt x="343941" y="2436194"/>
                    <a:pt x="370564" y="2473251"/>
                  </a:cubicBezTo>
                  <a:lnTo>
                    <a:pt x="380537" y="2486467"/>
                  </a:lnTo>
                  <a:lnTo>
                    <a:pt x="163036" y="2486467"/>
                  </a:lnTo>
                  <a:lnTo>
                    <a:pt x="140379" y="2455653"/>
                  </a:lnTo>
                  <a:cubicBezTo>
                    <a:pt x="112008" y="2412673"/>
                    <a:pt x="85738" y="2368255"/>
                    <a:pt x="61646" y="2322610"/>
                  </a:cubicBezTo>
                  <a:lnTo>
                    <a:pt x="0" y="2190793"/>
                  </a:lnTo>
                  <a:lnTo>
                    <a:pt x="0" y="999046"/>
                  </a:lnTo>
                  <a:lnTo>
                    <a:pt x="10876" y="969409"/>
                  </a:lnTo>
                  <a:cubicBezTo>
                    <a:pt x="90800" y="778538"/>
                    <a:pt x="204905" y="602388"/>
                    <a:pt x="346874" y="452128"/>
                  </a:cubicBezTo>
                  <a:cubicBezTo>
                    <a:pt x="382521" y="414732"/>
                    <a:pt x="418958" y="378013"/>
                    <a:pt x="457595" y="343494"/>
                  </a:cubicBezTo>
                  <a:cubicBezTo>
                    <a:pt x="496232" y="309031"/>
                    <a:pt x="538140" y="278291"/>
                    <a:pt x="581120" y="249525"/>
                  </a:cubicBezTo>
                  <a:cubicBezTo>
                    <a:pt x="667249" y="192106"/>
                    <a:pt x="760033" y="145008"/>
                    <a:pt x="856145" y="108459"/>
                  </a:cubicBezTo>
                  <a:cubicBezTo>
                    <a:pt x="952258" y="71796"/>
                    <a:pt x="1051642" y="45907"/>
                    <a:pt x="1151590" y="27970"/>
                  </a:cubicBezTo>
                  <a:cubicBezTo>
                    <a:pt x="1251650" y="10090"/>
                    <a:pt x="1352726" y="783"/>
                    <a:pt x="1453859" y="50"/>
                  </a:cubicBezTo>
                  <a:close/>
                </a:path>
              </a:pathLst>
            </a:cu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F28BB098-73DC-41A4-B67F-BC45B3D40A2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4361529"/>
              <a:ext cx="3059051" cy="2511178"/>
            </a:xfrm>
            <a:custGeom>
              <a:avLst/>
              <a:gdLst>
                <a:gd name="connsiteX0" fmla="*/ 1450644 w 3059051"/>
                <a:gd name="connsiteY0" fmla="*/ 0 h 2511178"/>
                <a:gd name="connsiteX1" fmla="*/ 3012076 w 3059051"/>
                <a:gd name="connsiteY1" fmla="*/ 1975831 h 2511178"/>
                <a:gd name="connsiteX2" fmla="*/ 2494697 w 3059051"/>
                <a:gd name="connsiteY2" fmla="*/ 2493630 h 2511178"/>
                <a:gd name="connsiteX3" fmla="*/ 2473410 w 3059051"/>
                <a:gd name="connsiteY3" fmla="*/ 2511178 h 2511178"/>
                <a:gd name="connsiteX4" fmla="*/ 2074683 w 3059051"/>
                <a:gd name="connsiteY4" fmla="*/ 2511178 h 2511178"/>
                <a:gd name="connsiteX5" fmla="*/ 2189593 w 3059051"/>
                <a:gd name="connsiteY5" fmla="*/ 2388313 h 2511178"/>
                <a:gd name="connsiteX6" fmla="*/ 2552947 w 3059051"/>
                <a:gd name="connsiteY6" fmla="*/ 2126655 h 2511178"/>
                <a:gd name="connsiteX7" fmla="*/ 2670155 w 3059051"/>
                <a:gd name="connsiteY7" fmla="*/ 2051863 h 2511178"/>
                <a:gd name="connsiteX8" fmla="*/ 2740490 w 3059051"/>
                <a:gd name="connsiteY8" fmla="*/ 1899911 h 2511178"/>
                <a:gd name="connsiteX9" fmla="*/ 2744552 w 3059051"/>
                <a:gd name="connsiteY9" fmla="*/ 1371970 h 2511178"/>
                <a:gd name="connsiteX10" fmla="*/ 2499025 w 3059051"/>
                <a:gd name="connsiteY10" fmla="*/ 871780 h 2511178"/>
                <a:gd name="connsiteX11" fmla="*/ 2006336 w 3059051"/>
                <a:gd name="connsiteY11" fmla="*/ 441079 h 2511178"/>
                <a:gd name="connsiteX12" fmla="*/ 1450644 w 3059051"/>
                <a:gd name="connsiteY12" fmla="*/ 282020 h 2511178"/>
                <a:gd name="connsiteX13" fmla="*/ 533459 w 3059051"/>
                <a:gd name="connsiteY13" fmla="*/ 669233 h 2511178"/>
                <a:gd name="connsiteX14" fmla="*/ 253752 w 3059051"/>
                <a:gd name="connsiteY14" fmla="*/ 1091473 h 2511178"/>
                <a:gd name="connsiteX15" fmla="*/ 151040 w 3059051"/>
                <a:gd name="connsiteY15" fmla="*/ 1609825 h 2511178"/>
                <a:gd name="connsiteX16" fmla="*/ 236323 w 3059051"/>
                <a:gd name="connsiteY16" fmla="*/ 2084070 h 2511178"/>
                <a:gd name="connsiteX17" fmla="*/ 470851 w 3059051"/>
                <a:gd name="connsiteY17" fmla="*/ 2482113 h 2511178"/>
                <a:gd name="connsiteX18" fmla="*/ 498452 w 3059051"/>
                <a:gd name="connsiteY18" fmla="*/ 2511178 h 2511178"/>
                <a:gd name="connsiteX19" fmla="*/ 141732 w 3059051"/>
                <a:gd name="connsiteY19" fmla="*/ 2511178 h 2511178"/>
                <a:gd name="connsiteX20" fmla="*/ 93997 w 3059051"/>
                <a:gd name="connsiteY20" fmla="*/ 2437802 h 2511178"/>
                <a:gd name="connsiteX21" fmla="*/ 27724 w 3059051"/>
                <a:gd name="connsiteY21" fmla="*/ 2313489 h 2511178"/>
                <a:gd name="connsiteX22" fmla="*/ 0 w 3059051"/>
                <a:gd name="connsiteY22" fmla="*/ 2248324 h 2511178"/>
                <a:gd name="connsiteX23" fmla="*/ 0 w 3059051"/>
                <a:gd name="connsiteY23" fmla="*/ 968943 h 2511178"/>
                <a:gd name="connsiteX24" fmla="*/ 59866 w 3059051"/>
                <a:gd name="connsiteY24" fmla="*/ 842463 h 2511178"/>
                <a:gd name="connsiteX25" fmla="*/ 1450644 w 3059051"/>
                <a:gd name="connsiteY25" fmla="*/ 0 h 2511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3059051" h="2511178">
                  <a:moveTo>
                    <a:pt x="1450644" y="0"/>
                  </a:moveTo>
                  <a:cubicBezTo>
                    <a:pt x="2324229" y="0"/>
                    <a:pt x="3283999" y="1002693"/>
                    <a:pt x="3012076" y="1975831"/>
                  </a:cubicBezTo>
                  <a:cubicBezTo>
                    <a:pt x="2907545" y="2349930"/>
                    <a:pt x="2729342" y="2313433"/>
                    <a:pt x="2494697" y="2493630"/>
                  </a:cubicBezTo>
                  <a:lnTo>
                    <a:pt x="2473410" y="2511178"/>
                  </a:lnTo>
                  <a:lnTo>
                    <a:pt x="2074683" y="2511178"/>
                  </a:lnTo>
                  <a:lnTo>
                    <a:pt x="2189593" y="2388313"/>
                  </a:lnTo>
                  <a:cubicBezTo>
                    <a:pt x="2328911" y="2246513"/>
                    <a:pt x="2458414" y="2177249"/>
                    <a:pt x="2552947" y="2126655"/>
                  </a:cubicBezTo>
                  <a:cubicBezTo>
                    <a:pt x="2612848" y="2094561"/>
                    <a:pt x="2647875" y="2075271"/>
                    <a:pt x="2670155" y="2051863"/>
                  </a:cubicBezTo>
                  <a:cubicBezTo>
                    <a:pt x="2696326" y="2024394"/>
                    <a:pt x="2720016" y="1973236"/>
                    <a:pt x="2740490" y="1899911"/>
                  </a:cubicBezTo>
                  <a:cubicBezTo>
                    <a:pt x="2787870" y="1730304"/>
                    <a:pt x="2789224" y="1552688"/>
                    <a:pt x="2744552" y="1371970"/>
                  </a:cubicBezTo>
                  <a:cubicBezTo>
                    <a:pt x="2702136" y="1200502"/>
                    <a:pt x="2617248" y="1027567"/>
                    <a:pt x="2499025" y="871780"/>
                  </a:cubicBezTo>
                  <a:cubicBezTo>
                    <a:pt x="2365348" y="695574"/>
                    <a:pt x="2195008" y="546667"/>
                    <a:pt x="2006336" y="441079"/>
                  </a:cubicBezTo>
                  <a:cubicBezTo>
                    <a:pt x="1820429" y="337014"/>
                    <a:pt x="1628260" y="282020"/>
                    <a:pt x="1450644" y="282020"/>
                  </a:cubicBezTo>
                  <a:cubicBezTo>
                    <a:pt x="1104437" y="282020"/>
                    <a:pt x="778704" y="419533"/>
                    <a:pt x="533459" y="669233"/>
                  </a:cubicBezTo>
                  <a:cubicBezTo>
                    <a:pt x="413601" y="791178"/>
                    <a:pt x="319519" y="933260"/>
                    <a:pt x="253752" y="1091473"/>
                  </a:cubicBezTo>
                  <a:cubicBezTo>
                    <a:pt x="185616" y="1255439"/>
                    <a:pt x="151040" y="1429840"/>
                    <a:pt x="151040" y="1609825"/>
                  </a:cubicBezTo>
                  <a:cubicBezTo>
                    <a:pt x="151040" y="1773397"/>
                    <a:pt x="179750" y="1932964"/>
                    <a:pt x="236323" y="2084070"/>
                  </a:cubicBezTo>
                  <a:cubicBezTo>
                    <a:pt x="290922" y="2229874"/>
                    <a:pt x="369831" y="2363834"/>
                    <a:pt x="470851" y="2482113"/>
                  </a:cubicBezTo>
                  <a:lnTo>
                    <a:pt x="498452" y="2511178"/>
                  </a:lnTo>
                  <a:lnTo>
                    <a:pt x="141732" y="2511178"/>
                  </a:lnTo>
                  <a:lnTo>
                    <a:pt x="93997" y="2437802"/>
                  </a:lnTo>
                  <a:cubicBezTo>
                    <a:pt x="70187" y="2397480"/>
                    <a:pt x="48063" y="2356008"/>
                    <a:pt x="27724" y="2313489"/>
                  </a:cubicBezTo>
                  <a:lnTo>
                    <a:pt x="0" y="2248324"/>
                  </a:lnTo>
                  <a:lnTo>
                    <a:pt x="0" y="968943"/>
                  </a:lnTo>
                  <a:lnTo>
                    <a:pt x="59866" y="842463"/>
                  </a:lnTo>
                  <a:cubicBezTo>
                    <a:pt x="327709" y="340658"/>
                    <a:pt x="850094" y="0"/>
                    <a:pt x="1450644" y="0"/>
                  </a:cubicBezTo>
                  <a:close/>
                </a:path>
              </a:pathLst>
            </a:cu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5DB644F-3113-47DE-A1B3-5D2E18A26DD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4361529"/>
              <a:ext cx="3059051" cy="2511178"/>
            </a:xfrm>
            <a:custGeom>
              <a:avLst/>
              <a:gdLst>
                <a:gd name="connsiteX0" fmla="*/ 1450644 w 3059051"/>
                <a:gd name="connsiteY0" fmla="*/ 0 h 2511178"/>
                <a:gd name="connsiteX1" fmla="*/ 3012076 w 3059051"/>
                <a:gd name="connsiteY1" fmla="*/ 1975831 h 2511178"/>
                <a:gd name="connsiteX2" fmla="*/ 2494697 w 3059051"/>
                <a:gd name="connsiteY2" fmla="*/ 2493630 h 2511178"/>
                <a:gd name="connsiteX3" fmla="*/ 2473410 w 3059051"/>
                <a:gd name="connsiteY3" fmla="*/ 2511178 h 2511178"/>
                <a:gd name="connsiteX4" fmla="*/ 1997447 w 3059051"/>
                <a:gd name="connsiteY4" fmla="*/ 2511178 h 2511178"/>
                <a:gd name="connsiteX5" fmla="*/ 2149377 w 3059051"/>
                <a:gd name="connsiteY5" fmla="*/ 2348774 h 2511178"/>
                <a:gd name="connsiteX6" fmla="*/ 2526325 w 3059051"/>
                <a:gd name="connsiteY6" fmla="*/ 2076907 h 2511178"/>
                <a:gd name="connsiteX7" fmla="*/ 2629318 w 3059051"/>
                <a:gd name="connsiteY7" fmla="*/ 2012944 h 2511178"/>
                <a:gd name="connsiteX8" fmla="*/ 2686173 w 3059051"/>
                <a:gd name="connsiteY8" fmla="*/ 1884738 h 2511178"/>
                <a:gd name="connsiteX9" fmla="*/ 2689840 w 3059051"/>
                <a:gd name="connsiteY9" fmla="*/ 1385507 h 2511178"/>
                <a:gd name="connsiteX10" fmla="*/ 2454128 w 3059051"/>
                <a:gd name="connsiteY10" fmla="*/ 905848 h 2511178"/>
                <a:gd name="connsiteX11" fmla="*/ 1978811 w 3059051"/>
                <a:gd name="connsiteY11" fmla="*/ 490320 h 2511178"/>
                <a:gd name="connsiteX12" fmla="*/ 1450644 w 3059051"/>
                <a:gd name="connsiteY12" fmla="*/ 338424 h 2511178"/>
                <a:gd name="connsiteX13" fmla="*/ 573675 w 3059051"/>
                <a:gd name="connsiteY13" fmla="*/ 708716 h 2511178"/>
                <a:gd name="connsiteX14" fmla="*/ 305813 w 3059051"/>
                <a:gd name="connsiteY14" fmla="*/ 1113076 h 2511178"/>
                <a:gd name="connsiteX15" fmla="*/ 207444 w 3059051"/>
                <a:gd name="connsiteY15" fmla="*/ 1609769 h 2511178"/>
                <a:gd name="connsiteX16" fmla="*/ 289117 w 3059051"/>
                <a:gd name="connsiteY16" fmla="*/ 2064216 h 2511178"/>
                <a:gd name="connsiteX17" fmla="*/ 513718 w 3059051"/>
                <a:gd name="connsiteY17" fmla="*/ 2445394 h 2511178"/>
                <a:gd name="connsiteX18" fmla="*/ 576172 w 3059051"/>
                <a:gd name="connsiteY18" fmla="*/ 2511178 h 2511178"/>
                <a:gd name="connsiteX19" fmla="*/ 141732 w 3059051"/>
                <a:gd name="connsiteY19" fmla="*/ 2511178 h 2511178"/>
                <a:gd name="connsiteX20" fmla="*/ 93997 w 3059051"/>
                <a:gd name="connsiteY20" fmla="*/ 2437802 h 2511178"/>
                <a:gd name="connsiteX21" fmla="*/ 27724 w 3059051"/>
                <a:gd name="connsiteY21" fmla="*/ 2313489 h 2511178"/>
                <a:gd name="connsiteX22" fmla="*/ 0 w 3059051"/>
                <a:gd name="connsiteY22" fmla="*/ 2248324 h 2511178"/>
                <a:gd name="connsiteX23" fmla="*/ 0 w 3059051"/>
                <a:gd name="connsiteY23" fmla="*/ 968943 h 2511178"/>
                <a:gd name="connsiteX24" fmla="*/ 59866 w 3059051"/>
                <a:gd name="connsiteY24" fmla="*/ 842463 h 2511178"/>
                <a:gd name="connsiteX25" fmla="*/ 1450644 w 3059051"/>
                <a:gd name="connsiteY25" fmla="*/ 0 h 2511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3059051" h="2511178">
                  <a:moveTo>
                    <a:pt x="1450644" y="0"/>
                  </a:moveTo>
                  <a:cubicBezTo>
                    <a:pt x="2324229" y="0"/>
                    <a:pt x="3283999" y="1002693"/>
                    <a:pt x="3012076" y="1975831"/>
                  </a:cubicBezTo>
                  <a:cubicBezTo>
                    <a:pt x="2907545" y="2349930"/>
                    <a:pt x="2729342" y="2313433"/>
                    <a:pt x="2494697" y="2493630"/>
                  </a:cubicBezTo>
                  <a:lnTo>
                    <a:pt x="2473410" y="2511178"/>
                  </a:lnTo>
                  <a:lnTo>
                    <a:pt x="1997447" y="2511178"/>
                  </a:lnTo>
                  <a:lnTo>
                    <a:pt x="2149377" y="2348774"/>
                  </a:lnTo>
                  <a:cubicBezTo>
                    <a:pt x="2294673" y="2200883"/>
                    <a:pt x="2428577" y="2129193"/>
                    <a:pt x="2526325" y="2076907"/>
                  </a:cubicBezTo>
                  <a:cubicBezTo>
                    <a:pt x="2574268" y="2051186"/>
                    <a:pt x="2612171" y="2030937"/>
                    <a:pt x="2629318" y="2012944"/>
                  </a:cubicBezTo>
                  <a:cubicBezTo>
                    <a:pt x="2648496" y="1992808"/>
                    <a:pt x="2668688" y="1947290"/>
                    <a:pt x="2686173" y="1884738"/>
                  </a:cubicBezTo>
                  <a:cubicBezTo>
                    <a:pt x="2730958" y="1724607"/>
                    <a:pt x="2732143" y="1556636"/>
                    <a:pt x="2689840" y="1385507"/>
                  </a:cubicBezTo>
                  <a:cubicBezTo>
                    <a:pt x="2649229" y="1221428"/>
                    <a:pt x="2567725" y="1055544"/>
                    <a:pt x="2454128" y="905848"/>
                  </a:cubicBezTo>
                  <a:cubicBezTo>
                    <a:pt x="2325075" y="735846"/>
                    <a:pt x="2160714" y="592129"/>
                    <a:pt x="1978811" y="490320"/>
                  </a:cubicBezTo>
                  <a:cubicBezTo>
                    <a:pt x="1801251" y="390936"/>
                    <a:pt x="1618615" y="338424"/>
                    <a:pt x="1450644" y="338424"/>
                  </a:cubicBezTo>
                  <a:cubicBezTo>
                    <a:pt x="1119722" y="338424"/>
                    <a:pt x="808203" y="469901"/>
                    <a:pt x="573675" y="708716"/>
                  </a:cubicBezTo>
                  <a:cubicBezTo>
                    <a:pt x="458893" y="825528"/>
                    <a:pt x="368760" y="961575"/>
                    <a:pt x="305813" y="1113076"/>
                  </a:cubicBezTo>
                  <a:cubicBezTo>
                    <a:pt x="240553" y="1270161"/>
                    <a:pt x="207444" y="1437286"/>
                    <a:pt x="207444" y="1609769"/>
                  </a:cubicBezTo>
                  <a:cubicBezTo>
                    <a:pt x="207444" y="1766572"/>
                    <a:pt x="234913" y="1919427"/>
                    <a:pt x="289117" y="2064216"/>
                  </a:cubicBezTo>
                  <a:cubicBezTo>
                    <a:pt x="341404" y="2203872"/>
                    <a:pt x="416985" y="2332078"/>
                    <a:pt x="513718" y="2445394"/>
                  </a:cubicBezTo>
                  <a:lnTo>
                    <a:pt x="576172" y="2511178"/>
                  </a:lnTo>
                  <a:lnTo>
                    <a:pt x="141732" y="2511178"/>
                  </a:lnTo>
                  <a:lnTo>
                    <a:pt x="93997" y="2437802"/>
                  </a:lnTo>
                  <a:cubicBezTo>
                    <a:pt x="70187" y="2397480"/>
                    <a:pt x="48063" y="2356008"/>
                    <a:pt x="27724" y="2313489"/>
                  </a:cubicBezTo>
                  <a:lnTo>
                    <a:pt x="0" y="2248324"/>
                  </a:lnTo>
                  <a:lnTo>
                    <a:pt x="0" y="968943"/>
                  </a:lnTo>
                  <a:lnTo>
                    <a:pt x="59866" y="842463"/>
                  </a:lnTo>
                  <a:cubicBezTo>
                    <a:pt x="327709" y="340658"/>
                    <a:pt x="850094" y="0"/>
                    <a:pt x="1450644" y="0"/>
                  </a:cubicBezTo>
                  <a:close/>
                </a:path>
              </a:pathLst>
            </a:cu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 useBgFill="1">
          <p:nvSpPr>
            <p:cNvPr id="28" name="Freeform: Shape 27">
              <a:extLst>
                <a:ext uri="{FF2B5EF4-FFF2-40B4-BE49-F238E27FC236}">
                  <a16:creationId xmlns:a16="http://schemas.microsoft.com/office/drawing/2014/main" id="{BBE38514-26C4-4DB7-8874-E064B0E97B3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4290193"/>
              <a:ext cx="3209714" cy="2582514"/>
            </a:xfrm>
            <a:custGeom>
              <a:avLst/>
              <a:gdLst>
                <a:gd name="connsiteX0" fmla="*/ 0 w 3209714"/>
                <a:gd name="connsiteY0" fmla="*/ 1971449 h 2618796"/>
                <a:gd name="connsiteX1" fmla="*/ 27550 w 3209714"/>
                <a:gd name="connsiteY1" fmla="*/ 2093758 h 2618796"/>
                <a:gd name="connsiteX2" fmla="*/ 72525 w 3209714"/>
                <a:gd name="connsiteY2" fmla="*/ 2231172 h 2618796"/>
                <a:gd name="connsiteX3" fmla="*/ 282639 w 3209714"/>
                <a:gd name="connsiteY3" fmla="*/ 2611407 h 2618796"/>
                <a:gd name="connsiteX4" fmla="*/ 288820 w 3209714"/>
                <a:gd name="connsiteY4" fmla="*/ 2618796 h 2618796"/>
                <a:gd name="connsiteX5" fmla="*/ 0 w 3209714"/>
                <a:gd name="connsiteY5" fmla="*/ 2618796 h 2618796"/>
                <a:gd name="connsiteX6" fmla="*/ 1464011 w 3209714"/>
                <a:gd name="connsiteY6" fmla="*/ 0 h 2618796"/>
                <a:gd name="connsiteX7" fmla="*/ 3209714 w 3209714"/>
                <a:gd name="connsiteY7" fmla="*/ 1717388 h 2618796"/>
                <a:gd name="connsiteX8" fmla="*/ 2999015 w 3209714"/>
                <a:gd name="connsiteY8" fmla="*/ 2535998 h 2618796"/>
                <a:gd name="connsiteX9" fmla="*/ 2947884 w 3209714"/>
                <a:gd name="connsiteY9" fmla="*/ 2618796 h 2618796"/>
                <a:gd name="connsiteX10" fmla="*/ 2391472 w 3209714"/>
                <a:gd name="connsiteY10" fmla="*/ 2618796 h 2618796"/>
                <a:gd name="connsiteX11" fmla="*/ 2404491 w 3209714"/>
                <a:gd name="connsiteY11" fmla="*/ 2605468 h 2618796"/>
                <a:gd name="connsiteX12" fmla="*/ 2659888 w 3209714"/>
                <a:gd name="connsiteY12" fmla="*/ 2418997 h 2618796"/>
                <a:gd name="connsiteX13" fmla="*/ 2788320 w 3209714"/>
                <a:gd name="connsiteY13" fmla="*/ 2340200 h 2618796"/>
                <a:gd name="connsiteX14" fmla="*/ 2884827 w 3209714"/>
                <a:gd name="connsiteY14" fmla="*/ 2240591 h 2618796"/>
                <a:gd name="connsiteX15" fmla="*/ 2944785 w 3209714"/>
                <a:gd name="connsiteY15" fmla="*/ 2113908 h 2618796"/>
                <a:gd name="connsiteX16" fmla="*/ 2980488 w 3209714"/>
                <a:gd name="connsiteY16" fmla="*/ 1973180 h 2618796"/>
                <a:gd name="connsiteX17" fmla="*/ 2986636 w 3209714"/>
                <a:gd name="connsiteY17" fmla="*/ 1937250 h 2618796"/>
                <a:gd name="connsiteX18" fmla="*/ 2991826 w 3209714"/>
                <a:gd name="connsiteY18" fmla="*/ 1901265 h 2618796"/>
                <a:gd name="connsiteX19" fmla="*/ 2995717 w 3209714"/>
                <a:gd name="connsiteY19" fmla="*/ 1865166 h 2618796"/>
                <a:gd name="connsiteX20" fmla="*/ 2998538 w 3209714"/>
                <a:gd name="connsiteY20" fmla="*/ 1828955 h 2618796"/>
                <a:gd name="connsiteX21" fmla="*/ 3000117 w 3209714"/>
                <a:gd name="connsiteY21" fmla="*/ 1684222 h 2618796"/>
                <a:gd name="connsiteX22" fmla="*/ 2997917 w 3209714"/>
                <a:gd name="connsiteY22" fmla="*/ 1648124 h 2618796"/>
                <a:gd name="connsiteX23" fmla="*/ 2994589 w 3209714"/>
                <a:gd name="connsiteY23" fmla="*/ 1612138 h 2618796"/>
                <a:gd name="connsiteX24" fmla="*/ 2990472 w 3209714"/>
                <a:gd name="connsiteY24" fmla="*/ 1576209 h 2618796"/>
                <a:gd name="connsiteX25" fmla="*/ 2985395 w 3209714"/>
                <a:gd name="connsiteY25" fmla="*/ 1540392 h 2618796"/>
                <a:gd name="connsiteX26" fmla="*/ 2955840 w 3209714"/>
                <a:gd name="connsiteY26" fmla="*/ 1398649 h 2618796"/>
                <a:gd name="connsiteX27" fmla="*/ 2856118 w 3209714"/>
                <a:gd name="connsiteY27" fmla="*/ 1125315 h 2618796"/>
                <a:gd name="connsiteX28" fmla="*/ 2788546 w 3209714"/>
                <a:gd name="connsiteY28" fmla="*/ 995079 h 2618796"/>
                <a:gd name="connsiteX29" fmla="*/ 2710708 w 3209714"/>
                <a:gd name="connsiteY29" fmla="*/ 869636 h 2618796"/>
                <a:gd name="connsiteX30" fmla="*/ 2623282 w 3209714"/>
                <a:gd name="connsiteY30" fmla="*/ 749609 h 2618796"/>
                <a:gd name="connsiteX31" fmla="*/ 2526493 w 3209714"/>
                <a:gd name="connsiteY31" fmla="*/ 635785 h 2618796"/>
                <a:gd name="connsiteX32" fmla="*/ 2421017 w 3209714"/>
                <a:gd name="connsiteY32" fmla="*/ 528731 h 2618796"/>
                <a:gd name="connsiteX33" fmla="*/ 2306517 w 3209714"/>
                <a:gd name="connsiteY33" fmla="*/ 430137 h 2618796"/>
                <a:gd name="connsiteX34" fmla="*/ 2183557 w 3209714"/>
                <a:gd name="connsiteY34" fmla="*/ 340906 h 2618796"/>
                <a:gd name="connsiteX35" fmla="*/ 2052135 w 3209714"/>
                <a:gd name="connsiteY35" fmla="*/ 263350 h 2618796"/>
                <a:gd name="connsiteX36" fmla="*/ 1913043 w 3209714"/>
                <a:gd name="connsiteY36" fmla="*/ 199106 h 2618796"/>
                <a:gd name="connsiteX37" fmla="*/ 1767239 w 3209714"/>
                <a:gd name="connsiteY37" fmla="*/ 150486 h 2618796"/>
                <a:gd name="connsiteX38" fmla="*/ 1462545 w 3209714"/>
                <a:gd name="connsiteY38" fmla="*/ 109085 h 2618796"/>
                <a:gd name="connsiteX39" fmla="*/ 1156271 w 3209714"/>
                <a:gd name="connsiteY39" fmla="*/ 143040 h 2618796"/>
                <a:gd name="connsiteX40" fmla="*/ 1146852 w 3209714"/>
                <a:gd name="connsiteY40" fmla="*/ 144958 h 2618796"/>
                <a:gd name="connsiteX41" fmla="*/ 1137545 w 3209714"/>
                <a:gd name="connsiteY41" fmla="*/ 147327 h 2618796"/>
                <a:gd name="connsiteX42" fmla="*/ 1118875 w 3209714"/>
                <a:gd name="connsiteY42" fmla="*/ 152121 h 2618796"/>
                <a:gd name="connsiteX43" fmla="*/ 1081649 w 3209714"/>
                <a:gd name="connsiteY43" fmla="*/ 161823 h 2618796"/>
                <a:gd name="connsiteX44" fmla="*/ 1044873 w 3209714"/>
                <a:gd name="connsiteY44" fmla="*/ 172935 h 2618796"/>
                <a:gd name="connsiteX45" fmla="*/ 1008323 w 3209714"/>
                <a:gd name="connsiteY45" fmla="*/ 184667 h 2618796"/>
                <a:gd name="connsiteX46" fmla="*/ 972225 w 3209714"/>
                <a:gd name="connsiteY46" fmla="*/ 197696 h 2618796"/>
                <a:gd name="connsiteX47" fmla="*/ 936408 w 3209714"/>
                <a:gd name="connsiteY47" fmla="*/ 211289 h 2618796"/>
                <a:gd name="connsiteX48" fmla="*/ 901212 w 3209714"/>
                <a:gd name="connsiteY48" fmla="*/ 226293 h 2618796"/>
                <a:gd name="connsiteX49" fmla="*/ 866298 w 3209714"/>
                <a:gd name="connsiteY49" fmla="*/ 241804 h 2618796"/>
                <a:gd name="connsiteX50" fmla="*/ 386582 w 3209714"/>
                <a:gd name="connsiteY50" fmla="*/ 601266 h 2618796"/>
                <a:gd name="connsiteX51" fmla="*/ 80704 w 3209714"/>
                <a:gd name="connsiteY51" fmla="*/ 1099764 h 2618796"/>
                <a:gd name="connsiteX52" fmla="*/ 33705 w 3209714"/>
                <a:gd name="connsiteY52" fmla="*/ 1237115 h 2618796"/>
                <a:gd name="connsiteX53" fmla="*/ 0 w 3209714"/>
                <a:gd name="connsiteY53" fmla="*/ 1376449 h 2618796"/>
                <a:gd name="connsiteX54" fmla="*/ 0 w 3209714"/>
                <a:gd name="connsiteY54" fmla="*/ 783817 h 2618796"/>
                <a:gd name="connsiteX55" fmla="*/ 16450 w 3209714"/>
                <a:gd name="connsiteY55" fmla="*/ 757180 h 2618796"/>
                <a:gd name="connsiteX56" fmla="*/ 1464011 w 3209714"/>
                <a:gd name="connsiteY56" fmla="*/ 0 h 26187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3209714" h="2618796">
                  <a:moveTo>
                    <a:pt x="0" y="1971449"/>
                  </a:moveTo>
                  <a:lnTo>
                    <a:pt x="27550" y="2093758"/>
                  </a:lnTo>
                  <a:cubicBezTo>
                    <a:pt x="40417" y="2140192"/>
                    <a:pt x="55491" y="2186049"/>
                    <a:pt x="72525" y="2231172"/>
                  </a:cubicBezTo>
                  <a:cubicBezTo>
                    <a:pt x="124050" y="2366373"/>
                    <a:pt x="194643" y="2495037"/>
                    <a:pt x="282639" y="2611407"/>
                  </a:cubicBezTo>
                  <a:lnTo>
                    <a:pt x="288820" y="2618796"/>
                  </a:lnTo>
                  <a:lnTo>
                    <a:pt x="0" y="2618796"/>
                  </a:lnTo>
                  <a:close/>
                  <a:moveTo>
                    <a:pt x="1464011" y="0"/>
                  </a:moveTo>
                  <a:cubicBezTo>
                    <a:pt x="2428124" y="0"/>
                    <a:pt x="3209714" y="768899"/>
                    <a:pt x="3209714" y="1717388"/>
                  </a:cubicBezTo>
                  <a:cubicBezTo>
                    <a:pt x="3209714" y="2013791"/>
                    <a:pt x="3133387" y="2292656"/>
                    <a:pt x="2999015" y="2535998"/>
                  </a:cubicBezTo>
                  <a:lnTo>
                    <a:pt x="2947884" y="2618796"/>
                  </a:lnTo>
                  <a:lnTo>
                    <a:pt x="2391472" y="2618796"/>
                  </a:lnTo>
                  <a:lnTo>
                    <a:pt x="2404491" y="2605468"/>
                  </a:lnTo>
                  <a:cubicBezTo>
                    <a:pt x="2479170" y="2531071"/>
                    <a:pt x="2568852" y="2469817"/>
                    <a:pt x="2659888" y="2418997"/>
                  </a:cubicBezTo>
                  <a:cubicBezTo>
                    <a:pt x="2704955" y="2393051"/>
                    <a:pt x="2749683" y="2368741"/>
                    <a:pt x="2788320" y="2340200"/>
                  </a:cubicBezTo>
                  <a:cubicBezTo>
                    <a:pt x="2827126" y="2311829"/>
                    <a:pt x="2859558" y="2279115"/>
                    <a:pt x="2884827" y="2240591"/>
                  </a:cubicBezTo>
                  <a:cubicBezTo>
                    <a:pt x="2910491" y="2202462"/>
                    <a:pt x="2929499" y="2159200"/>
                    <a:pt x="2944785" y="2113908"/>
                  </a:cubicBezTo>
                  <a:cubicBezTo>
                    <a:pt x="2960070" y="2068615"/>
                    <a:pt x="2971464" y="2020954"/>
                    <a:pt x="2980488" y="1973180"/>
                  </a:cubicBezTo>
                  <a:cubicBezTo>
                    <a:pt x="2982519" y="1961166"/>
                    <a:pt x="2984944" y="1949264"/>
                    <a:pt x="2986636" y="1937250"/>
                  </a:cubicBezTo>
                  <a:lnTo>
                    <a:pt x="2991826" y="1901265"/>
                  </a:lnTo>
                  <a:lnTo>
                    <a:pt x="2995717" y="1865166"/>
                  </a:lnTo>
                  <a:cubicBezTo>
                    <a:pt x="2997184" y="1853152"/>
                    <a:pt x="2997522" y="1841025"/>
                    <a:pt x="2998538" y="1828955"/>
                  </a:cubicBezTo>
                  <a:cubicBezTo>
                    <a:pt x="3001978" y="1780729"/>
                    <a:pt x="3002035" y="1732391"/>
                    <a:pt x="3000117" y="1684222"/>
                  </a:cubicBezTo>
                  <a:lnTo>
                    <a:pt x="2997917" y="1648124"/>
                  </a:lnTo>
                  <a:cubicBezTo>
                    <a:pt x="2996958" y="1636110"/>
                    <a:pt x="2995661" y="1624152"/>
                    <a:pt x="2994589" y="1612138"/>
                  </a:cubicBezTo>
                  <a:cubicBezTo>
                    <a:pt x="2993631" y="1600124"/>
                    <a:pt x="2991826" y="1588166"/>
                    <a:pt x="2990472" y="1576209"/>
                  </a:cubicBezTo>
                  <a:cubicBezTo>
                    <a:pt x="2989231" y="1564195"/>
                    <a:pt x="2987257" y="1552293"/>
                    <a:pt x="2985395" y="1540392"/>
                  </a:cubicBezTo>
                  <a:cubicBezTo>
                    <a:pt x="2977837" y="1492731"/>
                    <a:pt x="2967967" y="1445464"/>
                    <a:pt x="2955840" y="1398649"/>
                  </a:cubicBezTo>
                  <a:cubicBezTo>
                    <a:pt x="2931022" y="1305188"/>
                    <a:pt x="2897518" y="1213700"/>
                    <a:pt x="2856118" y="1125315"/>
                  </a:cubicBezTo>
                  <a:cubicBezTo>
                    <a:pt x="2835361" y="1081208"/>
                    <a:pt x="2812856" y="1037720"/>
                    <a:pt x="2788546" y="995079"/>
                  </a:cubicBezTo>
                  <a:cubicBezTo>
                    <a:pt x="2764461" y="952324"/>
                    <a:pt x="2738290" y="910586"/>
                    <a:pt x="2710708" y="869636"/>
                  </a:cubicBezTo>
                  <a:cubicBezTo>
                    <a:pt x="2683183" y="828687"/>
                    <a:pt x="2653797" y="788809"/>
                    <a:pt x="2623282" y="749609"/>
                  </a:cubicBezTo>
                  <a:cubicBezTo>
                    <a:pt x="2592542" y="710633"/>
                    <a:pt x="2560222" y="672674"/>
                    <a:pt x="2526493" y="635785"/>
                  </a:cubicBezTo>
                  <a:cubicBezTo>
                    <a:pt x="2492707" y="599010"/>
                    <a:pt x="2457793" y="562968"/>
                    <a:pt x="2421017" y="528731"/>
                  </a:cubicBezTo>
                  <a:cubicBezTo>
                    <a:pt x="2384298" y="494437"/>
                    <a:pt x="2346113" y="461497"/>
                    <a:pt x="2306517" y="430137"/>
                  </a:cubicBezTo>
                  <a:cubicBezTo>
                    <a:pt x="2266922" y="398776"/>
                    <a:pt x="2225972" y="368825"/>
                    <a:pt x="2183557" y="340906"/>
                  </a:cubicBezTo>
                  <a:cubicBezTo>
                    <a:pt x="2141028" y="313211"/>
                    <a:pt x="2097315" y="286983"/>
                    <a:pt x="2052135" y="263350"/>
                  </a:cubicBezTo>
                  <a:cubicBezTo>
                    <a:pt x="2007012" y="239604"/>
                    <a:pt x="1960705" y="217776"/>
                    <a:pt x="1913043" y="199106"/>
                  </a:cubicBezTo>
                  <a:cubicBezTo>
                    <a:pt x="1865495" y="180154"/>
                    <a:pt x="1816818" y="163741"/>
                    <a:pt x="1767239" y="150486"/>
                  </a:cubicBezTo>
                  <a:cubicBezTo>
                    <a:pt x="1668137" y="123807"/>
                    <a:pt x="1565425" y="108972"/>
                    <a:pt x="1462545" y="109085"/>
                  </a:cubicBezTo>
                  <a:cubicBezTo>
                    <a:pt x="1359495" y="109424"/>
                    <a:pt x="1256557" y="120761"/>
                    <a:pt x="1156271" y="143040"/>
                  </a:cubicBezTo>
                  <a:lnTo>
                    <a:pt x="1146852" y="144958"/>
                  </a:lnTo>
                  <a:lnTo>
                    <a:pt x="1137545" y="147327"/>
                  </a:lnTo>
                  <a:lnTo>
                    <a:pt x="1118875" y="152121"/>
                  </a:lnTo>
                  <a:lnTo>
                    <a:pt x="1081649" y="161823"/>
                  </a:lnTo>
                  <a:cubicBezTo>
                    <a:pt x="1069183" y="164756"/>
                    <a:pt x="1057113" y="169155"/>
                    <a:pt x="1044873" y="172935"/>
                  </a:cubicBezTo>
                  <a:lnTo>
                    <a:pt x="1008323" y="184667"/>
                  </a:lnTo>
                  <a:cubicBezTo>
                    <a:pt x="996027" y="188333"/>
                    <a:pt x="984239" y="193296"/>
                    <a:pt x="972225" y="197696"/>
                  </a:cubicBezTo>
                  <a:lnTo>
                    <a:pt x="936408" y="211289"/>
                  </a:lnTo>
                  <a:cubicBezTo>
                    <a:pt x="924394" y="215576"/>
                    <a:pt x="912888" y="221216"/>
                    <a:pt x="901212" y="226293"/>
                  </a:cubicBezTo>
                  <a:lnTo>
                    <a:pt x="866298" y="241804"/>
                  </a:lnTo>
                  <a:cubicBezTo>
                    <a:pt x="681406" y="327820"/>
                    <a:pt x="518624" y="453431"/>
                    <a:pt x="386582" y="601266"/>
                  </a:cubicBezTo>
                  <a:cubicBezTo>
                    <a:pt x="254146" y="749157"/>
                    <a:pt x="151491" y="919159"/>
                    <a:pt x="80704" y="1099764"/>
                  </a:cubicBezTo>
                  <a:cubicBezTo>
                    <a:pt x="63050" y="1144888"/>
                    <a:pt x="47299" y="1190716"/>
                    <a:pt x="33705" y="1237115"/>
                  </a:cubicBezTo>
                  <a:lnTo>
                    <a:pt x="0" y="1376449"/>
                  </a:lnTo>
                  <a:lnTo>
                    <a:pt x="0" y="783817"/>
                  </a:lnTo>
                  <a:lnTo>
                    <a:pt x="16450" y="757180"/>
                  </a:lnTo>
                  <a:cubicBezTo>
                    <a:pt x="330168" y="300351"/>
                    <a:pt x="861440" y="0"/>
                    <a:pt x="1464011" y="0"/>
                  </a:cubicBez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399083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201CC55D-ED54-4C5C-95E6-10947BD110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3999" cy="514302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170" y="642135"/>
            <a:ext cx="3420438" cy="846051"/>
          </a:xfrm>
        </p:spPr>
        <p:txBody>
          <a:bodyPr anchor="ctr">
            <a:normAutofit/>
          </a:bodyPr>
          <a:lstStyle/>
          <a:p>
            <a:r>
              <a:rPr lang="en-US" sz="2600"/>
              <a:t>Models including Biomass reaction</a:t>
            </a:r>
            <a:endParaRPr lang="nl-NL" sz="260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DE889C7-FAD6-4397-98E2-05D50348445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812613"/>
            <a:ext cx="266396" cy="505095"/>
            <a:chOff x="0" y="823811"/>
            <a:chExt cx="355196" cy="67346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399A70F-F8CD-4992-9EF5-6CF15472E73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823811"/>
              <a:ext cx="87363" cy="67346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8F4FEDC-6D80-458C-A665-075D9B9500F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59341" y="823811"/>
              <a:ext cx="195855" cy="67346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3873B707-463F-40B0-8227-E8CC6C67EB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98813" y="1567926"/>
            <a:ext cx="3223260" cy="20574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3039" y="1747878"/>
            <a:ext cx="3419569" cy="2984689"/>
          </a:xfrm>
        </p:spPr>
        <p:txBody>
          <a:bodyPr anchor="ctr">
            <a:normAutofit/>
          </a:bodyPr>
          <a:lstStyle/>
          <a:p>
            <a:r>
              <a:rPr lang="en-US" sz="1500"/>
              <a:t>Biomass consists of</a:t>
            </a:r>
          </a:p>
          <a:p>
            <a:pPr lvl="1"/>
            <a:r>
              <a:rPr lang="en-US" sz="1500"/>
              <a:t>Proteins			(10 – 90% of the dry matter)</a:t>
            </a:r>
          </a:p>
          <a:p>
            <a:pPr lvl="1"/>
            <a:r>
              <a:rPr lang="en-US" sz="1500"/>
              <a:t>Lipids				(3 - 20%)</a:t>
            </a:r>
          </a:p>
          <a:p>
            <a:pPr lvl="1"/>
            <a:r>
              <a:rPr lang="en-US" sz="1500"/>
              <a:t>RNA				(3-10 %)</a:t>
            </a:r>
          </a:p>
          <a:p>
            <a:pPr lvl="1"/>
            <a:r>
              <a:rPr lang="en-US" sz="1500"/>
              <a:t>DNA				(0.5-3%)</a:t>
            </a:r>
          </a:p>
          <a:p>
            <a:pPr lvl="1"/>
            <a:r>
              <a:rPr lang="en-US" sz="1500"/>
              <a:t>Carbohydrates	(1 – 40%)</a:t>
            </a:r>
          </a:p>
          <a:p>
            <a:pPr lvl="1"/>
            <a:r>
              <a:rPr lang="en-US" sz="1500"/>
              <a:t>Ions, Metals, Metabolites (&lt;1%)</a:t>
            </a:r>
          </a:p>
          <a:p>
            <a:pPr lvl="1"/>
            <a:endParaRPr lang="nl-NL" sz="150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13237C8-E62C-4F0D-A318-BD6FB6C2D13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8023252" y="0"/>
            <a:ext cx="1120748" cy="51435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9C9EAEA-39D0-4B0E-A0EB-51E7B26740B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64357" y="385389"/>
            <a:ext cx="4507025" cy="437593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7F4583-9823-EC77-A828-8E4860A3A1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608" r="15" b="-3"/>
          <a:stretch>
            <a:fillRect/>
          </a:stretch>
        </p:blipFill>
        <p:spPr>
          <a:xfrm>
            <a:off x="4483341" y="599514"/>
            <a:ext cx="4069057" cy="3944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87867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l-NL"/>
              <a:t>Biomass Production Optimization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nl-NL" dirty="0"/>
              <a:t>Metabolic demands of precursors and cofactors required for </a:t>
            </a:r>
            <a:br>
              <a:rPr lang="en-US" altLang="nl-NL" dirty="0"/>
            </a:br>
            <a:r>
              <a:rPr lang="en-US" altLang="nl-NL" b="1" dirty="0">
                <a:solidFill>
                  <a:schemeClr val="accent6">
                    <a:lumMod val="75000"/>
                  </a:schemeClr>
                </a:solidFill>
              </a:rPr>
              <a:t>1g</a:t>
            </a:r>
            <a:r>
              <a:rPr lang="en-US" altLang="nl-NL" b="1" dirty="0"/>
              <a:t> of biomass of </a:t>
            </a:r>
            <a:r>
              <a:rPr lang="en-US" altLang="nl-NL" b="1" i="1" dirty="0"/>
              <a:t>E. coli</a:t>
            </a:r>
          </a:p>
          <a:p>
            <a:r>
              <a:rPr lang="en-US" altLang="nl-NL" dirty="0"/>
              <a:t>Classes of macromolecules:</a:t>
            </a:r>
          </a:p>
          <a:p>
            <a:pPr lvl="1"/>
            <a:r>
              <a:rPr lang="en-US" altLang="nl-NL" dirty="0"/>
              <a:t>Amino Acids,  Carbohydrates</a:t>
            </a:r>
          </a:p>
          <a:p>
            <a:pPr lvl="1"/>
            <a:r>
              <a:rPr lang="en-US" altLang="nl-NL" dirty="0"/>
              <a:t>Ribonucleotides, </a:t>
            </a:r>
            <a:r>
              <a:rPr lang="en-US" altLang="nl-NL" dirty="0" err="1"/>
              <a:t>Deoxyribonucleotides</a:t>
            </a:r>
            <a:endParaRPr lang="en-US" altLang="nl-NL" dirty="0"/>
          </a:p>
          <a:p>
            <a:pPr lvl="1"/>
            <a:r>
              <a:rPr lang="en-US" altLang="nl-NL" dirty="0"/>
              <a:t>Lipids, Phospholipids</a:t>
            </a:r>
          </a:p>
          <a:p>
            <a:pPr lvl="1"/>
            <a:r>
              <a:rPr lang="en-US" altLang="nl-NL" dirty="0"/>
              <a:t>Sterol, Fatty acids</a:t>
            </a:r>
          </a:p>
          <a:p>
            <a:r>
              <a:rPr lang="en-US" altLang="nl-NL" dirty="0"/>
              <a:t>These precursors are removed from the </a:t>
            </a:r>
            <a:br>
              <a:rPr lang="en-US" altLang="nl-NL" dirty="0"/>
            </a:br>
            <a:r>
              <a:rPr lang="en-US" altLang="nl-NL" dirty="0"/>
              <a:t>metabolic network in the corresponding ratios</a:t>
            </a:r>
          </a:p>
          <a:p>
            <a:r>
              <a:rPr lang="en-US" altLang="nl-NL" dirty="0"/>
              <a:t>We define a growth reaction</a:t>
            </a:r>
          </a:p>
          <a:p>
            <a:endParaRPr lang="en-US" altLang="nl-NL" dirty="0"/>
          </a:p>
          <a:p>
            <a:r>
              <a:rPr lang="en-US" altLang="nl-NL" dirty="0"/>
              <a:t>41.257 ATP + 18.225 NADPH + 0.205 G6P …. -&gt; 1 BM + ….</a:t>
            </a:r>
          </a:p>
          <a:p>
            <a:endParaRPr lang="en-US" altLang="nl-NL" dirty="0"/>
          </a:p>
        </p:txBody>
      </p:sp>
      <p:pic>
        <p:nvPicPr>
          <p:cNvPr id="387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7017" y="1639897"/>
            <a:ext cx="1485900" cy="2736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2090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161EB7-3F60-7385-0EE6-00D00825EF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3A615FE2-ADD2-FF6C-40C9-BC44EAFB58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Why do we want to know cell fluxes?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A1CB96E1-2066-0900-ECCF-376ACF4A0E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8"/>
            <a:ext cx="7886700" cy="3263504"/>
          </a:xfrm>
        </p:spPr>
        <p:txBody>
          <a:bodyPr/>
          <a:lstStyle/>
          <a:p>
            <a:pPr marL="0" indent="0">
              <a:buNone/>
            </a:pPr>
            <a:r>
              <a:rPr lang="en-GB" dirty="0"/>
              <a:t>Questions that can be addressed:</a:t>
            </a:r>
          </a:p>
          <a:p>
            <a:pPr lvl="1"/>
            <a:r>
              <a:rPr lang="en-GB" dirty="0"/>
              <a:t>Theoretical maximum yield for a product from a given substrate</a:t>
            </a:r>
          </a:p>
          <a:p>
            <a:pPr lvl="1"/>
            <a:r>
              <a:rPr lang="en-GB" dirty="0"/>
              <a:t>All the possible routes of a cellular metabolic network                 </a:t>
            </a:r>
          </a:p>
          <a:p>
            <a:pPr lvl="1"/>
            <a:r>
              <a:rPr lang="en-GB" dirty="0"/>
              <a:t>Strain analysis: Which routes are used &amp; how strong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91253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can MFA be useful?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/>
              <a:t>Some questions that can be addressed</a:t>
            </a:r>
            <a:r>
              <a:rPr lang="en-US" dirty="0"/>
              <a:t>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Which routes in the cell are used &amp; how strong?               </a:t>
            </a:r>
            <a:br>
              <a:rPr lang="en-US" dirty="0"/>
            </a:br>
            <a:r>
              <a:rPr lang="en-US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e.g. split of carbon flux between glycolysis and the pentose-phosphate pathway would be difficult (or even impossible) to be determined from extracellular measurements only</a:t>
            </a:r>
          </a:p>
          <a:p>
            <a:pPr marL="342900" lvl="1" indent="0">
              <a:buNone/>
            </a:pPr>
            <a:endParaRPr lang="en-US" i="1" dirty="0"/>
          </a:p>
          <a:p>
            <a:pPr lvl="1"/>
            <a:r>
              <a:rPr lang="en-US" dirty="0"/>
              <a:t>Theoretical (maximum) yields for products and biomass from a given substrat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What is the full potential (all working possibilities) of a given metabolic network?                                                                  </a:t>
            </a:r>
            <a:br>
              <a:rPr lang="en-US" dirty="0"/>
            </a:br>
            <a:r>
              <a:rPr lang="en-US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e.g. a genome-scale metabolic model</a:t>
            </a:r>
          </a:p>
        </p:txBody>
      </p:sp>
    </p:spTree>
    <p:extLst>
      <p:ext uri="{BB962C8B-B14F-4D97-AF65-F5344CB8AC3E}">
        <p14:creationId xmlns:p14="http://schemas.microsoft.com/office/powerpoint/2010/main" val="899915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88104" name="Rectangle 388103">
            <a:extLst>
              <a:ext uri="{FF2B5EF4-FFF2-40B4-BE49-F238E27FC236}">
                <a16:creationId xmlns:a16="http://schemas.microsoft.com/office/drawing/2014/main" id="{F13C74B1-5B17-4795-BED0-7140497B44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4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80060" y="244026"/>
            <a:ext cx="3276451" cy="1467631"/>
          </a:xfrm>
        </p:spPr>
        <p:txBody>
          <a:bodyPr anchor="b">
            <a:normAutofit/>
          </a:bodyPr>
          <a:lstStyle/>
          <a:p>
            <a:r>
              <a:rPr lang="en-US" altLang="nl-NL" sz="4100"/>
              <a:t>Let’s explore a model</a:t>
            </a:r>
          </a:p>
        </p:txBody>
      </p:sp>
      <p:sp>
        <p:nvSpPr>
          <p:cNvPr id="388106" name="sketchy line">
            <a:extLst>
              <a:ext uri="{FF2B5EF4-FFF2-40B4-BE49-F238E27FC236}">
                <a16:creationId xmlns:a16="http://schemas.microsoft.com/office/drawing/2014/main" id="{D4974D33-8DC5-464E-8C6D-BE58F0669C1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0060" y="1940245"/>
            <a:ext cx="2606040" cy="13716"/>
          </a:xfrm>
          <a:custGeom>
            <a:avLst/>
            <a:gdLst>
              <a:gd name="connsiteX0" fmla="*/ 0 w 2606040"/>
              <a:gd name="connsiteY0" fmla="*/ 0 h 13716"/>
              <a:gd name="connsiteX1" fmla="*/ 625450 w 2606040"/>
              <a:gd name="connsiteY1" fmla="*/ 0 h 13716"/>
              <a:gd name="connsiteX2" fmla="*/ 1224839 w 2606040"/>
              <a:gd name="connsiteY2" fmla="*/ 0 h 13716"/>
              <a:gd name="connsiteX3" fmla="*/ 1824228 w 2606040"/>
              <a:gd name="connsiteY3" fmla="*/ 0 h 13716"/>
              <a:gd name="connsiteX4" fmla="*/ 2606040 w 2606040"/>
              <a:gd name="connsiteY4" fmla="*/ 0 h 13716"/>
              <a:gd name="connsiteX5" fmla="*/ 2606040 w 2606040"/>
              <a:gd name="connsiteY5" fmla="*/ 13716 h 13716"/>
              <a:gd name="connsiteX6" fmla="*/ 1902409 w 2606040"/>
              <a:gd name="connsiteY6" fmla="*/ 13716 h 13716"/>
              <a:gd name="connsiteX7" fmla="*/ 1276960 w 2606040"/>
              <a:gd name="connsiteY7" fmla="*/ 13716 h 13716"/>
              <a:gd name="connsiteX8" fmla="*/ 677570 w 2606040"/>
              <a:gd name="connsiteY8" fmla="*/ 13716 h 13716"/>
              <a:gd name="connsiteX9" fmla="*/ 0 w 2606040"/>
              <a:gd name="connsiteY9" fmla="*/ 13716 h 13716"/>
              <a:gd name="connsiteX10" fmla="*/ 0 w 2606040"/>
              <a:gd name="connsiteY10" fmla="*/ 0 h 13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606040" h="13716" fill="none" extrusionOk="0">
                <a:moveTo>
                  <a:pt x="0" y="0"/>
                </a:moveTo>
                <a:cubicBezTo>
                  <a:pt x="266776" y="-600"/>
                  <a:pt x="322756" y="3201"/>
                  <a:pt x="625450" y="0"/>
                </a:cubicBezTo>
                <a:cubicBezTo>
                  <a:pt x="928144" y="-3201"/>
                  <a:pt x="968141" y="9269"/>
                  <a:pt x="1224839" y="0"/>
                </a:cubicBezTo>
                <a:cubicBezTo>
                  <a:pt x="1481537" y="-9269"/>
                  <a:pt x="1569059" y="21947"/>
                  <a:pt x="1824228" y="0"/>
                </a:cubicBezTo>
                <a:cubicBezTo>
                  <a:pt x="2079397" y="-21947"/>
                  <a:pt x="2326053" y="-10194"/>
                  <a:pt x="2606040" y="0"/>
                </a:cubicBezTo>
                <a:cubicBezTo>
                  <a:pt x="2605690" y="5728"/>
                  <a:pt x="2605650" y="7624"/>
                  <a:pt x="2606040" y="13716"/>
                </a:cubicBezTo>
                <a:cubicBezTo>
                  <a:pt x="2256758" y="26838"/>
                  <a:pt x="2173673" y="-17450"/>
                  <a:pt x="1902409" y="13716"/>
                </a:cubicBezTo>
                <a:cubicBezTo>
                  <a:pt x="1631145" y="44882"/>
                  <a:pt x="1461378" y="894"/>
                  <a:pt x="1276960" y="13716"/>
                </a:cubicBezTo>
                <a:cubicBezTo>
                  <a:pt x="1092542" y="26538"/>
                  <a:pt x="890442" y="8641"/>
                  <a:pt x="677570" y="13716"/>
                </a:cubicBezTo>
                <a:cubicBezTo>
                  <a:pt x="464698" y="18792"/>
                  <a:pt x="187648" y="31265"/>
                  <a:pt x="0" y="13716"/>
                </a:cubicBezTo>
                <a:cubicBezTo>
                  <a:pt x="-302" y="10335"/>
                  <a:pt x="417" y="4724"/>
                  <a:pt x="0" y="0"/>
                </a:cubicBezTo>
                <a:close/>
              </a:path>
              <a:path w="2606040" h="13716" stroke="0" extrusionOk="0">
                <a:moveTo>
                  <a:pt x="0" y="0"/>
                </a:moveTo>
                <a:cubicBezTo>
                  <a:pt x="197231" y="3803"/>
                  <a:pt x="358914" y="-9291"/>
                  <a:pt x="599389" y="0"/>
                </a:cubicBezTo>
                <a:cubicBezTo>
                  <a:pt x="839864" y="9291"/>
                  <a:pt x="979371" y="8509"/>
                  <a:pt x="1303020" y="0"/>
                </a:cubicBezTo>
                <a:cubicBezTo>
                  <a:pt x="1626669" y="-8509"/>
                  <a:pt x="1726300" y="7440"/>
                  <a:pt x="1876349" y="0"/>
                </a:cubicBezTo>
                <a:cubicBezTo>
                  <a:pt x="2026398" y="-7440"/>
                  <a:pt x="2430712" y="17957"/>
                  <a:pt x="2606040" y="0"/>
                </a:cubicBezTo>
                <a:cubicBezTo>
                  <a:pt x="2606569" y="5071"/>
                  <a:pt x="2606315" y="7437"/>
                  <a:pt x="2606040" y="13716"/>
                </a:cubicBezTo>
                <a:cubicBezTo>
                  <a:pt x="2393024" y="-2332"/>
                  <a:pt x="2191161" y="34687"/>
                  <a:pt x="1980590" y="13716"/>
                </a:cubicBezTo>
                <a:cubicBezTo>
                  <a:pt x="1770019" y="-7255"/>
                  <a:pt x="1476440" y="31542"/>
                  <a:pt x="1276960" y="13716"/>
                </a:cubicBezTo>
                <a:cubicBezTo>
                  <a:pt x="1077480" y="-4110"/>
                  <a:pt x="880988" y="37553"/>
                  <a:pt x="651510" y="13716"/>
                </a:cubicBezTo>
                <a:cubicBezTo>
                  <a:pt x="422032" y="-10121"/>
                  <a:pt x="130744" y="-6519"/>
                  <a:pt x="0" y="13716"/>
                </a:cubicBezTo>
                <a:cubicBezTo>
                  <a:pt x="198" y="8947"/>
                  <a:pt x="304" y="5200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4450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2863741219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0060" y="2154674"/>
            <a:ext cx="3182691" cy="2490501"/>
          </a:xfrm>
        </p:spPr>
        <p:txBody>
          <a:bodyPr>
            <a:normAutofit/>
          </a:bodyPr>
          <a:lstStyle/>
          <a:p>
            <a:r>
              <a:rPr lang="en-US" altLang="nl-NL" sz="1700"/>
              <a:t>Escherichia coli core model.</a:t>
            </a:r>
          </a:p>
          <a:p>
            <a:endParaRPr lang="en-US" altLang="nl-NL" sz="1700"/>
          </a:p>
          <a:p>
            <a:r>
              <a:rPr lang="en-US" altLang="nl-NL" sz="1700"/>
              <a:t>Simulate maximum growth with oxygen, and then limiting oxygen uptak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027A738-76B6-1F8F-0A38-2A36E21E844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1567" r="980" b="1"/>
          <a:stretch>
            <a:fillRect/>
          </a:stretch>
        </p:blipFill>
        <p:spPr>
          <a:xfrm>
            <a:off x="3983776" y="10"/>
            <a:ext cx="5159081" cy="5143490"/>
          </a:xfrm>
          <a:custGeom>
            <a:avLst/>
            <a:gdLst/>
            <a:ahLst/>
            <a:cxnLst/>
            <a:rect l="l" t="t" r="r" b="b"/>
            <a:pathLst>
              <a:path w="6878775" h="6858000">
                <a:moveTo>
                  <a:pt x="1102973" y="0"/>
                </a:moveTo>
                <a:lnTo>
                  <a:pt x="1160688" y="0"/>
                </a:lnTo>
                <a:lnTo>
                  <a:pt x="983189" y="331786"/>
                </a:lnTo>
                <a:cubicBezTo>
                  <a:pt x="914866" y="469145"/>
                  <a:pt x="850355" y="608712"/>
                  <a:pt x="789261" y="750263"/>
                </a:cubicBezTo>
                <a:cubicBezTo>
                  <a:pt x="774307" y="784928"/>
                  <a:pt x="759992" y="819849"/>
                  <a:pt x="745295" y="854514"/>
                </a:cubicBezTo>
                <a:cubicBezTo>
                  <a:pt x="756682" y="845393"/>
                  <a:pt x="765489" y="833492"/>
                  <a:pt x="770857" y="819975"/>
                </a:cubicBezTo>
                <a:cubicBezTo>
                  <a:pt x="879943" y="589569"/>
                  <a:pt x="999605" y="365513"/>
                  <a:pt x="1131329" y="148742"/>
                </a:cubicBezTo>
                <a:lnTo>
                  <a:pt x="1227589" y="0"/>
                </a:lnTo>
                <a:lnTo>
                  <a:pt x="6878775" y="0"/>
                </a:lnTo>
                <a:lnTo>
                  <a:pt x="6878775" y="6858000"/>
                </a:lnTo>
                <a:lnTo>
                  <a:pt x="713521" y="6858000"/>
                </a:lnTo>
                <a:lnTo>
                  <a:pt x="625642" y="6670527"/>
                </a:lnTo>
                <a:cubicBezTo>
                  <a:pt x="507232" y="6398531"/>
                  <a:pt x="403083" y="6118381"/>
                  <a:pt x="312785" y="5830359"/>
                </a:cubicBezTo>
                <a:cubicBezTo>
                  <a:pt x="278149" y="5719759"/>
                  <a:pt x="248879" y="5607635"/>
                  <a:pt x="212198" y="5480401"/>
                </a:cubicBezTo>
                <a:cubicBezTo>
                  <a:pt x="212208" y="5491601"/>
                  <a:pt x="212803" y="5502788"/>
                  <a:pt x="213988" y="5513923"/>
                </a:cubicBezTo>
                <a:cubicBezTo>
                  <a:pt x="264089" y="5723695"/>
                  <a:pt x="307290" y="5935370"/>
                  <a:pt x="365826" y="6142729"/>
                </a:cubicBezTo>
                <a:cubicBezTo>
                  <a:pt x="433152" y="6380817"/>
                  <a:pt x="510068" y="6614016"/>
                  <a:pt x="597975" y="6841549"/>
                </a:cubicBezTo>
                <a:lnTo>
                  <a:pt x="604824" y="6858000"/>
                </a:lnTo>
                <a:lnTo>
                  <a:pt x="552056" y="6858000"/>
                </a:lnTo>
                <a:lnTo>
                  <a:pt x="539576" y="6828295"/>
                </a:lnTo>
                <a:cubicBezTo>
                  <a:pt x="380597" y="6414594"/>
                  <a:pt x="260223" y="5988893"/>
                  <a:pt x="171555" y="5552906"/>
                </a:cubicBezTo>
                <a:cubicBezTo>
                  <a:pt x="91163" y="5157998"/>
                  <a:pt x="43746" y="4758899"/>
                  <a:pt x="12305" y="4357388"/>
                </a:cubicBezTo>
                <a:cubicBezTo>
                  <a:pt x="-14281" y="4013908"/>
                  <a:pt x="4507" y="3672965"/>
                  <a:pt x="46684" y="3331516"/>
                </a:cubicBezTo>
                <a:cubicBezTo>
                  <a:pt x="127203" y="2664286"/>
                  <a:pt x="277819" y="2007265"/>
                  <a:pt x="496065" y="1371196"/>
                </a:cubicBezTo>
                <a:cubicBezTo>
                  <a:pt x="636273" y="966066"/>
                  <a:pt x="800445" y="573253"/>
                  <a:pt x="995723" y="196614"/>
                </a:cubicBez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23967937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1D3DE0-E42C-C554-D6AF-24D42AB89A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15C4F6-6A14-3EAB-DDF5-8E96D2AE95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>
                <a:solidFill>
                  <a:schemeClr val="accent1"/>
                </a:solidFill>
              </a:rPr>
              <a:t>What is a metabolic flux?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A8DDF37-87B5-FE56-8AE5-7105F89C3C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1034" y="1200151"/>
            <a:ext cx="6623436" cy="23782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 metabolic flux is a metabolic reaction rate or the rate of a given enzymatic reaction taking place in the cell, in units of e.g.    </a:t>
            </a:r>
            <a:r>
              <a:rPr lang="en-US" dirty="0" err="1"/>
              <a:t>mmol</a:t>
            </a:r>
            <a:r>
              <a:rPr lang="en-US" dirty="0"/>
              <a:t>/(</a:t>
            </a:r>
            <a:r>
              <a:rPr lang="en-US" dirty="0" err="1"/>
              <a:t>gDW.h</a:t>
            </a:r>
            <a:r>
              <a:rPr lang="en-US" dirty="0"/>
              <a:t>)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7390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6B2751-3395-E7E6-556B-B30183E349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F991CB1-B2FE-5775-6697-F086C95F45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nl-NL" dirty="0">
                <a:solidFill>
                  <a:schemeClr val="accent1"/>
                </a:solidFill>
              </a:rPr>
              <a:t>Example: Produce </a:t>
            </a:r>
            <a:r>
              <a:rPr lang="nl-NL" dirty="0" err="1">
                <a:solidFill>
                  <a:schemeClr val="accent1"/>
                </a:solidFill>
              </a:rPr>
              <a:t>Malate</a:t>
            </a:r>
            <a:r>
              <a:rPr lang="nl-NL" dirty="0">
                <a:solidFill>
                  <a:schemeClr val="accent1"/>
                </a:solidFill>
              </a:rPr>
              <a:t> </a:t>
            </a:r>
            <a:r>
              <a:rPr lang="nl-NL" dirty="0" err="1">
                <a:solidFill>
                  <a:schemeClr val="accent1"/>
                </a:solidFill>
              </a:rPr>
              <a:t>from</a:t>
            </a:r>
            <a:r>
              <a:rPr lang="nl-NL" dirty="0">
                <a:solidFill>
                  <a:schemeClr val="accent1"/>
                </a:solidFill>
              </a:rPr>
              <a:t> Glucose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6F94E4E-B9E7-4674-C5DF-BEE0C76D1D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5671" y="2120646"/>
            <a:ext cx="4234321" cy="1334945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 algn="ctr">
              <a:buNone/>
            </a:pPr>
            <a:r>
              <a:rPr lang="nl-NL" dirty="0" err="1"/>
              <a:t>Maximal</a:t>
            </a:r>
            <a:r>
              <a:rPr lang="nl-NL" dirty="0"/>
              <a:t> </a:t>
            </a:r>
            <a:r>
              <a:rPr lang="nl-NL" b="1" dirty="0" err="1"/>
              <a:t>malate</a:t>
            </a:r>
            <a:r>
              <a:rPr lang="nl-NL" dirty="0"/>
              <a:t> </a:t>
            </a:r>
            <a:r>
              <a:rPr lang="nl-NL" dirty="0" err="1"/>
              <a:t>production</a:t>
            </a:r>
            <a:r>
              <a:rPr lang="nl-NL" dirty="0"/>
              <a:t> </a:t>
            </a:r>
            <a:r>
              <a:rPr lang="nl-NL" dirty="0" err="1"/>
              <a:t>rate</a:t>
            </a:r>
            <a:r>
              <a:rPr lang="nl-NL" dirty="0"/>
              <a:t> </a:t>
            </a:r>
            <a:r>
              <a:rPr lang="nl-NL" dirty="0" err="1"/>
              <a:t>that</a:t>
            </a:r>
            <a:r>
              <a:rPr lang="nl-NL" dirty="0"/>
              <a:t> </a:t>
            </a:r>
            <a:r>
              <a:rPr lang="nl-NL" dirty="0" err="1"/>
              <a:t>could</a:t>
            </a:r>
            <a:r>
              <a:rPr lang="nl-NL" dirty="0"/>
              <a:t> </a:t>
            </a:r>
            <a:r>
              <a:rPr lang="nl-NL" dirty="0" err="1"/>
              <a:t>be</a:t>
            </a:r>
            <a:r>
              <a:rPr lang="nl-NL" dirty="0"/>
              <a:t> </a:t>
            </a:r>
            <a:r>
              <a:rPr lang="nl-NL" dirty="0" err="1"/>
              <a:t>achieved</a:t>
            </a:r>
            <a:r>
              <a:rPr lang="nl-NL" dirty="0"/>
              <a:t> </a:t>
            </a:r>
            <a:r>
              <a:rPr lang="nl-NL" dirty="0" err="1"/>
              <a:t>with</a:t>
            </a:r>
            <a:r>
              <a:rPr lang="nl-NL" dirty="0"/>
              <a:t> </a:t>
            </a:r>
            <a:r>
              <a:rPr lang="nl-NL" dirty="0" err="1"/>
              <a:t>this</a:t>
            </a:r>
            <a:r>
              <a:rPr lang="nl-NL" dirty="0"/>
              <a:t> </a:t>
            </a:r>
            <a:r>
              <a:rPr lang="nl-NL" dirty="0" err="1"/>
              <a:t>network</a:t>
            </a:r>
            <a:r>
              <a:rPr lang="nl-NL" dirty="0"/>
              <a:t>?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6B826DF-2C67-9C37-DBE6-3B964C9966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7693" y="1063229"/>
            <a:ext cx="4517539" cy="3647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377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F6E421-DB0B-3B8D-6565-BF1C887FD8D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8D699F4-B04C-72EE-CC04-75315201FD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nl-NL">
                <a:solidFill>
                  <a:schemeClr val="accent1"/>
                </a:solidFill>
              </a:rPr>
              <a:t>Solve it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3E4EBFA-B2E1-6748-9649-7F9015DD78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2" y="1454451"/>
            <a:ext cx="3898773" cy="2629467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0" indent="0">
              <a:buNone/>
            </a:pPr>
            <a:r>
              <a:rPr lang="nl-NL" dirty="0"/>
              <a:t>Option 1? </a:t>
            </a:r>
          </a:p>
          <a:p>
            <a:pPr marL="0" indent="0">
              <a:buNone/>
            </a:pPr>
            <a:endParaRPr lang="nl-NL" dirty="0"/>
          </a:p>
          <a:p>
            <a:pPr marL="0" indent="0">
              <a:buNone/>
            </a:pPr>
            <a:r>
              <a:rPr lang="nl-NL" dirty="0"/>
              <a:t>CO</a:t>
            </a:r>
            <a:r>
              <a:rPr lang="nl-NL" baseline="-25000" dirty="0"/>
              <a:t>2</a:t>
            </a:r>
            <a:r>
              <a:rPr lang="nl-NL" dirty="0"/>
              <a:t> from the cycle: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nl-NL" dirty="0"/>
              <a:t>3 x CO</a:t>
            </a:r>
            <a:r>
              <a:rPr lang="nl-NL" baseline="-25000" dirty="0"/>
              <a:t>2 </a:t>
            </a:r>
            <a:r>
              <a:rPr lang="nl-NL" dirty="0"/>
              <a:t>(v3, v4, v5)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nl-NL" dirty="0"/>
              <a:t>‘sacrifice’ 0.5 Pyr</a:t>
            </a:r>
          </a:p>
          <a:p>
            <a:pPr>
              <a:buFont typeface="Arial" panose="020B0604020202020204" pitchFamily="34" charset="0"/>
              <a:buChar char="•"/>
            </a:pPr>
            <a:endParaRPr lang="nl-NL" dirty="0"/>
          </a:p>
        </p:txBody>
      </p:sp>
      <p:grpSp>
        <p:nvGrpSpPr>
          <p:cNvPr id="169" name="Group 168">
            <a:extLst>
              <a:ext uri="{FF2B5EF4-FFF2-40B4-BE49-F238E27FC236}">
                <a16:creationId xmlns:a16="http://schemas.microsoft.com/office/drawing/2014/main" id="{ACD1B3FA-23AD-C027-F989-B0E43148C43D}"/>
              </a:ext>
            </a:extLst>
          </p:cNvPr>
          <p:cNvGrpSpPr/>
          <p:nvPr/>
        </p:nvGrpSpPr>
        <p:grpSpPr>
          <a:xfrm>
            <a:off x="4413855" y="770606"/>
            <a:ext cx="4619519" cy="3709894"/>
            <a:chOff x="4413855" y="770606"/>
            <a:chExt cx="4619519" cy="3709894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68B019CC-CC88-15A4-1436-8077382A23DE}"/>
                </a:ext>
              </a:extLst>
            </p:cNvPr>
            <p:cNvGrpSpPr/>
            <p:nvPr/>
          </p:nvGrpSpPr>
          <p:grpSpPr>
            <a:xfrm>
              <a:off x="4413855" y="770606"/>
              <a:ext cx="4619519" cy="3709894"/>
              <a:chOff x="4413855" y="770606"/>
              <a:chExt cx="4619519" cy="3709894"/>
            </a:xfrm>
          </p:grpSpPr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796E8D60-9A82-F3CE-5290-486CA476C076}"/>
                  </a:ext>
                </a:extLst>
              </p:cNvPr>
              <p:cNvSpPr txBox="1"/>
              <p:nvPr/>
            </p:nvSpPr>
            <p:spPr>
              <a:xfrm>
                <a:off x="7387301" y="1975993"/>
                <a:ext cx="341760" cy="215444"/>
              </a:xfrm>
              <a:prstGeom prst="rect">
                <a:avLst/>
              </a:prstGeom>
              <a:solidFill>
                <a:srgbClr val="E7E6E6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CO</a:t>
                </a:r>
                <a:r>
                  <a:rPr kumimoji="0" lang="en-GB" sz="800" b="0" i="0" u="none" strike="noStrike" kern="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2</a:t>
                </a:r>
                <a:endParaRPr kumimoji="0" lang="en-US" sz="8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7" name="Rounded Rectangle 126">
                <a:extLst>
                  <a:ext uri="{FF2B5EF4-FFF2-40B4-BE49-F238E27FC236}">
                    <a16:creationId xmlns:a16="http://schemas.microsoft.com/office/drawing/2014/main" id="{D76F9480-35D8-1BFB-0D28-753C020E23D8}"/>
                  </a:ext>
                </a:extLst>
              </p:cNvPr>
              <p:cNvSpPr/>
              <p:nvPr/>
            </p:nvSpPr>
            <p:spPr>
              <a:xfrm>
                <a:off x="5274404" y="1271391"/>
                <a:ext cx="2719122" cy="3209109"/>
              </a:xfrm>
              <a:prstGeom prst="roundRect">
                <a:avLst/>
              </a:prstGeom>
              <a:noFill/>
              <a:ln w="50800" cap="flat" cmpd="dbl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8" name="Arc 169">
                <a:extLst>
                  <a:ext uri="{FF2B5EF4-FFF2-40B4-BE49-F238E27FC236}">
                    <a16:creationId xmlns:a16="http://schemas.microsoft.com/office/drawing/2014/main" id="{B965712A-C0BF-E5C4-B7B3-64897FEDA014}"/>
                  </a:ext>
                </a:extLst>
              </p:cNvPr>
              <p:cNvSpPr/>
              <p:nvPr/>
            </p:nvSpPr>
            <p:spPr>
              <a:xfrm>
                <a:off x="5957703" y="2589053"/>
                <a:ext cx="978466" cy="332367"/>
              </a:xfrm>
              <a:custGeom>
                <a:avLst/>
                <a:gdLst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2" fmla="*/ 646747 w 1293493"/>
                  <a:gd name="connsiteY2" fmla="*/ 337656 h 675311"/>
                  <a:gd name="connsiteX3" fmla="*/ 646746 w 1293493"/>
                  <a:gd name="connsiteY3" fmla="*/ 0 h 675311"/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0" fmla="*/ 0 w 707707"/>
                  <a:gd name="connsiteY0" fmla="*/ 1655 h 339311"/>
                  <a:gd name="connsiteX1" fmla="*/ 646747 w 707707"/>
                  <a:gd name="connsiteY1" fmla="*/ 339311 h 339311"/>
                  <a:gd name="connsiteX2" fmla="*/ 1 w 707707"/>
                  <a:gd name="connsiteY2" fmla="*/ 339311 h 339311"/>
                  <a:gd name="connsiteX3" fmla="*/ 0 w 707707"/>
                  <a:gd name="connsiteY3" fmla="*/ 1655 h 339311"/>
                  <a:gd name="connsiteX0" fmla="*/ 0 w 707707"/>
                  <a:gd name="connsiteY0" fmla="*/ 1655 h 339311"/>
                  <a:gd name="connsiteX1" fmla="*/ 707707 w 707707"/>
                  <a:gd name="connsiteY1" fmla="*/ 158971 h 339311"/>
                  <a:gd name="connsiteX0" fmla="*/ 287020 w 994727"/>
                  <a:gd name="connsiteY0" fmla="*/ 0 h 337656"/>
                  <a:gd name="connsiteX1" fmla="*/ 933767 w 994727"/>
                  <a:gd name="connsiteY1" fmla="*/ 337656 h 337656"/>
                  <a:gd name="connsiteX2" fmla="*/ 287021 w 994727"/>
                  <a:gd name="connsiteY2" fmla="*/ 337656 h 337656"/>
                  <a:gd name="connsiteX3" fmla="*/ 287020 w 994727"/>
                  <a:gd name="connsiteY3" fmla="*/ 0 h 337656"/>
                  <a:gd name="connsiteX0" fmla="*/ 0 w 994727"/>
                  <a:gd name="connsiteY0" fmla="*/ 129540 h 337656"/>
                  <a:gd name="connsiteX1" fmla="*/ 994727 w 994727"/>
                  <a:gd name="connsiteY1" fmla="*/ 157316 h 337656"/>
                  <a:gd name="connsiteX0" fmla="*/ 287020 w 994727"/>
                  <a:gd name="connsiteY0" fmla="*/ 53669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3" fmla="*/ 287020 w 994727"/>
                  <a:gd name="connsiteY3" fmla="*/ 53669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391325"/>
                  <a:gd name="connsiteX1" fmla="*/ 933767 w 994727"/>
                  <a:gd name="connsiteY1" fmla="*/ 391325 h 391325"/>
                  <a:gd name="connsiteX2" fmla="*/ 419101 w 994727"/>
                  <a:gd name="connsiteY2" fmla="*/ 992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210985"/>
                  <a:gd name="connsiteX1" fmla="*/ 4127 w 994727"/>
                  <a:gd name="connsiteY1" fmla="*/ 180505 h 210985"/>
                  <a:gd name="connsiteX2" fmla="*/ 419101 w 994727"/>
                  <a:gd name="connsiteY2" fmla="*/ 9922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94727"/>
                  <a:gd name="connsiteY0" fmla="*/ 53505 h 210985"/>
                  <a:gd name="connsiteX1" fmla="*/ 4127 w 994727"/>
                  <a:gd name="connsiteY1" fmla="*/ 180505 h 210985"/>
                  <a:gd name="connsiteX2" fmla="*/ 485141 w 994727"/>
                  <a:gd name="connsiteY2" fmla="*/ 5350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76947"/>
                  <a:gd name="connsiteY0" fmla="*/ 53505 h 210985"/>
                  <a:gd name="connsiteX1" fmla="*/ 4127 w 976947"/>
                  <a:gd name="connsiteY1" fmla="*/ 180505 h 210985"/>
                  <a:gd name="connsiteX2" fmla="*/ 485141 w 976947"/>
                  <a:gd name="connsiteY2" fmla="*/ 53505 h 210985"/>
                  <a:gd name="connsiteX0" fmla="*/ 0 w 976947"/>
                  <a:gd name="connsiteY0" fmla="*/ 183209 h 210985"/>
                  <a:gd name="connsiteX1" fmla="*/ 494137 w 976947"/>
                  <a:gd name="connsiteY1" fmla="*/ 0 h 210985"/>
                  <a:gd name="connsiteX2" fmla="*/ 976947 w 976947"/>
                  <a:gd name="connsiteY2" fmla="*/ 210985 h 210985"/>
                  <a:gd name="connsiteX0" fmla="*/ 485141 w 1004887"/>
                  <a:gd name="connsiteY0" fmla="*/ 53505 h 210985"/>
                  <a:gd name="connsiteX1" fmla="*/ 4127 w 1004887"/>
                  <a:gd name="connsiteY1" fmla="*/ 180505 h 210985"/>
                  <a:gd name="connsiteX2" fmla="*/ 485141 w 1004887"/>
                  <a:gd name="connsiteY2" fmla="*/ 53505 h 210985"/>
                  <a:gd name="connsiteX0" fmla="*/ 0 w 1004887"/>
                  <a:gd name="connsiteY0" fmla="*/ 183209 h 210985"/>
                  <a:gd name="connsiteX1" fmla="*/ 494137 w 1004887"/>
                  <a:gd name="connsiteY1" fmla="*/ 0 h 210985"/>
                  <a:gd name="connsiteX2" fmla="*/ 1004887 w 1004887"/>
                  <a:gd name="connsiteY2" fmla="*/ 210985 h 210985"/>
                  <a:gd name="connsiteX0" fmla="*/ 485141 w 1069126"/>
                  <a:gd name="connsiteY0" fmla="*/ 70258 h 199962"/>
                  <a:gd name="connsiteX1" fmla="*/ 4127 w 1069126"/>
                  <a:gd name="connsiteY1" fmla="*/ 197258 h 199962"/>
                  <a:gd name="connsiteX2" fmla="*/ 485141 w 1069126"/>
                  <a:gd name="connsiteY2" fmla="*/ 70258 h 199962"/>
                  <a:gd name="connsiteX0" fmla="*/ 0 w 1069126"/>
                  <a:gd name="connsiteY0" fmla="*/ 199962 h 199962"/>
                  <a:gd name="connsiteX1" fmla="*/ 494137 w 1069126"/>
                  <a:gd name="connsiteY1" fmla="*/ 16753 h 199962"/>
                  <a:gd name="connsiteX2" fmla="*/ 1069126 w 1069126"/>
                  <a:gd name="connsiteY2" fmla="*/ 115343 h 199962"/>
                  <a:gd name="connsiteX0" fmla="*/ 485141 w 1069126"/>
                  <a:gd name="connsiteY0" fmla="*/ 53505 h 183209"/>
                  <a:gd name="connsiteX1" fmla="*/ 4127 w 1069126"/>
                  <a:gd name="connsiteY1" fmla="*/ 180505 h 183209"/>
                  <a:gd name="connsiteX2" fmla="*/ 485141 w 1069126"/>
                  <a:gd name="connsiteY2" fmla="*/ 53505 h 183209"/>
                  <a:gd name="connsiteX0" fmla="*/ 0 w 1069126"/>
                  <a:gd name="connsiteY0" fmla="*/ 183209 h 183209"/>
                  <a:gd name="connsiteX1" fmla="*/ 494137 w 1069126"/>
                  <a:gd name="connsiteY1" fmla="*/ 0 h 183209"/>
                  <a:gd name="connsiteX2" fmla="*/ 1069126 w 1069126"/>
                  <a:gd name="connsiteY2" fmla="*/ 98590 h 183209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1014 w 1064999"/>
                  <a:gd name="connsiteY0" fmla="*/ 58838 h 185838"/>
                  <a:gd name="connsiteX1" fmla="*/ 0 w 1064999"/>
                  <a:gd name="connsiteY1" fmla="*/ 185838 h 185838"/>
                  <a:gd name="connsiteX2" fmla="*/ 481014 w 1064999"/>
                  <a:gd name="connsiteY2" fmla="*/ 58838 h 185838"/>
                  <a:gd name="connsiteX0" fmla="*/ 135823 w 1064999"/>
                  <a:gd name="connsiteY0" fmla="*/ 99007 h 185838"/>
                  <a:gd name="connsiteX1" fmla="*/ 490010 w 1064999"/>
                  <a:gd name="connsiteY1" fmla="*/ 5333 h 185838"/>
                  <a:gd name="connsiteX2" fmla="*/ 1064999 w 1064999"/>
                  <a:gd name="connsiteY2" fmla="*/ 103923 h 185838"/>
                  <a:gd name="connsiteX0" fmla="*/ 481014 w 1064999"/>
                  <a:gd name="connsiteY0" fmla="*/ 58109 h 185109"/>
                  <a:gd name="connsiteX1" fmla="*/ 0 w 1064999"/>
                  <a:gd name="connsiteY1" fmla="*/ 185109 h 185109"/>
                  <a:gd name="connsiteX2" fmla="*/ 481014 w 1064999"/>
                  <a:gd name="connsiteY2" fmla="*/ 581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511604 w 1064999"/>
                  <a:gd name="connsiteY0" fmla="*/ 20009 h 185109"/>
                  <a:gd name="connsiteX1" fmla="*/ 0 w 1064999"/>
                  <a:gd name="connsiteY1" fmla="*/ 185109 h 185109"/>
                  <a:gd name="connsiteX2" fmla="*/ 511604 w 1064999"/>
                  <a:gd name="connsiteY2" fmla="*/ 200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375781 w 929176"/>
                  <a:gd name="connsiteY0" fmla="*/ 20009 h 108909"/>
                  <a:gd name="connsiteX1" fmla="*/ 1833 w 929176"/>
                  <a:gd name="connsiteY1" fmla="*/ 108909 h 108909"/>
                  <a:gd name="connsiteX2" fmla="*/ 375781 w 929176"/>
                  <a:gd name="connsiteY2" fmla="*/ 20009 h 108909"/>
                  <a:gd name="connsiteX0" fmla="*/ 0 w 929176"/>
                  <a:gd name="connsiteY0" fmla="*/ 98278 h 108909"/>
                  <a:gd name="connsiteX1" fmla="*/ 354187 w 929176"/>
                  <a:gd name="connsiteY1" fmla="*/ 4604 h 108909"/>
                  <a:gd name="connsiteX2" fmla="*/ 929176 w 929176"/>
                  <a:gd name="connsiteY2" fmla="*/ 103194 h 108909"/>
                  <a:gd name="connsiteX0" fmla="*/ 375781 w 929176"/>
                  <a:gd name="connsiteY0" fmla="*/ 15585 h 104485"/>
                  <a:gd name="connsiteX1" fmla="*/ 1833 w 929176"/>
                  <a:gd name="connsiteY1" fmla="*/ 104485 h 104485"/>
                  <a:gd name="connsiteX2" fmla="*/ 375781 w 929176"/>
                  <a:gd name="connsiteY2" fmla="*/ 15585 h 104485"/>
                  <a:gd name="connsiteX0" fmla="*/ 0 w 929176"/>
                  <a:gd name="connsiteY0" fmla="*/ 93854 h 104485"/>
                  <a:gd name="connsiteX1" fmla="*/ 354187 w 929176"/>
                  <a:gd name="connsiteY1" fmla="*/ 180 h 104485"/>
                  <a:gd name="connsiteX2" fmla="*/ 929176 w 929176"/>
                  <a:gd name="connsiteY2" fmla="*/ 98770 h 104485"/>
                  <a:gd name="connsiteX0" fmla="*/ 375781 w 929176"/>
                  <a:gd name="connsiteY0" fmla="*/ 15586 h 104486"/>
                  <a:gd name="connsiteX1" fmla="*/ 1833 w 929176"/>
                  <a:gd name="connsiteY1" fmla="*/ 104486 h 104486"/>
                  <a:gd name="connsiteX2" fmla="*/ 375781 w 929176"/>
                  <a:gd name="connsiteY2" fmla="*/ 15586 h 104486"/>
                  <a:gd name="connsiteX0" fmla="*/ 0 w 929176"/>
                  <a:gd name="connsiteY0" fmla="*/ 93855 h 104486"/>
                  <a:gd name="connsiteX1" fmla="*/ 354187 w 929176"/>
                  <a:gd name="connsiteY1" fmla="*/ 181 h 104486"/>
                  <a:gd name="connsiteX2" fmla="*/ 929176 w 929176"/>
                  <a:gd name="connsiteY2" fmla="*/ 98771 h 104486"/>
                  <a:gd name="connsiteX0" fmla="*/ 375781 w 929176"/>
                  <a:gd name="connsiteY0" fmla="*/ 66296 h 155196"/>
                  <a:gd name="connsiteX1" fmla="*/ 1833 w 929176"/>
                  <a:gd name="connsiteY1" fmla="*/ 155196 h 155196"/>
                  <a:gd name="connsiteX2" fmla="*/ 375781 w 929176"/>
                  <a:gd name="connsiteY2" fmla="*/ 66296 h 155196"/>
                  <a:gd name="connsiteX0" fmla="*/ 0 w 929176"/>
                  <a:gd name="connsiteY0" fmla="*/ 144565 h 155196"/>
                  <a:gd name="connsiteX1" fmla="*/ 415367 w 929176"/>
                  <a:gd name="connsiteY1" fmla="*/ 91 h 155196"/>
                  <a:gd name="connsiteX2" fmla="*/ 929176 w 929176"/>
                  <a:gd name="connsiteY2" fmla="*/ 149481 h 155196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27603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16690 h 105590"/>
                  <a:gd name="connsiteX1" fmla="*/ 1833 w 929176"/>
                  <a:gd name="connsiteY1" fmla="*/ 105590 h 105590"/>
                  <a:gd name="connsiteX2" fmla="*/ 375781 w 929176"/>
                  <a:gd name="connsiteY2" fmla="*/ 16690 h 105590"/>
                  <a:gd name="connsiteX0" fmla="*/ 0 w 929176"/>
                  <a:gd name="connsiteY0" fmla="*/ 94959 h 105590"/>
                  <a:gd name="connsiteX1" fmla="*/ 449017 w 929176"/>
                  <a:gd name="connsiteY1" fmla="*/ 15 h 105590"/>
                  <a:gd name="connsiteX2" fmla="*/ 929176 w 929176"/>
                  <a:gd name="connsiteY2" fmla="*/ 99875 h 105590"/>
                  <a:gd name="connsiteX0" fmla="*/ 375781 w 929176"/>
                  <a:gd name="connsiteY0" fmla="*/ 16675 h 105575"/>
                  <a:gd name="connsiteX1" fmla="*/ 1833 w 929176"/>
                  <a:gd name="connsiteY1" fmla="*/ 105575 h 105575"/>
                  <a:gd name="connsiteX2" fmla="*/ 375781 w 929176"/>
                  <a:gd name="connsiteY2" fmla="*/ 16675 h 105575"/>
                  <a:gd name="connsiteX0" fmla="*/ 0 w 929176"/>
                  <a:gd name="connsiteY0" fmla="*/ 94944 h 105575"/>
                  <a:gd name="connsiteX1" fmla="*/ 449017 w 929176"/>
                  <a:gd name="connsiteY1" fmla="*/ 0 h 105575"/>
                  <a:gd name="connsiteX2" fmla="*/ 929176 w 929176"/>
                  <a:gd name="connsiteY2" fmla="*/ 99860 h 105575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009 h 106859"/>
                  <a:gd name="connsiteX1" fmla="*/ 1833 w 929176"/>
                  <a:gd name="connsiteY1" fmla="*/ 106859 h 106859"/>
                  <a:gd name="connsiteX2" fmla="*/ 465257 w 929176"/>
                  <a:gd name="connsiteY2" fmla="*/ 3700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755 h 107605"/>
                  <a:gd name="connsiteX1" fmla="*/ 1833 w 929176"/>
                  <a:gd name="connsiteY1" fmla="*/ 107605 h 107605"/>
                  <a:gd name="connsiteX2" fmla="*/ 465257 w 929176"/>
                  <a:gd name="connsiteY2" fmla="*/ 37755 h 107605"/>
                  <a:gd name="connsiteX0" fmla="*/ 0 w 929176"/>
                  <a:gd name="connsiteY0" fmla="*/ 96974 h 107605"/>
                  <a:gd name="connsiteX1" fmla="*/ 449017 w 929176"/>
                  <a:gd name="connsiteY1" fmla="*/ 2030 h 107605"/>
                  <a:gd name="connsiteX2" fmla="*/ 929176 w 929176"/>
                  <a:gd name="connsiteY2" fmla="*/ 101890 h 107605"/>
                  <a:gd name="connsiteX0" fmla="*/ 465257 w 929176"/>
                  <a:gd name="connsiteY0" fmla="*/ 37010 h 106860"/>
                  <a:gd name="connsiteX1" fmla="*/ 1833 w 929176"/>
                  <a:gd name="connsiteY1" fmla="*/ 106860 h 106860"/>
                  <a:gd name="connsiteX2" fmla="*/ 465257 w 929176"/>
                  <a:gd name="connsiteY2" fmla="*/ 37010 h 106860"/>
                  <a:gd name="connsiteX0" fmla="*/ 0 w 929176"/>
                  <a:gd name="connsiteY0" fmla="*/ 96229 h 106860"/>
                  <a:gd name="connsiteX1" fmla="*/ 449017 w 929176"/>
                  <a:gd name="connsiteY1" fmla="*/ 1285 h 106860"/>
                  <a:gd name="connsiteX2" fmla="*/ 929176 w 929176"/>
                  <a:gd name="connsiteY2" fmla="*/ 101145 h 106860"/>
                  <a:gd name="connsiteX0" fmla="*/ 465257 w 1195310"/>
                  <a:gd name="connsiteY0" fmla="*/ 36584 h 133104"/>
                  <a:gd name="connsiteX1" fmla="*/ 1833 w 1195310"/>
                  <a:gd name="connsiteY1" fmla="*/ 106434 h 133104"/>
                  <a:gd name="connsiteX2" fmla="*/ 465257 w 1195310"/>
                  <a:gd name="connsiteY2" fmla="*/ 36584 h 133104"/>
                  <a:gd name="connsiteX0" fmla="*/ 0 w 1195310"/>
                  <a:gd name="connsiteY0" fmla="*/ 95803 h 133104"/>
                  <a:gd name="connsiteX1" fmla="*/ 449017 w 1195310"/>
                  <a:gd name="connsiteY1" fmla="*/ 859 h 133104"/>
                  <a:gd name="connsiteX2" fmla="*/ 1195310 w 1195310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5734 h 132254"/>
                  <a:gd name="connsiteX1" fmla="*/ 144077 w 1337554"/>
                  <a:gd name="connsiteY1" fmla="*/ 105584 h 132254"/>
                  <a:gd name="connsiteX2" fmla="*/ 607501 w 1337554"/>
                  <a:gd name="connsiteY2" fmla="*/ 35734 h 132254"/>
                  <a:gd name="connsiteX0" fmla="*/ 0 w 1337554"/>
                  <a:gd name="connsiteY0" fmla="*/ 123528 h 132254"/>
                  <a:gd name="connsiteX1" fmla="*/ 591261 w 1337554"/>
                  <a:gd name="connsiteY1" fmla="*/ 9 h 132254"/>
                  <a:gd name="connsiteX2" fmla="*/ 1337554 w 1337554"/>
                  <a:gd name="connsiteY2" fmla="*/ 132254 h 132254"/>
                  <a:gd name="connsiteX0" fmla="*/ 607501 w 1337554"/>
                  <a:gd name="connsiteY0" fmla="*/ 38391 h 134911"/>
                  <a:gd name="connsiteX1" fmla="*/ 144077 w 1337554"/>
                  <a:gd name="connsiteY1" fmla="*/ 108241 h 134911"/>
                  <a:gd name="connsiteX2" fmla="*/ 607501 w 1337554"/>
                  <a:gd name="connsiteY2" fmla="*/ 38391 h 134911"/>
                  <a:gd name="connsiteX0" fmla="*/ 0 w 1337554"/>
                  <a:gd name="connsiteY0" fmla="*/ 126185 h 134911"/>
                  <a:gd name="connsiteX1" fmla="*/ 591261 w 1337554"/>
                  <a:gd name="connsiteY1" fmla="*/ 2666 h 134911"/>
                  <a:gd name="connsiteX2" fmla="*/ 1337554 w 1337554"/>
                  <a:gd name="connsiteY2" fmla="*/ 134911 h 134911"/>
                  <a:gd name="connsiteX0" fmla="*/ 607501 w 1337554"/>
                  <a:gd name="connsiteY0" fmla="*/ 37582 h 134102"/>
                  <a:gd name="connsiteX1" fmla="*/ 144077 w 1337554"/>
                  <a:gd name="connsiteY1" fmla="*/ 107432 h 134102"/>
                  <a:gd name="connsiteX2" fmla="*/ 607501 w 1337554"/>
                  <a:gd name="connsiteY2" fmla="*/ 37582 h 134102"/>
                  <a:gd name="connsiteX0" fmla="*/ 0 w 1337554"/>
                  <a:gd name="connsiteY0" fmla="*/ 125376 h 134102"/>
                  <a:gd name="connsiteX1" fmla="*/ 591261 w 1337554"/>
                  <a:gd name="connsiteY1" fmla="*/ 1857 h 134102"/>
                  <a:gd name="connsiteX2" fmla="*/ 1337554 w 1337554"/>
                  <a:gd name="connsiteY2" fmla="*/ 134102 h 134102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2395 h 158915"/>
                  <a:gd name="connsiteX1" fmla="*/ 144077 w 1337554"/>
                  <a:gd name="connsiteY1" fmla="*/ 132245 h 158915"/>
                  <a:gd name="connsiteX2" fmla="*/ 607501 w 1337554"/>
                  <a:gd name="connsiteY2" fmla="*/ 62395 h 158915"/>
                  <a:gd name="connsiteX0" fmla="*/ 0 w 1337554"/>
                  <a:gd name="connsiteY0" fmla="*/ 150189 h 158915"/>
                  <a:gd name="connsiteX1" fmla="*/ 616497 w 1337554"/>
                  <a:gd name="connsiteY1" fmla="*/ 0 h 158915"/>
                  <a:gd name="connsiteX2" fmla="*/ 1337554 w 1337554"/>
                  <a:gd name="connsiteY2" fmla="*/ 158915 h 158915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616497 w 1337554"/>
                  <a:gd name="connsiteY1" fmla="*/ 6382 h 165297"/>
                  <a:gd name="connsiteX2" fmla="*/ 959848 w 1337554"/>
                  <a:gd name="connsiteY2" fmla="*/ 35386 h 165297"/>
                  <a:gd name="connsiteX3" fmla="*/ 1337554 w 1337554"/>
                  <a:gd name="connsiteY3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1220 w 1337554"/>
                  <a:gd name="connsiteY1" fmla="*/ 2586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872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3006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3514 w 1337554"/>
                  <a:gd name="connsiteY1" fmla="*/ 3729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85637 h 182157"/>
                  <a:gd name="connsiteX1" fmla="*/ 144077 w 1337554"/>
                  <a:gd name="connsiteY1" fmla="*/ 155487 h 182157"/>
                  <a:gd name="connsiteX2" fmla="*/ 607501 w 1337554"/>
                  <a:gd name="connsiteY2" fmla="*/ 85637 h 182157"/>
                  <a:gd name="connsiteX0" fmla="*/ 0 w 1337554"/>
                  <a:gd name="connsiteY0" fmla="*/ 173431 h 182157"/>
                  <a:gd name="connsiteX1" fmla="*/ 333514 w 1337554"/>
                  <a:gd name="connsiteY1" fmla="*/ 54151 h 182157"/>
                  <a:gd name="connsiteX2" fmla="*/ 630263 w 1337554"/>
                  <a:gd name="connsiteY2" fmla="*/ 4192 h 182157"/>
                  <a:gd name="connsiteX3" fmla="*/ 959848 w 1337554"/>
                  <a:gd name="connsiteY3" fmla="*/ 52246 h 182157"/>
                  <a:gd name="connsiteX4" fmla="*/ 1337554 w 1337554"/>
                  <a:gd name="connsiteY4" fmla="*/ 182157 h 182157"/>
                  <a:gd name="connsiteX0" fmla="*/ 607501 w 1337554"/>
                  <a:gd name="connsiteY0" fmla="*/ 81445 h 177965"/>
                  <a:gd name="connsiteX1" fmla="*/ 144077 w 1337554"/>
                  <a:gd name="connsiteY1" fmla="*/ 151295 h 177965"/>
                  <a:gd name="connsiteX2" fmla="*/ 607501 w 1337554"/>
                  <a:gd name="connsiteY2" fmla="*/ 81445 h 177965"/>
                  <a:gd name="connsiteX0" fmla="*/ 0 w 1337554"/>
                  <a:gd name="connsiteY0" fmla="*/ 169239 h 177965"/>
                  <a:gd name="connsiteX1" fmla="*/ 333514 w 1337554"/>
                  <a:gd name="connsiteY1" fmla="*/ 49959 h 177965"/>
                  <a:gd name="connsiteX2" fmla="*/ 630263 w 1337554"/>
                  <a:gd name="connsiteY2" fmla="*/ 0 h 177965"/>
                  <a:gd name="connsiteX3" fmla="*/ 959848 w 1337554"/>
                  <a:gd name="connsiteY3" fmla="*/ 48054 h 177965"/>
                  <a:gd name="connsiteX4" fmla="*/ 1337554 w 1337554"/>
                  <a:gd name="connsiteY4" fmla="*/ 177965 h 17796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328925 w 1332965"/>
                  <a:gd name="connsiteY1" fmla="*/ 5167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93557"/>
                  <a:gd name="connsiteX1" fmla="*/ 139488 w 1332965"/>
                  <a:gd name="connsiteY1" fmla="*/ 153015 h 193557"/>
                  <a:gd name="connsiteX2" fmla="*/ 602912 w 1332965"/>
                  <a:gd name="connsiteY2" fmla="*/ 83165 h 193557"/>
                  <a:gd name="connsiteX0" fmla="*/ 0 w 1332965"/>
                  <a:gd name="connsiteY0" fmla="*/ 186199 h 193557"/>
                  <a:gd name="connsiteX1" fmla="*/ 365633 w 1332965"/>
                  <a:gd name="connsiteY1" fmla="*/ 185029 h 193557"/>
                  <a:gd name="connsiteX2" fmla="*/ 625674 w 1332965"/>
                  <a:gd name="connsiteY2" fmla="*/ 1720 h 193557"/>
                  <a:gd name="connsiteX3" fmla="*/ 955259 w 1332965"/>
                  <a:gd name="connsiteY3" fmla="*/ 49774 h 193557"/>
                  <a:gd name="connsiteX4" fmla="*/ 1332965 w 1332965"/>
                  <a:gd name="connsiteY4" fmla="*/ 179685 h 193557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36121 h 160511"/>
                  <a:gd name="connsiteX1" fmla="*/ 139488 w 1332965"/>
                  <a:gd name="connsiteY1" fmla="*/ 105971 h 160511"/>
                  <a:gd name="connsiteX2" fmla="*/ 602912 w 1332965"/>
                  <a:gd name="connsiteY2" fmla="*/ 36121 h 160511"/>
                  <a:gd name="connsiteX0" fmla="*/ 0 w 1332965"/>
                  <a:gd name="connsiteY0" fmla="*/ 139155 h 160511"/>
                  <a:gd name="connsiteX1" fmla="*/ 227977 w 1332965"/>
                  <a:gd name="connsiteY1" fmla="*/ 27495 h 160511"/>
                  <a:gd name="connsiteX2" fmla="*/ 609614 w 1332965"/>
                  <a:gd name="connsiteY2" fmla="*/ 160416 h 160511"/>
                  <a:gd name="connsiteX3" fmla="*/ 955259 w 1332965"/>
                  <a:gd name="connsiteY3" fmla="*/ 2730 h 160511"/>
                  <a:gd name="connsiteX4" fmla="*/ 1332965 w 1332965"/>
                  <a:gd name="connsiteY4" fmla="*/ 132641 h 160511"/>
                  <a:gd name="connsiteX0" fmla="*/ 602912 w 1332965"/>
                  <a:gd name="connsiteY0" fmla="*/ 40144 h 143178"/>
                  <a:gd name="connsiteX1" fmla="*/ 139488 w 1332965"/>
                  <a:gd name="connsiteY1" fmla="*/ 109994 h 143178"/>
                  <a:gd name="connsiteX2" fmla="*/ 602912 w 1332965"/>
                  <a:gd name="connsiteY2" fmla="*/ 40144 h 143178"/>
                  <a:gd name="connsiteX0" fmla="*/ 0 w 1332965"/>
                  <a:gd name="connsiteY0" fmla="*/ 143178 h 143178"/>
                  <a:gd name="connsiteX1" fmla="*/ 227977 w 1332965"/>
                  <a:gd name="connsiteY1" fmla="*/ 31518 h 143178"/>
                  <a:gd name="connsiteX2" fmla="*/ 955259 w 1332965"/>
                  <a:gd name="connsiteY2" fmla="*/ 6753 h 143178"/>
                  <a:gd name="connsiteX3" fmla="*/ 1332965 w 1332965"/>
                  <a:gd name="connsiteY3" fmla="*/ 136664 h 143178"/>
                  <a:gd name="connsiteX0" fmla="*/ 602912 w 1332965"/>
                  <a:gd name="connsiteY0" fmla="*/ 33391 h 136425"/>
                  <a:gd name="connsiteX1" fmla="*/ 139488 w 1332965"/>
                  <a:gd name="connsiteY1" fmla="*/ 103241 h 136425"/>
                  <a:gd name="connsiteX2" fmla="*/ 602912 w 1332965"/>
                  <a:gd name="connsiteY2" fmla="*/ 33391 h 136425"/>
                  <a:gd name="connsiteX0" fmla="*/ 0 w 1332965"/>
                  <a:gd name="connsiteY0" fmla="*/ 136425 h 136425"/>
                  <a:gd name="connsiteX1" fmla="*/ 955259 w 1332965"/>
                  <a:gd name="connsiteY1" fmla="*/ 0 h 136425"/>
                  <a:gd name="connsiteX2" fmla="*/ 1332965 w 1332965"/>
                  <a:gd name="connsiteY2" fmla="*/ 129911 h 136425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332965 w 1332965"/>
                  <a:gd name="connsiteY1" fmla="*/ 96520 h 103034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93564 w 1332965"/>
                  <a:gd name="connsiteY1" fmla="*/ 4708 h 103034"/>
                  <a:gd name="connsiteX2" fmla="*/ 1332965 w 1332965"/>
                  <a:gd name="connsiteY2" fmla="*/ 96520 h 103034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1332965 w 1332965"/>
                  <a:gd name="connsiteY3" fmla="*/ 182164 h 188678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959847 w 1332965"/>
                  <a:gd name="connsiteY3" fmla="*/ 42727 h 188678"/>
                  <a:gd name="connsiteX4" fmla="*/ 1332965 w 1332965"/>
                  <a:gd name="connsiteY4" fmla="*/ 182164 h 188678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5916 h 188950"/>
                  <a:gd name="connsiteX1" fmla="*/ 139488 w 1332965"/>
                  <a:gd name="connsiteY1" fmla="*/ 155766 h 188950"/>
                  <a:gd name="connsiteX2" fmla="*/ 602912 w 1332965"/>
                  <a:gd name="connsiteY2" fmla="*/ 85916 h 188950"/>
                  <a:gd name="connsiteX0" fmla="*/ 0 w 1332965"/>
                  <a:gd name="connsiteY0" fmla="*/ 188950 h 188950"/>
                  <a:gd name="connsiteX1" fmla="*/ 193564 w 1332965"/>
                  <a:gd name="connsiteY1" fmla="*/ 90624 h 188950"/>
                  <a:gd name="connsiteX2" fmla="*/ 606531 w 1332965"/>
                  <a:gd name="connsiteY2" fmla="*/ 1089 h 188950"/>
                  <a:gd name="connsiteX3" fmla="*/ 959847 w 1332965"/>
                  <a:gd name="connsiteY3" fmla="*/ 42999 h 188950"/>
                  <a:gd name="connsiteX4" fmla="*/ 1332965 w 1332965"/>
                  <a:gd name="connsiteY4" fmla="*/ 182436 h 188950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09624 w 1332965"/>
                  <a:gd name="connsiteY1" fmla="*/ 9144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1880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3486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959847 w 1332965"/>
                  <a:gd name="connsiteY4" fmla="*/ 32385 h 178336"/>
                  <a:gd name="connsiteX5" fmla="*/ 1332965 w 1332965"/>
                  <a:gd name="connsiteY5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59847 w 1332965"/>
                  <a:gd name="connsiteY5" fmla="*/ 32385 h 178336"/>
                  <a:gd name="connsiteX6" fmla="*/ 1332965 w 1332965"/>
                  <a:gd name="connsiteY6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64436 w 1332965"/>
                  <a:gd name="connsiteY5" fmla="*/ 38100 h 178336"/>
                  <a:gd name="connsiteX6" fmla="*/ 1332965 w 1332965"/>
                  <a:gd name="connsiteY6" fmla="*/ 171822 h 178336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163190"/>
                  <a:gd name="connsiteY0" fmla="*/ 75302 h 145152"/>
                  <a:gd name="connsiteX1" fmla="*/ 66072 w 1163190"/>
                  <a:gd name="connsiteY1" fmla="*/ 145152 h 145152"/>
                  <a:gd name="connsiteX2" fmla="*/ 529496 w 1163190"/>
                  <a:gd name="connsiteY2" fmla="*/ 75302 h 145152"/>
                  <a:gd name="connsiteX0" fmla="*/ 0 w 1163190"/>
                  <a:gd name="connsiteY0" fmla="*/ 138331 h 145152"/>
                  <a:gd name="connsiteX1" fmla="*/ 161445 w 1163190"/>
                  <a:gd name="connsiteY1" fmla="*/ 66675 h 145152"/>
                  <a:gd name="connsiteX2" fmla="*/ 333515 w 1163190"/>
                  <a:gd name="connsiteY2" fmla="*/ 15239 h 145152"/>
                  <a:gd name="connsiteX3" fmla="*/ 533115 w 1163190"/>
                  <a:gd name="connsiteY3" fmla="*/ 0 h 145152"/>
                  <a:gd name="connsiteX4" fmla="*/ 709773 w 1163190"/>
                  <a:gd name="connsiteY4" fmla="*/ 5714 h 145152"/>
                  <a:gd name="connsiteX5" fmla="*/ 891020 w 1163190"/>
                  <a:gd name="connsiteY5" fmla="*/ 38100 h 145152"/>
                  <a:gd name="connsiteX6" fmla="*/ 1163190 w 1163190"/>
                  <a:gd name="connsiteY6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95373 w 1097118"/>
                  <a:gd name="connsiteY0" fmla="*/ 66675 h 145152"/>
                  <a:gd name="connsiteX1" fmla="*/ 267443 w 1097118"/>
                  <a:gd name="connsiteY1" fmla="*/ 15239 h 145152"/>
                  <a:gd name="connsiteX2" fmla="*/ 467043 w 1097118"/>
                  <a:gd name="connsiteY2" fmla="*/ 0 h 145152"/>
                  <a:gd name="connsiteX3" fmla="*/ 643701 w 1097118"/>
                  <a:gd name="connsiteY3" fmla="*/ 5714 h 145152"/>
                  <a:gd name="connsiteX4" fmla="*/ 824948 w 1097118"/>
                  <a:gd name="connsiteY4" fmla="*/ 38100 h 145152"/>
                  <a:gd name="connsiteX5" fmla="*/ 1097118 w 1097118"/>
                  <a:gd name="connsiteY5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267443 w 1097118"/>
                  <a:gd name="connsiteY0" fmla="*/ 15239 h 145152"/>
                  <a:gd name="connsiteX1" fmla="*/ 467043 w 1097118"/>
                  <a:gd name="connsiteY1" fmla="*/ 0 h 145152"/>
                  <a:gd name="connsiteX2" fmla="*/ 643701 w 1097118"/>
                  <a:gd name="connsiteY2" fmla="*/ 5714 h 145152"/>
                  <a:gd name="connsiteX3" fmla="*/ 824948 w 1097118"/>
                  <a:gd name="connsiteY3" fmla="*/ 38100 h 145152"/>
                  <a:gd name="connsiteX4" fmla="*/ 1097118 w 1097118"/>
                  <a:gd name="connsiteY4" fmla="*/ 141342 h 145152"/>
                  <a:gd name="connsiteX0" fmla="*/ 195981 w 829675"/>
                  <a:gd name="connsiteY0" fmla="*/ 75302 h 141342"/>
                  <a:gd name="connsiteX1" fmla="*/ 26222 w 829675"/>
                  <a:gd name="connsiteY1" fmla="*/ 51807 h 141342"/>
                  <a:gd name="connsiteX2" fmla="*/ 195981 w 829675"/>
                  <a:gd name="connsiteY2" fmla="*/ 7530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07053 w 829675"/>
                  <a:gd name="connsiteY0" fmla="*/ 82922 h 141342"/>
                  <a:gd name="connsiteX1" fmla="*/ 26222 w 829675"/>
                  <a:gd name="connsiteY1" fmla="*/ 51807 h 141342"/>
                  <a:gd name="connsiteX2" fmla="*/ 407053 w 829675"/>
                  <a:gd name="connsiteY2" fmla="*/ 8292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557505 w 829675"/>
                  <a:gd name="connsiteY3" fmla="*/ 99958 h 203200"/>
                  <a:gd name="connsiteX4" fmla="*/ 829675 w 829675"/>
                  <a:gd name="connsiteY4" fmla="*/ 203200 h 203200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497854 w 1127929"/>
                  <a:gd name="connsiteY1" fmla="*/ 61858 h 359037"/>
                  <a:gd name="connsiteX2" fmla="*/ 674512 w 1127929"/>
                  <a:gd name="connsiteY2" fmla="*/ 67572 h 359037"/>
                  <a:gd name="connsiteX3" fmla="*/ 855759 w 1127929"/>
                  <a:gd name="connsiteY3" fmla="*/ 99958 h 359037"/>
                  <a:gd name="connsiteX4" fmla="*/ 1127929 w 1127929"/>
                  <a:gd name="connsiteY4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674512 w 1127929"/>
                  <a:gd name="connsiteY1" fmla="*/ 67572 h 359037"/>
                  <a:gd name="connsiteX2" fmla="*/ 855759 w 1127929"/>
                  <a:gd name="connsiteY2" fmla="*/ 99958 h 359037"/>
                  <a:gd name="connsiteX3" fmla="*/ 1127929 w 1127929"/>
                  <a:gd name="connsiteY3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855759 w 1127929"/>
                  <a:gd name="connsiteY1" fmla="*/ 99958 h 359037"/>
                  <a:gd name="connsiteX2" fmla="*/ 1127929 w 1127929"/>
                  <a:gd name="connsiteY2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664010 w 1063690"/>
                  <a:gd name="connsiteY0" fmla="*/ 0 h 370467"/>
                  <a:gd name="connsiteX1" fmla="*/ 260237 w 1063690"/>
                  <a:gd name="connsiteY1" fmla="*/ 113665 h 370467"/>
                  <a:gd name="connsiteX2" fmla="*/ 664010 w 1063690"/>
                  <a:gd name="connsiteY2" fmla="*/ 0 h 370467"/>
                  <a:gd name="connsiteX0" fmla="*/ 0 w 1063690"/>
                  <a:gd name="connsiteY0" fmla="*/ 370467 h 370467"/>
                  <a:gd name="connsiteX1" fmla="*/ 1063690 w 1063690"/>
                  <a:gd name="connsiteY1" fmla="*/ 203200 h 370467"/>
                  <a:gd name="connsiteX0" fmla="*/ 664010 w 1063690"/>
                  <a:gd name="connsiteY0" fmla="*/ 0 h 370467"/>
                  <a:gd name="connsiteX1" fmla="*/ 260237 w 1063690"/>
                  <a:gd name="connsiteY1" fmla="*/ 113665 h 370467"/>
                  <a:gd name="connsiteX2" fmla="*/ 664010 w 1063690"/>
                  <a:gd name="connsiteY2" fmla="*/ 0 h 370467"/>
                  <a:gd name="connsiteX0" fmla="*/ 0 w 1063690"/>
                  <a:gd name="connsiteY0" fmla="*/ 370467 h 370467"/>
                  <a:gd name="connsiteX1" fmla="*/ 1063690 w 1063690"/>
                  <a:gd name="connsiteY1" fmla="*/ 203200 h 370467"/>
                  <a:gd name="connsiteX0" fmla="*/ 664010 w 1160049"/>
                  <a:gd name="connsiteY0" fmla="*/ 0 h 370467"/>
                  <a:gd name="connsiteX1" fmla="*/ 260237 w 1160049"/>
                  <a:gd name="connsiteY1" fmla="*/ 113665 h 370467"/>
                  <a:gd name="connsiteX2" fmla="*/ 664010 w 1160049"/>
                  <a:gd name="connsiteY2" fmla="*/ 0 h 370467"/>
                  <a:gd name="connsiteX0" fmla="*/ 0 w 1160049"/>
                  <a:gd name="connsiteY0" fmla="*/ 370467 h 370467"/>
                  <a:gd name="connsiteX1" fmla="*/ 1160049 w 1160049"/>
                  <a:gd name="connsiteY1" fmla="*/ 218440 h 370467"/>
                  <a:gd name="connsiteX0" fmla="*/ 664010 w 1160049"/>
                  <a:gd name="connsiteY0" fmla="*/ 0 h 370467"/>
                  <a:gd name="connsiteX1" fmla="*/ 260237 w 1160049"/>
                  <a:gd name="connsiteY1" fmla="*/ 113665 h 370467"/>
                  <a:gd name="connsiteX2" fmla="*/ 664010 w 1160049"/>
                  <a:gd name="connsiteY2" fmla="*/ 0 h 370467"/>
                  <a:gd name="connsiteX0" fmla="*/ 0 w 1160049"/>
                  <a:gd name="connsiteY0" fmla="*/ 370467 h 370467"/>
                  <a:gd name="connsiteX1" fmla="*/ 1160049 w 1160049"/>
                  <a:gd name="connsiteY1" fmla="*/ 218440 h 370467"/>
                  <a:gd name="connsiteX0" fmla="*/ 682364 w 1178403"/>
                  <a:gd name="connsiteY0" fmla="*/ 0 h 332367"/>
                  <a:gd name="connsiteX1" fmla="*/ 278591 w 1178403"/>
                  <a:gd name="connsiteY1" fmla="*/ 113665 h 332367"/>
                  <a:gd name="connsiteX2" fmla="*/ 682364 w 1178403"/>
                  <a:gd name="connsiteY2" fmla="*/ 0 h 332367"/>
                  <a:gd name="connsiteX0" fmla="*/ 0 w 1178403"/>
                  <a:gd name="connsiteY0" fmla="*/ 332367 h 332367"/>
                  <a:gd name="connsiteX1" fmla="*/ 1178403 w 1178403"/>
                  <a:gd name="connsiteY1" fmla="*/ 218440 h 332367"/>
                  <a:gd name="connsiteX0" fmla="*/ 682364 w 1178403"/>
                  <a:gd name="connsiteY0" fmla="*/ 0 h 332367"/>
                  <a:gd name="connsiteX1" fmla="*/ 278591 w 1178403"/>
                  <a:gd name="connsiteY1" fmla="*/ 113665 h 332367"/>
                  <a:gd name="connsiteX2" fmla="*/ 682364 w 1178403"/>
                  <a:gd name="connsiteY2" fmla="*/ 0 h 332367"/>
                  <a:gd name="connsiteX0" fmla="*/ 0 w 1178403"/>
                  <a:gd name="connsiteY0" fmla="*/ 332367 h 332367"/>
                  <a:gd name="connsiteX1" fmla="*/ 1178403 w 1178403"/>
                  <a:gd name="connsiteY1" fmla="*/ 218440 h 3323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178403" h="332367" stroke="0" extrusionOk="0">
                    <a:moveTo>
                      <a:pt x="682364" y="0"/>
                    </a:moveTo>
                    <a:lnTo>
                      <a:pt x="278591" y="113665"/>
                    </a:lnTo>
                    <a:lnTo>
                      <a:pt x="682364" y="0"/>
                    </a:lnTo>
                    <a:close/>
                  </a:path>
                  <a:path w="1178403" h="332367" fill="none">
                    <a:moveTo>
                      <a:pt x="0" y="332367"/>
                    </a:moveTo>
                    <a:cubicBezTo>
                      <a:pt x="229143" y="63251"/>
                      <a:pt x="784074" y="-76324"/>
                      <a:pt x="1178403" y="218440"/>
                    </a:cubicBezTo>
                  </a:path>
                </a:pathLst>
              </a:custGeom>
              <a:noFill/>
              <a:ln w="254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tailEnd type="triangle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9" name="Arc 5">
                <a:extLst>
                  <a:ext uri="{FF2B5EF4-FFF2-40B4-BE49-F238E27FC236}">
                    <a16:creationId xmlns:a16="http://schemas.microsoft.com/office/drawing/2014/main" id="{7275A9CF-9B99-883C-C6D2-5EABDECA4FA3}"/>
                  </a:ext>
                </a:extLst>
              </p:cNvPr>
              <p:cNvSpPr/>
              <p:nvPr/>
            </p:nvSpPr>
            <p:spPr>
              <a:xfrm>
                <a:off x="6309053" y="2396385"/>
                <a:ext cx="429387" cy="291226"/>
              </a:xfrm>
              <a:custGeom>
                <a:avLst/>
                <a:gdLst>
                  <a:gd name="connsiteX0" fmla="*/ 332232 w 664464"/>
                  <a:gd name="connsiteY0" fmla="*/ 0 h 550702"/>
                  <a:gd name="connsiteX1" fmla="*/ 664464 w 664464"/>
                  <a:gd name="connsiteY1" fmla="*/ 275351 h 550702"/>
                  <a:gd name="connsiteX2" fmla="*/ 332232 w 664464"/>
                  <a:gd name="connsiteY2" fmla="*/ 275351 h 550702"/>
                  <a:gd name="connsiteX3" fmla="*/ 332232 w 664464"/>
                  <a:gd name="connsiteY3" fmla="*/ 0 h 550702"/>
                  <a:gd name="connsiteX0" fmla="*/ 332232 w 664464"/>
                  <a:gd name="connsiteY0" fmla="*/ 0 h 550702"/>
                  <a:gd name="connsiteX1" fmla="*/ 664464 w 664464"/>
                  <a:gd name="connsiteY1" fmla="*/ 275351 h 550702"/>
                  <a:gd name="connsiteX0" fmla="*/ 393700 w 725932"/>
                  <a:gd name="connsiteY0" fmla="*/ 45720 h 321071"/>
                  <a:gd name="connsiteX1" fmla="*/ 725932 w 725932"/>
                  <a:gd name="connsiteY1" fmla="*/ 321071 h 321071"/>
                  <a:gd name="connsiteX2" fmla="*/ 393700 w 725932"/>
                  <a:gd name="connsiteY2" fmla="*/ 321071 h 321071"/>
                  <a:gd name="connsiteX3" fmla="*/ 393700 w 725932"/>
                  <a:gd name="connsiteY3" fmla="*/ 45720 h 321071"/>
                  <a:gd name="connsiteX0" fmla="*/ 0 w 725932"/>
                  <a:gd name="connsiteY0" fmla="*/ 0 h 321071"/>
                  <a:gd name="connsiteX1" fmla="*/ 725932 w 725932"/>
                  <a:gd name="connsiteY1" fmla="*/ 321071 h 321071"/>
                  <a:gd name="connsiteX0" fmla="*/ 393700 w 725932"/>
                  <a:gd name="connsiteY0" fmla="*/ 45720 h 321071"/>
                  <a:gd name="connsiteX1" fmla="*/ 725932 w 725932"/>
                  <a:gd name="connsiteY1" fmla="*/ 321071 h 321071"/>
                  <a:gd name="connsiteX2" fmla="*/ 393700 w 725932"/>
                  <a:gd name="connsiteY2" fmla="*/ 321071 h 321071"/>
                  <a:gd name="connsiteX3" fmla="*/ 393700 w 725932"/>
                  <a:gd name="connsiteY3" fmla="*/ 45720 h 321071"/>
                  <a:gd name="connsiteX0" fmla="*/ 0 w 725932"/>
                  <a:gd name="connsiteY0" fmla="*/ 0 h 321071"/>
                  <a:gd name="connsiteX1" fmla="*/ 223012 w 725932"/>
                  <a:gd name="connsiteY1" fmla="*/ 315991 h 321071"/>
                  <a:gd name="connsiteX0" fmla="*/ 393700 w 725932"/>
                  <a:gd name="connsiteY0" fmla="*/ 45720 h 321071"/>
                  <a:gd name="connsiteX1" fmla="*/ 725932 w 725932"/>
                  <a:gd name="connsiteY1" fmla="*/ 321071 h 321071"/>
                  <a:gd name="connsiteX2" fmla="*/ 393700 w 725932"/>
                  <a:gd name="connsiteY2" fmla="*/ 321071 h 321071"/>
                  <a:gd name="connsiteX3" fmla="*/ 393700 w 725932"/>
                  <a:gd name="connsiteY3" fmla="*/ 45720 h 321071"/>
                  <a:gd name="connsiteX0" fmla="*/ 0 w 725932"/>
                  <a:gd name="connsiteY0" fmla="*/ 0 h 321071"/>
                  <a:gd name="connsiteX1" fmla="*/ 223012 w 725932"/>
                  <a:gd name="connsiteY1" fmla="*/ 315991 h 321071"/>
                  <a:gd name="connsiteX0" fmla="*/ 393700 w 725932"/>
                  <a:gd name="connsiteY0" fmla="*/ 45720 h 321071"/>
                  <a:gd name="connsiteX1" fmla="*/ 725932 w 725932"/>
                  <a:gd name="connsiteY1" fmla="*/ 321071 h 321071"/>
                  <a:gd name="connsiteX2" fmla="*/ 127000 w 725932"/>
                  <a:gd name="connsiteY2" fmla="*/ 166131 h 321071"/>
                  <a:gd name="connsiteX3" fmla="*/ 393700 w 725932"/>
                  <a:gd name="connsiteY3" fmla="*/ 45720 h 321071"/>
                  <a:gd name="connsiteX0" fmla="*/ 0 w 725932"/>
                  <a:gd name="connsiteY0" fmla="*/ 0 h 321071"/>
                  <a:gd name="connsiteX1" fmla="*/ 223012 w 725932"/>
                  <a:gd name="connsiteY1" fmla="*/ 315991 h 321071"/>
                  <a:gd name="connsiteX0" fmla="*/ 0 w 738632"/>
                  <a:gd name="connsiteY0" fmla="*/ 12700 h 321071"/>
                  <a:gd name="connsiteX1" fmla="*/ 738632 w 738632"/>
                  <a:gd name="connsiteY1" fmla="*/ 321071 h 321071"/>
                  <a:gd name="connsiteX2" fmla="*/ 139700 w 738632"/>
                  <a:gd name="connsiteY2" fmla="*/ 166131 h 321071"/>
                  <a:gd name="connsiteX3" fmla="*/ 0 w 738632"/>
                  <a:gd name="connsiteY3" fmla="*/ 12700 h 321071"/>
                  <a:gd name="connsiteX0" fmla="*/ 12700 w 738632"/>
                  <a:gd name="connsiteY0" fmla="*/ 0 h 321071"/>
                  <a:gd name="connsiteX1" fmla="*/ 235712 w 738632"/>
                  <a:gd name="connsiteY1" fmla="*/ 315991 h 321071"/>
                  <a:gd name="connsiteX0" fmla="*/ 0 w 250952"/>
                  <a:gd name="connsiteY0" fmla="*/ 12700 h 346471"/>
                  <a:gd name="connsiteX1" fmla="*/ 250952 w 250952"/>
                  <a:gd name="connsiteY1" fmla="*/ 346471 h 346471"/>
                  <a:gd name="connsiteX2" fmla="*/ 139700 w 250952"/>
                  <a:gd name="connsiteY2" fmla="*/ 166131 h 346471"/>
                  <a:gd name="connsiteX3" fmla="*/ 0 w 250952"/>
                  <a:gd name="connsiteY3" fmla="*/ 12700 h 346471"/>
                  <a:gd name="connsiteX0" fmla="*/ 12700 w 250952"/>
                  <a:gd name="connsiteY0" fmla="*/ 0 h 346471"/>
                  <a:gd name="connsiteX1" fmla="*/ 235712 w 250952"/>
                  <a:gd name="connsiteY1" fmla="*/ 315991 h 346471"/>
                  <a:gd name="connsiteX0" fmla="*/ 208280 w 459232"/>
                  <a:gd name="connsiteY0" fmla="*/ 12700 h 346471"/>
                  <a:gd name="connsiteX1" fmla="*/ 459232 w 459232"/>
                  <a:gd name="connsiteY1" fmla="*/ 346471 h 346471"/>
                  <a:gd name="connsiteX2" fmla="*/ 0 w 459232"/>
                  <a:gd name="connsiteY2" fmla="*/ 252491 h 346471"/>
                  <a:gd name="connsiteX3" fmla="*/ 208280 w 459232"/>
                  <a:gd name="connsiteY3" fmla="*/ 12700 h 346471"/>
                  <a:gd name="connsiteX0" fmla="*/ 220980 w 459232"/>
                  <a:gd name="connsiteY0" fmla="*/ 0 h 346471"/>
                  <a:gd name="connsiteX1" fmla="*/ 443992 w 459232"/>
                  <a:gd name="connsiteY1" fmla="*/ 315991 h 346471"/>
                  <a:gd name="connsiteX0" fmla="*/ 208280 w 443992"/>
                  <a:gd name="connsiteY0" fmla="*/ 12700 h 412511"/>
                  <a:gd name="connsiteX1" fmla="*/ 179832 w 443992"/>
                  <a:gd name="connsiteY1" fmla="*/ 412511 h 412511"/>
                  <a:gd name="connsiteX2" fmla="*/ 0 w 443992"/>
                  <a:gd name="connsiteY2" fmla="*/ 252491 h 412511"/>
                  <a:gd name="connsiteX3" fmla="*/ 208280 w 443992"/>
                  <a:gd name="connsiteY3" fmla="*/ 12700 h 412511"/>
                  <a:gd name="connsiteX0" fmla="*/ 220980 w 443992"/>
                  <a:gd name="connsiteY0" fmla="*/ 0 h 412511"/>
                  <a:gd name="connsiteX1" fmla="*/ 443992 w 443992"/>
                  <a:gd name="connsiteY1" fmla="*/ 315991 h 412511"/>
                  <a:gd name="connsiteX0" fmla="*/ 330200 w 565912"/>
                  <a:gd name="connsiteY0" fmla="*/ 0 h 399811"/>
                  <a:gd name="connsiteX1" fmla="*/ 301752 w 565912"/>
                  <a:gd name="connsiteY1" fmla="*/ 399811 h 399811"/>
                  <a:gd name="connsiteX2" fmla="*/ 121920 w 565912"/>
                  <a:gd name="connsiteY2" fmla="*/ 239791 h 399811"/>
                  <a:gd name="connsiteX3" fmla="*/ 330200 w 565912"/>
                  <a:gd name="connsiteY3" fmla="*/ 0 h 399811"/>
                  <a:gd name="connsiteX0" fmla="*/ 0 w 565912"/>
                  <a:gd name="connsiteY0" fmla="*/ 45720 h 399811"/>
                  <a:gd name="connsiteX1" fmla="*/ 565912 w 565912"/>
                  <a:gd name="connsiteY1" fmla="*/ 303291 h 399811"/>
                  <a:gd name="connsiteX0" fmla="*/ 5080 w 565912"/>
                  <a:gd name="connsiteY0" fmla="*/ 76200 h 354091"/>
                  <a:gd name="connsiteX1" fmla="*/ 301752 w 565912"/>
                  <a:gd name="connsiteY1" fmla="*/ 354091 h 354091"/>
                  <a:gd name="connsiteX2" fmla="*/ 121920 w 565912"/>
                  <a:gd name="connsiteY2" fmla="*/ 194071 h 354091"/>
                  <a:gd name="connsiteX3" fmla="*/ 5080 w 565912"/>
                  <a:gd name="connsiteY3" fmla="*/ 76200 h 354091"/>
                  <a:gd name="connsiteX0" fmla="*/ 0 w 565912"/>
                  <a:gd name="connsiteY0" fmla="*/ 0 h 354091"/>
                  <a:gd name="connsiteX1" fmla="*/ 565912 w 565912"/>
                  <a:gd name="connsiteY1" fmla="*/ 257571 h 354091"/>
                  <a:gd name="connsiteX0" fmla="*/ 0 w 560832"/>
                  <a:gd name="connsiteY0" fmla="*/ 152400 h 430291"/>
                  <a:gd name="connsiteX1" fmla="*/ 296672 w 560832"/>
                  <a:gd name="connsiteY1" fmla="*/ 430291 h 430291"/>
                  <a:gd name="connsiteX2" fmla="*/ 116840 w 560832"/>
                  <a:gd name="connsiteY2" fmla="*/ 270271 h 430291"/>
                  <a:gd name="connsiteX3" fmla="*/ 0 w 560832"/>
                  <a:gd name="connsiteY3" fmla="*/ 152400 h 430291"/>
                  <a:gd name="connsiteX0" fmla="*/ 307340 w 560832"/>
                  <a:gd name="connsiteY0" fmla="*/ 0 h 430291"/>
                  <a:gd name="connsiteX1" fmla="*/ 560832 w 560832"/>
                  <a:gd name="connsiteY1" fmla="*/ 333771 h 430291"/>
                  <a:gd name="connsiteX0" fmla="*/ 0 w 560832"/>
                  <a:gd name="connsiteY0" fmla="*/ 152400 h 430291"/>
                  <a:gd name="connsiteX1" fmla="*/ 296672 w 560832"/>
                  <a:gd name="connsiteY1" fmla="*/ 430291 h 430291"/>
                  <a:gd name="connsiteX2" fmla="*/ 116840 w 560832"/>
                  <a:gd name="connsiteY2" fmla="*/ 270271 h 430291"/>
                  <a:gd name="connsiteX3" fmla="*/ 0 w 560832"/>
                  <a:gd name="connsiteY3" fmla="*/ 152400 h 430291"/>
                  <a:gd name="connsiteX0" fmla="*/ 307340 w 560832"/>
                  <a:gd name="connsiteY0" fmla="*/ 0 h 430291"/>
                  <a:gd name="connsiteX1" fmla="*/ 560832 w 560832"/>
                  <a:gd name="connsiteY1" fmla="*/ 333771 h 430291"/>
                  <a:gd name="connsiteX0" fmla="*/ 0 w 560832"/>
                  <a:gd name="connsiteY0" fmla="*/ 152400 h 430291"/>
                  <a:gd name="connsiteX1" fmla="*/ 296672 w 560832"/>
                  <a:gd name="connsiteY1" fmla="*/ 430291 h 430291"/>
                  <a:gd name="connsiteX2" fmla="*/ 116840 w 560832"/>
                  <a:gd name="connsiteY2" fmla="*/ 270271 h 430291"/>
                  <a:gd name="connsiteX3" fmla="*/ 0 w 560832"/>
                  <a:gd name="connsiteY3" fmla="*/ 152400 h 430291"/>
                  <a:gd name="connsiteX0" fmla="*/ 307340 w 560832"/>
                  <a:gd name="connsiteY0" fmla="*/ 0 h 430291"/>
                  <a:gd name="connsiteX1" fmla="*/ 560832 w 560832"/>
                  <a:gd name="connsiteY1" fmla="*/ 333771 h 430291"/>
                  <a:gd name="connsiteX0" fmla="*/ 0 w 563372"/>
                  <a:gd name="connsiteY0" fmla="*/ 152400 h 430291"/>
                  <a:gd name="connsiteX1" fmla="*/ 296672 w 563372"/>
                  <a:gd name="connsiteY1" fmla="*/ 430291 h 430291"/>
                  <a:gd name="connsiteX2" fmla="*/ 116840 w 563372"/>
                  <a:gd name="connsiteY2" fmla="*/ 270271 h 430291"/>
                  <a:gd name="connsiteX3" fmla="*/ 0 w 563372"/>
                  <a:gd name="connsiteY3" fmla="*/ 152400 h 430291"/>
                  <a:gd name="connsiteX0" fmla="*/ 307340 w 563372"/>
                  <a:gd name="connsiteY0" fmla="*/ 0 h 430291"/>
                  <a:gd name="connsiteX1" fmla="*/ 563372 w 563372"/>
                  <a:gd name="connsiteY1" fmla="*/ 356631 h 430291"/>
                  <a:gd name="connsiteX0" fmla="*/ 0 w 563372"/>
                  <a:gd name="connsiteY0" fmla="*/ 152400 h 430291"/>
                  <a:gd name="connsiteX1" fmla="*/ 296672 w 563372"/>
                  <a:gd name="connsiteY1" fmla="*/ 430291 h 430291"/>
                  <a:gd name="connsiteX2" fmla="*/ 353060 w 563372"/>
                  <a:gd name="connsiteY2" fmla="*/ 181371 h 430291"/>
                  <a:gd name="connsiteX3" fmla="*/ 0 w 563372"/>
                  <a:gd name="connsiteY3" fmla="*/ 152400 h 430291"/>
                  <a:gd name="connsiteX0" fmla="*/ 307340 w 563372"/>
                  <a:gd name="connsiteY0" fmla="*/ 0 h 430291"/>
                  <a:gd name="connsiteX1" fmla="*/ 563372 w 563372"/>
                  <a:gd name="connsiteY1" fmla="*/ 356631 h 430291"/>
                  <a:gd name="connsiteX0" fmla="*/ 18288 w 266700"/>
                  <a:gd name="connsiteY0" fmla="*/ 7620 h 430291"/>
                  <a:gd name="connsiteX1" fmla="*/ 0 w 266700"/>
                  <a:gd name="connsiteY1" fmla="*/ 430291 h 430291"/>
                  <a:gd name="connsiteX2" fmla="*/ 56388 w 266700"/>
                  <a:gd name="connsiteY2" fmla="*/ 181371 h 430291"/>
                  <a:gd name="connsiteX3" fmla="*/ 18288 w 266700"/>
                  <a:gd name="connsiteY3" fmla="*/ 7620 h 430291"/>
                  <a:gd name="connsiteX0" fmla="*/ 10668 w 266700"/>
                  <a:gd name="connsiteY0" fmla="*/ 0 h 430291"/>
                  <a:gd name="connsiteX1" fmla="*/ 266700 w 266700"/>
                  <a:gd name="connsiteY1" fmla="*/ 356631 h 430291"/>
                  <a:gd name="connsiteX0" fmla="*/ 18288 w 266700"/>
                  <a:gd name="connsiteY0" fmla="*/ 7620 h 430291"/>
                  <a:gd name="connsiteX1" fmla="*/ 0 w 266700"/>
                  <a:gd name="connsiteY1" fmla="*/ 430291 h 430291"/>
                  <a:gd name="connsiteX2" fmla="*/ 124968 w 266700"/>
                  <a:gd name="connsiteY2" fmla="*/ 148351 h 430291"/>
                  <a:gd name="connsiteX3" fmla="*/ 18288 w 266700"/>
                  <a:gd name="connsiteY3" fmla="*/ 7620 h 430291"/>
                  <a:gd name="connsiteX0" fmla="*/ 10668 w 266700"/>
                  <a:gd name="connsiteY0" fmla="*/ 0 h 430291"/>
                  <a:gd name="connsiteX1" fmla="*/ 266700 w 266700"/>
                  <a:gd name="connsiteY1" fmla="*/ 356631 h 430291"/>
                  <a:gd name="connsiteX0" fmla="*/ 7620 w 256032"/>
                  <a:gd name="connsiteY0" fmla="*/ 7620 h 356631"/>
                  <a:gd name="connsiteX1" fmla="*/ 256032 w 256032"/>
                  <a:gd name="connsiteY1" fmla="*/ 336311 h 356631"/>
                  <a:gd name="connsiteX2" fmla="*/ 114300 w 256032"/>
                  <a:gd name="connsiteY2" fmla="*/ 148351 h 356631"/>
                  <a:gd name="connsiteX3" fmla="*/ 7620 w 256032"/>
                  <a:gd name="connsiteY3" fmla="*/ 7620 h 356631"/>
                  <a:gd name="connsiteX0" fmla="*/ 0 w 256032"/>
                  <a:gd name="connsiteY0" fmla="*/ 0 h 356631"/>
                  <a:gd name="connsiteX1" fmla="*/ 256032 w 256032"/>
                  <a:gd name="connsiteY1" fmla="*/ 356631 h 356631"/>
                  <a:gd name="connsiteX0" fmla="*/ 7620 w 256032"/>
                  <a:gd name="connsiteY0" fmla="*/ 5080 h 354091"/>
                  <a:gd name="connsiteX1" fmla="*/ 256032 w 256032"/>
                  <a:gd name="connsiteY1" fmla="*/ 333771 h 354091"/>
                  <a:gd name="connsiteX2" fmla="*/ 114300 w 256032"/>
                  <a:gd name="connsiteY2" fmla="*/ 145811 h 354091"/>
                  <a:gd name="connsiteX3" fmla="*/ 7620 w 256032"/>
                  <a:gd name="connsiteY3" fmla="*/ 5080 h 354091"/>
                  <a:gd name="connsiteX0" fmla="*/ 0 w 256032"/>
                  <a:gd name="connsiteY0" fmla="*/ 0 h 354091"/>
                  <a:gd name="connsiteX1" fmla="*/ 256032 w 256032"/>
                  <a:gd name="connsiteY1" fmla="*/ 354091 h 354091"/>
                  <a:gd name="connsiteX0" fmla="*/ 0 w 248412"/>
                  <a:gd name="connsiteY0" fmla="*/ 0 h 349011"/>
                  <a:gd name="connsiteX1" fmla="*/ 248412 w 248412"/>
                  <a:gd name="connsiteY1" fmla="*/ 328691 h 349011"/>
                  <a:gd name="connsiteX2" fmla="*/ 106680 w 248412"/>
                  <a:gd name="connsiteY2" fmla="*/ 140731 h 349011"/>
                  <a:gd name="connsiteX3" fmla="*/ 0 w 248412"/>
                  <a:gd name="connsiteY3" fmla="*/ 0 h 349011"/>
                  <a:gd name="connsiteX0" fmla="*/ 1905 w 248412"/>
                  <a:gd name="connsiteY0" fmla="*/ 59690 h 349011"/>
                  <a:gd name="connsiteX1" fmla="*/ 248412 w 248412"/>
                  <a:gd name="connsiteY1" fmla="*/ 349011 h 349011"/>
                  <a:gd name="connsiteX0" fmla="*/ 0 w 408432"/>
                  <a:gd name="connsiteY0" fmla="*/ 0 h 335676"/>
                  <a:gd name="connsiteX1" fmla="*/ 248412 w 408432"/>
                  <a:gd name="connsiteY1" fmla="*/ 328691 h 335676"/>
                  <a:gd name="connsiteX2" fmla="*/ 106680 w 408432"/>
                  <a:gd name="connsiteY2" fmla="*/ 140731 h 335676"/>
                  <a:gd name="connsiteX3" fmla="*/ 0 w 408432"/>
                  <a:gd name="connsiteY3" fmla="*/ 0 h 335676"/>
                  <a:gd name="connsiteX0" fmla="*/ 1905 w 408432"/>
                  <a:gd name="connsiteY0" fmla="*/ 59690 h 335676"/>
                  <a:gd name="connsiteX1" fmla="*/ 408432 w 408432"/>
                  <a:gd name="connsiteY1" fmla="*/ 335676 h 335676"/>
                  <a:gd name="connsiteX0" fmla="*/ 0 w 408432"/>
                  <a:gd name="connsiteY0" fmla="*/ 0 h 335676"/>
                  <a:gd name="connsiteX1" fmla="*/ 400812 w 408432"/>
                  <a:gd name="connsiteY1" fmla="*/ 303926 h 335676"/>
                  <a:gd name="connsiteX2" fmla="*/ 106680 w 408432"/>
                  <a:gd name="connsiteY2" fmla="*/ 140731 h 335676"/>
                  <a:gd name="connsiteX3" fmla="*/ 0 w 408432"/>
                  <a:gd name="connsiteY3" fmla="*/ 0 h 335676"/>
                  <a:gd name="connsiteX0" fmla="*/ 1905 w 408432"/>
                  <a:gd name="connsiteY0" fmla="*/ 59690 h 335676"/>
                  <a:gd name="connsiteX1" fmla="*/ 408432 w 408432"/>
                  <a:gd name="connsiteY1" fmla="*/ 335676 h 335676"/>
                  <a:gd name="connsiteX0" fmla="*/ 0 w 408432"/>
                  <a:gd name="connsiteY0" fmla="*/ 0 h 335676"/>
                  <a:gd name="connsiteX1" fmla="*/ 400812 w 408432"/>
                  <a:gd name="connsiteY1" fmla="*/ 303926 h 335676"/>
                  <a:gd name="connsiteX2" fmla="*/ 133350 w 408432"/>
                  <a:gd name="connsiteY2" fmla="*/ 176926 h 335676"/>
                  <a:gd name="connsiteX3" fmla="*/ 0 w 408432"/>
                  <a:gd name="connsiteY3" fmla="*/ 0 h 335676"/>
                  <a:gd name="connsiteX0" fmla="*/ 1905 w 408432"/>
                  <a:gd name="connsiteY0" fmla="*/ 59690 h 335676"/>
                  <a:gd name="connsiteX1" fmla="*/ 408432 w 408432"/>
                  <a:gd name="connsiteY1" fmla="*/ 335676 h 335676"/>
                  <a:gd name="connsiteX0" fmla="*/ 43815 w 406527"/>
                  <a:gd name="connsiteY0" fmla="*/ 6985 h 275986"/>
                  <a:gd name="connsiteX1" fmla="*/ 398907 w 406527"/>
                  <a:gd name="connsiteY1" fmla="*/ 244236 h 275986"/>
                  <a:gd name="connsiteX2" fmla="*/ 131445 w 406527"/>
                  <a:gd name="connsiteY2" fmla="*/ 117236 h 275986"/>
                  <a:gd name="connsiteX3" fmla="*/ 43815 w 406527"/>
                  <a:gd name="connsiteY3" fmla="*/ 6985 h 275986"/>
                  <a:gd name="connsiteX0" fmla="*/ 0 w 406527"/>
                  <a:gd name="connsiteY0" fmla="*/ 0 h 275986"/>
                  <a:gd name="connsiteX1" fmla="*/ 406527 w 406527"/>
                  <a:gd name="connsiteY1" fmla="*/ 275986 h 275986"/>
                  <a:gd name="connsiteX0" fmla="*/ 43815 w 419862"/>
                  <a:gd name="connsiteY0" fmla="*/ 6985 h 300751"/>
                  <a:gd name="connsiteX1" fmla="*/ 398907 w 419862"/>
                  <a:gd name="connsiteY1" fmla="*/ 244236 h 300751"/>
                  <a:gd name="connsiteX2" fmla="*/ 131445 w 419862"/>
                  <a:gd name="connsiteY2" fmla="*/ 117236 h 300751"/>
                  <a:gd name="connsiteX3" fmla="*/ 43815 w 419862"/>
                  <a:gd name="connsiteY3" fmla="*/ 6985 h 300751"/>
                  <a:gd name="connsiteX0" fmla="*/ 0 w 419862"/>
                  <a:gd name="connsiteY0" fmla="*/ 0 h 300751"/>
                  <a:gd name="connsiteX1" fmla="*/ 419862 w 419862"/>
                  <a:gd name="connsiteY1" fmla="*/ 300751 h 300751"/>
                  <a:gd name="connsiteX0" fmla="*/ 43815 w 454152"/>
                  <a:gd name="connsiteY0" fmla="*/ 6985 h 298846"/>
                  <a:gd name="connsiteX1" fmla="*/ 398907 w 454152"/>
                  <a:gd name="connsiteY1" fmla="*/ 244236 h 298846"/>
                  <a:gd name="connsiteX2" fmla="*/ 131445 w 454152"/>
                  <a:gd name="connsiteY2" fmla="*/ 117236 h 298846"/>
                  <a:gd name="connsiteX3" fmla="*/ 43815 w 454152"/>
                  <a:gd name="connsiteY3" fmla="*/ 6985 h 298846"/>
                  <a:gd name="connsiteX0" fmla="*/ 0 w 454152"/>
                  <a:gd name="connsiteY0" fmla="*/ 0 h 298846"/>
                  <a:gd name="connsiteX1" fmla="*/ 454152 w 454152"/>
                  <a:gd name="connsiteY1" fmla="*/ 298846 h 298846"/>
                  <a:gd name="connsiteX0" fmla="*/ 43815 w 496062"/>
                  <a:gd name="connsiteY0" fmla="*/ 6985 h 329326"/>
                  <a:gd name="connsiteX1" fmla="*/ 398907 w 496062"/>
                  <a:gd name="connsiteY1" fmla="*/ 244236 h 329326"/>
                  <a:gd name="connsiteX2" fmla="*/ 131445 w 496062"/>
                  <a:gd name="connsiteY2" fmla="*/ 117236 h 329326"/>
                  <a:gd name="connsiteX3" fmla="*/ 43815 w 496062"/>
                  <a:gd name="connsiteY3" fmla="*/ 6985 h 329326"/>
                  <a:gd name="connsiteX0" fmla="*/ 0 w 496062"/>
                  <a:gd name="connsiteY0" fmla="*/ 0 h 329326"/>
                  <a:gd name="connsiteX1" fmla="*/ 496062 w 496062"/>
                  <a:gd name="connsiteY1" fmla="*/ 329326 h 329326"/>
                  <a:gd name="connsiteX0" fmla="*/ 43815 w 442722"/>
                  <a:gd name="connsiteY0" fmla="*/ 6985 h 304561"/>
                  <a:gd name="connsiteX1" fmla="*/ 398907 w 442722"/>
                  <a:gd name="connsiteY1" fmla="*/ 244236 h 304561"/>
                  <a:gd name="connsiteX2" fmla="*/ 131445 w 442722"/>
                  <a:gd name="connsiteY2" fmla="*/ 117236 h 304561"/>
                  <a:gd name="connsiteX3" fmla="*/ 43815 w 442722"/>
                  <a:gd name="connsiteY3" fmla="*/ 6985 h 304561"/>
                  <a:gd name="connsiteX0" fmla="*/ 0 w 442722"/>
                  <a:gd name="connsiteY0" fmla="*/ 0 h 304561"/>
                  <a:gd name="connsiteX1" fmla="*/ 442722 w 442722"/>
                  <a:gd name="connsiteY1" fmla="*/ 304561 h 304561"/>
                  <a:gd name="connsiteX0" fmla="*/ 43815 w 429387"/>
                  <a:gd name="connsiteY0" fmla="*/ 6985 h 291226"/>
                  <a:gd name="connsiteX1" fmla="*/ 398907 w 429387"/>
                  <a:gd name="connsiteY1" fmla="*/ 244236 h 291226"/>
                  <a:gd name="connsiteX2" fmla="*/ 131445 w 429387"/>
                  <a:gd name="connsiteY2" fmla="*/ 117236 h 291226"/>
                  <a:gd name="connsiteX3" fmla="*/ 43815 w 429387"/>
                  <a:gd name="connsiteY3" fmla="*/ 6985 h 291226"/>
                  <a:gd name="connsiteX0" fmla="*/ 0 w 429387"/>
                  <a:gd name="connsiteY0" fmla="*/ 0 h 291226"/>
                  <a:gd name="connsiteX1" fmla="*/ 429387 w 429387"/>
                  <a:gd name="connsiteY1" fmla="*/ 291226 h 291226"/>
                  <a:gd name="connsiteX0" fmla="*/ 43815 w 429387"/>
                  <a:gd name="connsiteY0" fmla="*/ 6985 h 291226"/>
                  <a:gd name="connsiteX1" fmla="*/ 398907 w 429387"/>
                  <a:gd name="connsiteY1" fmla="*/ 244236 h 291226"/>
                  <a:gd name="connsiteX2" fmla="*/ 131445 w 429387"/>
                  <a:gd name="connsiteY2" fmla="*/ 117236 h 291226"/>
                  <a:gd name="connsiteX3" fmla="*/ 43815 w 429387"/>
                  <a:gd name="connsiteY3" fmla="*/ 6985 h 291226"/>
                  <a:gd name="connsiteX0" fmla="*/ 0 w 429387"/>
                  <a:gd name="connsiteY0" fmla="*/ 0 h 291226"/>
                  <a:gd name="connsiteX1" fmla="*/ 429387 w 429387"/>
                  <a:gd name="connsiteY1" fmla="*/ 291226 h 291226"/>
                  <a:gd name="connsiteX0" fmla="*/ 43815 w 429387"/>
                  <a:gd name="connsiteY0" fmla="*/ 6985 h 291226"/>
                  <a:gd name="connsiteX1" fmla="*/ 398907 w 429387"/>
                  <a:gd name="connsiteY1" fmla="*/ 244236 h 291226"/>
                  <a:gd name="connsiteX2" fmla="*/ 131445 w 429387"/>
                  <a:gd name="connsiteY2" fmla="*/ 117236 h 291226"/>
                  <a:gd name="connsiteX3" fmla="*/ 43815 w 429387"/>
                  <a:gd name="connsiteY3" fmla="*/ 6985 h 291226"/>
                  <a:gd name="connsiteX0" fmla="*/ 0 w 429387"/>
                  <a:gd name="connsiteY0" fmla="*/ 0 h 291226"/>
                  <a:gd name="connsiteX1" fmla="*/ 429387 w 429387"/>
                  <a:gd name="connsiteY1" fmla="*/ 291226 h 291226"/>
                  <a:gd name="connsiteX0" fmla="*/ 43815 w 429387"/>
                  <a:gd name="connsiteY0" fmla="*/ 6985 h 291226"/>
                  <a:gd name="connsiteX1" fmla="*/ 398907 w 429387"/>
                  <a:gd name="connsiteY1" fmla="*/ 244236 h 291226"/>
                  <a:gd name="connsiteX2" fmla="*/ 131445 w 429387"/>
                  <a:gd name="connsiteY2" fmla="*/ 117236 h 291226"/>
                  <a:gd name="connsiteX3" fmla="*/ 43815 w 429387"/>
                  <a:gd name="connsiteY3" fmla="*/ 6985 h 291226"/>
                  <a:gd name="connsiteX0" fmla="*/ 0 w 429387"/>
                  <a:gd name="connsiteY0" fmla="*/ 0 h 291226"/>
                  <a:gd name="connsiteX1" fmla="*/ 429387 w 429387"/>
                  <a:gd name="connsiteY1" fmla="*/ 291226 h 2912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29387" h="291226" stroke="0" extrusionOk="0">
                    <a:moveTo>
                      <a:pt x="43815" y="6985"/>
                    </a:moveTo>
                    <a:cubicBezTo>
                      <a:pt x="227302" y="6985"/>
                      <a:pt x="398907" y="92164"/>
                      <a:pt x="398907" y="244236"/>
                    </a:cubicBezTo>
                    <a:lnTo>
                      <a:pt x="131445" y="117236"/>
                    </a:lnTo>
                    <a:lnTo>
                      <a:pt x="43815" y="6985"/>
                    </a:lnTo>
                    <a:close/>
                  </a:path>
                  <a:path w="429387" h="291226" fill="none">
                    <a:moveTo>
                      <a:pt x="0" y="0"/>
                    </a:moveTo>
                    <a:cubicBezTo>
                      <a:pt x="74267" y="166370"/>
                      <a:pt x="270002" y="226784"/>
                      <a:pt x="429387" y="291226"/>
                    </a:cubicBezTo>
                  </a:path>
                </a:pathLst>
              </a:custGeom>
              <a:noFill/>
              <a:ln w="254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tailEnd type="none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30" name="Straight Arrow Connector 129">
                <a:extLst>
                  <a:ext uri="{FF2B5EF4-FFF2-40B4-BE49-F238E27FC236}">
                    <a16:creationId xmlns:a16="http://schemas.microsoft.com/office/drawing/2014/main" id="{FAF9FF4F-EF88-61C6-4005-7D74D8C3A925}"/>
                  </a:ext>
                </a:extLst>
              </p:cNvPr>
              <p:cNvCxnSpPr/>
              <p:nvPr/>
            </p:nvCxnSpPr>
            <p:spPr>
              <a:xfrm>
                <a:off x="6593152" y="2330118"/>
                <a:ext cx="1698825" cy="0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31" name="Straight Arrow Connector 130">
                <a:extLst>
                  <a:ext uri="{FF2B5EF4-FFF2-40B4-BE49-F238E27FC236}">
                    <a16:creationId xmlns:a16="http://schemas.microsoft.com/office/drawing/2014/main" id="{128C620D-594C-E709-DDDC-093A9C8DDC78}"/>
                  </a:ext>
                </a:extLst>
              </p:cNvPr>
              <p:cNvCxnSpPr/>
              <p:nvPr/>
            </p:nvCxnSpPr>
            <p:spPr>
              <a:xfrm>
                <a:off x="6330852" y="1139938"/>
                <a:ext cx="0" cy="322891"/>
              </a:xfrm>
              <a:prstGeom prst="straightConnector1">
                <a:avLst/>
              </a:prstGeom>
              <a:noFill/>
              <a:ln w="508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32" name="Straight Arrow Connector 131">
                <a:extLst>
                  <a:ext uri="{FF2B5EF4-FFF2-40B4-BE49-F238E27FC236}">
                    <a16:creationId xmlns:a16="http://schemas.microsoft.com/office/drawing/2014/main" id="{20553472-10C4-5AEA-091C-C99593E560D2}"/>
                  </a:ext>
                </a:extLst>
              </p:cNvPr>
              <p:cNvCxnSpPr/>
              <p:nvPr/>
            </p:nvCxnSpPr>
            <p:spPr>
              <a:xfrm flipH="1">
                <a:off x="5044579" y="3178440"/>
                <a:ext cx="586052" cy="0"/>
              </a:xfrm>
              <a:prstGeom prst="straightConnector1">
                <a:avLst/>
              </a:prstGeom>
              <a:noFill/>
              <a:ln w="635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B0843218-CE1D-AB38-E0B6-9CC84483D86E}"/>
                  </a:ext>
                </a:extLst>
              </p:cNvPr>
              <p:cNvSpPr txBox="1"/>
              <p:nvPr/>
            </p:nvSpPr>
            <p:spPr>
              <a:xfrm>
                <a:off x="6053358" y="770606"/>
                <a:ext cx="5721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Glc</a:t>
                </a:r>
                <a:r>
                  <a:rPr kumimoji="0" lang="en-GB" sz="1600" b="0" i="0" u="none" strike="noStrike" kern="0" cap="none" spc="0" normalizeH="0" baseline="-2500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ex</a:t>
                </a:r>
                <a:endParaRPr kumimoji="0" lang="en-US" sz="16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BD8977EF-7021-E982-8270-750849340F82}"/>
                  </a:ext>
                </a:extLst>
              </p:cNvPr>
              <p:cNvSpPr txBox="1"/>
              <p:nvPr/>
            </p:nvSpPr>
            <p:spPr>
              <a:xfrm>
                <a:off x="8292145" y="2134452"/>
                <a:ext cx="74122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EtOH</a:t>
                </a:r>
                <a:r>
                  <a:rPr kumimoji="0" lang="en-GB" sz="1600" b="0" i="0" u="none" strike="noStrike" kern="0" cap="none" spc="0" normalizeH="0" baseline="-2500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ex</a:t>
                </a:r>
                <a:endParaRPr kumimoji="0" lang="en-US" sz="16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47572F8A-0911-F2AC-5F38-9E4CDEEF8A77}"/>
                  </a:ext>
                </a:extLst>
              </p:cNvPr>
              <p:cNvSpPr txBox="1"/>
              <p:nvPr/>
            </p:nvSpPr>
            <p:spPr>
              <a:xfrm>
                <a:off x="4413855" y="2993774"/>
                <a:ext cx="6282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Mal</a:t>
                </a:r>
                <a:r>
                  <a:rPr kumimoji="0" lang="en-GB" sz="1600" b="0" i="0" u="none" strike="noStrike" kern="0" cap="none" spc="0" normalizeH="0" baseline="-2500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ex</a:t>
                </a:r>
                <a:endParaRPr kumimoji="0" lang="en-US" sz="16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19924726-AAF8-FDC3-8908-D7C3EAAEC8A2}"/>
                  </a:ext>
                </a:extLst>
              </p:cNvPr>
              <p:cNvSpPr txBox="1"/>
              <p:nvPr/>
            </p:nvSpPr>
            <p:spPr>
              <a:xfrm>
                <a:off x="6088770" y="1481164"/>
                <a:ext cx="482824" cy="307777"/>
              </a:xfrm>
              <a:prstGeom prst="rect">
                <a:avLst/>
              </a:prstGeom>
              <a:solidFill>
                <a:srgbClr val="5B9BD5">
                  <a:lumMod val="20000"/>
                  <a:lumOff val="80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G6P</a:t>
                </a:r>
                <a:endParaRPr kumimoji="0" lang="en-US" sz="14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F89DD307-B832-883E-43A0-338B9F218627}"/>
                  </a:ext>
                </a:extLst>
              </p:cNvPr>
              <p:cNvSpPr txBox="1"/>
              <p:nvPr/>
            </p:nvSpPr>
            <p:spPr>
              <a:xfrm>
                <a:off x="6088770" y="2048922"/>
                <a:ext cx="422936" cy="307777"/>
              </a:xfrm>
              <a:prstGeom prst="rect">
                <a:avLst/>
              </a:prstGeom>
              <a:solidFill>
                <a:srgbClr val="5B9BD5">
                  <a:lumMod val="20000"/>
                  <a:lumOff val="80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Pyr</a:t>
                </a:r>
                <a:endParaRPr kumimoji="0" lang="en-US" sz="14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cxnSp>
            <p:nvCxnSpPr>
              <p:cNvPr id="138" name="Straight Arrow Connector 137">
                <a:extLst>
                  <a:ext uri="{FF2B5EF4-FFF2-40B4-BE49-F238E27FC236}">
                    <a16:creationId xmlns:a16="http://schemas.microsoft.com/office/drawing/2014/main" id="{6B21F451-089C-53E8-3161-CFCF34DD0401}"/>
                  </a:ext>
                </a:extLst>
              </p:cNvPr>
              <p:cNvCxnSpPr/>
              <p:nvPr/>
            </p:nvCxnSpPr>
            <p:spPr>
              <a:xfrm>
                <a:off x="6330852" y="1769552"/>
                <a:ext cx="0" cy="322891"/>
              </a:xfrm>
              <a:prstGeom prst="straightConnector1">
                <a:avLst/>
              </a:prstGeom>
              <a:noFill/>
              <a:ln w="508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39" name="Arc 169">
                <a:extLst>
                  <a:ext uri="{FF2B5EF4-FFF2-40B4-BE49-F238E27FC236}">
                    <a16:creationId xmlns:a16="http://schemas.microsoft.com/office/drawing/2014/main" id="{D80F152A-4622-0452-F0B4-665707F38EA1}"/>
                  </a:ext>
                </a:extLst>
              </p:cNvPr>
              <p:cNvSpPr/>
              <p:nvPr/>
            </p:nvSpPr>
            <p:spPr>
              <a:xfrm rot="16200000">
                <a:off x="5579367" y="2464161"/>
                <a:ext cx="772417" cy="257522"/>
              </a:xfrm>
              <a:custGeom>
                <a:avLst/>
                <a:gdLst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2" fmla="*/ 646747 w 1293493"/>
                  <a:gd name="connsiteY2" fmla="*/ 337656 h 675311"/>
                  <a:gd name="connsiteX3" fmla="*/ 646746 w 1293493"/>
                  <a:gd name="connsiteY3" fmla="*/ 0 h 675311"/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0" fmla="*/ 0 w 707707"/>
                  <a:gd name="connsiteY0" fmla="*/ 1655 h 339311"/>
                  <a:gd name="connsiteX1" fmla="*/ 646747 w 707707"/>
                  <a:gd name="connsiteY1" fmla="*/ 339311 h 339311"/>
                  <a:gd name="connsiteX2" fmla="*/ 1 w 707707"/>
                  <a:gd name="connsiteY2" fmla="*/ 339311 h 339311"/>
                  <a:gd name="connsiteX3" fmla="*/ 0 w 707707"/>
                  <a:gd name="connsiteY3" fmla="*/ 1655 h 339311"/>
                  <a:gd name="connsiteX0" fmla="*/ 0 w 707707"/>
                  <a:gd name="connsiteY0" fmla="*/ 1655 h 339311"/>
                  <a:gd name="connsiteX1" fmla="*/ 707707 w 707707"/>
                  <a:gd name="connsiteY1" fmla="*/ 158971 h 339311"/>
                  <a:gd name="connsiteX0" fmla="*/ 287020 w 994727"/>
                  <a:gd name="connsiteY0" fmla="*/ 0 h 337656"/>
                  <a:gd name="connsiteX1" fmla="*/ 933767 w 994727"/>
                  <a:gd name="connsiteY1" fmla="*/ 337656 h 337656"/>
                  <a:gd name="connsiteX2" fmla="*/ 287021 w 994727"/>
                  <a:gd name="connsiteY2" fmla="*/ 337656 h 337656"/>
                  <a:gd name="connsiteX3" fmla="*/ 287020 w 994727"/>
                  <a:gd name="connsiteY3" fmla="*/ 0 h 337656"/>
                  <a:gd name="connsiteX0" fmla="*/ 0 w 994727"/>
                  <a:gd name="connsiteY0" fmla="*/ 129540 h 337656"/>
                  <a:gd name="connsiteX1" fmla="*/ 994727 w 994727"/>
                  <a:gd name="connsiteY1" fmla="*/ 157316 h 337656"/>
                  <a:gd name="connsiteX0" fmla="*/ 287020 w 994727"/>
                  <a:gd name="connsiteY0" fmla="*/ 53669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3" fmla="*/ 287020 w 994727"/>
                  <a:gd name="connsiteY3" fmla="*/ 53669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391325"/>
                  <a:gd name="connsiteX1" fmla="*/ 933767 w 994727"/>
                  <a:gd name="connsiteY1" fmla="*/ 391325 h 391325"/>
                  <a:gd name="connsiteX2" fmla="*/ 419101 w 994727"/>
                  <a:gd name="connsiteY2" fmla="*/ 992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210985"/>
                  <a:gd name="connsiteX1" fmla="*/ 4127 w 994727"/>
                  <a:gd name="connsiteY1" fmla="*/ 180505 h 210985"/>
                  <a:gd name="connsiteX2" fmla="*/ 419101 w 994727"/>
                  <a:gd name="connsiteY2" fmla="*/ 9922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94727"/>
                  <a:gd name="connsiteY0" fmla="*/ 53505 h 210985"/>
                  <a:gd name="connsiteX1" fmla="*/ 4127 w 994727"/>
                  <a:gd name="connsiteY1" fmla="*/ 180505 h 210985"/>
                  <a:gd name="connsiteX2" fmla="*/ 485141 w 994727"/>
                  <a:gd name="connsiteY2" fmla="*/ 5350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76947"/>
                  <a:gd name="connsiteY0" fmla="*/ 53505 h 210985"/>
                  <a:gd name="connsiteX1" fmla="*/ 4127 w 976947"/>
                  <a:gd name="connsiteY1" fmla="*/ 180505 h 210985"/>
                  <a:gd name="connsiteX2" fmla="*/ 485141 w 976947"/>
                  <a:gd name="connsiteY2" fmla="*/ 53505 h 210985"/>
                  <a:gd name="connsiteX0" fmla="*/ 0 w 976947"/>
                  <a:gd name="connsiteY0" fmla="*/ 183209 h 210985"/>
                  <a:gd name="connsiteX1" fmla="*/ 494137 w 976947"/>
                  <a:gd name="connsiteY1" fmla="*/ 0 h 210985"/>
                  <a:gd name="connsiteX2" fmla="*/ 976947 w 976947"/>
                  <a:gd name="connsiteY2" fmla="*/ 210985 h 210985"/>
                  <a:gd name="connsiteX0" fmla="*/ 485141 w 1004887"/>
                  <a:gd name="connsiteY0" fmla="*/ 53505 h 210985"/>
                  <a:gd name="connsiteX1" fmla="*/ 4127 w 1004887"/>
                  <a:gd name="connsiteY1" fmla="*/ 180505 h 210985"/>
                  <a:gd name="connsiteX2" fmla="*/ 485141 w 1004887"/>
                  <a:gd name="connsiteY2" fmla="*/ 53505 h 210985"/>
                  <a:gd name="connsiteX0" fmla="*/ 0 w 1004887"/>
                  <a:gd name="connsiteY0" fmla="*/ 183209 h 210985"/>
                  <a:gd name="connsiteX1" fmla="*/ 494137 w 1004887"/>
                  <a:gd name="connsiteY1" fmla="*/ 0 h 210985"/>
                  <a:gd name="connsiteX2" fmla="*/ 1004887 w 1004887"/>
                  <a:gd name="connsiteY2" fmla="*/ 210985 h 210985"/>
                  <a:gd name="connsiteX0" fmla="*/ 485141 w 1069126"/>
                  <a:gd name="connsiteY0" fmla="*/ 70258 h 199962"/>
                  <a:gd name="connsiteX1" fmla="*/ 4127 w 1069126"/>
                  <a:gd name="connsiteY1" fmla="*/ 197258 h 199962"/>
                  <a:gd name="connsiteX2" fmla="*/ 485141 w 1069126"/>
                  <a:gd name="connsiteY2" fmla="*/ 70258 h 199962"/>
                  <a:gd name="connsiteX0" fmla="*/ 0 w 1069126"/>
                  <a:gd name="connsiteY0" fmla="*/ 199962 h 199962"/>
                  <a:gd name="connsiteX1" fmla="*/ 494137 w 1069126"/>
                  <a:gd name="connsiteY1" fmla="*/ 16753 h 199962"/>
                  <a:gd name="connsiteX2" fmla="*/ 1069126 w 1069126"/>
                  <a:gd name="connsiteY2" fmla="*/ 115343 h 199962"/>
                  <a:gd name="connsiteX0" fmla="*/ 485141 w 1069126"/>
                  <a:gd name="connsiteY0" fmla="*/ 53505 h 183209"/>
                  <a:gd name="connsiteX1" fmla="*/ 4127 w 1069126"/>
                  <a:gd name="connsiteY1" fmla="*/ 180505 h 183209"/>
                  <a:gd name="connsiteX2" fmla="*/ 485141 w 1069126"/>
                  <a:gd name="connsiteY2" fmla="*/ 53505 h 183209"/>
                  <a:gd name="connsiteX0" fmla="*/ 0 w 1069126"/>
                  <a:gd name="connsiteY0" fmla="*/ 183209 h 183209"/>
                  <a:gd name="connsiteX1" fmla="*/ 494137 w 1069126"/>
                  <a:gd name="connsiteY1" fmla="*/ 0 h 183209"/>
                  <a:gd name="connsiteX2" fmla="*/ 1069126 w 1069126"/>
                  <a:gd name="connsiteY2" fmla="*/ 98590 h 183209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1014 w 1064999"/>
                  <a:gd name="connsiteY0" fmla="*/ 58838 h 185838"/>
                  <a:gd name="connsiteX1" fmla="*/ 0 w 1064999"/>
                  <a:gd name="connsiteY1" fmla="*/ 185838 h 185838"/>
                  <a:gd name="connsiteX2" fmla="*/ 481014 w 1064999"/>
                  <a:gd name="connsiteY2" fmla="*/ 58838 h 185838"/>
                  <a:gd name="connsiteX0" fmla="*/ 135823 w 1064999"/>
                  <a:gd name="connsiteY0" fmla="*/ 99007 h 185838"/>
                  <a:gd name="connsiteX1" fmla="*/ 490010 w 1064999"/>
                  <a:gd name="connsiteY1" fmla="*/ 5333 h 185838"/>
                  <a:gd name="connsiteX2" fmla="*/ 1064999 w 1064999"/>
                  <a:gd name="connsiteY2" fmla="*/ 103923 h 185838"/>
                  <a:gd name="connsiteX0" fmla="*/ 481014 w 1064999"/>
                  <a:gd name="connsiteY0" fmla="*/ 58109 h 185109"/>
                  <a:gd name="connsiteX1" fmla="*/ 0 w 1064999"/>
                  <a:gd name="connsiteY1" fmla="*/ 185109 h 185109"/>
                  <a:gd name="connsiteX2" fmla="*/ 481014 w 1064999"/>
                  <a:gd name="connsiteY2" fmla="*/ 581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511604 w 1064999"/>
                  <a:gd name="connsiteY0" fmla="*/ 20009 h 185109"/>
                  <a:gd name="connsiteX1" fmla="*/ 0 w 1064999"/>
                  <a:gd name="connsiteY1" fmla="*/ 185109 h 185109"/>
                  <a:gd name="connsiteX2" fmla="*/ 511604 w 1064999"/>
                  <a:gd name="connsiteY2" fmla="*/ 200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375781 w 929176"/>
                  <a:gd name="connsiteY0" fmla="*/ 20009 h 108909"/>
                  <a:gd name="connsiteX1" fmla="*/ 1833 w 929176"/>
                  <a:gd name="connsiteY1" fmla="*/ 108909 h 108909"/>
                  <a:gd name="connsiteX2" fmla="*/ 375781 w 929176"/>
                  <a:gd name="connsiteY2" fmla="*/ 20009 h 108909"/>
                  <a:gd name="connsiteX0" fmla="*/ 0 w 929176"/>
                  <a:gd name="connsiteY0" fmla="*/ 98278 h 108909"/>
                  <a:gd name="connsiteX1" fmla="*/ 354187 w 929176"/>
                  <a:gd name="connsiteY1" fmla="*/ 4604 h 108909"/>
                  <a:gd name="connsiteX2" fmla="*/ 929176 w 929176"/>
                  <a:gd name="connsiteY2" fmla="*/ 103194 h 108909"/>
                  <a:gd name="connsiteX0" fmla="*/ 375781 w 929176"/>
                  <a:gd name="connsiteY0" fmla="*/ 15585 h 104485"/>
                  <a:gd name="connsiteX1" fmla="*/ 1833 w 929176"/>
                  <a:gd name="connsiteY1" fmla="*/ 104485 h 104485"/>
                  <a:gd name="connsiteX2" fmla="*/ 375781 w 929176"/>
                  <a:gd name="connsiteY2" fmla="*/ 15585 h 104485"/>
                  <a:gd name="connsiteX0" fmla="*/ 0 w 929176"/>
                  <a:gd name="connsiteY0" fmla="*/ 93854 h 104485"/>
                  <a:gd name="connsiteX1" fmla="*/ 354187 w 929176"/>
                  <a:gd name="connsiteY1" fmla="*/ 180 h 104485"/>
                  <a:gd name="connsiteX2" fmla="*/ 929176 w 929176"/>
                  <a:gd name="connsiteY2" fmla="*/ 98770 h 104485"/>
                  <a:gd name="connsiteX0" fmla="*/ 375781 w 929176"/>
                  <a:gd name="connsiteY0" fmla="*/ 15586 h 104486"/>
                  <a:gd name="connsiteX1" fmla="*/ 1833 w 929176"/>
                  <a:gd name="connsiteY1" fmla="*/ 104486 h 104486"/>
                  <a:gd name="connsiteX2" fmla="*/ 375781 w 929176"/>
                  <a:gd name="connsiteY2" fmla="*/ 15586 h 104486"/>
                  <a:gd name="connsiteX0" fmla="*/ 0 w 929176"/>
                  <a:gd name="connsiteY0" fmla="*/ 93855 h 104486"/>
                  <a:gd name="connsiteX1" fmla="*/ 354187 w 929176"/>
                  <a:gd name="connsiteY1" fmla="*/ 181 h 104486"/>
                  <a:gd name="connsiteX2" fmla="*/ 929176 w 929176"/>
                  <a:gd name="connsiteY2" fmla="*/ 98771 h 104486"/>
                  <a:gd name="connsiteX0" fmla="*/ 375781 w 929176"/>
                  <a:gd name="connsiteY0" fmla="*/ 66296 h 155196"/>
                  <a:gd name="connsiteX1" fmla="*/ 1833 w 929176"/>
                  <a:gd name="connsiteY1" fmla="*/ 155196 h 155196"/>
                  <a:gd name="connsiteX2" fmla="*/ 375781 w 929176"/>
                  <a:gd name="connsiteY2" fmla="*/ 66296 h 155196"/>
                  <a:gd name="connsiteX0" fmla="*/ 0 w 929176"/>
                  <a:gd name="connsiteY0" fmla="*/ 144565 h 155196"/>
                  <a:gd name="connsiteX1" fmla="*/ 415367 w 929176"/>
                  <a:gd name="connsiteY1" fmla="*/ 91 h 155196"/>
                  <a:gd name="connsiteX2" fmla="*/ 929176 w 929176"/>
                  <a:gd name="connsiteY2" fmla="*/ 149481 h 155196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27603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16690 h 105590"/>
                  <a:gd name="connsiteX1" fmla="*/ 1833 w 929176"/>
                  <a:gd name="connsiteY1" fmla="*/ 105590 h 105590"/>
                  <a:gd name="connsiteX2" fmla="*/ 375781 w 929176"/>
                  <a:gd name="connsiteY2" fmla="*/ 16690 h 105590"/>
                  <a:gd name="connsiteX0" fmla="*/ 0 w 929176"/>
                  <a:gd name="connsiteY0" fmla="*/ 94959 h 105590"/>
                  <a:gd name="connsiteX1" fmla="*/ 449017 w 929176"/>
                  <a:gd name="connsiteY1" fmla="*/ 15 h 105590"/>
                  <a:gd name="connsiteX2" fmla="*/ 929176 w 929176"/>
                  <a:gd name="connsiteY2" fmla="*/ 99875 h 105590"/>
                  <a:gd name="connsiteX0" fmla="*/ 375781 w 929176"/>
                  <a:gd name="connsiteY0" fmla="*/ 16675 h 105575"/>
                  <a:gd name="connsiteX1" fmla="*/ 1833 w 929176"/>
                  <a:gd name="connsiteY1" fmla="*/ 105575 h 105575"/>
                  <a:gd name="connsiteX2" fmla="*/ 375781 w 929176"/>
                  <a:gd name="connsiteY2" fmla="*/ 16675 h 105575"/>
                  <a:gd name="connsiteX0" fmla="*/ 0 w 929176"/>
                  <a:gd name="connsiteY0" fmla="*/ 94944 h 105575"/>
                  <a:gd name="connsiteX1" fmla="*/ 449017 w 929176"/>
                  <a:gd name="connsiteY1" fmla="*/ 0 h 105575"/>
                  <a:gd name="connsiteX2" fmla="*/ 929176 w 929176"/>
                  <a:gd name="connsiteY2" fmla="*/ 99860 h 105575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009 h 106859"/>
                  <a:gd name="connsiteX1" fmla="*/ 1833 w 929176"/>
                  <a:gd name="connsiteY1" fmla="*/ 106859 h 106859"/>
                  <a:gd name="connsiteX2" fmla="*/ 465257 w 929176"/>
                  <a:gd name="connsiteY2" fmla="*/ 3700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755 h 107605"/>
                  <a:gd name="connsiteX1" fmla="*/ 1833 w 929176"/>
                  <a:gd name="connsiteY1" fmla="*/ 107605 h 107605"/>
                  <a:gd name="connsiteX2" fmla="*/ 465257 w 929176"/>
                  <a:gd name="connsiteY2" fmla="*/ 37755 h 107605"/>
                  <a:gd name="connsiteX0" fmla="*/ 0 w 929176"/>
                  <a:gd name="connsiteY0" fmla="*/ 96974 h 107605"/>
                  <a:gd name="connsiteX1" fmla="*/ 449017 w 929176"/>
                  <a:gd name="connsiteY1" fmla="*/ 2030 h 107605"/>
                  <a:gd name="connsiteX2" fmla="*/ 929176 w 929176"/>
                  <a:gd name="connsiteY2" fmla="*/ 101890 h 107605"/>
                  <a:gd name="connsiteX0" fmla="*/ 465257 w 929176"/>
                  <a:gd name="connsiteY0" fmla="*/ 37010 h 106860"/>
                  <a:gd name="connsiteX1" fmla="*/ 1833 w 929176"/>
                  <a:gd name="connsiteY1" fmla="*/ 106860 h 106860"/>
                  <a:gd name="connsiteX2" fmla="*/ 465257 w 929176"/>
                  <a:gd name="connsiteY2" fmla="*/ 37010 h 106860"/>
                  <a:gd name="connsiteX0" fmla="*/ 0 w 929176"/>
                  <a:gd name="connsiteY0" fmla="*/ 96229 h 106860"/>
                  <a:gd name="connsiteX1" fmla="*/ 449017 w 929176"/>
                  <a:gd name="connsiteY1" fmla="*/ 1285 h 106860"/>
                  <a:gd name="connsiteX2" fmla="*/ 929176 w 929176"/>
                  <a:gd name="connsiteY2" fmla="*/ 101145 h 106860"/>
                  <a:gd name="connsiteX0" fmla="*/ 465257 w 1195310"/>
                  <a:gd name="connsiteY0" fmla="*/ 36584 h 133104"/>
                  <a:gd name="connsiteX1" fmla="*/ 1833 w 1195310"/>
                  <a:gd name="connsiteY1" fmla="*/ 106434 h 133104"/>
                  <a:gd name="connsiteX2" fmla="*/ 465257 w 1195310"/>
                  <a:gd name="connsiteY2" fmla="*/ 36584 h 133104"/>
                  <a:gd name="connsiteX0" fmla="*/ 0 w 1195310"/>
                  <a:gd name="connsiteY0" fmla="*/ 95803 h 133104"/>
                  <a:gd name="connsiteX1" fmla="*/ 449017 w 1195310"/>
                  <a:gd name="connsiteY1" fmla="*/ 859 h 133104"/>
                  <a:gd name="connsiteX2" fmla="*/ 1195310 w 1195310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5734 h 132254"/>
                  <a:gd name="connsiteX1" fmla="*/ 144077 w 1337554"/>
                  <a:gd name="connsiteY1" fmla="*/ 105584 h 132254"/>
                  <a:gd name="connsiteX2" fmla="*/ 607501 w 1337554"/>
                  <a:gd name="connsiteY2" fmla="*/ 35734 h 132254"/>
                  <a:gd name="connsiteX0" fmla="*/ 0 w 1337554"/>
                  <a:gd name="connsiteY0" fmla="*/ 123528 h 132254"/>
                  <a:gd name="connsiteX1" fmla="*/ 591261 w 1337554"/>
                  <a:gd name="connsiteY1" fmla="*/ 9 h 132254"/>
                  <a:gd name="connsiteX2" fmla="*/ 1337554 w 1337554"/>
                  <a:gd name="connsiteY2" fmla="*/ 132254 h 132254"/>
                  <a:gd name="connsiteX0" fmla="*/ 607501 w 1337554"/>
                  <a:gd name="connsiteY0" fmla="*/ 38391 h 134911"/>
                  <a:gd name="connsiteX1" fmla="*/ 144077 w 1337554"/>
                  <a:gd name="connsiteY1" fmla="*/ 108241 h 134911"/>
                  <a:gd name="connsiteX2" fmla="*/ 607501 w 1337554"/>
                  <a:gd name="connsiteY2" fmla="*/ 38391 h 134911"/>
                  <a:gd name="connsiteX0" fmla="*/ 0 w 1337554"/>
                  <a:gd name="connsiteY0" fmla="*/ 126185 h 134911"/>
                  <a:gd name="connsiteX1" fmla="*/ 591261 w 1337554"/>
                  <a:gd name="connsiteY1" fmla="*/ 2666 h 134911"/>
                  <a:gd name="connsiteX2" fmla="*/ 1337554 w 1337554"/>
                  <a:gd name="connsiteY2" fmla="*/ 134911 h 134911"/>
                  <a:gd name="connsiteX0" fmla="*/ 607501 w 1337554"/>
                  <a:gd name="connsiteY0" fmla="*/ 37582 h 134102"/>
                  <a:gd name="connsiteX1" fmla="*/ 144077 w 1337554"/>
                  <a:gd name="connsiteY1" fmla="*/ 107432 h 134102"/>
                  <a:gd name="connsiteX2" fmla="*/ 607501 w 1337554"/>
                  <a:gd name="connsiteY2" fmla="*/ 37582 h 134102"/>
                  <a:gd name="connsiteX0" fmla="*/ 0 w 1337554"/>
                  <a:gd name="connsiteY0" fmla="*/ 125376 h 134102"/>
                  <a:gd name="connsiteX1" fmla="*/ 591261 w 1337554"/>
                  <a:gd name="connsiteY1" fmla="*/ 1857 h 134102"/>
                  <a:gd name="connsiteX2" fmla="*/ 1337554 w 1337554"/>
                  <a:gd name="connsiteY2" fmla="*/ 134102 h 134102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2395 h 158915"/>
                  <a:gd name="connsiteX1" fmla="*/ 144077 w 1337554"/>
                  <a:gd name="connsiteY1" fmla="*/ 132245 h 158915"/>
                  <a:gd name="connsiteX2" fmla="*/ 607501 w 1337554"/>
                  <a:gd name="connsiteY2" fmla="*/ 62395 h 158915"/>
                  <a:gd name="connsiteX0" fmla="*/ 0 w 1337554"/>
                  <a:gd name="connsiteY0" fmla="*/ 150189 h 158915"/>
                  <a:gd name="connsiteX1" fmla="*/ 616497 w 1337554"/>
                  <a:gd name="connsiteY1" fmla="*/ 0 h 158915"/>
                  <a:gd name="connsiteX2" fmla="*/ 1337554 w 1337554"/>
                  <a:gd name="connsiteY2" fmla="*/ 158915 h 158915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616497 w 1337554"/>
                  <a:gd name="connsiteY1" fmla="*/ 6382 h 165297"/>
                  <a:gd name="connsiteX2" fmla="*/ 959848 w 1337554"/>
                  <a:gd name="connsiteY2" fmla="*/ 35386 h 165297"/>
                  <a:gd name="connsiteX3" fmla="*/ 1337554 w 1337554"/>
                  <a:gd name="connsiteY3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1220 w 1337554"/>
                  <a:gd name="connsiteY1" fmla="*/ 2586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872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3006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3514 w 1337554"/>
                  <a:gd name="connsiteY1" fmla="*/ 3729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85637 h 182157"/>
                  <a:gd name="connsiteX1" fmla="*/ 144077 w 1337554"/>
                  <a:gd name="connsiteY1" fmla="*/ 155487 h 182157"/>
                  <a:gd name="connsiteX2" fmla="*/ 607501 w 1337554"/>
                  <a:gd name="connsiteY2" fmla="*/ 85637 h 182157"/>
                  <a:gd name="connsiteX0" fmla="*/ 0 w 1337554"/>
                  <a:gd name="connsiteY0" fmla="*/ 173431 h 182157"/>
                  <a:gd name="connsiteX1" fmla="*/ 333514 w 1337554"/>
                  <a:gd name="connsiteY1" fmla="*/ 54151 h 182157"/>
                  <a:gd name="connsiteX2" fmla="*/ 630263 w 1337554"/>
                  <a:gd name="connsiteY2" fmla="*/ 4192 h 182157"/>
                  <a:gd name="connsiteX3" fmla="*/ 959848 w 1337554"/>
                  <a:gd name="connsiteY3" fmla="*/ 52246 h 182157"/>
                  <a:gd name="connsiteX4" fmla="*/ 1337554 w 1337554"/>
                  <a:gd name="connsiteY4" fmla="*/ 182157 h 182157"/>
                  <a:gd name="connsiteX0" fmla="*/ 607501 w 1337554"/>
                  <a:gd name="connsiteY0" fmla="*/ 81445 h 177965"/>
                  <a:gd name="connsiteX1" fmla="*/ 144077 w 1337554"/>
                  <a:gd name="connsiteY1" fmla="*/ 151295 h 177965"/>
                  <a:gd name="connsiteX2" fmla="*/ 607501 w 1337554"/>
                  <a:gd name="connsiteY2" fmla="*/ 81445 h 177965"/>
                  <a:gd name="connsiteX0" fmla="*/ 0 w 1337554"/>
                  <a:gd name="connsiteY0" fmla="*/ 169239 h 177965"/>
                  <a:gd name="connsiteX1" fmla="*/ 333514 w 1337554"/>
                  <a:gd name="connsiteY1" fmla="*/ 49959 h 177965"/>
                  <a:gd name="connsiteX2" fmla="*/ 630263 w 1337554"/>
                  <a:gd name="connsiteY2" fmla="*/ 0 h 177965"/>
                  <a:gd name="connsiteX3" fmla="*/ 959848 w 1337554"/>
                  <a:gd name="connsiteY3" fmla="*/ 48054 h 177965"/>
                  <a:gd name="connsiteX4" fmla="*/ 1337554 w 1337554"/>
                  <a:gd name="connsiteY4" fmla="*/ 177965 h 17796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328925 w 1332965"/>
                  <a:gd name="connsiteY1" fmla="*/ 5167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93557"/>
                  <a:gd name="connsiteX1" fmla="*/ 139488 w 1332965"/>
                  <a:gd name="connsiteY1" fmla="*/ 153015 h 193557"/>
                  <a:gd name="connsiteX2" fmla="*/ 602912 w 1332965"/>
                  <a:gd name="connsiteY2" fmla="*/ 83165 h 193557"/>
                  <a:gd name="connsiteX0" fmla="*/ 0 w 1332965"/>
                  <a:gd name="connsiteY0" fmla="*/ 186199 h 193557"/>
                  <a:gd name="connsiteX1" fmla="*/ 365633 w 1332965"/>
                  <a:gd name="connsiteY1" fmla="*/ 185029 h 193557"/>
                  <a:gd name="connsiteX2" fmla="*/ 625674 w 1332965"/>
                  <a:gd name="connsiteY2" fmla="*/ 1720 h 193557"/>
                  <a:gd name="connsiteX3" fmla="*/ 955259 w 1332965"/>
                  <a:gd name="connsiteY3" fmla="*/ 49774 h 193557"/>
                  <a:gd name="connsiteX4" fmla="*/ 1332965 w 1332965"/>
                  <a:gd name="connsiteY4" fmla="*/ 179685 h 193557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36121 h 160511"/>
                  <a:gd name="connsiteX1" fmla="*/ 139488 w 1332965"/>
                  <a:gd name="connsiteY1" fmla="*/ 105971 h 160511"/>
                  <a:gd name="connsiteX2" fmla="*/ 602912 w 1332965"/>
                  <a:gd name="connsiteY2" fmla="*/ 36121 h 160511"/>
                  <a:gd name="connsiteX0" fmla="*/ 0 w 1332965"/>
                  <a:gd name="connsiteY0" fmla="*/ 139155 h 160511"/>
                  <a:gd name="connsiteX1" fmla="*/ 227977 w 1332965"/>
                  <a:gd name="connsiteY1" fmla="*/ 27495 h 160511"/>
                  <a:gd name="connsiteX2" fmla="*/ 609614 w 1332965"/>
                  <a:gd name="connsiteY2" fmla="*/ 160416 h 160511"/>
                  <a:gd name="connsiteX3" fmla="*/ 955259 w 1332965"/>
                  <a:gd name="connsiteY3" fmla="*/ 2730 h 160511"/>
                  <a:gd name="connsiteX4" fmla="*/ 1332965 w 1332965"/>
                  <a:gd name="connsiteY4" fmla="*/ 132641 h 160511"/>
                  <a:gd name="connsiteX0" fmla="*/ 602912 w 1332965"/>
                  <a:gd name="connsiteY0" fmla="*/ 40144 h 143178"/>
                  <a:gd name="connsiteX1" fmla="*/ 139488 w 1332965"/>
                  <a:gd name="connsiteY1" fmla="*/ 109994 h 143178"/>
                  <a:gd name="connsiteX2" fmla="*/ 602912 w 1332965"/>
                  <a:gd name="connsiteY2" fmla="*/ 40144 h 143178"/>
                  <a:gd name="connsiteX0" fmla="*/ 0 w 1332965"/>
                  <a:gd name="connsiteY0" fmla="*/ 143178 h 143178"/>
                  <a:gd name="connsiteX1" fmla="*/ 227977 w 1332965"/>
                  <a:gd name="connsiteY1" fmla="*/ 31518 h 143178"/>
                  <a:gd name="connsiteX2" fmla="*/ 955259 w 1332965"/>
                  <a:gd name="connsiteY2" fmla="*/ 6753 h 143178"/>
                  <a:gd name="connsiteX3" fmla="*/ 1332965 w 1332965"/>
                  <a:gd name="connsiteY3" fmla="*/ 136664 h 143178"/>
                  <a:gd name="connsiteX0" fmla="*/ 602912 w 1332965"/>
                  <a:gd name="connsiteY0" fmla="*/ 33391 h 136425"/>
                  <a:gd name="connsiteX1" fmla="*/ 139488 w 1332965"/>
                  <a:gd name="connsiteY1" fmla="*/ 103241 h 136425"/>
                  <a:gd name="connsiteX2" fmla="*/ 602912 w 1332965"/>
                  <a:gd name="connsiteY2" fmla="*/ 33391 h 136425"/>
                  <a:gd name="connsiteX0" fmla="*/ 0 w 1332965"/>
                  <a:gd name="connsiteY0" fmla="*/ 136425 h 136425"/>
                  <a:gd name="connsiteX1" fmla="*/ 955259 w 1332965"/>
                  <a:gd name="connsiteY1" fmla="*/ 0 h 136425"/>
                  <a:gd name="connsiteX2" fmla="*/ 1332965 w 1332965"/>
                  <a:gd name="connsiteY2" fmla="*/ 129911 h 136425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332965 w 1332965"/>
                  <a:gd name="connsiteY1" fmla="*/ 96520 h 103034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93564 w 1332965"/>
                  <a:gd name="connsiteY1" fmla="*/ 4708 h 103034"/>
                  <a:gd name="connsiteX2" fmla="*/ 1332965 w 1332965"/>
                  <a:gd name="connsiteY2" fmla="*/ 96520 h 103034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1332965 w 1332965"/>
                  <a:gd name="connsiteY3" fmla="*/ 182164 h 188678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959847 w 1332965"/>
                  <a:gd name="connsiteY3" fmla="*/ 42727 h 188678"/>
                  <a:gd name="connsiteX4" fmla="*/ 1332965 w 1332965"/>
                  <a:gd name="connsiteY4" fmla="*/ 182164 h 188678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5916 h 188950"/>
                  <a:gd name="connsiteX1" fmla="*/ 139488 w 1332965"/>
                  <a:gd name="connsiteY1" fmla="*/ 155766 h 188950"/>
                  <a:gd name="connsiteX2" fmla="*/ 602912 w 1332965"/>
                  <a:gd name="connsiteY2" fmla="*/ 85916 h 188950"/>
                  <a:gd name="connsiteX0" fmla="*/ 0 w 1332965"/>
                  <a:gd name="connsiteY0" fmla="*/ 188950 h 188950"/>
                  <a:gd name="connsiteX1" fmla="*/ 193564 w 1332965"/>
                  <a:gd name="connsiteY1" fmla="*/ 90624 h 188950"/>
                  <a:gd name="connsiteX2" fmla="*/ 606531 w 1332965"/>
                  <a:gd name="connsiteY2" fmla="*/ 1089 h 188950"/>
                  <a:gd name="connsiteX3" fmla="*/ 959847 w 1332965"/>
                  <a:gd name="connsiteY3" fmla="*/ 42999 h 188950"/>
                  <a:gd name="connsiteX4" fmla="*/ 1332965 w 1332965"/>
                  <a:gd name="connsiteY4" fmla="*/ 182436 h 188950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09624 w 1332965"/>
                  <a:gd name="connsiteY1" fmla="*/ 9144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1880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3486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959847 w 1332965"/>
                  <a:gd name="connsiteY4" fmla="*/ 32385 h 178336"/>
                  <a:gd name="connsiteX5" fmla="*/ 1332965 w 1332965"/>
                  <a:gd name="connsiteY5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59847 w 1332965"/>
                  <a:gd name="connsiteY5" fmla="*/ 32385 h 178336"/>
                  <a:gd name="connsiteX6" fmla="*/ 1332965 w 1332965"/>
                  <a:gd name="connsiteY6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64436 w 1332965"/>
                  <a:gd name="connsiteY5" fmla="*/ 38100 h 178336"/>
                  <a:gd name="connsiteX6" fmla="*/ 1332965 w 1332965"/>
                  <a:gd name="connsiteY6" fmla="*/ 171822 h 178336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163190"/>
                  <a:gd name="connsiteY0" fmla="*/ 75302 h 145152"/>
                  <a:gd name="connsiteX1" fmla="*/ 66072 w 1163190"/>
                  <a:gd name="connsiteY1" fmla="*/ 145152 h 145152"/>
                  <a:gd name="connsiteX2" fmla="*/ 529496 w 1163190"/>
                  <a:gd name="connsiteY2" fmla="*/ 75302 h 145152"/>
                  <a:gd name="connsiteX0" fmla="*/ 0 w 1163190"/>
                  <a:gd name="connsiteY0" fmla="*/ 138331 h 145152"/>
                  <a:gd name="connsiteX1" fmla="*/ 161445 w 1163190"/>
                  <a:gd name="connsiteY1" fmla="*/ 66675 h 145152"/>
                  <a:gd name="connsiteX2" fmla="*/ 333515 w 1163190"/>
                  <a:gd name="connsiteY2" fmla="*/ 15239 h 145152"/>
                  <a:gd name="connsiteX3" fmla="*/ 533115 w 1163190"/>
                  <a:gd name="connsiteY3" fmla="*/ 0 h 145152"/>
                  <a:gd name="connsiteX4" fmla="*/ 709773 w 1163190"/>
                  <a:gd name="connsiteY4" fmla="*/ 5714 h 145152"/>
                  <a:gd name="connsiteX5" fmla="*/ 891020 w 1163190"/>
                  <a:gd name="connsiteY5" fmla="*/ 38100 h 145152"/>
                  <a:gd name="connsiteX6" fmla="*/ 1163190 w 1163190"/>
                  <a:gd name="connsiteY6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95373 w 1097118"/>
                  <a:gd name="connsiteY0" fmla="*/ 66675 h 145152"/>
                  <a:gd name="connsiteX1" fmla="*/ 267443 w 1097118"/>
                  <a:gd name="connsiteY1" fmla="*/ 15239 h 145152"/>
                  <a:gd name="connsiteX2" fmla="*/ 467043 w 1097118"/>
                  <a:gd name="connsiteY2" fmla="*/ 0 h 145152"/>
                  <a:gd name="connsiteX3" fmla="*/ 643701 w 1097118"/>
                  <a:gd name="connsiteY3" fmla="*/ 5714 h 145152"/>
                  <a:gd name="connsiteX4" fmla="*/ 824948 w 1097118"/>
                  <a:gd name="connsiteY4" fmla="*/ 38100 h 145152"/>
                  <a:gd name="connsiteX5" fmla="*/ 1097118 w 1097118"/>
                  <a:gd name="connsiteY5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267443 w 1097118"/>
                  <a:gd name="connsiteY0" fmla="*/ 15239 h 145152"/>
                  <a:gd name="connsiteX1" fmla="*/ 467043 w 1097118"/>
                  <a:gd name="connsiteY1" fmla="*/ 0 h 145152"/>
                  <a:gd name="connsiteX2" fmla="*/ 643701 w 1097118"/>
                  <a:gd name="connsiteY2" fmla="*/ 5714 h 145152"/>
                  <a:gd name="connsiteX3" fmla="*/ 824948 w 1097118"/>
                  <a:gd name="connsiteY3" fmla="*/ 38100 h 145152"/>
                  <a:gd name="connsiteX4" fmla="*/ 1097118 w 1097118"/>
                  <a:gd name="connsiteY4" fmla="*/ 141342 h 145152"/>
                  <a:gd name="connsiteX0" fmla="*/ 195981 w 829675"/>
                  <a:gd name="connsiteY0" fmla="*/ 75302 h 141342"/>
                  <a:gd name="connsiteX1" fmla="*/ 26222 w 829675"/>
                  <a:gd name="connsiteY1" fmla="*/ 51807 h 141342"/>
                  <a:gd name="connsiteX2" fmla="*/ 195981 w 829675"/>
                  <a:gd name="connsiteY2" fmla="*/ 7530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07053 w 829675"/>
                  <a:gd name="connsiteY0" fmla="*/ 82922 h 141342"/>
                  <a:gd name="connsiteX1" fmla="*/ 26222 w 829675"/>
                  <a:gd name="connsiteY1" fmla="*/ 51807 h 141342"/>
                  <a:gd name="connsiteX2" fmla="*/ 407053 w 829675"/>
                  <a:gd name="connsiteY2" fmla="*/ 8292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557505 w 829675"/>
                  <a:gd name="connsiteY3" fmla="*/ 99958 h 203200"/>
                  <a:gd name="connsiteX4" fmla="*/ 829675 w 829675"/>
                  <a:gd name="connsiteY4" fmla="*/ 203200 h 203200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664248 w 829675"/>
                  <a:gd name="connsiteY3" fmla="*/ 52967 h 203200"/>
                  <a:gd name="connsiteX4" fmla="*/ 829675 w 829675"/>
                  <a:gd name="connsiteY4" fmla="*/ 203200 h 203200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664248 w 854533"/>
                  <a:gd name="connsiteY3" fmla="*/ 5296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751982 w 854533"/>
                  <a:gd name="connsiteY2" fmla="*/ 14677 h 191019"/>
                  <a:gd name="connsiteX3" fmla="*/ 854533 w 854533"/>
                  <a:gd name="connsiteY3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751982 w 854533"/>
                  <a:gd name="connsiteY1" fmla="*/ 14677 h 191019"/>
                  <a:gd name="connsiteX2" fmla="*/ 854533 w 854533"/>
                  <a:gd name="connsiteY2" fmla="*/ 191019 h 191019"/>
                  <a:gd name="connsiteX0" fmla="*/ 447542 w 872080"/>
                  <a:gd name="connsiteY0" fmla="*/ 0 h 191019"/>
                  <a:gd name="connsiteX1" fmla="*/ 43769 w 872080"/>
                  <a:gd name="connsiteY1" fmla="*/ 113665 h 191019"/>
                  <a:gd name="connsiteX2" fmla="*/ 447542 w 872080"/>
                  <a:gd name="connsiteY2" fmla="*/ 0 h 191019"/>
                  <a:gd name="connsiteX0" fmla="*/ 0 w 872080"/>
                  <a:gd name="connsiteY0" fmla="*/ 57952 h 191019"/>
                  <a:gd name="connsiteX1" fmla="*/ 769529 w 872080"/>
                  <a:gd name="connsiteY1" fmla="*/ 14677 h 191019"/>
                  <a:gd name="connsiteX2" fmla="*/ 872080 w 872080"/>
                  <a:gd name="connsiteY2" fmla="*/ 191019 h 191019"/>
                  <a:gd name="connsiteX0" fmla="*/ 447542 w 784669"/>
                  <a:gd name="connsiteY0" fmla="*/ 0 h 207728"/>
                  <a:gd name="connsiteX1" fmla="*/ 43769 w 784669"/>
                  <a:gd name="connsiteY1" fmla="*/ 113665 h 207728"/>
                  <a:gd name="connsiteX2" fmla="*/ 447542 w 784669"/>
                  <a:gd name="connsiteY2" fmla="*/ 0 h 207728"/>
                  <a:gd name="connsiteX0" fmla="*/ 0 w 784669"/>
                  <a:gd name="connsiteY0" fmla="*/ 57952 h 207728"/>
                  <a:gd name="connsiteX1" fmla="*/ 769529 w 784669"/>
                  <a:gd name="connsiteY1" fmla="*/ 14677 h 207728"/>
                  <a:gd name="connsiteX2" fmla="*/ 530501 w 784669"/>
                  <a:gd name="connsiteY2" fmla="*/ 207728 h 207728"/>
                  <a:gd name="connsiteX0" fmla="*/ 447542 w 784669"/>
                  <a:gd name="connsiteY0" fmla="*/ 0 h 207728"/>
                  <a:gd name="connsiteX1" fmla="*/ 43769 w 784669"/>
                  <a:gd name="connsiteY1" fmla="*/ 113665 h 207728"/>
                  <a:gd name="connsiteX2" fmla="*/ 447542 w 784669"/>
                  <a:gd name="connsiteY2" fmla="*/ 0 h 207728"/>
                  <a:gd name="connsiteX0" fmla="*/ 0 w 784669"/>
                  <a:gd name="connsiteY0" fmla="*/ 57952 h 207728"/>
                  <a:gd name="connsiteX1" fmla="*/ 769529 w 784669"/>
                  <a:gd name="connsiteY1" fmla="*/ 14679 h 207728"/>
                  <a:gd name="connsiteX2" fmla="*/ 530501 w 784669"/>
                  <a:gd name="connsiteY2" fmla="*/ 207728 h 207728"/>
                  <a:gd name="connsiteX0" fmla="*/ 447542 w 530501"/>
                  <a:gd name="connsiteY0" fmla="*/ 0 h 207728"/>
                  <a:gd name="connsiteX1" fmla="*/ 43769 w 530501"/>
                  <a:gd name="connsiteY1" fmla="*/ 113665 h 207728"/>
                  <a:gd name="connsiteX2" fmla="*/ 447542 w 530501"/>
                  <a:gd name="connsiteY2" fmla="*/ 0 h 207728"/>
                  <a:gd name="connsiteX0" fmla="*/ 0 w 530501"/>
                  <a:gd name="connsiteY0" fmla="*/ 57952 h 207728"/>
                  <a:gd name="connsiteX1" fmla="*/ 420054 w 530501"/>
                  <a:gd name="connsiteY1" fmla="*/ 18162 h 207728"/>
                  <a:gd name="connsiteX2" fmla="*/ 530501 w 530501"/>
                  <a:gd name="connsiteY2" fmla="*/ 207728 h 207728"/>
                  <a:gd name="connsiteX0" fmla="*/ 447542 w 530501"/>
                  <a:gd name="connsiteY0" fmla="*/ 0 h 207728"/>
                  <a:gd name="connsiteX1" fmla="*/ 43769 w 530501"/>
                  <a:gd name="connsiteY1" fmla="*/ 113665 h 207728"/>
                  <a:gd name="connsiteX2" fmla="*/ 447542 w 530501"/>
                  <a:gd name="connsiteY2" fmla="*/ 0 h 207728"/>
                  <a:gd name="connsiteX0" fmla="*/ 0 w 530501"/>
                  <a:gd name="connsiteY0" fmla="*/ 57952 h 207728"/>
                  <a:gd name="connsiteX1" fmla="*/ 414205 w 530501"/>
                  <a:gd name="connsiteY1" fmla="*/ 39048 h 207728"/>
                  <a:gd name="connsiteX2" fmla="*/ 530501 w 53050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401045 w 517341"/>
                  <a:gd name="connsiteY1" fmla="*/ 39048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95196 w 517341"/>
                  <a:gd name="connsiteY1" fmla="*/ 70379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86422 w 517341"/>
                  <a:gd name="connsiteY1" fmla="*/ 96488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83497 w 517341"/>
                  <a:gd name="connsiteY1" fmla="*/ 99971 h 207728"/>
                  <a:gd name="connsiteX2" fmla="*/ 517341 w 517341"/>
                  <a:gd name="connsiteY2" fmla="*/ 207728 h 20772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83497 w 488096"/>
                  <a:gd name="connsiteY1" fmla="*/ 9997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83497 w 488096"/>
                  <a:gd name="connsiteY1" fmla="*/ 9997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38167 w 488096"/>
                  <a:gd name="connsiteY1" fmla="*/ 9475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92269 w 488096"/>
                  <a:gd name="connsiteY1" fmla="*/ 87791 h 200768"/>
                  <a:gd name="connsiteX2" fmla="*/ 488096 w 488096"/>
                  <a:gd name="connsiteY2" fmla="*/ 200768 h 200768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0807 w 495407"/>
                  <a:gd name="connsiteY1" fmla="*/ 112158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390807 w 495407"/>
                  <a:gd name="connsiteY1" fmla="*/ 112158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76103 w 495407"/>
                  <a:gd name="connsiteY1" fmla="*/ 122560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64486 w 495407"/>
                  <a:gd name="connsiteY2" fmla="*/ 110417 h 223397"/>
                  <a:gd name="connsiteX3" fmla="*/ 495407 w 495407"/>
                  <a:gd name="connsiteY3" fmla="*/ 223397 h 223397"/>
                  <a:gd name="connsiteX0" fmla="*/ 403773 w 464798"/>
                  <a:gd name="connsiteY0" fmla="*/ 54615 h 278012"/>
                  <a:gd name="connsiteX1" fmla="*/ 0 w 464798"/>
                  <a:gd name="connsiteY1" fmla="*/ 168280 h 278012"/>
                  <a:gd name="connsiteX2" fmla="*/ 403773 w 464798"/>
                  <a:gd name="connsiteY2" fmla="*/ 54615 h 278012"/>
                  <a:gd name="connsiteX0" fmla="*/ 16183 w 464798"/>
                  <a:gd name="connsiteY0" fmla="*/ 16 h 278012"/>
                  <a:gd name="connsiteX1" fmla="*/ 151343 w 464798"/>
                  <a:gd name="connsiteY1" fmla="*/ 158030 h 278012"/>
                  <a:gd name="connsiteX2" fmla="*/ 333877 w 464798"/>
                  <a:gd name="connsiteY2" fmla="*/ 165032 h 278012"/>
                  <a:gd name="connsiteX3" fmla="*/ 464798 w 464798"/>
                  <a:gd name="connsiteY3" fmla="*/ 278012 h 278012"/>
                  <a:gd name="connsiteX0" fmla="*/ 403773 w 464798"/>
                  <a:gd name="connsiteY0" fmla="*/ 54599 h 277996"/>
                  <a:gd name="connsiteX1" fmla="*/ 0 w 464798"/>
                  <a:gd name="connsiteY1" fmla="*/ 168264 h 277996"/>
                  <a:gd name="connsiteX2" fmla="*/ 403773 w 464798"/>
                  <a:gd name="connsiteY2" fmla="*/ 54599 h 277996"/>
                  <a:gd name="connsiteX0" fmla="*/ 16183 w 464798"/>
                  <a:gd name="connsiteY0" fmla="*/ 0 h 277996"/>
                  <a:gd name="connsiteX1" fmla="*/ 333877 w 464798"/>
                  <a:gd name="connsiteY1" fmla="*/ 165016 h 277996"/>
                  <a:gd name="connsiteX2" fmla="*/ 464798 w 464798"/>
                  <a:gd name="connsiteY2" fmla="*/ 277996 h 277996"/>
                  <a:gd name="connsiteX0" fmla="*/ 403773 w 464798"/>
                  <a:gd name="connsiteY0" fmla="*/ 54599 h 277996"/>
                  <a:gd name="connsiteX1" fmla="*/ 0 w 464798"/>
                  <a:gd name="connsiteY1" fmla="*/ 168264 h 277996"/>
                  <a:gd name="connsiteX2" fmla="*/ 403773 w 464798"/>
                  <a:gd name="connsiteY2" fmla="*/ 54599 h 277996"/>
                  <a:gd name="connsiteX0" fmla="*/ 16183 w 464798"/>
                  <a:gd name="connsiteY0" fmla="*/ 0 h 277996"/>
                  <a:gd name="connsiteX1" fmla="*/ 464798 w 464798"/>
                  <a:gd name="connsiteY1" fmla="*/ 277996 h 277996"/>
                  <a:gd name="connsiteX0" fmla="*/ 403773 w 464798"/>
                  <a:gd name="connsiteY0" fmla="*/ 67826 h 291223"/>
                  <a:gd name="connsiteX1" fmla="*/ 0 w 464798"/>
                  <a:gd name="connsiteY1" fmla="*/ 181491 h 291223"/>
                  <a:gd name="connsiteX2" fmla="*/ 403773 w 464798"/>
                  <a:gd name="connsiteY2" fmla="*/ 67826 h 291223"/>
                  <a:gd name="connsiteX0" fmla="*/ 16183 w 464798"/>
                  <a:gd name="connsiteY0" fmla="*/ 13227 h 291223"/>
                  <a:gd name="connsiteX1" fmla="*/ 464798 w 464798"/>
                  <a:gd name="connsiteY1" fmla="*/ 291223 h 291223"/>
                  <a:gd name="connsiteX0" fmla="*/ 403773 w 464798"/>
                  <a:gd name="connsiteY0" fmla="*/ 77443 h 300840"/>
                  <a:gd name="connsiteX1" fmla="*/ 0 w 464798"/>
                  <a:gd name="connsiteY1" fmla="*/ 191108 h 300840"/>
                  <a:gd name="connsiteX2" fmla="*/ 403773 w 464798"/>
                  <a:gd name="connsiteY2" fmla="*/ 77443 h 300840"/>
                  <a:gd name="connsiteX0" fmla="*/ 16183 w 464798"/>
                  <a:gd name="connsiteY0" fmla="*/ 22844 h 300840"/>
                  <a:gd name="connsiteX1" fmla="*/ 464798 w 464798"/>
                  <a:gd name="connsiteY1" fmla="*/ 300840 h 300840"/>
                  <a:gd name="connsiteX0" fmla="*/ 403773 w 429704"/>
                  <a:gd name="connsiteY0" fmla="*/ 88999 h 238137"/>
                  <a:gd name="connsiteX1" fmla="*/ 0 w 429704"/>
                  <a:gd name="connsiteY1" fmla="*/ 202664 h 238137"/>
                  <a:gd name="connsiteX2" fmla="*/ 403773 w 429704"/>
                  <a:gd name="connsiteY2" fmla="*/ 88999 h 238137"/>
                  <a:gd name="connsiteX0" fmla="*/ 16183 w 429704"/>
                  <a:gd name="connsiteY0" fmla="*/ 34400 h 238137"/>
                  <a:gd name="connsiteX1" fmla="*/ 429704 w 429704"/>
                  <a:gd name="connsiteY1" fmla="*/ 238137 h 238137"/>
                  <a:gd name="connsiteX0" fmla="*/ 403773 w 429704"/>
                  <a:gd name="connsiteY0" fmla="*/ 151702 h 300840"/>
                  <a:gd name="connsiteX1" fmla="*/ 0 w 429704"/>
                  <a:gd name="connsiteY1" fmla="*/ 265367 h 300840"/>
                  <a:gd name="connsiteX2" fmla="*/ 403773 w 429704"/>
                  <a:gd name="connsiteY2" fmla="*/ 151702 h 300840"/>
                  <a:gd name="connsiteX0" fmla="*/ 585 w 429704"/>
                  <a:gd name="connsiteY0" fmla="*/ 22844 h 300840"/>
                  <a:gd name="connsiteX1" fmla="*/ 429704 w 429704"/>
                  <a:gd name="connsiteY1" fmla="*/ 300840 h 300840"/>
                  <a:gd name="connsiteX0" fmla="*/ 403773 w 429704"/>
                  <a:gd name="connsiteY0" fmla="*/ 136424 h 285562"/>
                  <a:gd name="connsiteX1" fmla="*/ 0 w 429704"/>
                  <a:gd name="connsiteY1" fmla="*/ 250089 h 285562"/>
                  <a:gd name="connsiteX2" fmla="*/ 403773 w 429704"/>
                  <a:gd name="connsiteY2" fmla="*/ 136424 h 285562"/>
                  <a:gd name="connsiteX0" fmla="*/ 585 w 429704"/>
                  <a:gd name="connsiteY0" fmla="*/ 7566 h 285562"/>
                  <a:gd name="connsiteX1" fmla="*/ 429704 w 429704"/>
                  <a:gd name="connsiteY1" fmla="*/ 285562 h 285562"/>
                  <a:gd name="connsiteX0" fmla="*/ 566959 w 592890"/>
                  <a:gd name="connsiteY0" fmla="*/ 86145 h 235283"/>
                  <a:gd name="connsiteX1" fmla="*/ 163186 w 592890"/>
                  <a:gd name="connsiteY1" fmla="*/ 199810 h 235283"/>
                  <a:gd name="connsiteX2" fmla="*/ 566959 w 592890"/>
                  <a:gd name="connsiteY2" fmla="*/ 86145 h 235283"/>
                  <a:gd name="connsiteX0" fmla="*/ 0 w 592890"/>
                  <a:gd name="connsiteY0" fmla="*/ 12985 h 235283"/>
                  <a:gd name="connsiteX1" fmla="*/ 592890 w 592890"/>
                  <a:gd name="connsiteY1" fmla="*/ 235283 h 2352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92890" h="235283" stroke="0" extrusionOk="0">
                    <a:moveTo>
                      <a:pt x="566959" y="86145"/>
                    </a:moveTo>
                    <a:lnTo>
                      <a:pt x="163186" y="199810"/>
                    </a:lnTo>
                    <a:lnTo>
                      <a:pt x="566959" y="86145"/>
                    </a:lnTo>
                    <a:close/>
                  </a:path>
                  <a:path w="592890" h="235283" fill="none">
                    <a:moveTo>
                      <a:pt x="0" y="12985"/>
                    </a:moveTo>
                    <a:cubicBezTo>
                      <a:pt x="391295" y="-19663"/>
                      <a:pt x="521337" y="-5902"/>
                      <a:pt x="592890" y="235283"/>
                    </a:cubicBezTo>
                  </a:path>
                </a:pathLst>
              </a:custGeom>
              <a:noFill/>
              <a:ln w="635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headEnd type="triangle"/>
                <a:tailEnd type="none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0" name="Arc 169">
                <a:extLst>
                  <a:ext uri="{FF2B5EF4-FFF2-40B4-BE49-F238E27FC236}">
                    <a16:creationId xmlns:a16="http://schemas.microsoft.com/office/drawing/2014/main" id="{4F66E8E1-3396-8B1A-89E4-0A9D2518159D}"/>
                  </a:ext>
                </a:extLst>
              </p:cNvPr>
              <p:cNvSpPr/>
              <p:nvPr/>
            </p:nvSpPr>
            <p:spPr>
              <a:xfrm rot="16200000">
                <a:off x="5525137" y="2401855"/>
                <a:ext cx="474727" cy="150382"/>
              </a:xfrm>
              <a:custGeom>
                <a:avLst/>
                <a:gdLst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2" fmla="*/ 646747 w 1293493"/>
                  <a:gd name="connsiteY2" fmla="*/ 337656 h 675311"/>
                  <a:gd name="connsiteX3" fmla="*/ 646746 w 1293493"/>
                  <a:gd name="connsiteY3" fmla="*/ 0 h 675311"/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0" fmla="*/ 0 w 707707"/>
                  <a:gd name="connsiteY0" fmla="*/ 1655 h 339311"/>
                  <a:gd name="connsiteX1" fmla="*/ 646747 w 707707"/>
                  <a:gd name="connsiteY1" fmla="*/ 339311 h 339311"/>
                  <a:gd name="connsiteX2" fmla="*/ 1 w 707707"/>
                  <a:gd name="connsiteY2" fmla="*/ 339311 h 339311"/>
                  <a:gd name="connsiteX3" fmla="*/ 0 w 707707"/>
                  <a:gd name="connsiteY3" fmla="*/ 1655 h 339311"/>
                  <a:gd name="connsiteX0" fmla="*/ 0 w 707707"/>
                  <a:gd name="connsiteY0" fmla="*/ 1655 h 339311"/>
                  <a:gd name="connsiteX1" fmla="*/ 707707 w 707707"/>
                  <a:gd name="connsiteY1" fmla="*/ 158971 h 339311"/>
                  <a:gd name="connsiteX0" fmla="*/ 287020 w 994727"/>
                  <a:gd name="connsiteY0" fmla="*/ 0 h 337656"/>
                  <a:gd name="connsiteX1" fmla="*/ 933767 w 994727"/>
                  <a:gd name="connsiteY1" fmla="*/ 337656 h 337656"/>
                  <a:gd name="connsiteX2" fmla="*/ 287021 w 994727"/>
                  <a:gd name="connsiteY2" fmla="*/ 337656 h 337656"/>
                  <a:gd name="connsiteX3" fmla="*/ 287020 w 994727"/>
                  <a:gd name="connsiteY3" fmla="*/ 0 h 337656"/>
                  <a:gd name="connsiteX0" fmla="*/ 0 w 994727"/>
                  <a:gd name="connsiteY0" fmla="*/ 129540 h 337656"/>
                  <a:gd name="connsiteX1" fmla="*/ 994727 w 994727"/>
                  <a:gd name="connsiteY1" fmla="*/ 157316 h 337656"/>
                  <a:gd name="connsiteX0" fmla="*/ 287020 w 994727"/>
                  <a:gd name="connsiteY0" fmla="*/ 53669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3" fmla="*/ 287020 w 994727"/>
                  <a:gd name="connsiteY3" fmla="*/ 53669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391325"/>
                  <a:gd name="connsiteX1" fmla="*/ 933767 w 994727"/>
                  <a:gd name="connsiteY1" fmla="*/ 391325 h 391325"/>
                  <a:gd name="connsiteX2" fmla="*/ 419101 w 994727"/>
                  <a:gd name="connsiteY2" fmla="*/ 992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210985"/>
                  <a:gd name="connsiteX1" fmla="*/ 4127 w 994727"/>
                  <a:gd name="connsiteY1" fmla="*/ 180505 h 210985"/>
                  <a:gd name="connsiteX2" fmla="*/ 419101 w 994727"/>
                  <a:gd name="connsiteY2" fmla="*/ 9922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94727"/>
                  <a:gd name="connsiteY0" fmla="*/ 53505 h 210985"/>
                  <a:gd name="connsiteX1" fmla="*/ 4127 w 994727"/>
                  <a:gd name="connsiteY1" fmla="*/ 180505 h 210985"/>
                  <a:gd name="connsiteX2" fmla="*/ 485141 w 994727"/>
                  <a:gd name="connsiteY2" fmla="*/ 5350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76947"/>
                  <a:gd name="connsiteY0" fmla="*/ 53505 h 210985"/>
                  <a:gd name="connsiteX1" fmla="*/ 4127 w 976947"/>
                  <a:gd name="connsiteY1" fmla="*/ 180505 h 210985"/>
                  <a:gd name="connsiteX2" fmla="*/ 485141 w 976947"/>
                  <a:gd name="connsiteY2" fmla="*/ 53505 h 210985"/>
                  <a:gd name="connsiteX0" fmla="*/ 0 w 976947"/>
                  <a:gd name="connsiteY0" fmla="*/ 183209 h 210985"/>
                  <a:gd name="connsiteX1" fmla="*/ 494137 w 976947"/>
                  <a:gd name="connsiteY1" fmla="*/ 0 h 210985"/>
                  <a:gd name="connsiteX2" fmla="*/ 976947 w 976947"/>
                  <a:gd name="connsiteY2" fmla="*/ 210985 h 210985"/>
                  <a:gd name="connsiteX0" fmla="*/ 485141 w 1004887"/>
                  <a:gd name="connsiteY0" fmla="*/ 53505 h 210985"/>
                  <a:gd name="connsiteX1" fmla="*/ 4127 w 1004887"/>
                  <a:gd name="connsiteY1" fmla="*/ 180505 h 210985"/>
                  <a:gd name="connsiteX2" fmla="*/ 485141 w 1004887"/>
                  <a:gd name="connsiteY2" fmla="*/ 53505 h 210985"/>
                  <a:gd name="connsiteX0" fmla="*/ 0 w 1004887"/>
                  <a:gd name="connsiteY0" fmla="*/ 183209 h 210985"/>
                  <a:gd name="connsiteX1" fmla="*/ 494137 w 1004887"/>
                  <a:gd name="connsiteY1" fmla="*/ 0 h 210985"/>
                  <a:gd name="connsiteX2" fmla="*/ 1004887 w 1004887"/>
                  <a:gd name="connsiteY2" fmla="*/ 210985 h 210985"/>
                  <a:gd name="connsiteX0" fmla="*/ 485141 w 1069126"/>
                  <a:gd name="connsiteY0" fmla="*/ 70258 h 199962"/>
                  <a:gd name="connsiteX1" fmla="*/ 4127 w 1069126"/>
                  <a:gd name="connsiteY1" fmla="*/ 197258 h 199962"/>
                  <a:gd name="connsiteX2" fmla="*/ 485141 w 1069126"/>
                  <a:gd name="connsiteY2" fmla="*/ 70258 h 199962"/>
                  <a:gd name="connsiteX0" fmla="*/ 0 w 1069126"/>
                  <a:gd name="connsiteY0" fmla="*/ 199962 h 199962"/>
                  <a:gd name="connsiteX1" fmla="*/ 494137 w 1069126"/>
                  <a:gd name="connsiteY1" fmla="*/ 16753 h 199962"/>
                  <a:gd name="connsiteX2" fmla="*/ 1069126 w 1069126"/>
                  <a:gd name="connsiteY2" fmla="*/ 115343 h 199962"/>
                  <a:gd name="connsiteX0" fmla="*/ 485141 w 1069126"/>
                  <a:gd name="connsiteY0" fmla="*/ 53505 h 183209"/>
                  <a:gd name="connsiteX1" fmla="*/ 4127 w 1069126"/>
                  <a:gd name="connsiteY1" fmla="*/ 180505 h 183209"/>
                  <a:gd name="connsiteX2" fmla="*/ 485141 w 1069126"/>
                  <a:gd name="connsiteY2" fmla="*/ 53505 h 183209"/>
                  <a:gd name="connsiteX0" fmla="*/ 0 w 1069126"/>
                  <a:gd name="connsiteY0" fmla="*/ 183209 h 183209"/>
                  <a:gd name="connsiteX1" fmla="*/ 494137 w 1069126"/>
                  <a:gd name="connsiteY1" fmla="*/ 0 h 183209"/>
                  <a:gd name="connsiteX2" fmla="*/ 1069126 w 1069126"/>
                  <a:gd name="connsiteY2" fmla="*/ 98590 h 183209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1014 w 1064999"/>
                  <a:gd name="connsiteY0" fmla="*/ 58838 h 185838"/>
                  <a:gd name="connsiteX1" fmla="*/ 0 w 1064999"/>
                  <a:gd name="connsiteY1" fmla="*/ 185838 h 185838"/>
                  <a:gd name="connsiteX2" fmla="*/ 481014 w 1064999"/>
                  <a:gd name="connsiteY2" fmla="*/ 58838 h 185838"/>
                  <a:gd name="connsiteX0" fmla="*/ 135823 w 1064999"/>
                  <a:gd name="connsiteY0" fmla="*/ 99007 h 185838"/>
                  <a:gd name="connsiteX1" fmla="*/ 490010 w 1064999"/>
                  <a:gd name="connsiteY1" fmla="*/ 5333 h 185838"/>
                  <a:gd name="connsiteX2" fmla="*/ 1064999 w 1064999"/>
                  <a:gd name="connsiteY2" fmla="*/ 103923 h 185838"/>
                  <a:gd name="connsiteX0" fmla="*/ 481014 w 1064999"/>
                  <a:gd name="connsiteY0" fmla="*/ 58109 h 185109"/>
                  <a:gd name="connsiteX1" fmla="*/ 0 w 1064999"/>
                  <a:gd name="connsiteY1" fmla="*/ 185109 h 185109"/>
                  <a:gd name="connsiteX2" fmla="*/ 481014 w 1064999"/>
                  <a:gd name="connsiteY2" fmla="*/ 581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511604 w 1064999"/>
                  <a:gd name="connsiteY0" fmla="*/ 20009 h 185109"/>
                  <a:gd name="connsiteX1" fmla="*/ 0 w 1064999"/>
                  <a:gd name="connsiteY1" fmla="*/ 185109 h 185109"/>
                  <a:gd name="connsiteX2" fmla="*/ 511604 w 1064999"/>
                  <a:gd name="connsiteY2" fmla="*/ 200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375781 w 929176"/>
                  <a:gd name="connsiteY0" fmla="*/ 20009 h 108909"/>
                  <a:gd name="connsiteX1" fmla="*/ 1833 w 929176"/>
                  <a:gd name="connsiteY1" fmla="*/ 108909 h 108909"/>
                  <a:gd name="connsiteX2" fmla="*/ 375781 w 929176"/>
                  <a:gd name="connsiteY2" fmla="*/ 20009 h 108909"/>
                  <a:gd name="connsiteX0" fmla="*/ 0 w 929176"/>
                  <a:gd name="connsiteY0" fmla="*/ 98278 h 108909"/>
                  <a:gd name="connsiteX1" fmla="*/ 354187 w 929176"/>
                  <a:gd name="connsiteY1" fmla="*/ 4604 h 108909"/>
                  <a:gd name="connsiteX2" fmla="*/ 929176 w 929176"/>
                  <a:gd name="connsiteY2" fmla="*/ 103194 h 108909"/>
                  <a:gd name="connsiteX0" fmla="*/ 375781 w 929176"/>
                  <a:gd name="connsiteY0" fmla="*/ 15585 h 104485"/>
                  <a:gd name="connsiteX1" fmla="*/ 1833 w 929176"/>
                  <a:gd name="connsiteY1" fmla="*/ 104485 h 104485"/>
                  <a:gd name="connsiteX2" fmla="*/ 375781 w 929176"/>
                  <a:gd name="connsiteY2" fmla="*/ 15585 h 104485"/>
                  <a:gd name="connsiteX0" fmla="*/ 0 w 929176"/>
                  <a:gd name="connsiteY0" fmla="*/ 93854 h 104485"/>
                  <a:gd name="connsiteX1" fmla="*/ 354187 w 929176"/>
                  <a:gd name="connsiteY1" fmla="*/ 180 h 104485"/>
                  <a:gd name="connsiteX2" fmla="*/ 929176 w 929176"/>
                  <a:gd name="connsiteY2" fmla="*/ 98770 h 104485"/>
                  <a:gd name="connsiteX0" fmla="*/ 375781 w 929176"/>
                  <a:gd name="connsiteY0" fmla="*/ 15586 h 104486"/>
                  <a:gd name="connsiteX1" fmla="*/ 1833 w 929176"/>
                  <a:gd name="connsiteY1" fmla="*/ 104486 h 104486"/>
                  <a:gd name="connsiteX2" fmla="*/ 375781 w 929176"/>
                  <a:gd name="connsiteY2" fmla="*/ 15586 h 104486"/>
                  <a:gd name="connsiteX0" fmla="*/ 0 w 929176"/>
                  <a:gd name="connsiteY0" fmla="*/ 93855 h 104486"/>
                  <a:gd name="connsiteX1" fmla="*/ 354187 w 929176"/>
                  <a:gd name="connsiteY1" fmla="*/ 181 h 104486"/>
                  <a:gd name="connsiteX2" fmla="*/ 929176 w 929176"/>
                  <a:gd name="connsiteY2" fmla="*/ 98771 h 104486"/>
                  <a:gd name="connsiteX0" fmla="*/ 375781 w 929176"/>
                  <a:gd name="connsiteY0" fmla="*/ 66296 h 155196"/>
                  <a:gd name="connsiteX1" fmla="*/ 1833 w 929176"/>
                  <a:gd name="connsiteY1" fmla="*/ 155196 h 155196"/>
                  <a:gd name="connsiteX2" fmla="*/ 375781 w 929176"/>
                  <a:gd name="connsiteY2" fmla="*/ 66296 h 155196"/>
                  <a:gd name="connsiteX0" fmla="*/ 0 w 929176"/>
                  <a:gd name="connsiteY0" fmla="*/ 144565 h 155196"/>
                  <a:gd name="connsiteX1" fmla="*/ 415367 w 929176"/>
                  <a:gd name="connsiteY1" fmla="*/ 91 h 155196"/>
                  <a:gd name="connsiteX2" fmla="*/ 929176 w 929176"/>
                  <a:gd name="connsiteY2" fmla="*/ 149481 h 155196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27603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16690 h 105590"/>
                  <a:gd name="connsiteX1" fmla="*/ 1833 w 929176"/>
                  <a:gd name="connsiteY1" fmla="*/ 105590 h 105590"/>
                  <a:gd name="connsiteX2" fmla="*/ 375781 w 929176"/>
                  <a:gd name="connsiteY2" fmla="*/ 16690 h 105590"/>
                  <a:gd name="connsiteX0" fmla="*/ 0 w 929176"/>
                  <a:gd name="connsiteY0" fmla="*/ 94959 h 105590"/>
                  <a:gd name="connsiteX1" fmla="*/ 449017 w 929176"/>
                  <a:gd name="connsiteY1" fmla="*/ 15 h 105590"/>
                  <a:gd name="connsiteX2" fmla="*/ 929176 w 929176"/>
                  <a:gd name="connsiteY2" fmla="*/ 99875 h 105590"/>
                  <a:gd name="connsiteX0" fmla="*/ 375781 w 929176"/>
                  <a:gd name="connsiteY0" fmla="*/ 16675 h 105575"/>
                  <a:gd name="connsiteX1" fmla="*/ 1833 w 929176"/>
                  <a:gd name="connsiteY1" fmla="*/ 105575 h 105575"/>
                  <a:gd name="connsiteX2" fmla="*/ 375781 w 929176"/>
                  <a:gd name="connsiteY2" fmla="*/ 16675 h 105575"/>
                  <a:gd name="connsiteX0" fmla="*/ 0 w 929176"/>
                  <a:gd name="connsiteY0" fmla="*/ 94944 h 105575"/>
                  <a:gd name="connsiteX1" fmla="*/ 449017 w 929176"/>
                  <a:gd name="connsiteY1" fmla="*/ 0 h 105575"/>
                  <a:gd name="connsiteX2" fmla="*/ 929176 w 929176"/>
                  <a:gd name="connsiteY2" fmla="*/ 99860 h 105575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009 h 106859"/>
                  <a:gd name="connsiteX1" fmla="*/ 1833 w 929176"/>
                  <a:gd name="connsiteY1" fmla="*/ 106859 h 106859"/>
                  <a:gd name="connsiteX2" fmla="*/ 465257 w 929176"/>
                  <a:gd name="connsiteY2" fmla="*/ 3700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755 h 107605"/>
                  <a:gd name="connsiteX1" fmla="*/ 1833 w 929176"/>
                  <a:gd name="connsiteY1" fmla="*/ 107605 h 107605"/>
                  <a:gd name="connsiteX2" fmla="*/ 465257 w 929176"/>
                  <a:gd name="connsiteY2" fmla="*/ 37755 h 107605"/>
                  <a:gd name="connsiteX0" fmla="*/ 0 w 929176"/>
                  <a:gd name="connsiteY0" fmla="*/ 96974 h 107605"/>
                  <a:gd name="connsiteX1" fmla="*/ 449017 w 929176"/>
                  <a:gd name="connsiteY1" fmla="*/ 2030 h 107605"/>
                  <a:gd name="connsiteX2" fmla="*/ 929176 w 929176"/>
                  <a:gd name="connsiteY2" fmla="*/ 101890 h 107605"/>
                  <a:gd name="connsiteX0" fmla="*/ 465257 w 929176"/>
                  <a:gd name="connsiteY0" fmla="*/ 37010 h 106860"/>
                  <a:gd name="connsiteX1" fmla="*/ 1833 w 929176"/>
                  <a:gd name="connsiteY1" fmla="*/ 106860 h 106860"/>
                  <a:gd name="connsiteX2" fmla="*/ 465257 w 929176"/>
                  <a:gd name="connsiteY2" fmla="*/ 37010 h 106860"/>
                  <a:gd name="connsiteX0" fmla="*/ 0 w 929176"/>
                  <a:gd name="connsiteY0" fmla="*/ 96229 h 106860"/>
                  <a:gd name="connsiteX1" fmla="*/ 449017 w 929176"/>
                  <a:gd name="connsiteY1" fmla="*/ 1285 h 106860"/>
                  <a:gd name="connsiteX2" fmla="*/ 929176 w 929176"/>
                  <a:gd name="connsiteY2" fmla="*/ 101145 h 106860"/>
                  <a:gd name="connsiteX0" fmla="*/ 465257 w 1195310"/>
                  <a:gd name="connsiteY0" fmla="*/ 36584 h 133104"/>
                  <a:gd name="connsiteX1" fmla="*/ 1833 w 1195310"/>
                  <a:gd name="connsiteY1" fmla="*/ 106434 h 133104"/>
                  <a:gd name="connsiteX2" fmla="*/ 465257 w 1195310"/>
                  <a:gd name="connsiteY2" fmla="*/ 36584 h 133104"/>
                  <a:gd name="connsiteX0" fmla="*/ 0 w 1195310"/>
                  <a:gd name="connsiteY0" fmla="*/ 95803 h 133104"/>
                  <a:gd name="connsiteX1" fmla="*/ 449017 w 1195310"/>
                  <a:gd name="connsiteY1" fmla="*/ 859 h 133104"/>
                  <a:gd name="connsiteX2" fmla="*/ 1195310 w 1195310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5734 h 132254"/>
                  <a:gd name="connsiteX1" fmla="*/ 144077 w 1337554"/>
                  <a:gd name="connsiteY1" fmla="*/ 105584 h 132254"/>
                  <a:gd name="connsiteX2" fmla="*/ 607501 w 1337554"/>
                  <a:gd name="connsiteY2" fmla="*/ 35734 h 132254"/>
                  <a:gd name="connsiteX0" fmla="*/ 0 w 1337554"/>
                  <a:gd name="connsiteY0" fmla="*/ 123528 h 132254"/>
                  <a:gd name="connsiteX1" fmla="*/ 591261 w 1337554"/>
                  <a:gd name="connsiteY1" fmla="*/ 9 h 132254"/>
                  <a:gd name="connsiteX2" fmla="*/ 1337554 w 1337554"/>
                  <a:gd name="connsiteY2" fmla="*/ 132254 h 132254"/>
                  <a:gd name="connsiteX0" fmla="*/ 607501 w 1337554"/>
                  <a:gd name="connsiteY0" fmla="*/ 38391 h 134911"/>
                  <a:gd name="connsiteX1" fmla="*/ 144077 w 1337554"/>
                  <a:gd name="connsiteY1" fmla="*/ 108241 h 134911"/>
                  <a:gd name="connsiteX2" fmla="*/ 607501 w 1337554"/>
                  <a:gd name="connsiteY2" fmla="*/ 38391 h 134911"/>
                  <a:gd name="connsiteX0" fmla="*/ 0 w 1337554"/>
                  <a:gd name="connsiteY0" fmla="*/ 126185 h 134911"/>
                  <a:gd name="connsiteX1" fmla="*/ 591261 w 1337554"/>
                  <a:gd name="connsiteY1" fmla="*/ 2666 h 134911"/>
                  <a:gd name="connsiteX2" fmla="*/ 1337554 w 1337554"/>
                  <a:gd name="connsiteY2" fmla="*/ 134911 h 134911"/>
                  <a:gd name="connsiteX0" fmla="*/ 607501 w 1337554"/>
                  <a:gd name="connsiteY0" fmla="*/ 37582 h 134102"/>
                  <a:gd name="connsiteX1" fmla="*/ 144077 w 1337554"/>
                  <a:gd name="connsiteY1" fmla="*/ 107432 h 134102"/>
                  <a:gd name="connsiteX2" fmla="*/ 607501 w 1337554"/>
                  <a:gd name="connsiteY2" fmla="*/ 37582 h 134102"/>
                  <a:gd name="connsiteX0" fmla="*/ 0 w 1337554"/>
                  <a:gd name="connsiteY0" fmla="*/ 125376 h 134102"/>
                  <a:gd name="connsiteX1" fmla="*/ 591261 w 1337554"/>
                  <a:gd name="connsiteY1" fmla="*/ 1857 h 134102"/>
                  <a:gd name="connsiteX2" fmla="*/ 1337554 w 1337554"/>
                  <a:gd name="connsiteY2" fmla="*/ 134102 h 134102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2395 h 158915"/>
                  <a:gd name="connsiteX1" fmla="*/ 144077 w 1337554"/>
                  <a:gd name="connsiteY1" fmla="*/ 132245 h 158915"/>
                  <a:gd name="connsiteX2" fmla="*/ 607501 w 1337554"/>
                  <a:gd name="connsiteY2" fmla="*/ 62395 h 158915"/>
                  <a:gd name="connsiteX0" fmla="*/ 0 w 1337554"/>
                  <a:gd name="connsiteY0" fmla="*/ 150189 h 158915"/>
                  <a:gd name="connsiteX1" fmla="*/ 616497 w 1337554"/>
                  <a:gd name="connsiteY1" fmla="*/ 0 h 158915"/>
                  <a:gd name="connsiteX2" fmla="*/ 1337554 w 1337554"/>
                  <a:gd name="connsiteY2" fmla="*/ 158915 h 158915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616497 w 1337554"/>
                  <a:gd name="connsiteY1" fmla="*/ 6382 h 165297"/>
                  <a:gd name="connsiteX2" fmla="*/ 959848 w 1337554"/>
                  <a:gd name="connsiteY2" fmla="*/ 35386 h 165297"/>
                  <a:gd name="connsiteX3" fmla="*/ 1337554 w 1337554"/>
                  <a:gd name="connsiteY3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1220 w 1337554"/>
                  <a:gd name="connsiteY1" fmla="*/ 2586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872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3006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3514 w 1337554"/>
                  <a:gd name="connsiteY1" fmla="*/ 3729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85637 h 182157"/>
                  <a:gd name="connsiteX1" fmla="*/ 144077 w 1337554"/>
                  <a:gd name="connsiteY1" fmla="*/ 155487 h 182157"/>
                  <a:gd name="connsiteX2" fmla="*/ 607501 w 1337554"/>
                  <a:gd name="connsiteY2" fmla="*/ 85637 h 182157"/>
                  <a:gd name="connsiteX0" fmla="*/ 0 w 1337554"/>
                  <a:gd name="connsiteY0" fmla="*/ 173431 h 182157"/>
                  <a:gd name="connsiteX1" fmla="*/ 333514 w 1337554"/>
                  <a:gd name="connsiteY1" fmla="*/ 54151 h 182157"/>
                  <a:gd name="connsiteX2" fmla="*/ 630263 w 1337554"/>
                  <a:gd name="connsiteY2" fmla="*/ 4192 h 182157"/>
                  <a:gd name="connsiteX3" fmla="*/ 959848 w 1337554"/>
                  <a:gd name="connsiteY3" fmla="*/ 52246 h 182157"/>
                  <a:gd name="connsiteX4" fmla="*/ 1337554 w 1337554"/>
                  <a:gd name="connsiteY4" fmla="*/ 182157 h 182157"/>
                  <a:gd name="connsiteX0" fmla="*/ 607501 w 1337554"/>
                  <a:gd name="connsiteY0" fmla="*/ 81445 h 177965"/>
                  <a:gd name="connsiteX1" fmla="*/ 144077 w 1337554"/>
                  <a:gd name="connsiteY1" fmla="*/ 151295 h 177965"/>
                  <a:gd name="connsiteX2" fmla="*/ 607501 w 1337554"/>
                  <a:gd name="connsiteY2" fmla="*/ 81445 h 177965"/>
                  <a:gd name="connsiteX0" fmla="*/ 0 w 1337554"/>
                  <a:gd name="connsiteY0" fmla="*/ 169239 h 177965"/>
                  <a:gd name="connsiteX1" fmla="*/ 333514 w 1337554"/>
                  <a:gd name="connsiteY1" fmla="*/ 49959 h 177965"/>
                  <a:gd name="connsiteX2" fmla="*/ 630263 w 1337554"/>
                  <a:gd name="connsiteY2" fmla="*/ 0 h 177965"/>
                  <a:gd name="connsiteX3" fmla="*/ 959848 w 1337554"/>
                  <a:gd name="connsiteY3" fmla="*/ 48054 h 177965"/>
                  <a:gd name="connsiteX4" fmla="*/ 1337554 w 1337554"/>
                  <a:gd name="connsiteY4" fmla="*/ 177965 h 17796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328925 w 1332965"/>
                  <a:gd name="connsiteY1" fmla="*/ 5167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93557"/>
                  <a:gd name="connsiteX1" fmla="*/ 139488 w 1332965"/>
                  <a:gd name="connsiteY1" fmla="*/ 153015 h 193557"/>
                  <a:gd name="connsiteX2" fmla="*/ 602912 w 1332965"/>
                  <a:gd name="connsiteY2" fmla="*/ 83165 h 193557"/>
                  <a:gd name="connsiteX0" fmla="*/ 0 w 1332965"/>
                  <a:gd name="connsiteY0" fmla="*/ 186199 h 193557"/>
                  <a:gd name="connsiteX1" fmla="*/ 365633 w 1332965"/>
                  <a:gd name="connsiteY1" fmla="*/ 185029 h 193557"/>
                  <a:gd name="connsiteX2" fmla="*/ 625674 w 1332965"/>
                  <a:gd name="connsiteY2" fmla="*/ 1720 h 193557"/>
                  <a:gd name="connsiteX3" fmla="*/ 955259 w 1332965"/>
                  <a:gd name="connsiteY3" fmla="*/ 49774 h 193557"/>
                  <a:gd name="connsiteX4" fmla="*/ 1332965 w 1332965"/>
                  <a:gd name="connsiteY4" fmla="*/ 179685 h 193557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36121 h 160511"/>
                  <a:gd name="connsiteX1" fmla="*/ 139488 w 1332965"/>
                  <a:gd name="connsiteY1" fmla="*/ 105971 h 160511"/>
                  <a:gd name="connsiteX2" fmla="*/ 602912 w 1332965"/>
                  <a:gd name="connsiteY2" fmla="*/ 36121 h 160511"/>
                  <a:gd name="connsiteX0" fmla="*/ 0 w 1332965"/>
                  <a:gd name="connsiteY0" fmla="*/ 139155 h 160511"/>
                  <a:gd name="connsiteX1" fmla="*/ 227977 w 1332965"/>
                  <a:gd name="connsiteY1" fmla="*/ 27495 h 160511"/>
                  <a:gd name="connsiteX2" fmla="*/ 609614 w 1332965"/>
                  <a:gd name="connsiteY2" fmla="*/ 160416 h 160511"/>
                  <a:gd name="connsiteX3" fmla="*/ 955259 w 1332965"/>
                  <a:gd name="connsiteY3" fmla="*/ 2730 h 160511"/>
                  <a:gd name="connsiteX4" fmla="*/ 1332965 w 1332965"/>
                  <a:gd name="connsiteY4" fmla="*/ 132641 h 160511"/>
                  <a:gd name="connsiteX0" fmla="*/ 602912 w 1332965"/>
                  <a:gd name="connsiteY0" fmla="*/ 40144 h 143178"/>
                  <a:gd name="connsiteX1" fmla="*/ 139488 w 1332965"/>
                  <a:gd name="connsiteY1" fmla="*/ 109994 h 143178"/>
                  <a:gd name="connsiteX2" fmla="*/ 602912 w 1332965"/>
                  <a:gd name="connsiteY2" fmla="*/ 40144 h 143178"/>
                  <a:gd name="connsiteX0" fmla="*/ 0 w 1332965"/>
                  <a:gd name="connsiteY0" fmla="*/ 143178 h 143178"/>
                  <a:gd name="connsiteX1" fmla="*/ 227977 w 1332965"/>
                  <a:gd name="connsiteY1" fmla="*/ 31518 h 143178"/>
                  <a:gd name="connsiteX2" fmla="*/ 955259 w 1332965"/>
                  <a:gd name="connsiteY2" fmla="*/ 6753 h 143178"/>
                  <a:gd name="connsiteX3" fmla="*/ 1332965 w 1332965"/>
                  <a:gd name="connsiteY3" fmla="*/ 136664 h 143178"/>
                  <a:gd name="connsiteX0" fmla="*/ 602912 w 1332965"/>
                  <a:gd name="connsiteY0" fmla="*/ 33391 h 136425"/>
                  <a:gd name="connsiteX1" fmla="*/ 139488 w 1332965"/>
                  <a:gd name="connsiteY1" fmla="*/ 103241 h 136425"/>
                  <a:gd name="connsiteX2" fmla="*/ 602912 w 1332965"/>
                  <a:gd name="connsiteY2" fmla="*/ 33391 h 136425"/>
                  <a:gd name="connsiteX0" fmla="*/ 0 w 1332965"/>
                  <a:gd name="connsiteY0" fmla="*/ 136425 h 136425"/>
                  <a:gd name="connsiteX1" fmla="*/ 955259 w 1332965"/>
                  <a:gd name="connsiteY1" fmla="*/ 0 h 136425"/>
                  <a:gd name="connsiteX2" fmla="*/ 1332965 w 1332965"/>
                  <a:gd name="connsiteY2" fmla="*/ 129911 h 136425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332965 w 1332965"/>
                  <a:gd name="connsiteY1" fmla="*/ 96520 h 103034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93564 w 1332965"/>
                  <a:gd name="connsiteY1" fmla="*/ 4708 h 103034"/>
                  <a:gd name="connsiteX2" fmla="*/ 1332965 w 1332965"/>
                  <a:gd name="connsiteY2" fmla="*/ 96520 h 103034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1332965 w 1332965"/>
                  <a:gd name="connsiteY3" fmla="*/ 182164 h 188678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959847 w 1332965"/>
                  <a:gd name="connsiteY3" fmla="*/ 42727 h 188678"/>
                  <a:gd name="connsiteX4" fmla="*/ 1332965 w 1332965"/>
                  <a:gd name="connsiteY4" fmla="*/ 182164 h 188678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5916 h 188950"/>
                  <a:gd name="connsiteX1" fmla="*/ 139488 w 1332965"/>
                  <a:gd name="connsiteY1" fmla="*/ 155766 h 188950"/>
                  <a:gd name="connsiteX2" fmla="*/ 602912 w 1332965"/>
                  <a:gd name="connsiteY2" fmla="*/ 85916 h 188950"/>
                  <a:gd name="connsiteX0" fmla="*/ 0 w 1332965"/>
                  <a:gd name="connsiteY0" fmla="*/ 188950 h 188950"/>
                  <a:gd name="connsiteX1" fmla="*/ 193564 w 1332965"/>
                  <a:gd name="connsiteY1" fmla="*/ 90624 h 188950"/>
                  <a:gd name="connsiteX2" fmla="*/ 606531 w 1332965"/>
                  <a:gd name="connsiteY2" fmla="*/ 1089 h 188950"/>
                  <a:gd name="connsiteX3" fmla="*/ 959847 w 1332965"/>
                  <a:gd name="connsiteY3" fmla="*/ 42999 h 188950"/>
                  <a:gd name="connsiteX4" fmla="*/ 1332965 w 1332965"/>
                  <a:gd name="connsiteY4" fmla="*/ 182436 h 188950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09624 w 1332965"/>
                  <a:gd name="connsiteY1" fmla="*/ 9144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1880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3486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959847 w 1332965"/>
                  <a:gd name="connsiteY4" fmla="*/ 32385 h 178336"/>
                  <a:gd name="connsiteX5" fmla="*/ 1332965 w 1332965"/>
                  <a:gd name="connsiteY5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59847 w 1332965"/>
                  <a:gd name="connsiteY5" fmla="*/ 32385 h 178336"/>
                  <a:gd name="connsiteX6" fmla="*/ 1332965 w 1332965"/>
                  <a:gd name="connsiteY6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64436 w 1332965"/>
                  <a:gd name="connsiteY5" fmla="*/ 38100 h 178336"/>
                  <a:gd name="connsiteX6" fmla="*/ 1332965 w 1332965"/>
                  <a:gd name="connsiteY6" fmla="*/ 171822 h 178336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163190"/>
                  <a:gd name="connsiteY0" fmla="*/ 75302 h 145152"/>
                  <a:gd name="connsiteX1" fmla="*/ 66072 w 1163190"/>
                  <a:gd name="connsiteY1" fmla="*/ 145152 h 145152"/>
                  <a:gd name="connsiteX2" fmla="*/ 529496 w 1163190"/>
                  <a:gd name="connsiteY2" fmla="*/ 75302 h 145152"/>
                  <a:gd name="connsiteX0" fmla="*/ 0 w 1163190"/>
                  <a:gd name="connsiteY0" fmla="*/ 138331 h 145152"/>
                  <a:gd name="connsiteX1" fmla="*/ 161445 w 1163190"/>
                  <a:gd name="connsiteY1" fmla="*/ 66675 h 145152"/>
                  <a:gd name="connsiteX2" fmla="*/ 333515 w 1163190"/>
                  <a:gd name="connsiteY2" fmla="*/ 15239 h 145152"/>
                  <a:gd name="connsiteX3" fmla="*/ 533115 w 1163190"/>
                  <a:gd name="connsiteY3" fmla="*/ 0 h 145152"/>
                  <a:gd name="connsiteX4" fmla="*/ 709773 w 1163190"/>
                  <a:gd name="connsiteY4" fmla="*/ 5714 h 145152"/>
                  <a:gd name="connsiteX5" fmla="*/ 891020 w 1163190"/>
                  <a:gd name="connsiteY5" fmla="*/ 38100 h 145152"/>
                  <a:gd name="connsiteX6" fmla="*/ 1163190 w 1163190"/>
                  <a:gd name="connsiteY6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95373 w 1097118"/>
                  <a:gd name="connsiteY0" fmla="*/ 66675 h 145152"/>
                  <a:gd name="connsiteX1" fmla="*/ 267443 w 1097118"/>
                  <a:gd name="connsiteY1" fmla="*/ 15239 h 145152"/>
                  <a:gd name="connsiteX2" fmla="*/ 467043 w 1097118"/>
                  <a:gd name="connsiteY2" fmla="*/ 0 h 145152"/>
                  <a:gd name="connsiteX3" fmla="*/ 643701 w 1097118"/>
                  <a:gd name="connsiteY3" fmla="*/ 5714 h 145152"/>
                  <a:gd name="connsiteX4" fmla="*/ 824948 w 1097118"/>
                  <a:gd name="connsiteY4" fmla="*/ 38100 h 145152"/>
                  <a:gd name="connsiteX5" fmla="*/ 1097118 w 1097118"/>
                  <a:gd name="connsiteY5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267443 w 1097118"/>
                  <a:gd name="connsiteY0" fmla="*/ 15239 h 145152"/>
                  <a:gd name="connsiteX1" fmla="*/ 467043 w 1097118"/>
                  <a:gd name="connsiteY1" fmla="*/ 0 h 145152"/>
                  <a:gd name="connsiteX2" fmla="*/ 643701 w 1097118"/>
                  <a:gd name="connsiteY2" fmla="*/ 5714 h 145152"/>
                  <a:gd name="connsiteX3" fmla="*/ 824948 w 1097118"/>
                  <a:gd name="connsiteY3" fmla="*/ 38100 h 145152"/>
                  <a:gd name="connsiteX4" fmla="*/ 1097118 w 1097118"/>
                  <a:gd name="connsiteY4" fmla="*/ 141342 h 145152"/>
                  <a:gd name="connsiteX0" fmla="*/ 195981 w 829675"/>
                  <a:gd name="connsiteY0" fmla="*/ 75302 h 141342"/>
                  <a:gd name="connsiteX1" fmla="*/ 26222 w 829675"/>
                  <a:gd name="connsiteY1" fmla="*/ 51807 h 141342"/>
                  <a:gd name="connsiteX2" fmla="*/ 195981 w 829675"/>
                  <a:gd name="connsiteY2" fmla="*/ 7530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07053 w 829675"/>
                  <a:gd name="connsiteY0" fmla="*/ 82922 h 141342"/>
                  <a:gd name="connsiteX1" fmla="*/ 26222 w 829675"/>
                  <a:gd name="connsiteY1" fmla="*/ 51807 h 141342"/>
                  <a:gd name="connsiteX2" fmla="*/ 407053 w 829675"/>
                  <a:gd name="connsiteY2" fmla="*/ 8292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557505 w 829675"/>
                  <a:gd name="connsiteY3" fmla="*/ 99958 h 203200"/>
                  <a:gd name="connsiteX4" fmla="*/ 829675 w 829675"/>
                  <a:gd name="connsiteY4" fmla="*/ 203200 h 203200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664248 w 829675"/>
                  <a:gd name="connsiteY3" fmla="*/ 52967 h 203200"/>
                  <a:gd name="connsiteX4" fmla="*/ 829675 w 829675"/>
                  <a:gd name="connsiteY4" fmla="*/ 203200 h 203200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664248 w 854533"/>
                  <a:gd name="connsiteY3" fmla="*/ 5296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751982 w 854533"/>
                  <a:gd name="connsiteY2" fmla="*/ 14677 h 191019"/>
                  <a:gd name="connsiteX3" fmla="*/ 854533 w 854533"/>
                  <a:gd name="connsiteY3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751982 w 854533"/>
                  <a:gd name="connsiteY1" fmla="*/ 14677 h 191019"/>
                  <a:gd name="connsiteX2" fmla="*/ 854533 w 854533"/>
                  <a:gd name="connsiteY2" fmla="*/ 191019 h 191019"/>
                  <a:gd name="connsiteX0" fmla="*/ 447542 w 872080"/>
                  <a:gd name="connsiteY0" fmla="*/ 0 h 191019"/>
                  <a:gd name="connsiteX1" fmla="*/ 43769 w 872080"/>
                  <a:gd name="connsiteY1" fmla="*/ 113665 h 191019"/>
                  <a:gd name="connsiteX2" fmla="*/ 447542 w 872080"/>
                  <a:gd name="connsiteY2" fmla="*/ 0 h 191019"/>
                  <a:gd name="connsiteX0" fmla="*/ 0 w 872080"/>
                  <a:gd name="connsiteY0" fmla="*/ 57952 h 191019"/>
                  <a:gd name="connsiteX1" fmla="*/ 769529 w 872080"/>
                  <a:gd name="connsiteY1" fmla="*/ 14677 h 191019"/>
                  <a:gd name="connsiteX2" fmla="*/ 872080 w 872080"/>
                  <a:gd name="connsiteY2" fmla="*/ 191019 h 191019"/>
                  <a:gd name="connsiteX0" fmla="*/ 447542 w 784669"/>
                  <a:gd name="connsiteY0" fmla="*/ 0 h 207728"/>
                  <a:gd name="connsiteX1" fmla="*/ 43769 w 784669"/>
                  <a:gd name="connsiteY1" fmla="*/ 113665 h 207728"/>
                  <a:gd name="connsiteX2" fmla="*/ 447542 w 784669"/>
                  <a:gd name="connsiteY2" fmla="*/ 0 h 207728"/>
                  <a:gd name="connsiteX0" fmla="*/ 0 w 784669"/>
                  <a:gd name="connsiteY0" fmla="*/ 57952 h 207728"/>
                  <a:gd name="connsiteX1" fmla="*/ 769529 w 784669"/>
                  <a:gd name="connsiteY1" fmla="*/ 14677 h 207728"/>
                  <a:gd name="connsiteX2" fmla="*/ 530501 w 784669"/>
                  <a:gd name="connsiteY2" fmla="*/ 207728 h 207728"/>
                  <a:gd name="connsiteX0" fmla="*/ 447542 w 784669"/>
                  <a:gd name="connsiteY0" fmla="*/ 0 h 207728"/>
                  <a:gd name="connsiteX1" fmla="*/ 43769 w 784669"/>
                  <a:gd name="connsiteY1" fmla="*/ 113665 h 207728"/>
                  <a:gd name="connsiteX2" fmla="*/ 447542 w 784669"/>
                  <a:gd name="connsiteY2" fmla="*/ 0 h 207728"/>
                  <a:gd name="connsiteX0" fmla="*/ 0 w 784669"/>
                  <a:gd name="connsiteY0" fmla="*/ 57952 h 207728"/>
                  <a:gd name="connsiteX1" fmla="*/ 769529 w 784669"/>
                  <a:gd name="connsiteY1" fmla="*/ 14679 h 207728"/>
                  <a:gd name="connsiteX2" fmla="*/ 530501 w 784669"/>
                  <a:gd name="connsiteY2" fmla="*/ 207728 h 207728"/>
                  <a:gd name="connsiteX0" fmla="*/ 447542 w 530501"/>
                  <a:gd name="connsiteY0" fmla="*/ 0 h 207728"/>
                  <a:gd name="connsiteX1" fmla="*/ 43769 w 530501"/>
                  <a:gd name="connsiteY1" fmla="*/ 113665 h 207728"/>
                  <a:gd name="connsiteX2" fmla="*/ 447542 w 530501"/>
                  <a:gd name="connsiteY2" fmla="*/ 0 h 207728"/>
                  <a:gd name="connsiteX0" fmla="*/ 0 w 530501"/>
                  <a:gd name="connsiteY0" fmla="*/ 57952 h 207728"/>
                  <a:gd name="connsiteX1" fmla="*/ 420054 w 530501"/>
                  <a:gd name="connsiteY1" fmla="*/ 18162 h 207728"/>
                  <a:gd name="connsiteX2" fmla="*/ 530501 w 530501"/>
                  <a:gd name="connsiteY2" fmla="*/ 207728 h 207728"/>
                  <a:gd name="connsiteX0" fmla="*/ 447542 w 530501"/>
                  <a:gd name="connsiteY0" fmla="*/ 0 h 207728"/>
                  <a:gd name="connsiteX1" fmla="*/ 43769 w 530501"/>
                  <a:gd name="connsiteY1" fmla="*/ 113665 h 207728"/>
                  <a:gd name="connsiteX2" fmla="*/ 447542 w 530501"/>
                  <a:gd name="connsiteY2" fmla="*/ 0 h 207728"/>
                  <a:gd name="connsiteX0" fmla="*/ 0 w 530501"/>
                  <a:gd name="connsiteY0" fmla="*/ 57952 h 207728"/>
                  <a:gd name="connsiteX1" fmla="*/ 414205 w 530501"/>
                  <a:gd name="connsiteY1" fmla="*/ 39048 h 207728"/>
                  <a:gd name="connsiteX2" fmla="*/ 530501 w 53050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401045 w 517341"/>
                  <a:gd name="connsiteY1" fmla="*/ 39048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95196 w 517341"/>
                  <a:gd name="connsiteY1" fmla="*/ 70379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86422 w 517341"/>
                  <a:gd name="connsiteY1" fmla="*/ 96488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83497 w 517341"/>
                  <a:gd name="connsiteY1" fmla="*/ 99971 h 207728"/>
                  <a:gd name="connsiteX2" fmla="*/ 517341 w 517341"/>
                  <a:gd name="connsiteY2" fmla="*/ 207728 h 20772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83497 w 488096"/>
                  <a:gd name="connsiteY1" fmla="*/ 9997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83497 w 488096"/>
                  <a:gd name="connsiteY1" fmla="*/ 9997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38167 w 488096"/>
                  <a:gd name="connsiteY1" fmla="*/ 9475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92269 w 488096"/>
                  <a:gd name="connsiteY1" fmla="*/ 87791 h 200768"/>
                  <a:gd name="connsiteX2" fmla="*/ 488096 w 488096"/>
                  <a:gd name="connsiteY2" fmla="*/ 200768 h 200768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0807 w 495407"/>
                  <a:gd name="connsiteY1" fmla="*/ 112158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390807 w 495407"/>
                  <a:gd name="connsiteY1" fmla="*/ 112158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76103 w 495407"/>
                  <a:gd name="connsiteY1" fmla="*/ 122560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64486 w 495407"/>
                  <a:gd name="connsiteY2" fmla="*/ 110417 h 223397"/>
                  <a:gd name="connsiteX3" fmla="*/ 495407 w 495407"/>
                  <a:gd name="connsiteY3" fmla="*/ 223397 h 223397"/>
                  <a:gd name="connsiteX0" fmla="*/ 403773 w 464798"/>
                  <a:gd name="connsiteY0" fmla="*/ 54615 h 278012"/>
                  <a:gd name="connsiteX1" fmla="*/ 0 w 464798"/>
                  <a:gd name="connsiteY1" fmla="*/ 168280 h 278012"/>
                  <a:gd name="connsiteX2" fmla="*/ 403773 w 464798"/>
                  <a:gd name="connsiteY2" fmla="*/ 54615 h 278012"/>
                  <a:gd name="connsiteX0" fmla="*/ 16183 w 464798"/>
                  <a:gd name="connsiteY0" fmla="*/ 16 h 278012"/>
                  <a:gd name="connsiteX1" fmla="*/ 151343 w 464798"/>
                  <a:gd name="connsiteY1" fmla="*/ 158030 h 278012"/>
                  <a:gd name="connsiteX2" fmla="*/ 333877 w 464798"/>
                  <a:gd name="connsiteY2" fmla="*/ 165032 h 278012"/>
                  <a:gd name="connsiteX3" fmla="*/ 464798 w 464798"/>
                  <a:gd name="connsiteY3" fmla="*/ 278012 h 278012"/>
                  <a:gd name="connsiteX0" fmla="*/ 403773 w 464798"/>
                  <a:gd name="connsiteY0" fmla="*/ 54599 h 277996"/>
                  <a:gd name="connsiteX1" fmla="*/ 0 w 464798"/>
                  <a:gd name="connsiteY1" fmla="*/ 168264 h 277996"/>
                  <a:gd name="connsiteX2" fmla="*/ 403773 w 464798"/>
                  <a:gd name="connsiteY2" fmla="*/ 54599 h 277996"/>
                  <a:gd name="connsiteX0" fmla="*/ 16183 w 464798"/>
                  <a:gd name="connsiteY0" fmla="*/ 0 h 277996"/>
                  <a:gd name="connsiteX1" fmla="*/ 333877 w 464798"/>
                  <a:gd name="connsiteY1" fmla="*/ 165016 h 277996"/>
                  <a:gd name="connsiteX2" fmla="*/ 464798 w 464798"/>
                  <a:gd name="connsiteY2" fmla="*/ 277996 h 277996"/>
                  <a:gd name="connsiteX0" fmla="*/ 403773 w 464798"/>
                  <a:gd name="connsiteY0" fmla="*/ 54599 h 277996"/>
                  <a:gd name="connsiteX1" fmla="*/ 0 w 464798"/>
                  <a:gd name="connsiteY1" fmla="*/ 168264 h 277996"/>
                  <a:gd name="connsiteX2" fmla="*/ 403773 w 464798"/>
                  <a:gd name="connsiteY2" fmla="*/ 54599 h 277996"/>
                  <a:gd name="connsiteX0" fmla="*/ 16183 w 464798"/>
                  <a:gd name="connsiteY0" fmla="*/ 0 h 277996"/>
                  <a:gd name="connsiteX1" fmla="*/ 464798 w 464798"/>
                  <a:gd name="connsiteY1" fmla="*/ 277996 h 277996"/>
                  <a:gd name="connsiteX0" fmla="*/ 403773 w 464798"/>
                  <a:gd name="connsiteY0" fmla="*/ 67826 h 291223"/>
                  <a:gd name="connsiteX1" fmla="*/ 0 w 464798"/>
                  <a:gd name="connsiteY1" fmla="*/ 181491 h 291223"/>
                  <a:gd name="connsiteX2" fmla="*/ 403773 w 464798"/>
                  <a:gd name="connsiteY2" fmla="*/ 67826 h 291223"/>
                  <a:gd name="connsiteX0" fmla="*/ 16183 w 464798"/>
                  <a:gd name="connsiteY0" fmla="*/ 13227 h 291223"/>
                  <a:gd name="connsiteX1" fmla="*/ 464798 w 464798"/>
                  <a:gd name="connsiteY1" fmla="*/ 291223 h 291223"/>
                  <a:gd name="connsiteX0" fmla="*/ 403773 w 464798"/>
                  <a:gd name="connsiteY0" fmla="*/ 77443 h 300840"/>
                  <a:gd name="connsiteX1" fmla="*/ 0 w 464798"/>
                  <a:gd name="connsiteY1" fmla="*/ 191108 h 300840"/>
                  <a:gd name="connsiteX2" fmla="*/ 403773 w 464798"/>
                  <a:gd name="connsiteY2" fmla="*/ 77443 h 300840"/>
                  <a:gd name="connsiteX0" fmla="*/ 16183 w 464798"/>
                  <a:gd name="connsiteY0" fmla="*/ 22844 h 300840"/>
                  <a:gd name="connsiteX1" fmla="*/ 464798 w 464798"/>
                  <a:gd name="connsiteY1" fmla="*/ 300840 h 300840"/>
                  <a:gd name="connsiteX0" fmla="*/ 403773 w 429704"/>
                  <a:gd name="connsiteY0" fmla="*/ 88999 h 238137"/>
                  <a:gd name="connsiteX1" fmla="*/ 0 w 429704"/>
                  <a:gd name="connsiteY1" fmla="*/ 202664 h 238137"/>
                  <a:gd name="connsiteX2" fmla="*/ 403773 w 429704"/>
                  <a:gd name="connsiteY2" fmla="*/ 88999 h 238137"/>
                  <a:gd name="connsiteX0" fmla="*/ 16183 w 429704"/>
                  <a:gd name="connsiteY0" fmla="*/ 34400 h 238137"/>
                  <a:gd name="connsiteX1" fmla="*/ 429704 w 429704"/>
                  <a:gd name="connsiteY1" fmla="*/ 238137 h 238137"/>
                  <a:gd name="connsiteX0" fmla="*/ 403773 w 429704"/>
                  <a:gd name="connsiteY0" fmla="*/ 151702 h 300840"/>
                  <a:gd name="connsiteX1" fmla="*/ 0 w 429704"/>
                  <a:gd name="connsiteY1" fmla="*/ 265367 h 300840"/>
                  <a:gd name="connsiteX2" fmla="*/ 403773 w 429704"/>
                  <a:gd name="connsiteY2" fmla="*/ 151702 h 300840"/>
                  <a:gd name="connsiteX0" fmla="*/ 585 w 429704"/>
                  <a:gd name="connsiteY0" fmla="*/ 22844 h 300840"/>
                  <a:gd name="connsiteX1" fmla="*/ 429704 w 429704"/>
                  <a:gd name="connsiteY1" fmla="*/ 300840 h 300840"/>
                  <a:gd name="connsiteX0" fmla="*/ 403773 w 429704"/>
                  <a:gd name="connsiteY0" fmla="*/ 136424 h 285562"/>
                  <a:gd name="connsiteX1" fmla="*/ 0 w 429704"/>
                  <a:gd name="connsiteY1" fmla="*/ 250089 h 285562"/>
                  <a:gd name="connsiteX2" fmla="*/ 403773 w 429704"/>
                  <a:gd name="connsiteY2" fmla="*/ 136424 h 285562"/>
                  <a:gd name="connsiteX0" fmla="*/ 585 w 429704"/>
                  <a:gd name="connsiteY0" fmla="*/ 7566 h 285562"/>
                  <a:gd name="connsiteX1" fmla="*/ 429704 w 429704"/>
                  <a:gd name="connsiteY1" fmla="*/ 285562 h 285562"/>
                  <a:gd name="connsiteX0" fmla="*/ 418786 w 444717"/>
                  <a:gd name="connsiteY0" fmla="*/ 66957 h 216095"/>
                  <a:gd name="connsiteX1" fmla="*/ 15013 w 444717"/>
                  <a:gd name="connsiteY1" fmla="*/ 180622 h 216095"/>
                  <a:gd name="connsiteX2" fmla="*/ 418786 w 444717"/>
                  <a:gd name="connsiteY2" fmla="*/ 66957 h 216095"/>
                  <a:gd name="connsiteX0" fmla="*/ 0 w 444717"/>
                  <a:gd name="connsiteY0" fmla="*/ 17003 h 216095"/>
                  <a:gd name="connsiteX1" fmla="*/ 444717 w 444717"/>
                  <a:gd name="connsiteY1" fmla="*/ 216095 h 216095"/>
                  <a:gd name="connsiteX0" fmla="*/ 418786 w 418786"/>
                  <a:gd name="connsiteY0" fmla="*/ 274203 h 387868"/>
                  <a:gd name="connsiteX1" fmla="*/ 15013 w 418786"/>
                  <a:gd name="connsiteY1" fmla="*/ 387868 h 387868"/>
                  <a:gd name="connsiteX2" fmla="*/ 418786 w 418786"/>
                  <a:gd name="connsiteY2" fmla="*/ 274203 h 387868"/>
                  <a:gd name="connsiteX0" fmla="*/ 0 w 418786"/>
                  <a:gd name="connsiteY0" fmla="*/ 224249 h 387868"/>
                  <a:gd name="connsiteX1" fmla="*/ 417422 w 418786"/>
                  <a:gd name="connsiteY1" fmla="*/ 84528 h 387868"/>
                  <a:gd name="connsiteX0" fmla="*/ 418786 w 418786"/>
                  <a:gd name="connsiteY0" fmla="*/ 189675 h 303340"/>
                  <a:gd name="connsiteX1" fmla="*/ 15013 w 418786"/>
                  <a:gd name="connsiteY1" fmla="*/ 303340 h 303340"/>
                  <a:gd name="connsiteX2" fmla="*/ 418786 w 418786"/>
                  <a:gd name="connsiteY2" fmla="*/ 189675 h 303340"/>
                  <a:gd name="connsiteX0" fmla="*/ 0 w 418786"/>
                  <a:gd name="connsiteY0" fmla="*/ 139721 h 303340"/>
                  <a:gd name="connsiteX1" fmla="*/ 417422 w 418786"/>
                  <a:gd name="connsiteY1" fmla="*/ 0 h 303340"/>
                  <a:gd name="connsiteX0" fmla="*/ 418786 w 418786"/>
                  <a:gd name="connsiteY0" fmla="*/ 314988 h 428653"/>
                  <a:gd name="connsiteX1" fmla="*/ 15013 w 418786"/>
                  <a:gd name="connsiteY1" fmla="*/ 428653 h 428653"/>
                  <a:gd name="connsiteX2" fmla="*/ 418786 w 418786"/>
                  <a:gd name="connsiteY2" fmla="*/ 314988 h 428653"/>
                  <a:gd name="connsiteX0" fmla="*/ 0 w 418786"/>
                  <a:gd name="connsiteY0" fmla="*/ 265034 h 428653"/>
                  <a:gd name="connsiteX1" fmla="*/ 370630 w 418786"/>
                  <a:gd name="connsiteY1" fmla="*/ 0 h 428653"/>
                  <a:gd name="connsiteX0" fmla="*/ 418786 w 418786"/>
                  <a:gd name="connsiteY0" fmla="*/ 314988 h 428653"/>
                  <a:gd name="connsiteX1" fmla="*/ 15013 w 418786"/>
                  <a:gd name="connsiteY1" fmla="*/ 428653 h 428653"/>
                  <a:gd name="connsiteX2" fmla="*/ 418786 w 418786"/>
                  <a:gd name="connsiteY2" fmla="*/ 314988 h 428653"/>
                  <a:gd name="connsiteX0" fmla="*/ 0 w 418786"/>
                  <a:gd name="connsiteY0" fmla="*/ 265034 h 428653"/>
                  <a:gd name="connsiteX1" fmla="*/ 370630 w 418786"/>
                  <a:gd name="connsiteY1" fmla="*/ 0 h 428653"/>
                  <a:gd name="connsiteX0" fmla="*/ 403773 w 403773"/>
                  <a:gd name="connsiteY0" fmla="*/ 314988 h 428653"/>
                  <a:gd name="connsiteX1" fmla="*/ 0 w 403773"/>
                  <a:gd name="connsiteY1" fmla="*/ 428653 h 428653"/>
                  <a:gd name="connsiteX2" fmla="*/ 403773 w 403773"/>
                  <a:gd name="connsiteY2" fmla="*/ 314988 h 428653"/>
                  <a:gd name="connsiteX0" fmla="*/ 62973 w 403773"/>
                  <a:gd name="connsiteY0" fmla="*/ 260392 h 428653"/>
                  <a:gd name="connsiteX1" fmla="*/ 355617 w 403773"/>
                  <a:gd name="connsiteY1" fmla="*/ 0 h 428653"/>
                  <a:gd name="connsiteX0" fmla="*/ 348208 w 359162"/>
                  <a:gd name="connsiteY0" fmla="*/ 276700 h 428653"/>
                  <a:gd name="connsiteX1" fmla="*/ 0 w 359162"/>
                  <a:gd name="connsiteY1" fmla="*/ 428653 h 428653"/>
                  <a:gd name="connsiteX2" fmla="*/ 348208 w 359162"/>
                  <a:gd name="connsiteY2" fmla="*/ 276700 h 428653"/>
                  <a:gd name="connsiteX0" fmla="*/ 62973 w 359162"/>
                  <a:gd name="connsiteY0" fmla="*/ 260392 h 428653"/>
                  <a:gd name="connsiteX1" fmla="*/ 355617 w 359162"/>
                  <a:gd name="connsiteY1" fmla="*/ 0 h 428653"/>
                  <a:gd name="connsiteX0" fmla="*/ 295567 w 359162"/>
                  <a:gd name="connsiteY0" fmla="*/ 113094 h 428653"/>
                  <a:gd name="connsiteX1" fmla="*/ 0 w 359162"/>
                  <a:gd name="connsiteY1" fmla="*/ 428653 h 428653"/>
                  <a:gd name="connsiteX2" fmla="*/ 295567 w 359162"/>
                  <a:gd name="connsiteY2" fmla="*/ 113094 h 428653"/>
                  <a:gd name="connsiteX0" fmla="*/ 62973 w 359162"/>
                  <a:gd name="connsiteY0" fmla="*/ 260392 h 428653"/>
                  <a:gd name="connsiteX1" fmla="*/ 355617 w 359162"/>
                  <a:gd name="connsiteY1" fmla="*/ 0 h 428653"/>
                  <a:gd name="connsiteX0" fmla="*/ 304340 w 367935"/>
                  <a:gd name="connsiteY0" fmla="*/ 113094 h 260392"/>
                  <a:gd name="connsiteX1" fmla="*/ 0 w 367935"/>
                  <a:gd name="connsiteY1" fmla="*/ 216313 h 260392"/>
                  <a:gd name="connsiteX2" fmla="*/ 304340 w 367935"/>
                  <a:gd name="connsiteY2" fmla="*/ 113094 h 260392"/>
                  <a:gd name="connsiteX0" fmla="*/ 71746 w 367935"/>
                  <a:gd name="connsiteY0" fmla="*/ 260392 h 260392"/>
                  <a:gd name="connsiteX1" fmla="*/ 364390 w 367935"/>
                  <a:gd name="connsiteY1" fmla="*/ 0 h 260392"/>
                  <a:gd name="connsiteX0" fmla="*/ 304340 w 379633"/>
                  <a:gd name="connsiteY0" fmla="*/ 113094 h 260392"/>
                  <a:gd name="connsiteX1" fmla="*/ 0 w 379633"/>
                  <a:gd name="connsiteY1" fmla="*/ 216313 h 260392"/>
                  <a:gd name="connsiteX2" fmla="*/ 304340 w 379633"/>
                  <a:gd name="connsiteY2" fmla="*/ 113094 h 260392"/>
                  <a:gd name="connsiteX0" fmla="*/ 71746 w 379633"/>
                  <a:gd name="connsiteY0" fmla="*/ 260392 h 260392"/>
                  <a:gd name="connsiteX1" fmla="*/ 364390 w 379633"/>
                  <a:gd name="connsiteY1" fmla="*/ 0 h 260392"/>
                  <a:gd name="connsiteX0" fmla="*/ 304340 w 419761"/>
                  <a:gd name="connsiteY0" fmla="*/ 12145 h 159443"/>
                  <a:gd name="connsiteX1" fmla="*/ 0 w 419761"/>
                  <a:gd name="connsiteY1" fmla="*/ 115364 h 159443"/>
                  <a:gd name="connsiteX2" fmla="*/ 304340 w 419761"/>
                  <a:gd name="connsiteY2" fmla="*/ 12145 h 159443"/>
                  <a:gd name="connsiteX0" fmla="*/ 71746 w 419761"/>
                  <a:gd name="connsiteY0" fmla="*/ 159443 h 159443"/>
                  <a:gd name="connsiteX1" fmla="*/ 414106 w 419761"/>
                  <a:gd name="connsiteY1" fmla="*/ 0 h 159443"/>
                  <a:gd name="connsiteX0" fmla="*/ 304340 w 414106"/>
                  <a:gd name="connsiteY0" fmla="*/ 12145 h 159443"/>
                  <a:gd name="connsiteX1" fmla="*/ 0 w 414106"/>
                  <a:gd name="connsiteY1" fmla="*/ 115364 h 159443"/>
                  <a:gd name="connsiteX2" fmla="*/ 304340 w 414106"/>
                  <a:gd name="connsiteY2" fmla="*/ 12145 h 159443"/>
                  <a:gd name="connsiteX0" fmla="*/ 71746 w 414106"/>
                  <a:gd name="connsiteY0" fmla="*/ 159443 h 159443"/>
                  <a:gd name="connsiteX1" fmla="*/ 414106 w 414106"/>
                  <a:gd name="connsiteY1" fmla="*/ 0 h 159443"/>
                  <a:gd name="connsiteX0" fmla="*/ 304340 w 414106"/>
                  <a:gd name="connsiteY0" fmla="*/ 12145 h 159443"/>
                  <a:gd name="connsiteX1" fmla="*/ 0 w 414106"/>
                  <a:gd name="connsiteY1" fmla="*/ 115364 h 159443"/>
                  <a:gd name="connsiteX2" fmla="*/ 304340 w 414106"/>
                  <a:gd name="connsiteY2" fmla="*/ 12145 h 159443"/>
                  <a:gd name="connsiteX0" fmla="*/ 71746 w 414106"/>
                  <a:gd name="connsiteY0" fmla="*/ 159443 h 159443"/>
                  <a:gd name="connsiteX1" fmla="*/ 414106 w 414106"/>
                  <a:gd name="connsiteY1" fmla="*/ 0 h 159443"/>
                  <a:gd name="connsiteX0" fmla="*/ 304340 w 414106"/>
                  <a:gd name="connsiteY0" fmla="*/ 12145 h 149000"/>
                  <a:gd name="connsiteX1" fmla="*/ 0 w 414106"/>
                  <a:gd name="connsiteY1" fmla="*/ 115364 h 149000"/>
                  <a:gd name="connsiteX2" fmla="*/ 304340 w 414106"/>
                  <a:gd name="connsiteY2" fmla="*/ 12145 h 149000"/>
                  <a:gd name="connsiteX0" fmla="*/ 109764 w 414106"/>
                  <a:gd name="connsiteY0" fmla="*/ 149000 h 149000"/>
                  <a:gd name="connsiteX1" fmla="*/ 414106 w 414106"/>
                  <a:gd name="connsiteY1" fmla="*/ 0 h 149000"/>
                  <a:gd name="connsiteX0" fmla="*/ 304340 w 414106"/>
                  <a:gd name="connsiteY0" fmla="*/ 12145 h 162226"/>
                  <a:gd name="connsiteX1" fmla="*/ 0 w 414106"/>
                  <a:gd name="connsiteY1" fmla="*/ 115364 h 162226"/>
                  <a:gd name="connsiteX2" fmla="*/ 304340 w 414106"/>
                  <a:gd name="connsiteY2" fmla="*/ 12145 h 162226"/>
                  <a:gd name="connsiteX0" fmla="*/ 109764 w 414106"/>
                  <a:gd name="connsiteY0" fmla="*/ 149000 h 162226"/>
                  <a:gd name="connsiteX1" fmla="*/ 414106 w 414106"/>
                  <a:gd name="connsiteY1" fmla="*/ 0 h 162226"/>
                  <a:gd name="connsiteX0" fmla="*/ 304340 w 414106"/>
                  <a:gd name="connsiteY0" fmla="*/ 12145 h 153635"/>
                  <a:gd name="connsiteX1" fmla="*/ 0 w 414106"/>
                  <a:gd name="connsiteY1" fmla="*/ 115364 h 153635"/>
                  <a:gd name="connsiteX2" fmla="*/ 304340 w 414106"/>
                  <a:gd name="connsiteY2" fmla="*/ 12145 h 153635"/>
                  <a:gd name="connsiteX0" fmla="*/ 109764 w 414106"/>
                  <a:gd name="connsiteY0" fmla="*/ 149000 h 153635"/>
                  <a:gd name="connsiteX1" fmla="*/ 414106 w 414106"/>
                  <a:gd name="connsiteY1" fmla="*/ 0 h 153635"/>
                  <a:gd name="connsiteX0" fmla="*/ 304340 w 364390"/>
                  <a:gd name="connsiteY0" fmla="*/ 0 h 163323"/>
                  <a:gd name="connsiteX1" fmla="*/ 0 w 364390"/>
                  <a:gd name="connsiteY1" fmla="*/ 103219 h 163323"/>
                  <a:gd name="connsiteX2" fmla="*/ 304340 w 364390"/>
                  <a:gd name="connsiteY2" fmla="*/ 0 h 163323"/>
                  <a:gd name="connsiteX0" fmla="*/ 109764 w 364390"/>
                  <a:gd name="connsiteY0" fmla="*/ 136855 h 163323"/>
                  <a:gd name="connsiteX1" fmla="*/ 364390 w 364390"/>
                  <a:gd name="connsiteY1" fmla="*/ 60958 h 163323"/>
                  <a:gd name="connsiteX0" fmla="*/ 304340 w 364390"/>
                  <a:gd name="connsiteY0" fmla="*/ 0 h 144996"/>
                  <a:gd name="connsiteX1" fmla="*/ 0 w 364390"/>
                  <a:gd name="connsiteY1" fmla="*/ 103219 h 144996"/>
                  <a:gd name="connsiteX2" fmla="*/ 304340 w 364390"/>
                  <a:gd name="connsiteY2" fmla="*/ 0 h 144996"/>
                  <a:gd name="connsiteX0" fmla="*/ 109764 w 364390"/>
                  <a:gd name="connsiteY0" fmla="*/ 136855 h 144996"/>
                  <a:gd name="connsiteX1" fmla="*/ 364390 w 364390"/>
                  <a:gd name="connsiteY1" fmla="*/ 60958 h 144996"/>
                  <a:gd name="connsiteX0" fmla="*/ 304340 w 364390"/>
                  <a:gd name="connsiteY0" fmla="*/ 0 h 140413"/>
                  <a:gd name="connsiteX1" fmla="*/ 0 w 364390"/>
                  <a:gd name="connsiteY1" fmla="*/ 103219 h 140413"/>
                  <a:gd name="connsiteX2" fmla="*/ 304340 w 364390"/>
                  <a:gd name="connsiteY2" fmla="*/ 0 h 140413"/>
                  <a:gd name="connsiteX0" fmla="*/ 109764 w 364390"/>
                  <a:gd name="connsiteY0" fmla="*/ 136855 h 140413"/>
                  <a:gd name="connsiteX1" fmla="*/ 364390 w 364390"/>
                  <a:gd name="connsiteY1" fmla="*/ 60958 h 140413"/>
                  <a:gd name="connsiteX0" fmla="*/ 304340 w 364390"/>
                  <a:gd name="connsiteY0" fmla="*/ 0 h 146610"/>
                  <a:gd name="connsiteX1" fmla="*/ 0 w 364390"/>
                  <a:gd name="connsiteY1" fmla="*/ 103219 h 146610"/>
                  <a:gd name="connsiteX2" fmla="*/ 304340 w 364390"/>
                  <a:gd name="connsiteY2" fmla="*/ 0 h 146610"/>
                  <a:gd name="connsiteX0" fmla="*/ 109764 w 364390"/>
                  <a:gd name="connsiteY0" fmla="*/ 136855 h 146610"/>
                  <a:gd name="connsiteX1" fmla="*/ 364390 w 364390"/>
                  <a:gd name="connsiteY1" fmla="*/ 60958 h 146610"/>
                  <a:gd name="connsiteX0" fmla="*/ 304340 w 364390"/>
                  <a:gd name="connsiteY0" fmla="*/ 0 h 137395"/>
                  <a:gd name="connsiteX1" fmla="*/ 0 w 364390"/>
                  <a:gd name="connsiteY1" fmla="*/ 103219 h 137395"/>
                  <a:gd name="connsiteX2" fmla="*/ 304340 w 364390"/>
                  <a:gd name="connsiteY2" fmla="*/ 0 h 137395"/>
                  <a:gd name="connsiteX0" fmla="*/ 109764 w 364390"/>
                  <a:gd name="connsiteY0" fmla="*/ 136855 h 137395"/>
                  <a:gd name="connsiteX1" fmla="*/ 364390 w 364390"/>
                  <a:gd name="connsiteY1" fmla="*/ 60958 h 1373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64390" h="137395" stroke="0" extrusionOk="0">
                    <a:moveTo>
                      <a:pt x="304340" y="0"/>
                    </a:moveTo>
                    <a:lnTo>
                      <a:pt x="0" y="103219"/>
                    </a:lnTo>
                    <a:lnTo>
                      <a:pt x="304340" y="0"/>
                    </a:lnTo>
                    <a:close/>
                  </a:path>
                  <a:path w="364390" h="137395" fill="none">
                    <a:moveTo>
                      <a:pt x="109764" y="136855"/>
                    </a:moveTo>
                    <a:cubicBezTo>
                      <a:pt x="272950" y="128576"/>
                      <a:pt x="209976" y="167880"/>
                      <a:pt x="364390" y="60958"/>
                    </a:cubicBezTo>
                  </a:path>
                </a:pathLst>
              </a:custGeom>
              <a:noFill/>
              <a:ln w="635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headEnd type="none"/>
                <a:tailEnd type="none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599504CC-1AA7-DE17-298D-68EBAB9E08B4}"/>
                  </a:ext>
                </a:extLst>
              </p:cNvPr>
              <p:cNvSpPr txBox="1"/>
              <p:nvPr/>
            </p:nvSpPr>
            <p:spPr>
              <a:xfrm>
                <a:off x="5598337" y="3028716"/>
                <a:ext cx="466794" cy="307777"/>
              </a:xfrm>
              <a:prstGeom prst="rect">
                <a:avLst/>
              </a:prstGeom>
              <a:solidFill>
                <a:srgbClr val="5B9BD5">
                  <a:lumMod val="20000"/>
                  <a:lumOff val="80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Mal</a:t>
                </a:r>
                <a:endParaRPr kumimoji="0" lang="en-US" sz="14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CF096934-E4E4-8B62-9AC3-36672A16C691}"/>
                  </a:ext>
                </a:extLst>
              </p:cNvPr>
              <p:cNvSpPr txBox="1"/>
              <p:nvPr/>
            </p:nvSpPr>
            <p:spPr>
              <a:xfrm>
                <a:off x="6899490" y="2814526"/>
                <a:ext cx="383438" cy="307777"/>
              </a:xfrm>
              <a:prstGeom prst="rect">
                <a:avLst/>
              </a:prstGeom>
              <a:solidFill>
                <a:srgbClr val="5B9BD5">
                  <a:lumMod val="20000"/>
                  <a:lumOff val="80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Cit</a:t>
                </a:r>
                <a:endParaRPr kumimoji="0" lang="en-US" sz="14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6852172A-E3D7-A1FE-E5D2-F72DBF58C0A1}"/>
                  </a:ext>
                </a:extLst>
              </p:cNvPr>
              <p:cNvSpPr txBox="1"/>
              <p:nvPr/>
            </p:nvSpPr>
            <p:spPr>
              <a:xfrm>
                <a:off x="6357639" y="3713467"/>
                <a:ext cx="471026" cy="307777"/>
              </a:xfrm>
              <a:prstGeom prst="rect">
                <a:avLst/>
              </a:prstGeom>
              <a:solidFill>
                <a:srgbClr val="5B9BD5">
                  <a:lumMod val="20000"/>
                  <a:lumOff val="80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aKG</a:t>
                </a:r>
                <a:endParaRPr kumimoji="0" lang="en-US" sz="14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4" name="Arc 169">
                <a:extLst>
                  <a:ext uri="{FF2B5EF4-FFF2-40B4-BE49-F238E27FC236}">
                    <a16:creationId xmlns:a16="http://schemas.microsoft.com/office/drawing/2014/main" id="{228C86BE-D98E-E73F-D6B3-361A3170FB04}"/>
                  </a:ext>
                </a:extLst>
              </p:cNvPr>
              <p:cNvSpPr/>
              <p:nvPr/>
            </p:nvSpPr>
            <p:spPr>
              <a:xfrm>
                <a:off x="6856221" y="3116736"/>
                <a:ext cx="586343" cy="744220"/>
              </a:xfrm>
              <a:custGeom>
                <a:avLst/>
                <a:gdLst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2" fmla="*/ 646747 w 1293493"/>
                  <a:gd name="connsiteY2" fmla="*/ 337656 h 675311"/>
                  <a:gd name="connsiteX3" fmla="*/ 646746 w 1293493"/>
                  <a:gd name="connsiteY3" fmla="*/ 0 h 675311"/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0" fmla="*/ 0 w 707707"/>
                  <a:gd name="connsiteY0" fmla="*/ 1655 h 339311"/>
                  <a:gd name="connsiteX1" fmla="*/ 646747 w 707707"/>
                  <a:gd name="connsiteY1" fmla="*/ 339311 h 339311"/>
                  <a:gd name="connsiteX2" fmla="*/ 1 w 707707"/>
                  <a:gd name="connsiteY2" fmla="*/ 339311 h 339311"/>
                  <a:gd name="connsiteX3" fmla="*/ 0 w 707707"/>
                  <a:gd name="connsiteY3" fmla="*/ 1655 h 339311"/>
                  <a:gd name="connsiteX0" fmla="*/ 0 w 707707"/>
                  <a:gd name="connsiteY0" fmla="*/ 1655 h 339311"/>
                  <a:gd name="connsiteX1" fmla="*/ 707707 w 707707"/>
                  <a:gd name="connsiteY1" fmla="*/ 158971 h 339311"/>
                  <a:gd name="connsiteX0" fmla="*/ 287020 w 994727"/>
                  <a:gd name="connsiteY0" fmla="*/ 0 h 337656"/>
                  <a:gd name="connsiteX1" fmla="*/ 933767 w 994727"/>
                  <a:gd name="connsiteY1" fmla="*/ 337656 h 337656"/>
                  <a:gd name="connsiteX2" fmla="*/ 287021 w 994727"/>
                  <a:gd name="connsiteY2" fmla="*/ 337656 h 337656"/>
                  <a:gd name="connsiteX3" fmla="*/ 287020 w 994727"/>
                  <a:gd name="connsiteY3" fmla="*/ 0 h 337656"/>
                  <a:gd name="connsiteX0" fmla="*/ 0 w 994727"/>
                  <a:gd name="connsiteY0" fmla="*/ 129540 h 337656"/>
                  <a:gd name="connsiteX1" fmla="*/ 994727 w 994727"/>
                  <a:gd name="connsiteY1" fmla="*/ 157316 h 337656"/>
                  <a:gd name="connsiteX0" fmla="*/ 287020 w 994727"/>
                  <a:gd name="connsiteY0" fmla="*/ 53669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3" fmla="*/ 287020 w 994727"/>
                  <a:gd name="connsiteY3" fmla="*/ 53669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391325"/>
                  <a:gd name="connsiteX1" fmla="*/ 933767 w 994727"/>
                  <a:gd name="connsiteY1" fmla="*/ 391325 h 391325"/>
                  <a:gd name="connsiteX2" fmla="*/ 419101 w 994727"/>
                  <a:gd name="connsiteY2" fmla="*/ 992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210985"/>
                  <a:gd name="connsiteX1" fmla="*/ 4127 w 994727"/>
                  <a:gd name="connsiteY1" fmla="*/ 180505 h 210985"/>
                  <a:gd name="connsiteX2" fmla="*/ 419101 w 994727"/>
                  <a:gd name="connsiteY2" fmla="*/ 9922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94727"/>
                  <a:gd name="connsiteY0" fmla="*/ 53505 h 210985"/>
                  <a:gd name="connsiteX1" fmla="*/ 4127 w 994727"/>
                  <a:gd name="connsiteY1" fmla="*/ 180505 h 210985"/>
                  <a:gd name="connsiteX2" fmla="*/ 485141 w 994727"/>
                  <a:gd name="connsiteY2" fmla="*/ 5350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76947"/>
                  <a:gd name="connsiteY0" fmla="*/ 53505 h 210985"/>
                  <a:gd name="connsiteX1" fmla="*/ 4127 w 976947"/>
                  <a:gd name="connsiteY1" fmla="*/ 180505 h 210985"/>
                  <a:gd name="connsiteX2" fmla="*/ 485141 w 976947"/>
                  <a:gd name="connsiteY2" fmla="*/ 53505 h 210985"/>
                  <a:gd name="connsiteX0" fmla="*/ 0 w 976947"/>
                  <a:gd name="connsiteY0" fmla="*/ 183209 h 210985"/>
                  <a:gd name="connsiteX1" fmla="*/ 494137 w 976947"/>
                  <a:gd name="connsiteY1" fmla="*/ 0 h 210985"/>
                  <a:gd name="connsiteX2" fmla="*/ 976947 w 976947"/>
                  <a:gd name="connsiteY2" fmla="*/ 210985 h 210985"/>
                  <a:gd name="connsiteX0" fmla="*/ 485141 w 1004887"/>
                  <a:gd name="connsiteY0" fmla="*/ 53505 h 210985"/>
                  <a:gd name="connsiteX1" fmla="*/ 4127 w 1004887"/>
                  <a:gd name="connsiteY1" fmla="*/ 180505 h 210985"/>
                  <a:gd name="connsiteX2" fmla="*/ 485141 w 1004887"/>
                  <a:gd name="connsiteY2" fmla="*/ 53505 h 210985"/>
                  <a:gd name="connsiteX0" fmla="*/ 0 w 1004887"/>
                  <a:gd name="connsiteY0" fmla="*/ 183209 h 210985"/>
                  <a:gd name="connsiteX1" fmla="*/ 494137 w 1004887"/>
                  <a:gd name="connsiteY1" fmla="*/ 0 h 210985"/>
                  <a:gd name="connsiteX2" fmla="*/ 1004887 w 1004887"/>
                  <a:gd name="connsiteY2" fmla="*/ 210985 h 210985"/>
                  <a:gd name="connsiteX0" fmla="*/ 485141 w 1069126"/>
                  <a:gd name="connsiteY0" fmla="*/ 70258 h 199962"/>
                  <a:gd name="connsiteX1" fmla="*/ 4127 w 1069126"/>
                  <a:gd name="connsiteY1" fmla="*/ 197258 h 199962"/>
                  <a:gd name="connsiteX2" fmla="*/ 485141 w 1069126"/>
                  <a:gd name="connsiteY2" fmla="*/ 70258 h 199962"/>
                  <a:gd name="connsiteX0" fmla="*/ 0 w 1069126"/>
                  <a:gd name="connsiteY0" fmla="*/ 199962 h 199962"/>
                  <a:gd name="connsiteX1" fmla="*/ 494137 w 1069126"/>
                  <a:gd name="connsiteY1" fmla="*/ 16753 h 199962"/>
                  <a:gd name="connsiteX2" fmla="*/ 1069126 w 1069126"/>
                  <a:gd name="connsiteY2" fmla="*/ 115343 h 199962"/>
                  <a:gd name="connsiteX0" fmla="*/ 485141 w 1069126"/>
                  <a:gd name="connsiteY0" fmla="*/ 53505 h 183209"/>
                  <a:gd name="connsiteX1" fmla="*/ 4127 w 1069126"/>
                  <a:gd name="connsiteY1" fmla="*/ 180505 h 183209"/>
                  <a:gd name="connsiteX2" fmla="*/ 485141 w 1069126"/>
                  <a:gd name="connsiteY2" fmla="*/ 53505 h 183209"/>
                  <a:gd name="connsiteX0" fmla="*/ 0 w 1069126"/>
                  <a:gd name="connsiteY0" fmla="*/ 183209 h 183209"/>
                  <a:gd name="connsiteX1" fmla="*/ 494137 w 1069126"/>
                  <a:gd name="connsiteY1" fmla="*/ 0 h 183209"/>
                  <a:gd name="connsiteX2" fmla="*/ 1069126 w 1069126"/>
                  <a:gd name="connsiteY2" fmla="*/ 98590 h 183209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1014 w 1064999"/>
                  <a:gd name="connsiteY0" fmla="*/ 58838 h 185838"/>
                  <a:gd name="connsiteX1" fmla="*/ 0 w 1064999"/>
                  <a:gd name="connsiteY1" fmla="*/ 185838 h 185838"/>
                  <a:gd name="connsiteX2" fmla="*/ 481014 w 1064999"/>
                  <a:gd name="connsiteY2" fmla="*/ 58838 h 185838"/>
                  <a:gd name="connsiteX0" fmla="*/ 135823 w 1064999"/>
                  <a:gd name="connsiteY0" fmla="*/ 99007 h 185838"/>
                  <a:gd name="connsiteX1" fmla="*/ 490010 w 1064999"/>
                  <a:gd name="connsiteY1" fmla="*/ 5333 h 185838"/>
                  <a:gd name="connsiteX2" fmla="*/ 1064999 w 1064999"/>
                  <a:gd name="connsiteY2" fmla="*/ 103923 h 185838"/>
                  <a:gd name="connsiteX0" fmla="*/ 481014 w 1064999"/>
                  <a:gd name="connsiteY0" fmla="*/ 58109 h 185109"/>
                  <a:gd name="connsiteX1" fmla="*/ 0 w 1064999"/>
                  <a:gd name="connsiteY1" fmla="*/ 185109 h 185109"/>
                  <a:gd name="connsiteX2" fmla="*/ 481014 w 1064999"/>
                  <a:gd name="connsiteY2" fmla="*/ 581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511604 w 1064999"/>
                  <a:gd name="connsiteY0" fmla="*/ 20009 h 185109"/>
                  <a:gd name="connsiteX1" fmla="*/ 0 w 1064999"/>
                  <a:gd name="connsiteY1" fmla="*/ 185109 h 185109"/>
                  <a:gd name="connsiteX2" fmla="*/ 511604 w 1064999"/>
                  <a:gd name="connsiteY2" fmla="*/ 200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375781 w 929176"/>
                  <a:gd name="connsiteY0" fmla="*/ 20009 h 108909"/>
                  <a:gd name="connsiteX1" fmla="*/ 1833 w 929176"/>
                  <a:gd name="connsiteY1" fmla="*/ 108909 h 108909"/>
                  <a:gd name="connsiteX2" fmla="*/ 375781 w 929176"/>
                  <a:gd name="connsiteY2" fmla="*/ 20009 h 108909"/>
                  <a:gd name="connsiteX0" fmla="*/ 0 w 929176"/>
                  <a:gd name="connsiteY0" fmla="*/ 98278 h 108909"/>
                  <a:gd name="connsiteX1" fmla="*/ 354187 w 929176"/>
                  <a:gd name="connsiteY1" fmla="*/ 4604 h 108909"/>
                  <a:gd name="connsiteX2" fmla="*/ 929176 w 929176"/>
                  <a:gd name="connsiteY2" fmla="*/ 103194 h 108909"/>
                  <a:gd name="connsiteX0" fmla="*/ 375781 w 929176"/>
                  <a:gd name="connsiteY0" fmla="*/ 15585 h 104485"/>
                  <a:gd name="connsiteX1" fmla="*/ 1833 w 929176"/>
                  <a:gd name="connsiteY1" fmla="*/ 104485 h 104485"/>
                  <a:gd name="connsiteX2" fmla="*/ 375781 w 929176"/>
                  <a:gd name="connsiteY2" fmla="*/ 15585 h 104485"/>
                  <a:gd name="connsiteX0" fmla="*/ 0 w 929176"/>
                  <a:gd name="connsiteY0" fmla="*/ 93854 h 104485"/>
                  <a:gd name="connsiteX1" fmla="*/ 354187 w 929176"/>
                  <a:gd name="connsiteY1" fmla="*/ 180 h 104485"/>
                  <a:gd name="connsiteX2" fmla="*/ 929176 w 929176"/>
                  <a:gd name="connsiteY2" fmla="*/ 98770 h 104485"/>
                  <a:gd name="connsiteX0" fmla="*/ 375781 w 929176"/>
                  <a:gd name="connsiteY0" fmla="*/ 15586 h 104486"/>
                  <a:gd name="connsiteX1" fmla="*/ 1833 w 929176"/>
                  <a:gd name="connsiteY1" fmla="*/ 104486 h 104486"/>
                  <a:gd name="connsiteX2" fmla="*/ 375781 w 929176"/>
                  <a:gd name="connsiteY2" fmla="*/ 15586 h 104486"/>
                  <a:gd name="connsiteX0" fmla="*/ 0 w 929176"/>
                  <a:gd name="connsiteY0" fmla="*/ 93855 h 104486"/>
                  <a:gd name="connsiteX1" fmla="*/ 354187 w 929176"/>
                  <a:gd name="connsiteY1" fmla="*/ 181 h 104486"/>
                  <a:gd name="connsiteX2" fmla="*/ 929176 w 929176"/>
                  <a:gd name="connsiteY2" fmla="*/ 98771 h 104486"/>
                  <a:gd name="connsiteX0" fmla="*/ 375781 w 929176"/>
                  <a:gd name="connsiteY0" fmla="*/ 66296 h 155196"/>
                  <a:gd name="connsiteX1" fmla="*/ 1833 w 929176"/>
                  <a:gd name="connsiteY1" fmla="*/ 155196 h 155196"/>
                  <a:gd name="connsiteX2" fmla="*/ 375781 w 929176"/>
                  <a:gd name="connsiteY2" fmla="*/ 66296 h 155196"/>
                  <a:gd name="connsiteX0" fmla="*/ 0 w 929176"/>
                  <a:gd name="connsiteY0" fmla="*/ 144565 h 155196"/>
                  <a:gd name="connsiteX1" fmla="*/ 415367 w 929176"/>
                  <a:gd name="connsiteY1" fmla="*/ 91 h 155196"/>
                  <a:gd name="connsiteX2" fmla="*/ 929176 w 929176"/>
                  <a:gd name="connsiteY2" fmla="*/ 149481 h 155196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27603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16690 h 105590"/>
                  <a:gd name="connsiteX1" fmla="*/ 1833 w 929176"/>
                  <a:gd name="connsiteY1" fmla="*/ 105590 h 105590"/>
                  <a:gd name="connsiteX2" fmla="*/ 375781 w 929176"/>
                  <a:gd name="connsiteY2" fmla="*/ 16690 h 105590"/>
                  <a:gd name="connsiteX0" fmla="*/ 0 w 929176"/>
                  <a:gd name="connsiteY0" fmla="*/ 94959 h 105590"/>
                  <a:gd name="connsiteX1" fmla="*/ 449017 w 929176"/>
                  <a:gd name="connsiteY1" fmla="*/ 15 h 105590"/>
                  <a:gd name="connsiteX2" fmla="*/ 929176 w 929176"/>
                  <a:gd name="connsiteY2" fmla="*/ 99875 h 105590"/>
                  <a:gd name="connsiteX0" fmla="*/ 375781 w 929176"/>
                  <a:gd name="connsiteY0" fmla="*/ 16675 h 105575"/>
                  <a:gd name="connsiteX1" fmla="*/ 1833 w 929176"/>
                  <a:gd name="connsiteY1" fmla="*/ 105575 h 105575"/>
                  <a:gd name="connsiteX2" fmla="*/ 375781 w 929176"/>
                  <a:gd name="connsiteY2" fmla="*/ 16675 h 105575"/>
                  <a:gd name="connsiteX0" fmla="*/ 0 w 929176"/>
                  <a:gd name="connsiteY0" fmla="*/ 94944 h 105575"/>
                  <a:gd name="connsiteX1" fmla="*/ 449017 w 929176"/>
                  <a:gd name="connsiteY1" fmla="*/ 0 h 105575"/>
                  <a:gd name="connsiteX2" fmla="*/ 929176 w 929176"/>
                  <a:gd name="connsiteY2" fmla="*/ 99860 h 105575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009 h 106859"/>
                  <a:gd name="connsiteX1" fmla="*/ 1833 w 929176"/>
                  <a:gd name="connsiteY1" fmla="*/ 106859 h 106859"/>
                  <a:gd name="connsiteX2" fmla="*/ 465257 w 929176"/>
                  <a:gd name="connsiteY2" fmla="*/ 3700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755 h 107605"/>
                  <a:gd name="connsiteX1" fmla="*/ 1833 w 929176"/>
                  <a:gd name="connsiteY1" fmla="*/ 107605 h 107605"/>
                  <a:gd name="connsiteX2" fmla="*/ 465257 w 929176"/>
                  <a:gd name="connsiteY2" fmla="*/ 37755 h 107605"/>
                  <a:gd name="connsiteX0" fmla="*/ 0 w 929176"/>
                  <a:gd name="connsiteY0" fmla="*/ 96974 h 107605"/>
                  <a:gd name="connsiteX1" fmla="*/ 449017 w 929176"/>
                  <a:gd name="connsiteY1" fmla="*/ 2030 h 107605"/>
                  <a:gd name="connsiteX2" fmla="*/ 929176 w 929176"/>
                  <a:gd name="connsiteY2" fmla="*/ 101890 h 107605"/>
                  <a:gd name="connsiteX0" fmla="*/ 465257 w 929176"/>
                  <a:gd name="connsiteY0" fmla="*/ 37010 h 106860"/>
                  <a:gd name="connsiteX1" fmla="*/ 1833 w 929176"/>
                  <a:gd name="connsiteY1" fmla="*/ 106860 h 106860"/>
                  <a:gd name="connsiteX2" fmla="*/ 465257 w 929176"/>
                  <a:gd name="connsiteY2" fmla="*/ 37010 h 106860"/>
                  <a:gd name="connsiteX0" fmla="*/ 0 w 929176"/>
                  <a:gd name="connsiteY0" fmla="*/ 96229 h 106860"/>
                  <a:gd name="connsiteX1" fmla="*/ 449017 w 929176"/>
                  <a:gd name="connsiteY1" fmla="*/ 1285 h 106860"/>
                  <a:gd name="connsiteX2" fmla="*/ 929176 w 929176"/>
                  <a:gd name="connsiteY2" fmla="*/ 101145 h 106860"/>
                  <a:gd name="connsiteX0" fmla="*/ 465257 w 1195310"/>
                  <a:gd name="connsiteY0" fmla="*/ 36584 h 133104"/>
                  <a:gd name="connsiteX1" fmla="*/ 1833 w 1195310"/>
                  <a:gd name="connsiteY1" fmla="*/ 106434 h 133104"/>
                  <a:gd name="connsiteX2" fmla="*/ 465257 w 1195310"/>
                  <a:gd name="connsiteY2" fmla="*/ 36584 h 133104"/>
                  <a:gd name="connsiteX0" fmla="*/ 0 w 1195310"/>
                  <a:gd name="connsiteY0" fmla="*/ 95803 h 133104"/>
                  <a:gd name="connsiteX1" fmla="*/ 449017 w 1195310"/>
                  <a:gd name="connsiteY1" fmla="*/ 859 h 133104"/>
                  <a:gd name="connsiteX2" fmla="*/ 1195310 w 1195310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5734 h 132254"/>
                  <a:gd name="connsiteX1" fmla="*/ 144077 w 1337554"/>
                  <a:gd name="connsiteY1" fmla="*/ 105584 h 132254"/>
                  <a:gd name="connsiteX2" fmla="*/ 607501 w 1337554"/>
                  <a:gd name="connsiteY2" fmla="*/ 35734 h 132254"/>
                  <a:gd name="connsiteX0" fmla="*/ 0 w 1337554"/>
                  <a:gd name="connsiteY0" fmla="*/ 123528 h 132254"/>
                  <a:gd name="connsiteX1" fmla="*/ 591261 w 1337554"/>
                  <a:gd name="connsiteY1" fmla="*/ 9 h 132254"/>
                  <a:gd name="connsiteX2" fmla="*/ 1337554 w 1337554"/>
                  <a:gd name="connsiteY2" fmla="*/ 132254 h 132254"/>
                  <a:gd name="connsiteX0" fmla="*/ 607501 w 1337554"/>
                  <a:gd name="connsiteY0" fmla="*/ 38391 h 134911"/>
                  <a:gd name="connsiteX1" fmla="*/ 144077 w 1337554"/>
                  <a:gd name="connsiteY1" fmla="*/ 108241 h 134911"/>
                  <a:gd name="connsiteX2" fmla="*/ 607501 w 1337554"/>
                  <a:gd name="connsiteY2" fmla="*/ 38391 h 134911"/>
                  <a:gd name="connsiteX0" fmla="*/ 0 w 1337554"/>
                  <a:gd name="connsiteY0" fmla="*/ 126185 h 134911"/>
                  <a:gd name="connsiteX1" fmla="*/ 591261 w 1337554"/>
                  <a:gd name="connsiteY1" fmla="*/ 2666 h 134911"/>
                  <a:gd name="connsiteX2" fmla="*/ 1337554 w 1337554"/>
                  <a:gd name="connsiteY2" fmla="*/ 134911 h 134911"/>
                  <a:gd name="connsiteX0" fmla="*/ 607501 w 1337554"/>
                  <a:gd name="connsiteY0" fmla="*/ 37582 h 134102"/>
                  <a:gd name="connsiteX1" fmla="*/ 144077 w 1337554"/>
                  <a:gd name="connsiteY1" fmla="*/ 107432 h 134102"/>
                  <a:gd name="connsiteX2" fmla="*/ 607501 w 1337554"/>
                  <a:gd name="connsiteY2" fmla="*/ 37582 h 134102"/>
                  <a:gd name="connsiteX0" fmla="*/ 0 w 1337554"/>
                  <a:gd name="connsiteY0" fmla="*/ 125376 h 134102"/>
                  <a:gd name="connsiteX1" fmla="*/ 591261 w 1337554"/>
                  <a:gd name="connsiteY1" fmla="*/ 1857 h 134102"/>
                  <a:gd name="connsiteX2" fmla="*/ 1337554 w 1337554"/>
                  <a:gd name="connsiteY2" fmla="*/ 134102 h 134102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2395 h 158915"/>
                  <a:gd name="connsiteX1" fmla="*/ 144077 w 1337554"/>
                  <a:gd name="connsiteY1" fmla="*/ 132245 h 158915"/>
                  <a:gd name="connsiteX2" fmla="*/ 607501 w 1337554"/>
                  <a:gd name="connsiteY2" fmla="*/ 62395 h 158915"/>
                  <a:gd name="connsiteX0" fmla="*/ 0 w 1337554"/>
                  <a:gd name="connsiteY0" fmla="*/ 150189 h 158915"/>
                  <a:gd name="connsiteX1" fmla="*/ 616497 w 1337554"/>
                  <a:gd name="connsiteY1" fmla="*/ 0 h 158915"/>
                  <a:gd name="connsiteX2" fmla="*/ 1337554 w 1337554"/>
                  <a:gd name="connsiteY2" fmla="*/ 158915 h 158915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616497 w 1337554"/>
                  <a:gd name="connsiteY1" fmla="*/ 6382 h 165297"/>
                  <a:gd name="connsiteX2" fmla="*/ 959848 w 1337554"/>
                  <a:gd name="connsiteY2" fmla="*/ 35386 h 165297"/>
                  <a:gd name="connsiteX3" fmla="*/ 1337554 w 1337554"/>
                  <a:gd name="connsiteY3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1220 w 1337554"/>
                  <a:gd name="connsiteY1" fmla="*/ 2586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872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3006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3514 w 1337554"/>
                  <a:gd name="connsiteY1" fmla="*/ 3729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85637 h 182157"/>
                  <a:gd name="connsiteX1" fmla="*/ 144077 w 1337554"/>
                  <a:gd name="connsiteY1" fmla="*/ 155487 h 182157"/>
                  <a:gd name="connsiteX2" fmla="*/ 607501 w 1337554"/>
                  <a:gd name="connsiteY2" fmla="*/ 85637 h 182157"/>
                  <a:gd name="connsiteX0" fmla="*/ 0 w 1337554"/>
                  <a:gd name="connsiteY0" fmla="*/ 173431 h 182157"/>
                  <a:gd name="connsiteX1" fmla="*/ 333514 w 1337554"/>
                  <a:gd name="connsiteY1" fmla="*/ 54151 h 182157"/>
                  <a:gd name="connsiteX2" fmla="*/ 630263 w 1337554"/>
                  <a:gd name="connsiteY2" fmla="*/ 4192 h 182157"/>
                  <a:gd name="connsiteX3" fmla="*/ 959848 w 1337554"/>
                  <a:gd name="connsiteY3" fmla="*/ 52246 h 182157"/>
                  <a:gd name="connsiteX4" fmla="*/ 1337554 w 1337554"/>
                  <a:gd name="connsiteY4" fmla="*/ 182157 h 182157"/>
                  <a:gd name="connsiteX0" fmla="*/ 607501 w 1337554"/>
                  <a:gd name="connsiteY0" fmla="*/ 81445 h 177965"/>
                  <a:gd name="connsiteX1" fmla="*/ 144077 w 1337554"/>
                  <a:gd name="connsiteY1" fmla="*/ 151295 h 177965"/>
                  <a:gd name="connsiteX2" fmla="*/ 607501 w 1337554"/>
                  <a:gd name="connsiteY2" fmla="*/ 81445 h 177965"/>
                  <a:gd name="connsiteX0" fmla="*/ 0 w 1337554"/>
                  <a:gd name="connsiteY0" fmla="*/ 169239 h 177965"/>
                  <a:gd name="connsiteX1" fmla="*/ 333514 w 1337554"/>
                  <a:gd name="connsiteY1" fmla="*/ 49959 h 177965"/>
                  <a:gd name="connsiteX2" fmla="*/ 630263 w 1337554"/>
                  <a:gd name="connsiteY2" fmla="*/ 0 h 177965"/>
                  <a:gd name="connsiteX3" fmla="*/ 959848 w 1337554"/>
                  <a:gd name="connsiteY3" fmla="*/ 48054 h 177965"/>
                  <a:gd name="connsiteX4" fmla="*/ 1337554 w 1337554"/>
                  <a:gd name="connsiteY4" fmla="*/ 177965 h 17796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328925 w 1332965"/>
                  <a:gd name="connsiteY1" fmla="*/ 5167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93557"/>
                  <a:gd name="connsiteX1" fmla="*/ 139488 w 1332965"/>
                  <a:gd name="connsiteY1" fmla="*/ 153015 h 193557"/>
                  <a:gd name="connsiteX2" fmla="*/ 602912 w 1332965"/>
                  <a:gd name="connsiteY2" fmla="*/ 83165 h 193557"/>
                  <a:gd name="connsiteX0" fmla="*/ 0 w 1332965"/>
                  <a:gd name="connsiteY0" fmla="*/ 186199 h 193557"/>
                  <a:gd name="connsiteX1" fmla="*/ 365633 w 1332965"/>
                  <a:gd name="connsiteY1" fmla="*/ 185029 h 193557"/>
                  <a:gd name="connsiteX2" fmla="*/ 625674 w 1332965"/>
                  <a:gd name="connsiteY2" fmla="*/ 1720 h 193557"/>
                  <a:gd name="connsiteX3" fmla="*/ 955259 w 1332965"/>
                  <a:gd name="connsiteY3" fmla="*/ 49774 h 193557"/>
                  <a:gd name="connsiteX4" fmla="*/ 1332965 w 1332965"/>
                  <a:gd name="connsiteY4" fmla="*/ 179685 h 193557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36121 h 160511"/>
                  <a:gd name="connsiteX1" fmla="*/ 139488 w 1332965"/>
                  <a:gd name="connsiteY1" fmla="*/ 105971 h 160511"/>
                  <a:gd name="connsiteX2" fmla="*/ 602912 w 1332965"/>
                  <a:gd name="connsiteY2" fmla="*/ 36121 h 160511"/>
                  <a:gd name="connsiteX0" fmla="*/ 0 w 1332965"/>
                  <a:gd name="connsiteY0" fmla="*/ 139155 h 160511"/>
                  <a:gd name="connsiteX1" fmla="*/ 227977 w 1332965"/>
                  <a:gd name="connsiteY1" fmla="*/ 27495 h 160511"/>
                  <a:gd name="connsiteX2" fmla="*/ 609614 w 1332965"/>
                  <a:gd name="connsiteY2" fmla="*/ 160416 h 160511"/>
                  <a:gd name="connsiteX3" fmla="*/ 955259 w 1332965"/>
                  <a:gd name="connsiteY3" fmla="*/ 2730 h 160511"/>
                  <a:gd name="connsiteX4" fmla="*/ 1332965 w 1332965"/>
                  <a:gd name="connsiteY4" fmla="*/ 132641 h 160511"/>
                  <a:gd name="connsiteX0" fmla="*/ 602912 w 1332965"/>
                  <a:gd name="connsiteY0" fmla="*/ 40144 h 143178"/>
                  <a:gd name="connsiteX1" fmla="*/ 139488 w 1332965"/>
                  <a:gd name="connsiteY1" fmla="*/ 109994 h 143178"/>
                  <a:gd name="connsiteX2" fmla="*/ 602912 w 1332965"/>
                  <a:gd name="connsiteY2" fmla="*/ 40144 h 143178"/>
                  <a:gd name="connsiteX0" fmla="*/ 0 w 1332965"/>
                  <a:gd name="connsiteY0" fmla="*/ 143178 h 143178"/>
                  <a:gd name="connsiteX1" fmla="*/ 227977 w 1332965"/>
                  <a:gd name="connsiteY1" fmla="*/ 31518 h 143178"/>
                  <a:gd name="connsiteX2" fmla="*/ 955259 w 1332965"/>
                  <a:gd name="connsiteY2" fmla="*/ 6753 h 143178"/>
                  <a:gd name="connsiteX3" fmla="*/ 1332965 w 1332965"/>
                  <a:gd name="connsiteY3" fmla="*/ 136664 h 143178"/>
                  <a:gd name="connsiteX0" fmla="*/ 602912 w 1332965"/>
                  <a:gd name="connsiteY0" fmla="*/ 33391 h 136425"/>
                  <a:gd name="connsiteX1" fmla="*/ 139488 w 1332965"/>
                  <a:gd name="connsiteY1" fmla="*/ 103241 h 136425"/>
                  <a:gd name="connsiteX2" fmla="*/ 602912 w 1332965"/>
                  <a:gd name="connsiteY2" fmla="*/ 33391 h 136425"/>
                  <a:gd name="connsiteX0" fmla="*/ 0 w 1332965"/>
                  <a:gd name="connsiteY0" fmla="*/ 136425 h 136425"/>
                  <a:gd name="connsiteX1" fmla="*/ 955259 w 1332965"/>
                  <a:gd name="connsiteY1" fmla="*/ 0 h 136425"/>
                  <a:gd name="connsiteX2" fmla="*/ 1332965 w 1332965"/>
                  <a:gd name="connsiteY2" fmla="*/ 129911 h 136425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332965 w 1332965"/>
                  <a:gd name="connsiteY1" fmla="*/ 96520 h 103034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93564 w 1332965"/>
                  <a:gd name="connsiteY1" fmla="*/ 4708 h 103034"/>
                  <a:gd name="connsiteX2" fmla="*/ 1332965 w 1332965"/>
                  <a:gd name="connsiteY2" fmla="*/ 96520 h 103034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1332965 w 1332965"/>
                  <a:gd name="connsiteY3" fmla="*/ 182164 h 188678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959847 w 1332965"/>
                  <a:gd name="connsiteY3" fmla="*/ 42727 h 188678"/>
                  <a:gd name="connsiteX4" fmla="*/ 1332965 w 1332965"/>
                  <a:gd name="connsiteY4" fmla="*/ 182164 h 188678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5916 h 188950"/>
                  <a:gd name="connsiteX1" fmla="*/ 139488 w 1332965"/>
                  <a:gd name="connsiteY1" fmla="*/ 155766 h 188950"/>
                  <a:gd name="connsiteX2" fmla="*/ 602912 w 1332965"/>
                  <a:gd name="connsiteY2" fmla="*/ 85916 h 188950"/>
                  <a:gd name="connsiteX0" fmla="*/ 0 w 1332965"/>
                  <a:gd name="connsiteY0" fmla="*/ 188950 h 188950"/>
                  <a:gd name="connsiteX1" fmla="*/ 193564 w 1332965"/>
                  <a:gd name="connsiteY1" fmla="*/ 90624 h 188950"/>
                  <a:gd name="connsiteX2" fmla="*/ 606531 w 1332965"/>
                  <a:gd name="connsiteY2" fmla="*/ 1089 h 188950"/>
                  <a:gd name="connsiteX3" fmla="*/ 959847 w 1332965"/>
                  <a:gd name="connsiteY3" fmla="*/ 42999 h 188950"/>
                  <a:gd name="connsiteX4" fmla="*/ 1332965 w 1332965"/>
                  <a:gd name="connsiteY4" fmla="*/ 182436 h 188950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09624 w 1332965"/>
                  <a:gd name="connsiteY1" fmla="*/ 9144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1880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3486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959847 w 1332965"/>
                  <a:gd name="connsiteY4" fmla="*/ 32385 h 178336"/>
                  <a:gd name="connsiteX5" fmla="*/ 1332965 w 1332965"/>
                  <a:gd name="connsiteY5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59847 w 1332965"/>
                  <a:gd name="connsiteY5" fmla="*/ 32385 h 178336"/>
                  <a:gd name="connsiteX6" fmla="*/ 1332965 w 1332965"/>
                  <a:gd name="connsiteY6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64436 w 1332965"/>
                  <a:gd name="connsiteY5" fmla="*/ 38100 h 178336"/>
                  <a:gd name="connsiteX6" fmla="*/ 1332965 w 1332965"/>
                  <a:gd name="connsiteY6" fmla="*/ 171822 h 178336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163190"/>
                  <a:gd name="connsiteY0" fmla="*/ 75302 h 145152"/>
                  <a:gd name="connsiteX1" fmla="*/ 66072 w 1163190"/>
                  <a:gd name="connsiteY1" fmla="*/ 145152 h 145152"/>
                  <a:gd name="connsiteX2" fmla="*/ 529496 w 1163190"/>
                  <a:gd name="connsiteY2" fmla="*/ 75302 h 145152"/>
                  <a:gd name="connsiteX0" fmla="*/ 0 w 1163190"/>
                  <a:gd name="connsiteY0" fmla="*/ 138331 h 145152"/>
                  <a:gd name="connsiteX1" fmla="*/ 161445 w 1163190"/>
                  <a:gd name="connsiteY1" fmla="*/ 66675 h 145152"/>
                  <a:gd name="connsiteX2" fmla="*/ 333515 w 1163190"/>
                  <a:gd name="connsiteY2" fmla="*/ 15239 h 145152"/>
                  <a:gd name="connsiteX3" fmla="*/ 533115 w 1163190"/>
                  <a:gd name="connsiteY3" fmla="*/ 0 h 145152"/>
                  <a:gd name="connsiteX4" fmla="*/ 709773 w 1163190"/>
                  <a:gd name="connsiteY4" fmla="*/ 5714 h 145152"/>
                  <a:gd name="connsiteX5" fmla="*/ 891020 w 1163190"/>
                  <a:gd name="connsiteY5" fmla="*/ 38100 h 145152"/>
                  <a:gd name="connsiteX6" fmla="*/ 1163190 w 1163190"/>
                  <a:gd name="connsiteY6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95373 w 1097118"/>
                  <a:gd name="connsiteY0" fmla="*/ 66675 h 145152"/>
                  <a:gd name="connsiteX1" fmla="*/ 267443 w 1097118"/>
                  <a:gd name="connsiteY1" fmla="*/ 15239 h 145152"/>
                  <a:gd name="connsiteX2" fmla="*/ 467043 w 1097118"/>
                  <a:gd name="connsiteY2" fmla="*/ 0 h 145152"/>
                  <a:gd name="connsiteX3" fmla="*/ 643701 w 1097118"/>
                  <a:gd name="connsiteY3" fmla="*/ 5714 h 145152"/>
                  <a:gd name="connsiteX4" fmla="*/ 824948 w 1097118"/>
                  <a:gd name="connsiteY4" fmla="*/ 38100 h 145152"/>
                  <a:gd name="connsiteX5" fmla="*/ 1097118 w 1097118"/>
                  <a:gd name="connsiteY5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267443 w 1097118"/>
                  <a:gd name="connsiteY0" fmla="*/ 15239 h 145152"/>
                  <a:gd name="connsiteX1" fmla="*/ 467043 w 1097118"/>
                  <a:gd name="connsiteY1" fmla="*/ 0 h 145152"/>
                  <a:gd name="connsiteX2" fmla="*/ 643701 w 1097118"/>
                  <a:gd name="connsiteY2" fmla="*/ 5714 h 145152"/>
                  <a:gd name="connsiteX3" fmla="*/ 824948 w 1097118"/>
                  <a:gd name="connsiteY3" fmla="*/ 38100 h 145152"/>
                  <a:gd name="connsiteX4" fmla="*/ 1097118 w 1097118"/>
                  <a:gd name="connsiteY4" fmla="*/ 141342 h 145152"/>
                  <a:gd name="connsiteX0" fmla="*/ 195981 w 829675"/>
                  <a:gd name="connsiteY0" fmla="*/ 75302 h 141342"/>
                  <a:gd name="connsiteX1" fmla="*/ 26222 w 829675"/>
                  <a:gd name="connsiteY1" fmla="*/ 51807 h 141342"/>
                  <a:gd name="connsiteX2" fmla="*/ 195981 w 829675"/>
                  <a:gd name="connsiteY2" fmla="*/ 7530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07053 w 829675"/>
                  <a:gd name="connsiteY0" fmla="*/ 82922 h 141342"/>
                  <a:gd name="connsiteX1" fmla="*/ 26222 w 829675"/>
                  <a:gd name="connsiteY1" fmla="*/ 51807 h 141342"/>
                  <a:gd name="connsiteX2" fmla="*/ 407053 w 829675"/>
                  <a:gd name="connsiteY2" fmla="*/ 8292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557505 w 829675"/>
                  <a:gd name="connsiteY3" fmla="*/ 99958 h 203200"/>
                  <a:gd name="connsiteX4" fmla="*/ 829675 w 829675"/>
                  <a:gd name="connsiteY4" fmla="*/ 203200 h 203200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497854 w 1127929"/>
                  <a:gd name="connsiteY1" fmla="*/ 61858 h 359037"/>
                  <a:gd name="connsiteX2" fmla="*/ 674512 w 1127929"/>
                  <a:gd name="connsiteY2" fmla="*/ 67572 h 359037"/>
                  <a:gd name="connsiteX3" fmla="*/ 855759 w 1127929"/>
                  <a:gd name="connsiteY3" fmla="*/ 99958 h 359037"/>
                  <a:gd name="connsiteX4" fmla="*/ 1127929 w 1127929"/>
                  <a:gd name="connsiteY4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674512 w 1127929"/>
                  <a:gd name="connsiteY1" fmla="*/ 67572 h 359037"/>
                  <a:gd name="connsiteX2" fmla="*/ 855759 w 1127929"/>
                  <a:gd name="connsiteY2" fmla="*/ 99958 h 359037"/>
                  <a:gd name="connsiteX3" fmla="*/ 1127929 w 1127929"/>
                  <a:gd name="connsiteY3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855759 w 1127929"/>
                  <a:gd name="connsiteY1" fmla="*/ 99958 h 359037"/>
                  <a:gd name="connsiteX2" fmla="*/ 1127929 w 1127929"/>
                  <a:gd name="connsiteY2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664010 w 1063690"/>
                  <a:gd name="connsiteY0" fmla="*/ 0 h 370467"/>
                  <a:gd name="connsiteX1" fmla="*/ 260237 w 1063690"/>
                  <a:gd name="connsiteY1" fmla="*/ 113665 h 370467"/>
                  <a:gd name="connsiteX2" fmla="*/ 664010 w 1063690"/>
                  <a:gd name="connsiteY2" fmla="*/ 0 h 370467"/>
                  <a:gd name="connsiteX0" fmla="*/ 0 w 1063690"/>
                  <a:gd name="connsiteY0" fmla="*/ 370467 h 370467"/>
                  <a:gd name="connsiteX1" fmla="*/ 1063690 w 1063690"/>
                  <a:gd name="connsiteY1" fmla="*/ 203200 h 370467"/>
                  <a:gd name="connsiteX0" fmla="*/ 664010 w 1063690"/>
                  <a:gd name="connsiteY0" fmla="*/ 0 h 370467"/>
                  <a:gd name="connsiteX1" fmla="*/ 260237 w 1063690"/>
                  <a:gd name="connsiteY1" fmla="*/ 113665 h 370467"/>
                  <a:gd name="connsiteX2" fmla="*/ 664010 w 1063690"/>
                  <a:gd name="connsiteY2" fmla="*/ 0 h 370467"/>
                  <a:gd name="connsiteX0" fmla="*/ 0 w 1063690"/>
                  <a:gd name="connsiteY0" fmla="*/ 370467 h 370467"/>
                  <a:gd name="connsiteX1" fmla="*/ 1063690 w 1063690"/>
                  <a:gd name="connsiteY1" fmla="*/ 203200 h 370467"/>
                  <a:gd name="connsiteX0" fmla="*/ 434584 w 834264"/>
                  <a:gd name="connsiteY0" fmla="*/ 96140 h 299340"/>
                  <a:gd name="connsiteX1" fmla="*/ 30811 w 834264"/>
                  <a:gd name="connsiteY1" fmla="*/ 209805 h 299340"/>
                  <a:gd name="connsiteX2" fmla="*/ 434584 w 834264"/>
                  <a:gd name="connsiteY2" fmla="*/ 96140 h 299340"/>
                  <a:gd name="connsiteX0" fmla="*/ 0 w 834264"/>
                  <a:gd name="connsiteY0" fmla="*/ 142757 h 299340"/>
                  <a:gd name="connsiteX1" fmla="*/ 834264 w 834264"/>
                  <a:gd name="connsiteY1" fmla="*/ 299340 h 299340"/>
                  <a:gd name="connsiteX0" fmla="*/ 752064 w 752064"/>
                  <a:gd name="connsiteY0" fmla="*/ 33928 h 553358"/>
                  <a:gd name="connsiteX1" fmla="*/ 348291 w 752064"/>
                  <a:gd name="connsiteY1" fmla="*/ 147593 h 553358"/>
                  <a:gd name="connsiteX2" fmla="*/ 752064 w 752064"/>
                  <a:gd name="connsiteY2" fmla="*/ 33928 h 553358"/>
                  <a:gd name="connsiteX0" fmla="*/ 317480 w 752064"/>
                  <a:gd name="connsiteY0" fmla="*/ 80545 h 553358"/>
                  <a:gd name="connsiteX1" fmla="*/ 229450 w 752064"/>
                  <a:gd name="connsiteY1" fmla="*/ 553358 h 553358"/>
                  <a:gd name="connsiteX0" fmla="*/ 522614 w 522614"/>
                  <a:gd name="connsiteY0" fmla="*/ 20625 h 540055"/>
                  <a:gd name="connsiteX1" fmla="*/ 118841 w 522614"/>
                  <a:gd name="connsiteY1" fmla="*/ 134290 h 540055"/>
                  <a:gd name="connsiteX2" fmla="*/ 522614 w 522614"/>
                  <a:gd name="connsiteY2" fmla="*/ 20625 h 540055"/>
                  <a:gd name="connsiteX0" fmla="*/ 88030 w 522614"/>
                  <a:gd name="connsiteY0" fmla="*/ 67242 h 540055"/>
                  <a:gd name="connsiteX1" fmla="*/ 0 w 522614"/>
                  <a:gd name="connsiteY1" fmla="*/ 540055 h 540055"/>
                  <a:gd name="connsiteX0" fmla="*/ 522614 w 522614"/>
                  <a:gd name="connsiteY0" fmla="*/ 0 h 519430"/>
                  <a:gd name="connsiteX1" fmla="*/ 118841 w 522614"/>
                  <a:gd name="connsiteY1" fmla="*/ 113665 h 519430"/>
                  <a:gd name="connsiteX2" fmla="*/ 522614 w 522614"/>
                  <a:gd name="connsiteY2" fmla="*/ 0 h 519430"/>
                  <a:gd name="connsiteX0" fmla="*/ 88030 w 522614"/>
                  <a:gd name="connsiteY0" fmla="*/ 46617 h 519430"/>
                  <a:gd name="connsiteX1" fmla="*/ 0 w 522614"/>
                  <a:gd name="connsiteY1" fmla="*/ 519430 h 519430"/>
                  <a:gd name="connsiteX0" fmla="*/ 706155 w 706155"/>
                  <a:gd name="connsiteY0" fmla="*/ 0 h 744220"/>
                  <a:gd name="connsiteX1" fmla="*/ 302382 w 706155"/>
                  <a:gd name="connsiteY1" fmla="*/ 113665 h 744220"/>
                  <a:gd name="connsiteX2" fmla="*/ 706155 w 706155"/>
                  <a:gd name="connsiteY2" fmla="*/ 0 h 744220"/>
                  <a:gd name="connsiteX0" fmla="*/ 271571 w 706155"/>
                  <a:gd name="connsiteY0" fmla="*/ 46617 h 744220"/>
                  <a:gd name="connsiteX1" fmla="*/ 0 w 706155"/>
                  <a:gd name="connsiteY1" fmla="*/ 744220 h 744220"/>
                  <a:gd name="connsiteX0" fmla="*/ 706155 w 706155"/>
                  <a:gd name="connsiteY0" fmla="*/ 0 h 744220"/>
                  <a:gd name="connsiteX1" fmla="*/ 302382 w 706155"/>
                  <a:gd name="connsiteY1" fmla="*/ 113665 h 744220"/>
                  <a:gd name="connsiteX2" fmla="*/ 706155 w 706155"/>
                  <a:gd name="connsiteY2" fmla="*/ 0 h 744220"/>
                  <a:gd name="connsiteX0" fmla="*/ 349576 w 706155"/>
                  <a:gd name="connsiteY0" fmla="*/ 54237 h 744220"/>
                  <a:gd name="connsiteX1" fmla="*/ 0 w 706155"/>
                  <a:gd name="connsiteY1" fmla="*/ 744220 h 744220"/>
                  <a:gd name="connsiteX0" fmla="*/ 706155 w 706155"/>
                  <a:gd name="connsiteY0" fmla="*/ 0 h 744220"/>
                  <a:gd name="connsiteX1" fmla="*/ 302382 w 706155"/>
                  <a:gd name="connsiteY1" fmla="*/ 113665 h 744220"/>
                  <a:gd name="connsiteX2" fmla="*/ 706155 w 706155"/>
                  <a:gd name="connsiteY2" fmla="*/ 0 h 744220"/>
                  <a:gd name="connsiteX0" fmla="*/ 349576 w 706155"/>
                  <a:gd name="connsiteY0" fmla="*/ 54237 h 744220"/>
                  <a:gd name="connsiteX1" fmla="*/ 0 w 706155"/>
                  <a:gd name="connsiteY1" fmla="*/ 744220 h 744220"/>
                  <a:gd name="connsiteX0" fmla="*/ 706155 w 706155"/>
                  <a:gd name="connsiteY0" fmla="*/ 0 h 744220"/>
                  <a:gd name="connsiteX1" fmla="*/ 302382 w 706155"/>
                  <a:gd name="connsiteY1" fmla="*/ 113665 h 744220"/>
                  <a:gd name="connsiteX2" fmla="*/ 706155 w 706155"/>
                  <a:gd name="connsiteY2" fmla="*/ 0 h 744220"/>
                  <a:gd name="connsiteX0" fmla="*/ 349576 w 706155"/>
                  <a:gd name="connsiteY0" fmla="*/ 54237 h 744220"/>
                  <a:gd name="connsiteX1" fmla="*/ 0 w 706155"/>
                  <a:gd name="connsiteY1" fmla="*/ 744220 h 7442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06155" h="744220" stroke="0" extrusionOk="0">
                    <a:moveTo>
                      <a:pt x="706155" y="0"/>
                    </a:moveTo>
                    <a:lnTo>
                      <a:pt x="302382" y="113665"/>
                    </a:lnTo>
                    <a:lnTo>
                      <a:pt x="706155" y="0"/>
                    </a:lnTo>
                    <a:close/>
                  </a:path>
                  <a:path w="706155" h="744220" fill="none">
                    <a:moveTo>
                      <a:pt x="349576" y="54237"/>
                    </a:moveTo>
                    <a:cubicBezTo>
                      <a:pt x="427298" y="291851"/>
                      <a:pt x="316892" y="601856"/>
                      <a:pt x="0" y="744220"/>
                    </a:cubicBezTo>
                  </a:path>
                </a:pathLst>
              </a:custGeom>
              <a:noFill/>
              <a:ln w="254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tailEnd type="triangle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5" name="Arc 169">
                <a:extLst>
                  <a:ext uri="{FF2B5EF4-FFF2-40B4-BE49-F238E27FC236}">
                    <a16:creationId xmlns:a16="http://schemas.microsoft.com/office/drawing/2014/main" id="{F2F86744-7D63-6542-C49D-A61DCE00ADFB}"/>
                  </a:ext>
                </a:extLst>
              </p:cNvPr>
              <p:cNvSpPr/>
              <p:nvPr/>
            </p:nvSpPr>
            <p:spPr>
              <a:xfrm>
                <a:off x="5850539" y="3116735"/>
                <a:ext cx="628253" cy="823857"/>
              </a:xfrm>
              <a:custGeom>
                <a:avLst/>
                <a:gdLst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2" fmla="*/ 646747 w 1293493"/>
                  <a:gd name="connsiteY2" fmla="*/ 337656 h 675311"/>
                  <a:gd name="connsiteX3" fmla="*/ 646746 w 1293493"/>
                  <a:gd name="connsiteY3" fmla="*/ 0 h 675311"/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0" fmla="*/ 0 w 707707"/>
                  <a:gd name="connsiteY0" fmla="*/ 1655 h 339311"/>
                  <a:gd name="connsiteX1" fmla="*/ 646747 w 707707"/>
                  <a:gd name="connsiteY1" fmla="*/ 339311 h 339311"/>
                  <a:gd name="connsiteX2" fmla="*/ 1 w 707707"/>
                  <a:gd name="connsiteY2" fmla="*/ 339311 h 339311"/>
                  <a:gd name="connsiteX3" fmla="*/ 0 w 707707"/>
                  <a:gd name="connsiteY3" fmla="*/ 1655 h 339311"/>
                  <a:gd name="connsiteX0" fmla="*/ 0 w 707707"/>
                  <a:gd name="connsiteY0" fmla="*/ 1655 h 339311"/>
                  <a:gd name="connsiteX1" fmla="*/ 707707 w 707707"/>
                  <a:gd name="connsiteY1" fmla="*/ 158971 h 339311"/>
                  <a:gd name="connsiteX0" fmla="*/ 287020 w 994727"/>
                  <a:gd name="connsiteY0" fmla="*/ 0 h 337656"/>
                  <a:gd name="connsiteX1" fmla="*/ 933767 w 994727"/>
                  <a:gd name="connsiteY1" fmla="*/ 337656 h 337656"/>
                  <a:gd name="connsiteX2" fmla="*/ 287021 w 994727"/>
                  <a:gd name="connsiteY2" fmla="*/ 337656 h 337656"/>
                  <a:gd name="connsiteX3" fmla="*/ 287020 w 994727"/>
                  <a:gd name="connsiteY3" fmla="*/ 0 h 337656"/>
                  <a:gd name="connsiteX0" fmla="*/ 0 w 994727"/>
                  <a:gd name="connsiteY0" fmla="*/ 129540 h 337656"/>
                  <a:gd name="connsiteX1" fmla="*/ 994727 w 994727"/>
                  <a:gd name="connsiteY1" fmla="*/ 157316 h 337656"/>
                  <a:gd name="connsiteX0" fmla="*/ 287020 w 994727"/>
                  <a:gd name="connsiteY0" fmla="*/ 53669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3" fmla="*/ 287020 w 994727"/>
                  <a:gd name="connsiteY3" fmla="*/ 53669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391325"/>
                  <a:gd name="connsiteX1" fmla="*/ 933767 w 994727"/>
                  <a:gd name="connsiteY1" fmla="*/ 391325 h 391325"/>
                  <a:gd name="connsiteX2" fmla="*/ 419101 w 994727"/>
                  <a:gd name="connsiteY2" fmla="*/ 992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210985"/>
                  <a:gd name="connsiteX1" fmla="*/ 4127 w 994727"/>
                  <a:gd name="connsiteY1" fmla="*/ 180505 h 210985"/>
                  <a:gd name="connsiteX2" fmla="*/ 419101 w 994727"/>
                  <a:gd name="connsiteY2" fmla="*/ 9922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94727"/>
                  <a:gd name="connsiteY0" fmla="*/ 53505 h 210985"/>
                  <a:gd name="connsiteX1" fmla="*/ 4127 w 994727"/>
                  <a:gd name="connsiteY1" fmla="*/ 180505 h 210985"/>
                  <a:gd name="connsiteX2" fmla="*/ 485141 w 994727"/>
                  <a:gd name="connsiteY2" fmla="*/ 5350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76947"/>
                  <a:gd name="connsiteY0" fmla="*/ 53505 h 210985"/>
                  <a:gd name="connsiteX1" fmla="*/ 4127 w 976947"/>
                  <a:gd name="connsiteY1" fmla="*/ 180505 h 210985"/>
                  <a:gd name="connsiteX2" fmla="*/ 485141 w 976947"/>
                  <a:gd name="connsiteY2" fmla="*/ 53505 h 210985"/>
                  <a:gd name="connsiteX0" fmla="*/ 0 w 976947"/>
                  <a:gd name="connsiteY0" fmla="*/ 183209 h 210985"/>
                  <a:gd name="connsiteX1" fmla="*/ 494137 w 976947"/>
                  <a:gd name="connsiteY1" fmla="*/ 0 h 210985"/>
                  <a:gd name="connsiteX2" fmla="*/ 976947 w 976947"/>
                  <a:gd name="connsiteY2" fmla="*/ 210985 h 210985"/>
                  <a:gd name="connsiteX0" fmla="*/ 485141 w 1004887"/>
                  <a:gd name="connsiteY0" fmla="*/ 53505 h 210985"/>
                  <a:gd name="connsiteX1" fmla="*/ 4127 w 1004887"/>
                  <a:gd name="connsiteY1" fmla="*/ 180505 h 210985"/>
                  <a:gd name="connsiteX2" fmla="*/ 485141 w 1004887"/>
                  <a:gd name="connsiteY2" fmla="*/ 53505 h 210985"/>
                  <a:gd name="connsiteX0" fmla="*/ 0 w 1004887"/>
                  <a:gd name="connsiteY0" fmla="*/ 183209 h 210985"/>
                  <a:gd name="connsiteX1" fmla="*/ 494137 w 1004887"/>
                  <a:gd name="connsiteY1" fmla="*/ 0 h 210985"/>
                  <a:gd name="connsiteX2" fmla="*/ 1004887 w 1004887"/>
                  <a:gd name="connsiteY2" fmla="*/ 210985 h 210985"/>
                  <a:gd name="connsiteX0" fmla="*/ 485141 w 1069126"/>
                  <a:gd name="connsiteY0" fmla="*/ 70258 h 199962"/>
                  <a:gd name="connsiteX1" fmla="*/ 4127 w 1069126"/>
                  <a:gd name="connsiteY1" fmla="*/ 197258 h 199962"/>
                  <a:gd name="connsiteX2" fmla="*/ 485141 w 1069126"/>
                  <a:gd name="connsiteY2" fmla="*/ 70258 h 199962"/>
                  <a:gd name="connsiteX0" fmla="*/ 0 w 1069126"/>
                  <a:gd name="connsiteY0" fmla="*/ 199962 h 199962"/>
                  <a:gd name="connsiteX1" fmla="*/ 494137 w 1069126"/>
                  <a:gd name="connsiteY1" fmla="*/ 16753 h 199962"/>
                  <a:gd name="connsiteX2" fmla="*/ 1069126 w 1069126"/>
                  <a:gd name="connsiteY2" fmla="*/ 115343 h 199962"/>
                  <a:gd name="connsiteX0" fmla="*/ 485141 w 1069126"/>
                  <a:gd name="connsiteY0" fmla="*/ 53505 h 183209"/>
                  <a:gd name="connsiteX1" fmla="*/ 4127 w 1069126"/>
                  <a:gd name="connsiteY1" fmla="*/ 180505 h 183209"/>
                  <a:gd name="connsiteX2" fmla="*/ 485141 w 1069126"/>
                  <a:gd name="connsiteY2" fmla="*/ 53505 h 183209"/>
                  <a:gd name="connsiteX0" fmla="*/ 0 w 1069126"/>
                  <a:gd name="connsiteY0" fmla="*/ 183209 h 183209"/>
                  <a:gd name="connsiteX1" fmla="*/ 494137 w 1069126"/>
                  <a:gd name="connsiteY1" fmla="*/ 0 h 183209"/>
                  <a:gd name="connsiteX2" fmla="*/ 1069126 w 1069126"/>
                  <a:gd name="connsiteY2" fmla="*/ 98590 h 183209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1014 w 1064999"/>
                  <a:gd name="connsiteY0" fmla="*/ 58838 h 185838"/>
                  <a:gd name="connsiteX1" fmla="*/ 0 w 1064999"/>
                  <a:gd name="connsiteY1" fmla="*/ 185838 h 185838"/>
                  <a:gd name="connsiteX2" fmla="*/ 481014 w 1064999"/>
                  <a:gd name="connsiteY2" fmla="*/ 58838 h 185838"/>
                  <a:gd name="connsiteX0" fmla="*/ 135823 w 1064999"/>
                  <a:gd name="connsiteY0" fmla="*/ 99007 h 185838"/>
                  <a:gd name="connsiteX1" fmla="*/ 490010 w 1064999"/>
                  <a:gd name="connsiteY1" fmla="*/ 5333 h 185838"/>
                  <a:gd name="connsiteX2" fmla="*/ 1064999 w 1064999"/>
                  <a:gd name="connsiteY2" fmla="*/ 103923 h 185838"/>
                  <a:gd name="connsiteX0" fmla="*/ 481014 w 1064999"/>
                  <a:gd name="connsiteY0" fmla="*/ 58109 h 185109"/>
                  <a:gd name="connsiteX1" fmla="*/ 0 w 1064999"/>
                  <a:gd name="connsiteY1" fmla="*/ 185109 h 185109"/>
                  <a:gd name="connsiteX2" fmla="*/ 481014 w 1064999"/>
                  <a:gd name="connsiteY2" fmla="*/ 581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511604 w 1064999"/>
                  <a:gd name="connsiteY0" fmla="*/ 20009 h 185109"/>
                  <a:gd name="connsiteX1" fmla="*/ 0 w 1064999"/>
                  <a:gd name="connsiteY1" fmla="*/ 185109 h 185109"/>
                  <a:gd name="connsiteX2" fmla="*/ 511604 w 1064999"/>
                  <a:gd name="connsiteY2" fmla="*/ 200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375781 w 929176"/>
                  <a:gd name="connsiteY0" fmla="*/ 20009 h 108909"/>
                  <a:gd name="connsiteX1" fmla="*/ 1833 w 929176"/>
                  <a:gd name="connsiteY1" fmla="*/ 108909 h 108909"/>
                  <a:gd name="connsiteX2" fmla="*/ 375781 w 929176"/>
                  <a:gd name="connsiteY2" fmla="*/ 20009 h 108909"/>
                  <a:gd name="connsiteX0" fmla="*/ 0 w 929176"/>
                  <a:gd name="connsiteY0" fmla="*/ 98278 h 108909"/>
                  <a:gd name="connsiteX1" fmla="*/ 354187 w 929176"/>
                  <a:gd name="connsiteY1" fmla="*/ 4604 h 108909"/>
                  <a:gd name="connsiteX2" fmla="*/ 929176 w 929176"/>
                  <a:gd name="connsiteY2" fmla="*/ 103194 h 108909"/>
                  <a:gd name="connsiteX0" fmla="*/ 375781 w 929176"/>
                  <a:gd name="connsiteY0" fmla="*/ 15585 h 104485"/>
                  <a:gd name="connsiteX1" fmla="*/ 1833 w 929176"/>
                  <a:gd name="connsiteY1" fmla="*/ 104485 h 104485"/>
                  <a:gd name="connsiteX2" fmla="*/ 375781 w 929176"/>
                  <a:gd name="connsiteY2" fmla="*/ 15585 h 104485"/>
                  <a:gd name="connsiteX0" fmla="*/ 0 w 929176"/>
                  <a:gd name="connsiteY0" fmla="*/ 93854 h 104485"/>
                  <a:gd name="connsiteX1" fmla="*/ 354187 w 929176"/>
                  <a:gd name="connsiteY1" fmla="*/ 180 h 104485"/>
                  <a:gd name="connsiteX2" fmla="*/ 929176 w 929176"/>
                  <a:gd name="connsiteY2" fmla="*/ 98770 h 104485"/>
                  <a:gd name="connsiteX0" fmla="*/ 375781 w 929176"/>
                  <a:gd name="connsiteY0" fmla="*/ 15586 h 104486"/>
                  <a:gd name="connsiteX1" fmla="*/ 1833 w 929176"/>
                  <a:gd name="connsiteY1" fmla="*/ 104486 h 104486"/>
                  <a:gd name="connsiteX2" fmla="*/ 375781 w 929176"/>
                  <a:gd name="connsiteY2" fmla="*/ 15586 h 104486"/>
                  <a:gd name="connsiteX0" fmla="*/ 0 w 929176"/>
                  <a:gd name="connsiteY0" fmla="*/ 93855 h 104486"/>
                  <a:gd name="connsiteX1" fmla="*/ 354187 w 929176"/>
                  <a:gd name="connsiteY1" fmla="*/ 181 h 104486"/>
                  <a:gd name="connsiteX2" fmla="*/ 929176 w 929176"/>
                  <a:gd name="connsiteY2" fmla="*/ 98771 h 104486"/>
                  <a:gd name="connsiteX0" fmla="*/ 375781 w 929176"/>
                  <a:gd name="connsiteY0" fmla="*/ 66296 h 155196"/>
                  <a:gd name="connsiteX1" fmla="*/ 1833 w 929176"/>
                  <a:gd name="connsiteY1" fmla="*/ 155196 h 155196"/>
                  <a:gd name="connsiteX2" fmla="*/ 375781 w 929176"/>
                  <a:gd name="connsiteY2" fmla="*/ 66296 h 155196"/>
                  <a:gd name="connsiteX0" fmla="*/ 0 w 929176"/>
                  <a:gd name="connsiteY0" fmla="*/ 144565 h 155196"/>
                  <a:gd name="connsiteX1" fmla="*/ 415367 w 929176"/>
                  <a:gd name="connsiteY1" fmla="*/ 91 h 155196"/>
                  <a:gd name="connsiteX2" fmla="*/ 929176 w 929176"/>
                  <a:gd name="connsiteY2" fmla="*/ 149481 h 155196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27603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16690 h 105590"/>
                  <a:gd name="connsiteX1" fmla="*/ 1833 w 929176"/>
                  <a:gd name="connsiteY1" fmla="*/ 105590 h 105590"/>
                  <a:gd name="connsiteX2" fmla="*/ 375781 w 929176"/>
                  <a:gd name="connsiteY2" fmla="*/ 16690 h 105590"/>
                  <a:gd name="connsiteX0" fmla="*/ 0 w 929176"/>
                  <a:gd name="connsiteY0" fmla="*/ 94959 h 105590"/>
                  <a:gd name="connsiteX1" fmla="*/ 449017 w 929176"/>
                  <a:gd name="connsiteY1" fmla="*/ 15 h 105590"/>
                  <a:gd name="connsiteX2" fmla="*/ 929176 w 929176"/>
                  <a:gd name="connsiteY2" fmla="*/ 99875 h 105590"/>
                  <a:gd name="connsiteX0" fmla="*/ 375781 w 929176"/>
                  <a:gd name="connsiteY0" fmla="*/ 16675 h 105575"/>
                  <a:gd name="connsiteX1" fmla="*/ 1833 w 929176"/>
                  <a:gd name="connsiteY1" fmla="*/ 105575 h 105575"/>
                  <a:gd name="connsiteX2" fmla="*/ 375781 w 929176"/>
                  <a:gd name="connsiteY2" fmla="*/ 16675 h 105575"/>
                  <a:gd name="connsiteX0" fmla="*/ 0 w 929176"/>
                  <a:gd name="connsiteY0" fmla="*/ 94944 h 105575"/>
                  <a:gd name="connsiteX1" fmla="*/ 449017 w 929176"/>
                  <a:gd name="connsiteY1" fmla="*/ 0 h 105575"/>
                  <a:gd name="connsiteX2" fmla="*/ 929176 w 929176"/>
                  <a:gd name="connsiteY2" fmla="*/ 99860 h 105575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009 h 106859"/>
                  <a:gd name="connsiteX1" fmla="*/ 1833 w 929176"/>
                  <a:gd name="connsiteY1" fmla="*/ 106859 h 106859"/>
                  <a:gd name="connsiteX2" fmla="*/ 465257 w 929176"/>
                  <a:gd name="connsiteY2" fmla="*/ 3700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755 h 107605"/>
                  <a:gd name="connsiteX1" fmla="*/ 1833 w 929176"/>
                  <a:gd name="connsiteY1" fmla="*/ 107605 h 107605"/>
                  <a:gd name="connsiteX2" fmla="*/ 465257 w 929176"/>
                  <a:gd name="connsiteY2" fmla="*/ 37755 h 107605"/>
                  <a:gd name="connsiteX0" fmla="*/ 0 w 929176"/>
                  <a:gd name="connsiteY0" fmla="*/ 96974 h 107605"/>
                  <a:gd name="connsiteX1" fmla="*/ 449017 w 929176"/>
                  <a:gd name="connsiteY1" fmla="*/ 2030 h 107605"/>
                  <a:gd name="connsiteX2" fmla="*/ 929176 w 929176"/>
                  <a:gd name="connsiteY2" fmla="*/ 101890 h 107605"/>
                  <a:gd name="connsiteX0" fmla="*/ 465257 w 929176"/>
                  <a:gd name="connsiteY0" fmla="*/ 37010 h 106860"/>
                  <a:gd name="connsiteX1" fmla="*/ 1833 w 929176"/>
                  <a:gd name="connsiteY1" fmla="*/ 106860 h 106860"/>
                  <a:gd name="connsiteX2" fmla="*/ 465257 w 929176"/>
                  <a:gd name="connsiteY2" fmla="*/ 37010 h 106860"/>
                  <a:gd name="connsiteX0" fmla="*/ 0 w 929176"/>
                  <a:gd name="connsiteY0" fmla="*/ 96229 h 106860"/>
                  <a:gd name="connsiteX1" fmla="*/ 449017 w 929176"/>
                  <a:gd name="connsiteY1" fmla="*/ 1285 h 106860"/>
                  <a:gd name="connsiteX2" fmla="*/ 929176 w 929176"/>
                  <a:gd name="connsiteY2" fmla="*/ 101145 h 106860"/>
                  <a:gd name="connsiteX0" fmla="*/ 465257 w 1195310"/>
                  <a:gd name="connsiteY0" fmla="*/ 36584 h 133104"/>
                  <a:gd name="connsiteX1" fmla="*/ 1833 w 1195310"/>
                  <a:gd name="connsiteY1" fmla="*/ 106434 h 133104"/>
                  <a:gd name="connsiteX2" fmla="*/ 465257 w 1195310"/>
                  <a:gd name="connsiteY2" fmla="*/ 36584 h 133104"/>
                  <a:gd name="connsiteX0" fmla="*/ 0 w 1195310"/>
                  <a:gd name="connsiteY0" fmla="*/ 95803 h 133104"/>
                  <a:gd name="connsiteX1" fmla="*/ 449017 w 1195310"/>
                  <a:gd name="connsiteY1" fmla="*/ 859 h 133104"/>
                  <a:gd name="connsiteX2" fmla="*/ 1195310 w 1195310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5734 h 132254"/>
                  <a:gd name="connsiteX1" fmla="*/ 144077 w 1337554"/>
                  <a:gd name="connsiteY1" fmla="*/ 105584 h 132254"/>
                  <a:gd name="connsiteX2" fmla="*/ 607501 w 1337554"/>
                  <a:gd name="connsiteY2" fmla="*/ 35734 h 132254"/>
                  <a:gd name="connsiteX0" fmla="*/ 0 w 1337554"/>
                  <a:gd name="connsiteY0" fmla="*/ 123528 h 132254"/>
                  <a:gd name="connsiteX1" fmla="*/ 591261 w 1337554"/>
                  <a:gd name="connsiteY1" fmla="*/ 9 h 132254"/>
                  <a:gd name="connsiteX2" fmla="*/ 1337554 w 1337554"/>
                  <a:gd name="connsiteY2" fmla="*/ 132254 h 132254"/>
                  <a:gd name="connsiteX0" fmla="*/ 607501 w 1337554"/>
                  <a:gd name="connsiteY0" fmla="*/ 38391 h 134911"/>
                  <a:gd name="connsiteX1" fmla="*/ 144077 w 1337554"/>
                  <a:gd name="connsiteY1" fmla="*/ 108241 h 134911"/>
                  <a:gd name="connsiteX2" fmla="*/ 607501 w 1337554"/>
                  <a:gd name="connsiteY2" fmla="*/ 38391 h 134911"/>
                  <a:gd name="connsiteX0" fmla="*/ 0 w 1337554"/>
                  <a:gd name="connsiteY0" fmla="*/ 126185 h 134911"/>
                  <a:gd name="connsiteX1" fmla="*/ 591261 w 1337554"/>
                  <a:gd name="connsiteY1" fmla="*/ 2666 h 134911"/>
                  <a:gd name="connsiteX2" fmla="*/ 1337554 w 1337554"/>
                  <a:gd name="connsiteY2" fmla="*/ 134911 h 134911"/>
                  <a:gd name="connsiteX0" fmla="*/ 607501 w 1337554"/>
                  <a:gd name="connsiteY0" fmla="*/ 37582 h 134102"/>
                  <a:gd name="connsiteX1" fmla="*/ 144077 w 1337554"/>
                  <a:gd name="connsiteY1" fmla="*/ 107432 h 134102"/>
                  <a:gd name="connsiteX2" fmla="*/ 607501 w 1337554"/>
                  <a:gd name="connsiteY2" fmla="*/ 37582 h 134102"/>
                  <a:gd name="connsiteX0" fmla="*/ 0 w 1337554"/>
                  <a:gd name="connsiteY0" fmla="*/ 125376 h 134102"/>
                  <a:gd name="connsiteX1" fmla="*/ 591261 w 1337554"/>
                  <a:gd name="connsiteY1" fmla="*/ 1857 h 134102"/>
                  <a:gd name="connsiteX2" fmla="*/ 1337554 w 1337554"/>
                  <a:gd name="connsiteY2" fmla="*/ 134102 h 134102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2395 h 158915"/>
                  <a:gd name="connsiteX1" fmla="*/ 144077 w 1337554"/>
                  <a:gd name="connsiteY1" fmla="*/ 132245 h 158915"/>
                  <a:gd name="connsiteX2" fmla="*/ 607501 w 1337554"/>
                  <a:gd name="connsiteY2" fmla="*/ 62395 h 158915"/>
                  <a:gd name="connsiteX0" fmla="*/ 0 w 1337554"/>
                  <a:gd name="connsiteY0" fmla="*/ 150189 h 158915"/>
                  <a:gd name="connsiteX1" fmla="*/ 616497 w 1337554"/>
                  <a:gd name="connsiteY1" fmla="*/ 0 h 158915"/>
                  <a:gd name="connsiteX2" fmla="*/ 1337554 w 1337554"/>
                  <a:gd name="connsiteY2" fmla="*/ 158915 h 158915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616497 w 1337554"/>
                  <a:gd name="connsiteY1" fmla="*/ 6382 h 165297"/>
                  <a:gd name="connsiteX2" fmla="*/ 959848 w 1337554"/>
                  <a:gd name="connsiteY2" fmla="*/ 35386 h 165297"/>
                  <a:gd name="connsiteX3" fmla="*/ 1337554 w 1337554"/>
                  <a:gd name="connsiteY3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1220 w 1337554"/>
                  <a:gd name="connsiteY1" fmla="*/ 2586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872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3006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3514 w 1337554"/>
                  <a:gd name="connsiteY1" fmla="*/ 3729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85637 h 182157"/>
                  <a:gd name="connsiteX1" fmla="*/ 144077 w 1337554"/>
                  <a:gd name="connsiteY1" fmla="*/ 155487 h 182157"/>
                  <a:gd name="connsiteX2" fmla="*/ 607501 w 1337554"/>
                  <a:gd name="connsiteY2" fmla="*/ 85637 h 182157"/>
                  <a:gd name="connsiteX0" fmla="*/ 0 w 1337554"/>
                  <a:gd name="connsiteY0" fmla="*/ 173431 h 182157"/>
                  <a:gd name="connsiteX1" fmla="*/ 333514 w 1337554"/>
                  <a:gd name="connsiteY1" fmla="*/ 54151 h 182157"/>
                  <a:gd name="connsiteX2" fmla="*/ 630263 w 1337554"/>
                  <a:gd name="connsiteY2" fmla="*/ 4192 h 182157"/>
                  <a:gd name="connsiteX3" fmla="*/ 959848 w 1337554"/>
                  <a:gd name="connsiteY3" fmla="*/ 52246 h 182157"/>
                  <a:gd name="connsiteX4" fmla="*/ 1337554 w 1337554"/>
                  <a:gd name="connsiteY4" fmla="*/ 182157 h 182157"/>
                  <a:gd name="connsiteX0" fmla="*/ 607501 w 1337554"/>
                  <a:gd name="connsiteY0" fmla="*/ 81445 h 177965"/>
                  <a:gd name="connsiteX1" fmla="*/ 144077 w 1337554"/>
                  <a:gd name="connsiteY1" fmla="*/ 151295 h 177965"/>
                  <a:gd name="connsiteX2" fmla="*/ 607501 w 1337554"/>
                  <a:gd name="connsiteY2" fmla="*/ 81445 h 177965"/>
                  <a:gd name="connsiteX0" fmla="*/ 0 w 1337554"/>
                  <a:gd name="connsiteY0" fmla="*/ 169239 h 177965"/>
                  <a:gd name="connsiteX1" fmla="*/ 333514 w 1337554"/>
                  <a:gd name="connsiteY1" fmla="*/ 49959 h 177965"/>
                  <a:gd name="connsiteX2" fmla="*/ 630263 w 1337554"/>
                  <a:gd name="connsiteY2" fmla="*/ 0 h 177965"/>
                  <a:gd name="connsiteX3" fmla="*/ 959848 w 1337554"/>
                  <a:gd name="connsiteY3" fmla="*/ 48054 h 177965"/>
                  <a:gd name="connsiteX4" fmla="*/ 1337554 w 1337554"/>
                  <a:gd name="connsiteY4" fmla="*/ 177965 h 17796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328925 w 1332965"/>
                  <a:gd name="connsiteY1" fmla="*/ 5167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93557"/>
                  <a:gd name="connsiteX1" fmla="*/ 139488 w 1332965"/>
                  <a:gd name="connsiteY1" fmla="*/ 153015 h 193557"/>
                  <a:gd name="connsiteX2" fmla="*/ 602912 w 1332965"/>
                  <a:gd name="connsiteY2" fmla="*/ 83165 h 193557"/>
                  <a:gd name="connsiteX0" fmla="*/ 0 w 1332965"/>
                  <a:gd name="connsiteY0" fmla="*/ 186199 h 193557"/>
                  <a:gd name="connsiteX1" fmla="*/ 365633 w 1332965"/>
                  <a:gd name="connsiteY1" fmla="*/ 185029 h 193557"/>
                  <a:gd name="connsiteX2" fmla="*/ 625674 w 1332965"/>
                  <a:gd name="connsiteY2" fmla="*/ 1720 h 193557"/>
                  <a:gd name="connsiteX3" fmla="*/ 955259 w 1332965"/>
                  <a:gd name="connsiteY3" fmla="*/ 49774 h 193557"/>
                  <a:gd name="connsiteX4" fmla="*/ 1332965 w 1332965"/>
                  <a:gd name="connsiteY4" fmla="*/ 179685 h 193557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36121 h 160511"/>
                  <a:gd name="connsiteX1" fmla="*/ 139488 w 1332965"/>
                  <a:gd name="connsiteY1" fmla="*/ 105971 h 160511"/>
                  <a:gd name="connsiteX2" fmla="*/ 602912 w 1332965"/>
                  <a:gd name="connsiteY2" fmla="*/ 36121 h 160511"/>
                  <a:gd name="connsiteX0" fmla="*/ 0 w 1332965"/>
                  <a:gd name="connsiteY0" fmla="*/ 139155 h 160511"/>
                  <a:gd name="connsiteX1" fmla="*/ 227977 w 1332965"/>
                  <a:gd name="connsiteY1" fmla="*/ 27495 h 160511"/>
                  <a:gd name="connsiteX2" fmla="*/ 609614 w 1332965"/>
                  <a:gd name="connsiteY2" fmla="*/ 160416 h 160511"/>
                  <a:gd name="connsiteX3" fmla="*/ 955259 w 1332965"/>
                  <a:gd name="connsiteY3" fmla="*/ 2730 h 160511"/>
                  <a:gd name="connsiteX4" fmla="*/ 1332965 w 1332965"/>
                  <a:gd name="connsiteY4" fmla="*/ 132641 h 160511"/>
                  <a:gd name="connsiteX0" fmla="*/ 602912 w 1332965"/>
                  <a:gd name="connsiteY0" fmla="*/ 40144 h 143178"/>
                  <a:gd name="connsiteX1" fmla="*/ 139488 w 1332965"/>
                  <a:gd name="connsiteY1" fmla="*/ 109994 h 143178"/>
                  <a:gd name="connsiteX2" fmla="*/ 602912 w 1332965"/>
                  <a:gd name="connsiteY2" fmla="*/ 40144 h 143178"/>
                  <a:gd name="connsiteX0" fmla="*/ 0 w 1332965"/>
                  <a:gd name="connsiteY0" fmla="*/ 143178 h 143178"/>
                  <a:gd name="connsiteX1" fmla="*/ 227977 w 1332965"/>
                  <a:gd name="connsiteY1" fmla="*/ 31518 h 143178"/>
                  <a:gd name="connsiteX2" fmla="*/ 955259 w 1332965"/>
                  <a:gd name="connsiteY2" fmla="*/ 6753 h 143178"/>
                  <a:gd name="connsiteX3" fmla="*/ 1332965 w 1332965"/>
                  <a:gd name="connsiteY3" fmla="*/ 136664 h 143178"/>
                  <a:gd name="connsiteX0" fmla="*/ 602912 w 1332965"/>
                  <a:gd name="connsiteY0" fmla="*/ 33391 h 136425"/>
                  <a:gd name="connsiteX1" fmla="*/ 139488 w 1332965"/>
                  <a:gd name="connsiteY1" fmla="*/ 103241 h 136425"/>
                  <a:gd name="connsiteX2" fmla="*/ 602912 w 1332965"/>
                  <a:gd name="connsiteY2" fmla="*/ 33391 h 136425"/>
                  <a:gd name="connsiteX0" fmla="*/ 0 w 1332965"/>
                  <a:gd name="connsiteY0" fmla="*/ 136425 h 136425"/>
                  <a:gd name="connsiteX1" fmla="*/ 955259 w 1332965"/>
                  <a:gd name="connsiteY1" fmla="*/ 0 h 136425"/>
                  <a:gd name="connsiteX2" fmla="*/ 1332965 w 1332965"/>
                  <a:gd name="connsiteY2" fmla="*/ 129911 h 136425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332965 w 1332965"/>
                  <a:gd name="connsiteY1" fmla="*/ 96520 h 103034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93564 w 1332965"/>
                  <a:gd name="connsiteY1" fmla="*/ 4708 h 103034"/>
                  <a:gd name="connsiteX2" fmla="*/ 1332965 w 1332965"/>
                  <a:gd name="connsiteY2" fmla="*/ 96520 h 103034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1332965 w 1332965"/>
                  <a:gd name="connsiteY3" fmla="*/ 182164 h 188678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959847 w 1332965"/>
                  <a:gd name="connsiteY3" fmla="*/ 42727 h 188678"/>
                  <a:gd name="connsiteX4" fmla="*/ 1332965 w 1332965"/>
                  <a:gd name="connsiteY4" fmla="*/ 182164 h 188678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5916 h 188950"/>
                  <a:gd name="connsiteX1" fmla="*/ 139488 w 1332965"/>
                  <a:gd name="connsiteY1" fmla="*/ 155766 h 188950"/>
                  <a:gd name="connsiteX2" fmla="*/ 602912 w 1332965"/>
                  <a:gd name="connsiteY2" fmla="*/ 85916 h 188950"/>
                  <a:gd name="connsiteX0" fmla="*/ 0 w 1332965"/>
                  <a:gd name="connsiteY0" fmla="*/ 188950 h 188950"/>
                  <a:gd name="connsiteX1" fmla="*/ 193564 w 1332965"/>
                  <a:gd name="connsiteY1" fmla="*/ 90624 h 188950"/>
                  <a:gd name="connsiteX2" fmla="*/ 606531 w 1332965"/>
                  <a:gd name="connsiteY2" fmla="*/ 1089 h 188950"/>
                  <a:gd name="connsiteX3" fmla="*/ 959847 w 1332965"/>
                  <a:gd name="connsiteY3" fmla="*/ 42999 h 188950"/>
                  <a:gd name="connsiteX4" fmla="*/ 1332965 w 1332965"/>
                  <a:gd name="connsiteY4" fmla="*/ 182436 h 188950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09624 w 1332965"/>
                  <a:gd name="connsiteY1" fmla="*/ 9144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1880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3486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959847 w 1332965"/>
                  <a:gd name="connsiteY4" fmla="*/ 32385 h 178336"/>
                  <a:gd name="connsiteX5" fmla="*/ 1332965 w 1332965"/>
                  <a:gd name="connsiteY5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59847 w 1332965"/>
                  <a:gd name="connsiteY5" fmla="*/ 32385 h 178336"/>
                  <a:gd name="connsiteX6" fmla="*/ 1332965 w 1332965"/>
                  <a:gd name="connsiteY6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64436 w 1332965"/>
                  <a:gd name="connsiteY5" fmla="*/ 38100 h 178336"/>
                  <a:gd name="connsiteX6" fmla="*/ 1332965 w 1332965"/>
                  <a:gd name="connsiteY6" fmla="*/ 171822 h 178336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163190"/>
                  <a:gd name="connsiteY0" fmla="*/ 75302 h 145152"/>
                  <a:gd name="connsiteX1" fmla="*/ 66072 w 1163190"/>
                  <a:gd name="connsiteY1" fmla="*/ 145152 h 145152"/>
                  <a:gd name="connsiteX2" fmla="*/ 529496 w 1163190"/>
                  <a:gd name="connsiteY2" fmla="*/ 75302 h 145152"/>
                  <a:gd name="connsiteX0" fmla="*/ 0 w 1163190"/>
                  <a:gd name="connsiteY0" fmla="*/ 138331 h 145152"/>
                  <a:gd name="connsiteX1" fmla="*/ 161445 w 1163190"/>
                  <a:gd name="connsiteY1" fmla="*/ 66675 h 145152"/>
                  <a:gd name="connsiteX2" fmla="*/ 333515 w 1163190"/>
                  <a:gd name="connsiteY2" fmla="*/ 15239 h 145152"/>
                  <a:gd name="connsiteX3" fmla="*/ 533115 w 1163190"/>
                  <a:gd name="connsiteY3" fmla="*/ 0 h 145152"/>
                  <a:gd name="connsiteX4" fmla="*/ 709773 w 1163190"/>
                  <a:gd name="connsiteY4" fmla="*/ 5714 h 145152"/>
                  <a:gd name="connsiteX5" fmla="*/ 891020 w 1163190"/>
                  <a:gd name="connsiteY5" fmla="*/ 38100 h 145152"/>
                  <a:gd name="connsiteX6" fmla="*/ 1163190 w 1163190"/>
                  <a:gd name="connsiteY6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95373 w 1097118"/>
                  <a:gd name="connsiteY0" fmla="*/ 66675 h 145152"/>
                  <a:gd name="connsiteX1" fmla="*/ 267443 w 1097118"/>
                  <a:gd name="connsiteY1" fmla="*/ 15239 h 145152"/>
                  <a:gd name="connsiteX2" fmla="*/ 467043 w 1097118"/>
                  <a:gd name="connsiteY2" fmla="*/ 0 h 145152"/>
                  <a:gd name="connsiteX3" fmla="*/ 643701 w 1097118"/>
                  <a:gd name="connsiteY3" fmla="*/ 5714 h 145152"/>
                  <a:gd name="connsiteX4" fmla="*/ 824948 w 1097118"/>
                  <a:gd name="connsiteY4" fmla="*/ 38100 h 145152"/>
                  <a:gd name="connsiteX5" fmla="*/ 1097118 w 1097118"/>
                  <a:gd name="connsiteY5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267443 w 1097118"/>
                  <a:gd name="connsiteY0" fmla="*/ 15239 h 145152"/>
                  <a:gd name="connsiteX1" fmla="*/ 467043 w 1097118"/>
                  <a:gd name="connsiteY1" fmla="*/ 0 h 145152"/>
                  <a:gd name="connsiteX2" fmla="*/ 643701 w 1097118"/>
                  <a:gd name="connsiteY2" fmla="*/ 5714 h 145152"/>
                  <a:gd name="connsiteX3" fmla="*/ 824948 w 1097118"/>
                  <a:gd name="connsiteY3" fmla="*/ 38100 h 145152"/>
                  <a:gd name="connsiteX4" fmla="*/ 1097118 w 1097118"/>
                  <a:gd name="connsiteY4" fmla="*/ 141342 h 145152"/>
                  <a:gd name="connsiteX0" fmla="*/ 195981 w 829675"/>
                  <a:gd name="connsiteY0" fmla="*/ 75302 h 141342"/>
                  <a:gd name="connsiteX1" fmla="*/ 26222 w 829675"/>
                  <a:gd name="connsiteY1" fmla="*/ 51807 h 141342"/>
                  <a:gd name="connsiteX2" fmla="*/ 195981 w 829675"/>
                  <a:gd name="connsiteY2" fmla="*/ 7530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07053 w 829675"/>
                  <a:gd name="connsiteY0" fmla="*/ 82922 h 141342"/>
                  <a:gd name="connsiteX1" fmla="*/ 26222 w 829675"/>
                  <a:gd name="connsiteY1" fmla="*/ 51807 h 141342"/>
                  <a:gd name="connsiteX2" fmla="*/ 407053 w 829675"/>
                  <a:gd name="connsiteY2" fmla="*/ 8292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557505 w 829675"/>
                  <a:gd name="connsiteY3" fmla="*/ 99958 h 203200"/>
                  <a:gd name="connsiteX4" fmla="*/ 829675 w 829675"/>
                  <a:gd name="connsiteY4" fmla="*/ 203200 h 203200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497854 w 1127929"/>
                  <a:gd name="connsiteY1" fmla="*/ 61858 h 359037"/>
                  <a:gd name="connsiteX2" fmla="*/ 674512 w 1127929"/>
                  <a:gd name="connsiteY2" fmla="*/ 67572 h 359037"/>
                  <a:gd name="connsiteX3" fmla="*/ 855759 w 1127929"/>
                  <a:gd name="connsiteY3" fmla="*/ 99958 h 359037"/>
                  <a:gd name="connsiteX4" fmla="*/ 1127929 w 1127929"/>
                  <a:gd name="connsiteY4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674512 w 1127929"/>
                  <a:gd name="connsiteY1" fmla="*/ 67572 h 359037"/>
                  <a:gd name="connsiteX2" fmla="*/ 855759 w 1127929"/>
                  <a:gd name="connsiteY2" fmla="*/ 99958 h 359037"/>
                  <a:gd name="connsiteX3" fmla="*/ 1127929 w 1127929"/>
                  <a:gd name="connsiteY3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855759 w 1127929"/>
                  <a:gd name="connsiteY1" fmla="*/ 99958 h 359037"/>
                  <a:gd name="connsiteX2" fmla="*/ 1127929 w 1127929"/>
                  <a:gd name="connsiteY2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728249 w 1127929"/>
                  <a:gd name="connsiteY0" fmla="*/ 0 h 359037"/>
                  <a:gd name="connsiteX1" fmla="*/ 324476 w 1127929"/>
                  <a:gd name="connsiteY1" fmla="*/ 113665 h 359037"/>
                  <a:gd name="connsiteX2" fmla="*/ 728249 w 1127929"/>
                  <a:gd name="connsiteY2" fmla="*/ 0 h 359037"/>
                  <a:gd name="connsiteX0" fmla="*/ 0 w 1127929"/>
                  <a:gd name="connsiteY0" fmla="*/ 359037 h 359037"/>
                  <a:gd name="connsiteX1" fmla="*/ 1127929 w 1127929"/>
                  <a:gd name="connsiteY1" fmla="*/ 203200 h 359037"/>
                  <a:gd name="connsiteX0" fmla="*/ 664010 w 1063690"/>
                  <a:gd name="connsiteY0" fmla="*/ 0 h 370467"/>
                  <a:gd name="connsiteX1" fmla="*/ 260237 w 1063690"/>
                  <a:gd name="connsiteY1" fmla="*/ 113665 h 370467"/>
                  <a:gd name="connsiteX2" fmla="*/ 664010 w 1063690"/>
                  <a:gd name="connsiteY2" fmla="*/ 0 h 370467"/>
                  <a:gd name="connsiteX0" fmla="*/ 0 w 1063690"/>
                  <a:gd name="connsiteY0" fmla="*/ 370467 h 370467"/>
                  <a:gd name="connsiteX1" fmla="*/ 1063690 w 1063690"/>
                  <a:gd name="connsiteY1" fmla="*/ 203200 h 370467"/>
                  <a:gd name="connsiteX0" fmla="*/ 664010 w 1063690"/>
                  <a:gd name="connsiteY0" fmla="*/ 0 h 370467"/>
                  <a:gd name="connsiteX1" fmla="*/ 260237 w 1063690"/>
                  <a:gd name="connsiteY1" fmla="*/ 113665 h 370467"/>
                  <a:gd name="connsiteX2" fmla="*/ 664010 w 1063690"/>
                  <a:gd name="connsiteY2" fmla="*/ 0 h 370467"/>
                  <a:gd name="connsiteX0" fmla="*/ 0 w 1063690"/>
                  <a:gd name="connsiteY0" fmla="*/ 370467 h 370467"/>
                  <a:gd name="connsiteX1" fmla="*/ 1063690 w 1063690"/>
                  <a:gd name="connsiteY1" fmla="*/ 203200 h 370467"/>
                  <a:gd name="connsiteX0" fmla="*/ 434584 w 834264"/>
                  <a:gd name="connsiteY0" fmla="*/ 96140 h 299340"/>
                  <a:gd name="connsiteX1" fmla="*/ 30811 w 834264"/>
                  <a:gd name="connsiteY1" fmla="*/ 209805 h 299340"/>
                  <a:gd name="connsiteX2" fmla="*/ 434584 w 834264"/>
                  <a:gd name="connsiteY2" fmla="*/ 96140 h 299340"/>
                  <a:gd name="connsiteX0" fmla="*/ 0 w 834264"/>
                  <a:gd name="connsiteY0" fmla="*/ 142757 h 299340"/>
                  <a:gd name="connsiteX1" fmla="*/ 834264 w 834264"/>
                  <a:gd name="connsiteY1" fmla="*/ 299340 h 299340"/>
                  <a:gd name="connsiteX0" fmla="*/ 752064 w 752064"/>
                  <a:gd name="connsiteY0" fmla="*/ 33928 h 553358"/>
                  <a:gd name="connsiteX1" fmla="*/ 348291 w 752064"/>
                  <a:gd name="connsiteY1" fmla="*/ 147593 h 553358"/>
                  <a:gd name="connsiteX2" fmla="*/ 752064 w 752064"/>
                  <a:gd name="connsiteY2" fmla="*/ 33928 h 553358"/>
                  <a:gd name="connsiteX0" fmla="*/ 317480 w 752064"/>
                  <a:gd name="connsiteY0" fmla="*/ 80545 h 553358"/>
                  <a:gd name="connsiteX1" fmla="*/ 229450 w 752064"/>
                  <a:gd name="connsiteY1" fmla="*/ 553358 h 553358"/>
                  <a:gd name="connsiteX0" fmla="*/ 522614 w 522614"/>
                  <a:gd name="connsiteY0" fmla="*/ 20625 h 540055"/>
                  <a:gd name="connsiteX1" fmla="*/ 118841 w 522614"/>
                  <a:gd name="connsiteY1" fmla="*/ 134290 h 540055"/>
                  <a:gd name="connsiteX2" fmla="*/ 522614 w 522614"/>
                  <a:gd name="connsiteY2" fmla="*/ 20625 h 540055"/>
                  <a:gd name="connsiteX0" fmla="*/ 88030 w 522614"/>
                  <a:gd name="connsiteY0" fmla="*/ 67242 h 540055"/>
                  <a:gd name="connsiteX1" fmla="*/ 0 w 522614"/>
                  <a:gd name="connsiteY1" fmla="*/ 540055 h 540055"/>
                  <a:gd name="connsiteX0" fmla="*/ 522614 w 522614"/>
                  <a:gd name="connsiteY0" fmla="*/ 0 h 519430"/>
                  <a:gd name="connsiteX1" fmla="*/ 118841 w 522614"/>
                  <a:gd name="connsiteY1" fmla="*/ 113665 h 519430"/>
                  <a:gd name="connsiteX2" fmla="*/ 522614 w 522614"/>
                  <a:gd name="connsiteY2" fmla="*/ 0 h 519430"/>
                  <a:gd name="connsiteX0" fmla="*/ 88030 w 522614"/>
                  <a:gd name="connsiteY0" fmla="*/ 46617 h 519430"/>
                  <a:gd name="connsiteX1" fmla="*/ 0 w 522614"/>
                  <a:gd name="connsiteY1" fmla="*/ 519430 h 519430"/>
                  <a:gd name="connsiteX0" fmla="*/ 706155 w 706155"/>
                  <a:gd name="connsiteY0" fmla="*/ 0 h 744220"/>
                  <a:gd name="connsiteX1" fmla="*/ 302382 w 706155"/>
                  <a:gd name="connsiteY1" fmla="*/ 113665 h 744220"/>
                  <a:gd name="connsiteX2" fmla="*/ 706155 w 706155"/>
                  <a:gd name="connsiteY2" fmla="*/ 0 h 744220"/>
                  <a:gd name="connsiteX0" fmla="*/ 271571 w 706155"/>
                  <a:gd name="connsiteY0" fmla="*/ 46617 h 744220"/>
                  <a:gd name="connsiteX1" fmla="*/ 0 w 706155"/>
                  <a:gd name="connsiteY1" fmla="*/ 744220 h 744220"/>
                  <a:gd name="connsiteX0" fmla="*/ 706155 w 706155"/>
                  <a:gd name="connsiteY0" fmla="*/ 0 h 744220"/>
                  <a:gd name="connsiteX1" fmla="*/ 302382 w 706155"/>
                  <a:gd name="connsiteY1" fmla="*/ 113665 h 744220"/>
                  <a:gd name="connsiteX2" fmla="*/ 706155 w 706155"/>
                  <a:gd name="connsiteY2" fmla="*/ 0 h 744220"/>
                  <a:gd name="connsiteX0" fmla="*/ 349576 w 706155"/>
                  <a:gd name="connsiteY0" fmla="*/ 54237 h 744220"/>
                  <a:gd name="connsiteX1" fmla="*/ 0 w 706155"/>
                  <a:gd name="connsiteY1" fmla="*/ 744220 h 744220"/>
                  <a:gd name="connsiteX0" fmla="*/ 706155 w 706155"/>
                  <a:gd name="connsiteY0" fmla="*/ 0 h 744220"/>
                  <a:gd name="connsiteX1" fmla="*/ 302382 w 706155"/>
                  <a:gd name="connsiteY1" fmla="*/ 113665 h 744220"/>
                  <a:gd name="connsiteX2" fmla="*/ 706155 w 706155"/>
                  <a:gd name="connsiteY2" fmla="*/ 0 h 744220"/>
                  <a:gd name="connsiteX0" fmla="*/ 349576 w 706155"/>
                  <a:gd name="connsiteY0" fmla="*/ 54237 h 744220"/>
                  <a:gd name="connsiteX1" fmla="*/ 0 w 706155"/>
                  <a:gd name="connsiteY1" fmla="*/ 744220 h 744220"/>
                  <a:gd name="connsiteX0" fmla="*/ 706155 w 706155"/>
                  <a:gd name="connsiteY0" fmla="*/ 0 h 744220"/>
                  <a:gd name="connsiteX1" fmla="*/ 302382 w 706155"/>
                  <a:gd name="connsiteY1" fmla="*/ 113665 h 744220"/>
                  <a:gd name="connsiteX2" fmla="*/ 706155 w 706155"/>
                  <a:gd name="connsiteY2" fmla="*/ 0 h 744220"/>
                  <a:gd name="connsiteX0" fmla="*/ 349576 w 706155"/>
                  <a:gd name="connsiteY0" fmla="*/ 54237 h 744220"/>
                  <a:gd name="connsiteX1" fmla="*/ 0 w 706155"/>
                  <a:gd name="connsiteY1" fmla="*/ 744220 h 744220"/>
                  <a:gd name="connsiteX0" fmla="*/ 706155 w 706155"/>
                  <a:gd name="connsiteY0" fmla="*/ 0 h 893350"/>
                  <a:gd name="connsiteX1" fmla="*/ 302382 w 706155"/>
                  <a:gd name="connsiteY1" fmla="*/ 113665 h 893350"/>
                  <a:gd name="connsiteX2" fmla="*/ 706155 w 706155"/>
                  <a:gd name="connsiteY2" fmla="*/ 0 h 893350"/>
                  <a:gd name="connsiteX0" fmla="*/ 537705 w 706155"/>
                  <a:gd name="connsiteY0" fmla="*/ 823857 h 893350"/>
                  <a:gd name="connsiteX1" fmla="*/ 0 w 706155"/>
                  <a:gd name="connsiteY1" fmla="*/ 744220 h 893350"/>
                  <a:gd name="connsiteX0" fmla="*/ 756629 w 756629"/>
                  <a:gd name="connsiteY0" fmla="*/ 0 h 861644"/>
                  <a:gd name="connsiteX1" fmla="*/ 352856 w 756629"/>
                  <a:gd name="connsiteY1" fmla="*/ 113665 h 861644"/>
                  <a:gd name="connsiteX2" fmla="*/ 756629 w 756629"/>
                  <a:gd name="connsiteY2" fmla="*/ 0 h 861644"/>
                  <a:gd name="connsiteX0" fmla="*/ 588179 w 756629"/>
                  <a:gd name="connsiteY0" fmla="*/ 823857 h 861644"/>
                  <a:gd name="connsiteX1" fmla="*/ 0 w 756629"/>
                  <a:gd name="connsiteY1" fmla="*/ 237490 h 861644"/>
                  <a:gd name="connsiteX0" fmla="*/ 756629 w 756629"/>
                  <a:gd name="connsiteY0" fmla="*/ 0 h 861644"/>
                  <a:gd name="connsiteX1" fmla="*/ 678642 w 756629"/>
                  <a:gd name="connsiteY1" fmla="*/ 380365 h 861644"/>
                  <a:gd name="connsiteX2" fmla="*/ 756629 w 756629"/>
                  <a:gd name="connsiteY2" fmla="*/ 0 h 861644"/>
                  <a:gd name="connsiteX0" fmla="*/ 588179 w 756629"/>
                  <a:gd name="connsiteY0" fmla="*/ 823857 h 861644"/>
                  <a:gd name="connsiteX1" fmla="*/ 0 w 756629"/>
                  <a:gd name="connsiteY1" fmla="*/ 237490 h 861644"/>
                  <a:gd name="connsiteX0" fmla="*/ 756629 w 756629"/>
                  <a:gd name="connsiteY0" fmla="*/ 0 h 889564"/>
                  <a:gd name="connsiteX1" fmla="*/ 678642 w 756629"/>
                  <a:gd name="connsiteY1" fmla="*/ 380365 h 889564"/>
                  <a:gd name="connsiteX2" fmla="*/ 756629 w 756629"/>
                  <a:gd name="connsiteY2" fmla="*/ 0 h 889564"/>
                  <a:gd name="connsiteX0" fmla="*/ 588179 w 756629"/>
                  <a:gd name="connsiteY0" fmla="*/ 823857 h 889564"/>
                  <a:gd name="connsiteX1" fmla="*/ 0 w 756629"/>
                  <a:gd name="connsiteY1" fmla="*/ 237490 h 889564"/>
                  <a:gd name="connsiteX0" fmla="*/ 756629 w 756629"/>
                  <a:gd name="connsiteY0" fmla="*/ 0 h 823857"/>
                  <a:gd name="connsiteX1" fmla="*/ 678642 w 756629"/>
                  <a:gd name="connsiteY1" fmla="*/ 380365 h 823857"/>
                  <a:gd name="connsiteX2" fmla="*/ 756629 w 756629"/>
                  <a:gd name="connsiteY2" fmla="*/ 0 h 823857"/>
                  <a:gd name="connsiteX0" fmla="*/ 588179 w 756629"/>
                  <a:gd name="connsiteY0" fmla="*/ 823857 h 823857"/>
                  <a:gd name="connsiteX1" fmla="*/ 0 w 756629"/>
                  <a:gd name="connsiteY1" fmla="*/ 237490 h 8238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56629" h="823857" stroke="0" extrusionOk="0">
                    <a:moveTo>
                      <a:pt x="756629" y="0"/>
                    </a:moveTo>
                    <a:lnTo>
                      <a:pt x="678642" y="380365"/>
                    </a:lnTo>
                    <a:lnTo>
                      <a:pt x="756629" y="0"/>
                    </a:lnTo>
                    <a:close/>
                  </a:path>
                  <a:path w="756629" h="823857" fill="none">
                    <a:moveTo>
                      <a:pt x="588179" y="823857"/>
                    </a:moveTo>
                    <a:cubicBezTo>
                      <a:pt x="248345" y="714761"/>
                      <a:pt x="119585" y="605666"/>
                      <a:pt x="0" y="237490"/>
                    </a:cubicBezTo>
                  </a:path>
                </a:pathLst>
              </a:custGeom>
              <a:noFill/>
              <a:ln w="254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tailEnd type="triangle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46" name="Straight Arrow Connector 145">
                <a:extLst>
                  <a:ext uri="{FF2B5EF4-FFF2-40B4-BE49-F238E27FC236}">
                    <a16:creationId xmlns:a16="http://schemas.microsoft.com/office/drawing/2014/main" id="{64C70376-2A13-08A0-6FD6-CD1AE8C50826}"/>
                  </a:ext>
                </a:extLst>
              </p:cNvPr>
              <p:cNvCxnSpPr/>
              <p:nvPr/>
            </p:nvCxnSpPr>
            <p:spPr>
              <a:xfrm flipH="1">
                <a:off x="5044579" y="4205910"/>
                <a:ext cx="586052" cy="0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547E87FF-2C1A-E630-AFA4-51352CBA07E5}"/>
                  </a:ext>
                </a:extLst>
              </p:cNvPr>
              <p:cNvSpPr txBox="1"/>
              <p:nvPr/>
            </p:nvSpPr>
            <p:spPr>
              <a:xfrm>
                <a:off x="4497815" y="3984274"/>
                <a:ext cx="49705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CO</a:t>
                </a:r>
                <a:r>
                  <a:rPr kumimoji="0" lang="en-GB" sz="1600" b="0" i="0" u="none" strike="noStrike" kern="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2</a:t>
                </a:r>
                <a:endParaRPr kumimoji="0" lang="en-US" sz="16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7A4542CD-12A9-9025-D971-69440C3E1FD2}"/>
                  </a:ext>
                </a:extLst>
              </p:cNvPr>
              <p:cNvSpPr txBox="1"/>
              <p:nvPr/>
            </p:nvSpPr>
            <p:spPr>
              <a:xfrm>
                <a:off x="5483234" y="2026730"/>
                <a:ext cx="341760" cy="215444"/>
              </a:xfrm>
              <a:prstGeom prst="rect">
                <a:avLst/>
              </a:prstGeom>
              <a:solidFill>
                <a:srgbClr val="E7E6E6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CO</a:t>
                </a:r>
                <a:r>
                  <a:rPr kumimoji="0" lang="en-GB" sz="800" b="0" i="0" u="none" strike="noStrike" kern="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2</a:t>
                </a:r>
                <a:endParaRPr kumimoji="0" lang="en-US" sz="8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9" name="Arc 169">
                <a:extLst>
                  <a:ext uri="{FF2B5EF4-FFF2-40B4-BE49-F238E27FC236}">
                    <a16:creationId xmlns:a16="http://schemas.microsoft.com/office/drawing/2014/main" id="{DAE59D7C-43DD-A28E-E75A-6A250DE2461E}"/>
                  </a:ext>
                </a:extLst>
              </p:cNvPr>
              <p:cNvSpPr/>
              <p:nvPr/>
            </p:nvSpPr>
            <p:spPr>
              <a:xfrm rot="16200000">
                <a:off x="6855059" y="3767009"/>
                <a:ext cx="505206" cy="157413"/>
              </a:xfrm>
              <a:custGeom>
                <a:avLst/>
                <a:gdLst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2" fmla="*/ 646747 w 1293493"/>
                  <a:gd name="connsiteY2" fmla="*/ 337656 h 675311"/>
                  <a:gd name="connsiteX3" fmla="*/ 646746 w 1293493"/>
                  <a:gd name="connsiteY3" fmla="*/ 0 h 675311"/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0" fmla="*/ 0 w 707707"/>
                  <a:gd name="connsiteY0" fmla="*/ 1655 h 339311"/>
                  <a:gd name="connsiteX1" fmla="*/ 646747 w 707707"/>
                  <a:gd name="connsiteY1" fmla="*/ 339311 h 339311"/>
                  <a:gd name="connsiteX2" fmla="*/ 1 w 707707"/>
                  <a:gd name="connsiteY2" fmla="*/ 339311 h 339311"/>
                  <a:gd name="connsiteX3" fmla="*/ 0 w 707707"/>
                  <a:gd name="connsiteY3" fmla="*/ 1655 h 339311"/>
                  <a:gd name="connsiteX0" fmla="*/ 0 w 707707"/>
                  <a:gd name="connsiteY0" fmla="*/ 1655 h 339311"/>
                  <a:gd name="connsiteX1" fmla="*/ 707707 w 707707"/>
                  <a:gd name="connsiteY1" fmla="*/ 158971 h 339311"/>
                  <a:gd name="connsiteX0" fmla="*/ 287020 w 994727"/>
                  <a:gd name="connsiteY0" fmla="*/ 0 h 337656"/>
                  <a:gd name="connsiteX1" fmla="*/ 933767 w 994727"/>
                  <a:gd name="connsiteY1" fmla="*/ 337656 h 337656"/>
                  <a:gd name="connsiteX2" fmla="*/ 287021 w 994727"/>
                  <a:gd name="connsiteY2" fmla="*/ 337656 h 337656"/>
                  <a:gd name="connsiteX3" fmla="*/ 287020 w 994727"/>
                  <a:gd name="connsiteY3" fmla="*/ 0 h 337656"/>
                  <a:gd name="connsiteX0" fmla="*/ 0 w 994727"/>
                  <a:gd name="connsiteY0" fmla="*/ 129540 h 337656"/>
                  <a:gd name="connsiteX1" fmla="*/ 994727 w 994727"/>
                  <a:gd name="connsiteY1" fmla="*/ 157316 h 337656"/>
                  <a:gd name="connsiteX0" fmla="*/ 287020 w 994727"/>
                  <a:gd name="connsiteY0" fmla="*/ 53669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3" fmla="*/ 287020 w 994727"/>
                  <a:gd name="connsiteY3" fmla="*/ 53669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391325"/>
                  <a:gd name="connsiteX1" fmla="*/ 933767 w 994727"/>
                  <a:gd name="connsiteY1" fmla="*/ 391325 h 391325"/>
                  <a:gd name="connsiteX2" fmla="*/ 419101 w 994727"/>
                  <a:gd name="connsiteY2" fmla="*/ 992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210985"/>
                  <a:gd name="connsiteX1" fmla="*/ 4127 w 994727"/>
                  <a:gd name="connsiteY1" fmla="*/ 180505 h 210985"/>
                  <a:gd name="connsiteX2" fmla="*/ 419101 w 994727"/>
                  <a:gd name="connsiteY2" fmla="*/ 9922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94727"/>
                  <a:gd name="connsiteY0" fmla="*/ 53505 h 210985"/>
                  <a:gd name="connsiteX1" fmla="*/ 4127 w 994727"/>
                  <a:gd name="connsiteY1" fmla="*/ 180505 h 210985"/>
                  <a:gd name="connsiteX2" fmla="*/ 485141 w 994727"/>
                  <a:gd name="connsiteY2" fmla="*/ 5350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76947"/>
                  <a:gd name="connsiteY0" fmla="*/ 53505 h 210985"/>
                  <a:gd name="connsiteX1" fmla="*/ 4127 w 976947"/>
                  <a:gd name="connsiteY1" fmla="*/ 180505 h 210985"/>
                  <a:gd name="connsiteX2" fmla="*/ 485141 w 976947"/>
                  <a:gd name="connsiteY2" fmla="*/ 53505 h 210985"/>
                  <a:gd name="connsiteX0" fmla="*/ 0 w 976947"/>
                  <a:gd name="connsiteY0" fmla="*/ 183209 h 210985"/>
                  <a:gd name="connsiteX1" fmla="*/ 494137 w 976947"/>
                  <a:gd name="connsiteY1" fmla="*/ 0 h 210985"/>
                  <a:gd name="connsiteX2" fmla="*/ 976947 w 976947"/>
                  <a:gd name="connsiteY2" fmla="*/ 210985 h 210985"/>
                  <a:gd name="connsiteX0" fmla="*/ 485141 w 1004887"/>
                  <a:gd name="connsiteY0" fmla="*/ 53505 h 210985"/>
                  <a:gd name="connsiteX1" fmla="*/ 4127 w 1004887"/>
                  <a:gd name="connsiteY1" fmla="*/ 180505 h 210985"/>
                  <a:gd name="connsiteX2" fmla="*/ 485141 w 1004887"/>
                  <a:gd name="connsiteY2" fmla="*/ 53505 h 210985"/>
                  <a:gd name="connsiteX0" fmla="*/ 0 w 1004887"/>
                  <a:gd name="connsiteY0" fmla="*/ 183209 h 210985"/>
                  <a:gd name="connsiteX1" fmla="*/ 494137 w 1004887"/>
                  <a:gd name="connsiteY1" fmla="*/ 0 h 210985"/>
                  <a:gd name="connsiteX2" fmla="*/ 1004887 w 1004887"/>
                  <a:gd name="connsiteY2" fmla="*/ 210985 h 210985"/>
                  <a:gd name="connsiteX0" fmla="*/ 485141 w 1069126"/>
                  <a:gd name="connsiteY0" fmla="*/ 70258 h 199962"/>
                  <a:gd name="connsiteX1" fmla="*/ 4127 w 1069126"/>
                  <a:gd name="connsiteY1" fmla="*/ 197258 h 199962"/>
                  <a:gd name="connsiteX2" fmla="*/ 485141 w 1069126"/>
                  <a:gd name="connsiteY2" fmla="*/ 70258 h 199962"/>
                  <a:gd name="connsiteX0" fmla="*/ 0 w 1069126"/>
                  <a:gd name="connsiteY0" fmla="*/ 199962 h 199962"/>
                  <a:gd name="connsiteX1" fmla="*/ 494137 w 1069126"/>
                  <a:gd name="connsiteY1" fmla="*/ 16753 h 199962"/>
                  <a:gd name="connsiteX2" fmla="*/ 1069126 w 1069126"/>
                  <a:gd name="connsiteY2" fmla="*/ 115343 h 199962"/>
                  <a:gd name="connsiteX0" fmla="*/ 485141 w 1069126"/>
                  <a:gd name="connsiteY0" fmla="*/ 53505 h 183209"/>
                  <a:gd name="connsiteX1" fmla="*/ 4127 w 1069126"/>
                  <a:gd name="connsiteY1" fmla="*/ 180505 h 183209"/>
                  <a:gd name="connsiteX2" fmla="*/ 485141 w 1069126"/>
                  <a:gd name="connsiteY2" fmla="*/ 53505 h 183209"/>
                  <a:gd name="connsiteX0" fmla="*/ 0 w 1069126"/>
                  <a:gd name="connsiteY0" fmla="*/ 183209 h 183209"/>
                  <a:gd name="connsiteX1" fmla="*/ 494137 w 1069126"/>
                  <a:gd name="connsiteY1" fmla="*/ 0 h 183209"/>
                  <a:gd name="connsiteX2" fmla="*/ 1069126 w 1069126"/>
                  <a:gd name="connsiteY2" fmla="*/ 98590 h 183209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1014 w 1064999"/>
                  <a:gd name="connsiteY0" fmla="*/ 58838 h 185838"/>
                  <a:gd name="connsiteX1" fmla="*/ 0 w 1064999"/>
                  <a:gd name="connsiteY1" fmla="*/ 185838 h 185838"/>
                  <a:gd name="connsiteX2" fmla="*/ 481014 w 1064999"/>
                  <a:gd name="connsiteY2" fmla="*/ 58838 h 185838"/>
                  <a:gd name="connsiteX0" fmla="*/ 135823 w 1064999"/>
                  <a:gd name="connsiteY0" fmla="*/ 99007 h 185838"/>
                  <a:gd name="connsiteX1" fmla="*/ 490010 w 1064999"/>
                  <a:gd name="connsiteY1" fmla="*/ 5333 h 185838"/>
                  <a:gd name="connsiteX2" fmla="*/ 1064999 w 1064999"/>
                  <a:gd name="connsiteY2" fmla="*/ 103923 h 185838"/>
                  <a:gd name="connsiteX0" fmla="*/ 481014 w 1064999"/>
                  <a:gd name="connsiteY0" fmla="*/ 58109 h 185109"/>
                  <a:gd name="connsiteX1" fmla="*/ 0 w 1064999"/>
                  <a:gd name="connsiteY1" fmla="*/ 185109 h 185109"/>
                  <a:gd name="connsiteX2" fmla="*/ 481014 w 1064999"/>
                  <a:gd name="connsiteY2" fmla="*/ 581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511604 w 1064999"/>
                  <a:gd name="connsiteY0" fmla="*/ 20009 h 185109"/>
                  <a:gd name="connsiteX1" fmla="*/ 0 w 1064999"/>
                  <a:gd name="connsiteY1" fmla="*/ 185109 h 185109"/>
                  <a:gd name="connsiteX2" fmla="*/ 511604 w 1064999"/>
                  <a:gd name="connsiteY2" fmla="*/ 200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375781 w 929176"/>
                  <a:gd name="connsiteY0" fmla="*/ 20009 h 108909"/>
                  <a:gd name="connsiteX1" fmla="*/ 1833 w 929176"/>
                  <a:gd name="connsiteY1" fmla="*/ 108909 h 108909"/>
                  <a:gd name="connsiteX2" fmla="*/ 375781 w 929176"/>
                  <a:gd name="connsiteY2" fmla="*/ 20009 h 108909"/>
                  <a:gd name="connsiteX0" fmla="*/ 0 w 929176"/>
                  <a:gd name="connsiteY0" fmla="*/ 98278 h 108909"/>
                  <a:gd name="connsiteX1" fmla="*/ 354187 w 929176"/>
                  <a:gd name="connsiteY1" fmla="*/ 4604 h 108909"/>
                  <a:gd name="connsiteX2" fmla="*/ 929176 w 929176"/>
                  <a:gd name="connsiteY2" fmla="*/ 103194 h 108909"/>
                  <a:gd name="connsiteX0" fmla="*/ 375781 w 929176"/>
                  <a:gd name="connsiteY0" fmla="*/ 15585 h 104485"/>
                  <a:gd name="connsiteX1" fmla="*/ 1833 w 929176"/>
                  <a:gd name="connsiteY1" fmla="*/ 104485 h 104485"/>
                  <a:gd name="connsiteX2" fmla="*/ 375781 w 929176"/>
                  <a:gd name="connsiteY2" fmla="*/ 15585 h 104485"/>
                  <a:gd name="connsiteX0" fmla="*/ 0 w 929176"/>
                  <a:gd name="connsiteY0" fmla="*/ 93854 h 104485"/>
                  <a:gd name="connsiteX1" fmla="*/ 354187 w 929176"/>
                  <a:gd name="connsiteY1" fmla="*/ 180 h 104485"/>
                  <a:gd name="connsiteX2" fmla="*/ 929176 w 929176"/>
                  <a:gd name="connsiteY2" fmla="*/ 98770 h 104485"/>
                  <a:gd name="connsiteX0" fmla="*/ 375781 w 929176"/>
                  <a:gd name="connsiteY0" fmla="*/ 15586 h 104486"/>
                  <a:gd name="connsiteX1" fmla="*/ 1833 w 929176"/>
                  <a:gd name="connsiteY1" fmla="*/ 104486 h 104486"/>
                  <a:gd name="connsiteX2" fmla="*/ 375781 w 929176"/>
                  <a:gd name="connsiteY2" fmla="*/ 15586 h 104486"/>
                  <a:gd name="connsiteX0" fmla="*/ 0 w 929176"/>
                  <a:gd name="connsiteY0" fmla="*/ 93855 h 104486"/>
                  <a:gd name="connsiteX1" fmla="*/ 354187 w 929176"/>
                  <a:gd name="connsiteY1" fmla="*/ 181 h 104486"/>
                  <a:gd name="connsiteX2" fmla="*/ 929176 w 929176"/>
                  <a:gd name="connsiteY2" fmla="*/ 98771 h 104486"/>
                  <a:gd name="connsiteX0" fmla="*/ 375781 w 929176"/>
                  <a:gd name="connsiteY0" fmla="*/ 66296 h 155196"/>
                  <a:gd name="connsiteX1" fmla="*/ 1833 w 929176"/>
                  <a:gd name="connsiteY1" fmla="*/ 155196 h 155196"/>
                  <a:gd name="connsiteX2" fmla="*/ 375781 w 929176"/>
                  <a:gd name="connsiteY2" fmla="*/ 66296 h 155196"/>
                  <a:gd name="connsiteX0" fmla="*/ 0 w 929176"/>
                  <a:gd name="connsiteY0" fmla="*/ 144565 h 155196"/>
                  <a:gd name="connsiteX1" fmla="*/ 415367 w 929176"/>
                  <a:gd name="connsiteY1" fmla="*/ 91 h 155196"/>
                  <a:gd name="connsiteX2" fmla="*/ 929176 w 929176"/>
                  <a:gd name="connsiteY2" fmla="*/ 149481 h 155196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27603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16690 h 105590"/>
                  <a:gd name="connsiteX1" fmla="*/ 1833 w 929176"/>
                  <a:gd name="connsiteY1" fmla="*/ 105590 h 105590"/>
                  <a:gd name="connsiteX2" fmla="*/ 375781 w 929176"/>
                  <a:gd name="connsiteY2" fmla="*/ 16690 h 105590"/>
                  <a:gd name="connsiteX0" fmla="*/ 0 w 929176"/>
                  <a:gd name="connsiteY0" fmla="*/ 94959 h 105590"/>
                  <a:gd name="connsiteX1" fmla="*/ 449017 w 929176"/>
                  <a:gd name="connsiteY1" fmla="*/ 15 h 105590"/>
                  <a:gd name="connsiteX2" fmla="*/ 929176 w 929176"/>
                  <a:gd name="connsiteY2" fmla="*/ 99875 h 105590"/>
                  <a:gd name="connsiteX0" fmla="*/ 375781 w 929176"/>
                  <a:gd name="connsiteY0" fmla="*/ 16675 h 105575"/>
                  <a:gd name="connsiteX1" fmla="*/ 1833 w 929176"/>
                  <a:gd name="connsiteY1" fmla="*/ 105575 h 105575"/>
                  <a:gd name="connsiteX2" fmla="*/ 375781 w 929176"/>
                  <a:gd name="connsiteY2" fmla="*/ 16675 h 105575"/>
                  <a:gd name="connsiteX0" fmla="*/ 0 w 929176"/>
                  <a:gd name="connsiteY0" fmla="*/ 94944 h 105575"/>
                  <a:gd name="connsiteX1" fmla="*/ 449017 w 929176"/>
                  <a:gd name="connsiteY1" fmla="*/ 0 h 105575"/>
                  <a:gd name="connsiteX2" fmla="*/ 929176 w 929176"/>
                  <a:gd name="connsiteY2" fmla="*/ 99860 h 105575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009 h 106859"/>
                  <a:gd name="connsiteX1" fmla="*/ 1833 w 929176"/>
                  <a:gd name="connsiteY1" fmla="*/ 106859 h 106859"/>
                  <a:gd name="connsiteX2" fmla="*/ 465257 w 929176"/>
                  <a:gd name="connsiteY2" fmla="*/ 3700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755 h 107605"/>
                  <a:gd name="connsiteX1" fmla="*/ 1833 w 929176"/>
                  <a:gd name="connsiteY1" fmla="*/ 107605 h 107605"/>
                  <a:gd name="connsiteX2" fmla="*/ 465257 w 929176"/>
                  <a:gd name="connsiteY2" fmla="*/ 37755 h 107605"/>
                  <a:gd name="connsiteX0" fmla="*/ 0 w 929176"/>
                  <a:gd name="connsiteY0" fmla="*/ 96974 h 107605"/>
                  <a:gd name="connsiteX1" fmla="*/ 449017 w 929176"/>
                  <a:gd name="connsiteY1" fmla="*/ 2030 h 107605"/>
                  <a:gd name="connsiteX2" fmla="*/ 929176 w 929176"/>
                  <a:gd name="connsiteY2" fmla="*/ 101890 h 107605"/>
                  <a:gd name="connsiteX0" fmla="*/ 465257 w 929176"/>
                  <a:gd name="connsiteY0" fmla="*/ 37010 h 106860"/>
                  <a:gd name="connsiteX1" fmla="*/ 1833 w 929176"/>
                  <a:gd name="connsiteY1" fmla="*/ 106860 h 106860"/>
                  <a:gd name="connsiteX2" fmla="*/ 465257 w 929176"/>
                  <a:gd name="connsiteY2" fmla="*/ 37010 h 106860"/>
                  <a:gd name="connsiteX0" fmla="*/ 0 w 929176"/>
                  <a:gd name="connsiteY0" fmla="*/ 96229 h 106860"/>
                  <a:gd name="connsiteX1" fmla="*/ 449017 w 929176"/>
                  <a:gd name="connsiteY1" fmla="*/ 1285 h 106860"/>
                  <a:gd name="connsiteX2" fmla="*/ 929176 w 929176"/>
                  <a:gd name="connsiteY2" fmla="*/ 101145 h 106860"/>
                  <a:gd name="connsiteX0" fmla="*/ 465257 w 1195310"/>
                  <a:gd name="connsiteY0" fmla="*/ 36584 h 133104"/>
                  <a:gd name="connsiteX1" fmla="*/ 1833 w 1195310"/>
                  <a:gd name="connsiteY1" fmla="*/ 106434 h 133104"/>
                  <a:gd name="connsiteX2" fmla="*/ 465257 w 1195310"/>
                  <a:gd name="connsiteY2" fmla="*/ 36584 h 133104"/>
                  <a:gd name="connsiteX0" fmla="*/ 0 w 1195310"/>
                  <a:gd name="connsiteY0" fmla="*/ 95803 h 133104"/>
                  <a:gd name="connsiteX1" fmla="*/ 449017 w 1195310"/>
                  <a:gd name="connsiteY1" fmla="*/ 859 h 133104"/>
                  <a:gd name="connsiteX2" fmla="*/ 1195310 w 1195310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5734 h 132254"/>
                  <a:gd name="connsiteX1" fmla="*/ 144077 w 1337554"/>
                  <a:gd name="connsiteY1" fmla="*/ 105584 h 132254"/>
                  <a:gd name="connsiteX2" fmla="*/ 607501 w 1337554"/>
                  <a:gd name="connsiteY2" fmla="*/ 35734 h 132254"/>
                  <a:gd name="connsiteX0" fmla="*/ 0 w 1337554"/>
                  <a:gd name="connsiteY0" fmla="*/ 123528 h 132254"/>
                  <a:gd name="connsiteX1" fmla="*/ 591261 w 1337554"/>
                  <a:gd name="connsiteY1" fmla="*/ 9 h 132254"/>
                  <a:gd name="connsiteX2" fmla="*/ 1337554 w 1337554"/>
                  <a:gd name="connsiteY2" fmla="*/ 132254 h 132254"/>
                  <a:gd name="connsiteX0" fmla="*/ 607501 w 1337554"/>
                  <a:gd name="connsiteY0" fmla="*/ 38391 h 134911"/>
                  <a:gd name="connsiteX1" fmla="*/ 144077 w 1337554"/>
                  <a:gd name="connsiteY1" fmla="*/ 108241 h 134911"/>
                  <a:gd name="connsiteX2" fmla="*/ 607501 w 1337554"/>
                  <a:gd name="connsiteY2" fmla="*/ 38391 h 134911"/>
                  <a:gd name="connsiteX0" fmla="*/ 0 w 1337554"/>
                  <a:gd name="connsiteY0" fmla="*/ 126185 h 134911"/>
                  <a:gd name="connsiteX1" fmla="*/ 591261 w 1337554"/>
                  <a:gd name="connsiteY1" fmla="*/ 2666 h 134911"/>
                  <a:gd name="connsiteX2" fmla="*/ 1337554 w 1337554"/>
                  <a:gd name="connsiteY2" fmla="*/ 134911 h 134911"/>
                  <a:gd name="connsiteX0" fmla="*/ 607501 w 1337554"/>
                  <a:gd name="connsiteY0" fmla="*/ 37582 h 134102"/>
                  <a:gd name="connsiteX1" fmla="*/ 144077 w 1337554"/>
                  <a:gd name="connsiteY1" fmla="*/ 107432 h 134102"/>
                  <a:gd name="connsiteX2" fmla="*/ 607501 w 1337554"/>
                  <a:gd name="connsiteY2" fmla="*/ 37582 h 134102"/>
                  <a:gd name="connsiteX0" fmla="*/ 0 w 1337554"/>
                  <a:gd name="connsiteY0" fmla="*/ 125376 h 134102"/>
                  <a:gd name="connsiteX1" fmla="*/ 591261 w 1337554"/>
                  <a:gd name="connsiteY1" fmla="*/ 1857 h 134102"/>
                  <a:gd name="connsiteX2" fmla="*/ 1337554 w 1337554"/>
                  <a:gd name="connsiteY2" fmla="*/ 134102 h 134102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2395 h 158915"/>
                  <a:gd name="connsiteX1" fmla="*/ 144077 w 1337554"/>
                  <a:gd name="connsiteY1" fmla="*/ 132245 h 158915"/>
                  <a:gd name="connsiteX2" fmla="*/ 607501 w 1337554"/>
                  <a:gd name="connsiteY2" fmla="*/ 62395 h 158915"/>
                  <a:gd name="connsiteX0" fmla="*/ 0 w 1337554"/>
                  <a:gd name="connsiteY0" fmla="*/ 150189 h 158915"/>
                  <a:gd name="connsiteX1" fmla="*/ 616497 w 1337554"/>
                  <a:gd name="connsiteY1" fmla="*/ 0 h 158915"/>
                  <a:gd name="connsiteX2" fmla="*/ 1337554 w 1337554"/>
                  <a:gd name="connsiteY2" fmla="*/ 158915 h 158915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616497 w 1337554"/>
                  <a:gd name="connsiteY1" fmla="*/ 6382 h 165297"/>
                  <a:gd name="connsiteX2" fmla="*/ 959848 w 1337554"/>
                  <a:gd name="connsiteY2" fmla="*/ 35386 h 165297"/>
                  <a:gd name="connsiteX3" fmla="*/ 1337554 w 1337554"/>
                  <a:gd name="connsiteY3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1220 w 1337554"/>
                  <a:gd name="connsiteY1" fmla="*/ 2586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872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3006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3514 w 1337554"/>
                  <a:gd name="connsiteY1" fmla="*/ 3729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85637 h 182157"/>
                  <a:gd name="connsiteX1" fmla="*/ 144077 w 1337554"/>
                  <a:gd name="connsiteY1" fmla="*/ 155487 h 182157"/>
                  <a:gd name="connsiteX2" fmla="*/ 607501 w 1337554"/>
                  <a:gd name="connsiteY2" fmla="*/ 85637 h 182157"/>
                  <a:gd name="connsiteX0" fmla="*/ 0 w 1337554"/>
                  <a:gd name="connsiteY0" fmla="*/ 173431 h 182157"/>
                  <a:gd name="connsiteX1" fmla="*/ 333514 w 1337554"/>
                  <a:gd name="connsiteY1" fmla="*/ 54151 h 182157"/>
                  <a:gd name="connsiteX2" fmla="*/ 630263 w 1337554"/>
                  <a:gd name="connsiteY2" fmla="*/ 4192 h 182157"/>
                  <a:gd name="connsiteX3" fmla="*/ 959848 w 1337554"/>
                  <a:gd name="connsiteY3" fmla="*/ 52246 h 182157"/>
                  <a:gd name="connsiteX4" fmla="*/ 1337554 w 1337554"/>
                  <a:gd name="connsiteY4" fmla="*/ 182157 h 182157"/>
                  <a:gd name="connsiteX0" fmla="*/ 607501 w 1337554"/>
                  <a:gd name="connsiteY0" fmla="*/ 81445 h 177965"/>
                  <a:gd name="connsiteX1" fmla="*/ 144077 w 1337554"/>
                  <a:gd name="connsiteY1" fmla="*/ 151295 h 177965"/>
                  <a:gd name="connsiteX2" fmla="*/ 607501 w 1337554"/>
                  <a:gd name="connsiteY2" fmla="*/ 81445 h 177965"/>
                  <a:gd name="connsiteX0" fmla="*/ 0 w 1337554"/>
                  <a:gd name="connsiteY0" fmla="*/ 169239 h 177965"/>
                  <a:gd name="connsiteX1" fmla="*/ 333514 w 1337554"/>
                  <a:gd name="connsiteY1" fmla="*/ 49959 h 177965"/>
                  <a:gd name="connsiteX2" fmla="*/ 630263 w 1337554"/>
                  <a:gd name="connsiteY2" fmla="*/ 0 h 177965"/>
                  <a:gd name="connsiteX3" fmla="*/ 959848 w 1337554"/>
                  <a:gd name="connsiteY3" fmla="*/ 48054 h 177965"/>
                  <a:gd name="connsiteX4" fmla="*/ 1337554 w 1337554"/>
                  <a:gd name="connsiteY4" fmla="*/ 177965 h 17796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328925 w 1332965"/>
                  <a:gd name="connsiteY1" fmla="*/ 5167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93557"/>
                  <a:gd name="connsiteX1" fmla="*/ 139488 w 1332965"/>
                  <a:gd name="connsiteY1" fmla="*/ 153015 h 193557"/>
                  <a:gd name="connsiteX2" fmla="*/ 602912 w 1332965"/>
                  <a:gd name="connsiteY2" fmla="*/ 83165 h 193557"/>
                  <a:gd name="connsiteX0" fmla="*/ 0 w 1332965"/>
                  <a:gd name="connsiteY0" fmla="*/ 186199 h 193557"/>
                  <a:gd name="connsiteX1" fmla="*/ 365633 w 1332965"/>
                  <a:gd name="connsiteY1" fmla="*/ 185029 h 193557"/>
                  <a:gd name="connsiteX2" fmla="*/ 625674 w 1332965"/>
                  <a:gd name="connsiteY2" fmla="*/ 1720 h 193557"/>
                  <a:gd name="connsiteX3" fmla="*/ 955259 w 1332965"/>
                  <a:gd name="connsiteY3" fmla="*/ 49774 h 193557"/>
                  <a:gd name="connsiteX4" fmla="*/ 1332965 w 1332965"/>
                  <a:gd name="connsiteY4" fmla="*/ 179685 h 193557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36121 h 160511"/>
                  <a:gd name="connsiteX1" fmla="*/ 139488 w 1332965"/>
                  <a:gd name="connsiteY1" fmla="*/ 105971 h 160511"/>
                  <a:gd name="connsiteX2" fmla="*/ 602912 w 1332965"/>
                  <a:gd name="connsiteY2" fmla="*/ 36121 h 160511"/>
                  <a:gd name="connsiteX0" fmla="*/ 0 w 1332965"/>
                  <a:gd name="connsiteY0" fmla="*/ 139155 h 160511"/>
                  <a:gd name="connsiteX1" fmla="*/ 227977 w 1332965"/>
                  <a:gd name="connsiteY1" fmla="*/ 27495 h 160511"/>
                  <a:gd name="connsiteX2" fmla="*/ 609614 w 1332965"/>
                  <a:gd name="connsiteY2" fmla="*/ 160416 h 160511"/>
                  <a:gd name="connsiteX3" fmla="*/ 955259 w 1332965"/>
                  <a:gd name="connsiteY3" fmla="*/ 2730 h 160511"/>
                  <a:gd name="connsiteX4" fmla="*/ 1332965 w 1332965"/>
                  <a:gd name="connsiteY4" fmla="*/ 132641 h 160511"/>
                  <a:gd name="connsiteX0" fmla="*/ 602912 w 1332965"/>
                  <a:gd name="connsiteY0" fmla="*/ 40144 h 143178"/>
                  <a:gd name="connsiteX1" fmla="*/ 139488 w 1332965"/>
                  <a:gd name="connsiteY1" fmla="*/ 109994 h 143178"/>
                  <a:gd name="connsiteX2" fmla="*/ 602912 w 1332965"/>
                  <a:gd name="connsiteY2" fmla="*/ 40144 h 143178"/>
                  <a:gd name="connsiteX0" fmla="*/ 0 w 1332965"/>
                  <a:gd name="connsiteY0" fmla="*/ 143178 h 143178"/>
                  <a:gd name="connsiteX1" fmla="*/ 227977 w 1332965"/>
                  <a:gd name="connsiteY1" fmla="*/ 31518 h 143178"/>
                  <a:gd name="connsiteX2" fmla="*/ 955259 w 1332965"/>
                  <a:gd name="connsiteY2" fmla="*/ 6753 h 143178"/>
                  <a:gd name="connsiteX3" fmla="*/ 1332965 w 1332965"/>
                  <a:gd name="connsiteY3" fmla="*/ 136664 h 143178"/>
                  <a:gd name="connsiteX0" fmla="*/ 602912 w 1332965"/>
                  <a:gd name="connsiteY0" fmla="*/ 33391 h 136425"/>
                  <a:gd name="connsiteX1" fmla="*/ 139488 w 1332965"/>
                  <a:gd name="connsiteY1" fmla="*/ 103241 h 136425"/>
                  <a:gd name="connsiteX2" fmla="*/ 602912 w 1332965"/>
                  <a:gd name="connsiteY2" fmla="*/ 33391 h 136425"/>
                  <a:gd name="connsiteX0" fmla="*/ 0 w 1332965"/>
                  <a:gd name="connsiteY0" fmla="*/ 136425 h 136425"/>
                  <a:gd name="connsiteX1" fmla="*/ 955259 w 1332965"/>
                  <a:gd name="connsiteY1" fmla="*/ 0 h 136425"/>
                  <a:gd name="connsiteX2" fmla="*/ 1332965 w 1332965"/>
                  <a:gd name="connsiteY2" fmla="*/ 129911 h 136425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332965 w 1332965"/>
                  <a:gd name="connsiteY1" fmla="*/ 96520 h 103034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93564 w 1332965"/>
                  <a:gd name="connsiteY1" fmla="*/ 4708 h 103034"/>
                  <a:gd name="connsiteX2" fmla="*/ 1332965 w 1332965"/>
                  <a:gd name="connsiteY2" fmla="*/ 96520 h 103034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1332965 w 1332965"/>
                  <a:gd name="connsiteY3" fmla="*/ 182164 h 188678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959847 w 1332965"/>
                  <a:gd name="connsiteY3" fmla="*/ 42727 h 188678"/>
                  <a:gd name="connsiteX4" fmla="*/ 1332965 w 1332965"/>
                  <a:gd name="connsiteY4" fmla="*/ 182164 h 188678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5916 h 188950"/>
                  <a:gd name="connsiteX1" fmla="*/ 139488 w 1332965"/>
                  <a:gd name="connsiteY1" fmla="*/ 155766 h 188950"/>
                  <a:gd name="connsiteX2" fmla="*/ 602912 w 1332965"/>
                  <a:gd name="connsiteY2" fmla="*/ 85916 h 188950"/>
                  <a:gd name="connsiteX0" fmla="*/ 0 w 1332965"/>
                  <a:gd name="connsiteY0" fmla="*/ 188950 h 188950"/>
                  <a:gd name="connsiteX1" fmla="*/ 193564 w 1332965"/>
                  <a:gd name="connsiteY1" fmla="*/ 90624 h 188950"/>
                  <a:gd name="connsiteX2" fmla="*/ 606531 w 1332965"/>
                  <a:gd name="connsiteY2" fmla="*/ 1089 h 188950"/>
                  <a:gd name="connsiteX3" fmla="*/ 959847 w 1332965"/>
                  <a:gd name="connsiteY3" fmla="*/ 42999 h 188950"/>
                  <a:gd name="connsiteX4" fmla="*/ 1332965 w 1332965"/>
                  <a:gd name="connsiteY4" fmla="*/ 182436 h 188950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09624 w 1332965"/>
                  <a:gd name="connsiteY1" fmla="*/ 9144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1880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3486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959847 w 1332965"/>
                  <a:gd name="connsiteY4" fmla="*/ 32385 h 178336"/>
                  <a:gd name="connsiteX5" fmla="*/ 1332965 w 1332965"/>
                  <a:gd name="connsiteY5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59847 w 1332965"/>
                  <a:gd name="connsiteY5" fmla="*/ 32385 h 178336"/>
                  <a:gd name="connsiteX6" fmla="*/ 1332965 w 1332965"/>
                  <a:gd name="connsiteY6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64436 w 1332965"/>
                  <a:gd name="connsiteY5" fmla="*/ 38100 h 178336"/>
                  <a:gd name="connsiteX6" fmla="*/ 1332965 w 1332965"/>
                  <a:gd name="connsiteY6" fmla="*/ 171822 h 178336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163190"/>
                  <a:gd name="connsiteY0" fmla="*/ 75302 h 145152"/>
                  <a:gd name="connsiteX1" fmla="*/ 66072 w 1163190"/>
                  <a:gd name="connsiteY1" fmla="*/ 145152 h 145152"/>
                  <a:gd name="connsiteX2" fmla="*/ 529496 w 1163190"/>
                  <a:gd name="connsiteY2" fmla="*/ 75302 h 145152"/>
                  <a:gd name="connsiteX0" fmla="*/ 0 w 1163190"/>
                  <a:gd name="connsiteY0" fmla="*/ 138331 h 145152"/>
                  <a:gd name="connsiteX1" fmla="*/ 161445 w 1163190"/>
                  <a:gd name="connsiteY1" fmla="*/ 66675 h 145152"/>
                  <a:gd name="connsiteX2" fmla="*/ 333515 w 1163190"/>
                  <a:gd name="connsiteY2" fmla="*/ 15239 h 145152"/>
                  <a:gd name="connsiteX3" fmla="*/ 533115 w 1163190"/>
                  <a:gd name="connsiteY3" fmla="*/ 0 h 145152"/>
                  <a:gd name="connsiteX4" fmla="*/ 709773 w 1163190"/>
                  <a:gd name="connsiteY4" fmla="*/ 5714 h 145152"/>
                  <a:gd name="connsiteX5" fmla="*/ 891020 w 1163190"/>
                  <a:gd name="connsiteY5" fmla="*/ 38100 h 145152"/>
                  <a:gd name="connsiteX6" fmla="*/ 1163190 w 1163190"/>
                  <a:gd name="connsiteY6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95373 w 1097118"/>
                  <a:gd name="connsiteY0" fmla="*/ 66675 h 145152"/>
                  <a:gd name="connsiteX1" fmla="*/ 267443 w 1097118"/>
                  <a:gd name="connsiteY1" fmla="*/ 15239 h 145152"/>
                  <a:gd name="connsiteX2" fmla="*/ 467043 w 1097118"/>
                  <a:gd name="connsiteY2" fmla="*/ 0 h 145152"/>
                  <a:gd name="connsiteX3" fmla="*/ 643701 w 1097118"/>
                  <a:gd name="connsiteY3" fmla="*/ 5714 h 145152"/>
                  <a:gd name="connsiteX4" fmla="*/ 824948 w 1097118"/>
                  <a:gd name="connsiteY4" fmla="*/ 38100 h 145152"/>
                  <a:gd name="connsiteX5" fmla="*/ 1097118 w 1097118"/>
                  <a:gd name="connsiteY5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267443 w 1097118"/>
                  <a:gd name="connsiteY0" fmla="*/ 15239 h 145152"/>
                  <a:gd name="connsiteX1" fmla="*/ 467043 w 1097118"/>
                  <a:gd name="connsiteY1" fmla="*/ 0 h 145152"/>
                  <a:gd name="connsiteX2" fmla="*/ 643701 w 1097118"/>
                  <a:gd name="connsiteY2" fmla="*/ 5714 h 145152"/>
                  <a:gd name="connsiteX3" fmla="*/ 824948 w 1097118"/>
                  <a:gd name="connsiteY3" fmla="*/ 38100 h 145152"/>
                  <a:gd name="connsiteX4" fmla="*/ 1097118 w 1097118"/>
                  <a:gd name="connsiteY4" fmla="*/ 141342 h 145152"/>
                  <a:gd name="connsiteX0" fmla="*/ 195981 w 829675"/>
                  <a:gd name="connsiteY0" fmla="*/ 75302 h 141342"/>
                  <a:gd name="connsiteX1" fmla="*/ 26222 w 829675"/>
                  <a:gd name="connsiteY1" fmla="*/ 51807 h 141342"/>
                  <a:gd name="connsiteX2" fmla="*/ 195981 w 829675"/>
                  <a:gd name="connsiteY2" fmla="*/ 7530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07053 w 829675"/>
                  <a:gd name="connsiteY0" fmla="*/ 82922 h 141342"/>
                  <a:gd name="connsiteX1" fmla="*/ 26222 w 829675"/>
                  <a:gd name="connsiteY1" fmla="*/ 51807 h 141342"/>
                  <a:gd name="connsiteX2" fmla="*/ 407053 w 829675"/>
                  <a:gd name="connsiteY2" fmla="*/ 8292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557505 w 829675"/>
                  <a:gd name="connsiteY3" fmla="*/ 99958 h 203200"/>
                  <a:gd name="connsiteX4" fmla="*/ 829675 w 829675"/>
                  <a:gd name="connsiteY4" fmla="*/ 203200 h 203200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664248 w 829675"/>
                  <a:gd name="connsiteY3" fmla="*/ 52967 h 203200"/>
                  <a:gd name="connsiteX4" fmla="*/ 829675 w 829675"/>
                  <a:gd name="connsiteY4" fmla="*/ 203200 h 203200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664248 w 854533"/>
                  <a:gd name="connsiteY3" fmla="*/ 5296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751982 w 854533"/>
                  <a:gd name="connsiteY2" fmla="*/ 14677 h 191019"/>
                  <a:gd name="connsiteX3" fmla="*/ 854533 w 854533"/>
                  <a:gd name="connsiteY3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751982 w 854533"/>
                  <a:gd name="connsiteY1" fmla="*/ 14677 h 191019"/>
                  <a:gd name="connsiteX2" fmla="*/ 854533 w 854533"/>
                  <a:gd name="connsiteY2" fmla="*/ 191019 h 191019"/>
                  <a:gd name="connsiteX0" fmla="*/ 447542 w 872080"/>
                  <a:gd name="connsiteY0" fmla="*/ 0 h 191019"/>
                  <a:gd name="connsiteX1" fmla="*/ 43769 w 872080"/>
                  <a:gd name="connsiteY1" fmla="*/ 113665 h 191019"/>
                  <a:gd name="connsiteX2" fmla="*/ 447542 w 872080"/>
                  <a:gd name="connsiteY2" fmla="*/ 0 h 191019"/>
                  <a:gd name="connsiteX0" fmla="*/ 0 w 872080"/>
                  <a:gd name="connsiteY0" fmla="*/ 57952 h 191019"/>
                  <a:gd name="connsiteX1" fmla="*/ 769529 w 872080"/>
                  <a:gd name="connsiteY1" fmla="*/ 14677 h 191019"/>
                  <a:gd name="connsiteX2" fmla="*/ 872080 w 872080"/>
                  <a:gd name="connsiteY2" fmla="*/ 191019 h 191019"/>
                  <a:gd name="connsiteX0" fmla="*/ 447542 w 784669"/>
                  <a:gd name="connsiteY0" fmla="*/ 0 h 207728"/>
                  <a:gd name="connsiteX1" fmla="*/ 43769 w 784669"/>
                  <a:gd name="connsiteY1" fmla="*/ 113665 h 207728"/>
                  <a:gd name="connsiteX2" fmla="*/ 447542 w 784669"/>
                  <a:gd name="connsiteY2" fmla="*/ 0 h 207728"/>
                  <a:gd name="connsiteX0" fmla="*/ 0 w 784669"/>
                  <a:gd name="connsiteY0" fmla="*/ 57952 h 207728"/>
                  <a:gd name="connsiteX1" fmla="*/ 769529 w 784669"/>
                  <a:gd name="connsiteY1" fmla="*/ 14677 h 207728"/>
                  <a:gd name="connsiteX2" fmla="*/ 530501 w 784669"/>
                  <a:gd name="connsiteY2" fmla="*/ 207728 h 207728"/>
                  <a:gd name="connsiteX0" fmla="*/ 447542 w 784669"/>
                  <a:gd name="connsiteY0" fmla="*/ 0 h 207728"/>
                  <a:gd name="connsiteX1" fmla="*/ 43769 w 784669"/>
                  <a:gd name="connsiteY1" fmla="*/ 113665 h 207728"/>
                  <a:gd name="connsiteX2" fmla="*/ 447542 w 784669"/>
                  <a:gd name="connsiteY2" fmla="*/ 0 h 207728"/>
                  <a:gd name="connsiteX0" fmla="*/ 0 w 784669"/>
                  <a:gd name="connsiteY0" fmla="*/ 57952 h 207728"/>
                  <a:gd name="connsiteX1" fmla="*/ 769529 w 784669"/>
                  <a:gd name="connsiteY1" fmla="*/ 14679 h 207728"/>
                  <a:gd name="connsiteX2" fmla="*/ 530501 w 784669"/>
                  <a:gd name="connsiteY2" fmla="*/ 207728 h 207728"/>
                  <a:gd name="connsiteX0" fmla="*/ 447542 w 530501"/>
                  <a:gd name="connsiteY0" fmla="*/ 0 h 207728"/>
                  <a:gd name="connsiteX1" fmla="*/ 43769 w 530501"/>
                  <a:gd name="connsiteY1" fmla="*/ 113665 h 207728"/>
                  <a:gd name="connsiteX2" fmla="*/ 447542 w 530501"/>
                  <a:gd name="connsiteY2" fmla="*/ 0 h 207728"/>
                  <a:gd name="connsiteX0" fmla="*/ 0 w 530501"/>
                  <a:gd name="connsiteY0" fmla="*/ 57952 h 207728"/>
                  <a:gd name="connsiteX1" fmla="*/ 420054 w 530501"/>
                  <a:gd name="connsiteY1" fmla="*/ 18162 h 207728"/>
                  <a:gd name="connsiteX2" fmla="*/ 530501 w 530501"/>
                  <a:gd name="connsiteY2" fmla="*/ 207728 h 207728"/>
                  <a:gd name="connsiteX0" fmla="*/ 447542 w 530501"/>
                  <a:gd name="connsiteY0" fmla="*/ 0 h 207728"/>
                  <a:gd name="connsiteX1" fmla="*/ 43769 w 530501"/>
                  <a:gd name="connsiteY1" fmla="*/ 113665 h 207728"/>
                  <a:gd name="connsiteX2" fmla="*/ 447542 w 530501"/>
                  <a:gd name="connsiteY2" fmla="*/ 0 h 207728"/>
                  <a:gd name="connsiteX0" fmla="*/ 0 w 530501"/>
                  <a:gd name="connsiteY0" fmla="*/ 57952 h 207728"/>
                  <a:gd name="connsiteX1" fmla="*/ 414205 w 530501"/>
                  <a:gd name="connsiteY1" fmla="*/ 39048 h 207728"/>
                  <a:gd name="connsiteX2" fmla="*/ 530501 w 53050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401045 w 517341"/>
                  <a:gd name="connsiteY1" fmla="*/ 39048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95196 w 517341"/>
                  <a:gd name="connsiteY1" fmla="*/ 70379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86422 w 517341"/>
                  <a:gd name="connsiteY1" fmla="*/ 96488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83497 w 517341"/>
                  <a:gd name="connsiteY1" fmla="*/ 99971 h 207728"/>
                  <a:gd name="connsiteX2" fmla="*/ 517341 w 517341"/>
                  <a:gd name="connsiteY2" fmla="*/ 207728 h 20772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83497 w 488096"/>
                  <a:gd name="connsiteY1" fmla="*/ 9997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83497 w 488096"/>
                  <a:gd name="connsiteY1" fmla="*/ 9997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38167 w 488096"/>
                  <a:gd name="connsiteY1" fmla="*/ 9475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92269 w 488096"/>
                  <a:gd name="connsiteY1" fmla="*/ 87791 h 200768"/>
                  <a:gd name="connsiteX2" fmla="*/ 488096 w 488096"/>
                  <a:gd name="connsiteY2" fmla="*/ 200768 h 200768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0807 w 495407"/>
                  <a:gd name="connsiteY1" fmla="*/ 112158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390807 w 495407"/>
                  <a:gd name="connsiteY1" fmla="*/ 112158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76103 w 495407"/>
                  <a:gd name="connsiteY1" fmla="*/ 122560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64486 w 495407"/>
                  <a:gd name="connsiteY2" fmla="*/ 110417 h 223397"/>
                  <a:gd name="connsiteX3" fmla="*/ 495407 w 495407"/>
                  <a:gd name="connsiteY3" fmla="*/ 223397 h 223397"/>
                  <a:gd name="connsiteX0" fmla="*/ 403773 w 464798"/>
                  <a:gd name="connsiteY0" fmla="*/ 54615 h 278012"/>
                  <a:gd name="connsiteX1" fmla="*/ 0 w 464798"/>
                  <a:gd name="connsiteY1" fmla="*/ 168280 h 278012"/>
                  <a:gd name="connsiteX2" fmla="*/ 403773 w 464798"/>
                  <a:gd name="connsiteY2" fmla="*/ 54615 h 278012"/>
                  <a:gd name="connsiteX0" fmla="*/ 16183 w 464798"/>
                  <a:gd name="connsiteY0" fmla="*/ 16 h 278012"/>
                  <a:gd name="connsiteX1" fmla="*/ 151343 w 464798"/>
                  <a:gd name="connsiteY1" fmla="*/ 158030 h 278012"/>
                  <a:gd name="connsiteX2" fmla="*/ 333877 w 464798"/>
                  <a:gd name="connsiteY2" fmla="*/ 165032 h 278012"/>
                  <a:gd name="connsiteX3" fmla="*/ 464798 w 464798"/>
                  <a:gd name="connsiteY3" fmla="*/ 278012 h 278012"/>
                  <a:gd name="connsiteX0" fmla="*/ 403773 w 464798"/>
                  <a:gd name="connsiteY0" fmla="*/ 54599 h 277996"/>
                  <a:gd name="connsiteX1" fmla="*/ 0 w 464798"/>
                  <a:gd name="connsiteY1" fmla="*/ 168264 h 277996"/>
                  <a:gd name="connsiteX2" fmla="*/ 403773 w 464798"/>
                  <a:gd name="connsiteY2" fmla="*/ 54599 h 277996"/>
                  <a:gd name="connsiteX0" fmla="*/ 16183 w 464798"/>
                  <a:gd name="connsiteY0" fmla="*/ 0 h 277996"/>
                  <a:gd name="connsiteX1" fmla="*/ 333877 w 464798"/>
                  <a:gd name="connsiteY1" fmla="*/ 165016 h 277996"/>
                  <a:gd name="connsiteX2" fmla="*/ 464798 w 464798"/>
                  <a:gd name="connsiteY2" fmla="*/ 277996 h 277996"/>
                  <a:gd name="connsiteX0" fmla="*/ 403773 w 464798"/>
                  <a:gd name="connsiteY0" fmla="*/ 54599 h 277996"/>
                  <a:gd name="connsiteX1" fmla="*/ 0 w 464798"/>
                  <a:gd name="connsiteY1" fmla="*/ 168264 h 277996"/>
                  <a:gd name="connsiteX2" fmla="*/ 403773 w 464798"/>
                  <a:gd name="connsiteY2" fmla="*/ 54599 h 277996"/>
                  <a:gd name="connsiteX0" fmla="*/ 16183 w 464798"/>
                  <a:gd name="connsiteY0" fmla="*/ 0 h 277996"/>
                  <a:gd name="connsiteX1" fmla="*/ 464798 w 464798"/>
                  <a:gd name="connsiteY1" fmla="*/ 277996 h 277996"/>
                  <a:gd name="connsiteX0" fmla="*/ 403773 w 464798"/>
                  <a:gd name="connsiteY0" fmla="*/ 67826 h 291223"/>
                  <a:gd name="connsiteX1" fmla="*/ 0 w 464798"/>
                  <a:gd name="connsiteY1" fmla="*/ 181491 h 291223"/>
                  <a:gd name="connsiteX2" fmla="*/ 403773 w 464798"/>
                  <a:gd name="connsiteY2" fmla="*/ 67826 h 291223"/>
                  <a:gd name="connsiteX0" fmla="*/ 16183 w 464798"/>
                  <a:gd name="connsiteY0" fmla="*/ 13227 h 291223"/>
                  <a:gd name="connsiteX1" fmla="*/ 464798 w 464798"/>
                  <a:gd name="connsiteY1" fmla="*/ 291223 h 291223"/>
                  <a:gd name="connsiteX0" fmla="*/ 403773 w 464798"/>
                  <a:gd name="connsiteY0" fmla="*/ 77443 h 300840"/>
                  <a:gd name="connsiteX1" fmla="*/ 0 w 464798"/>
                  <a:gd name="connsiteY1" fmla="*/ 191108 h 300840"/>
                  <a:gd name="connsiteX2" fmla="*/ 403773 w 464798"/>
                  <a:gd name="connsiteY2" fmla="*/ 77443 h 300840"/>
                  <a:gd name="connsiteX0" fmla="*/ 16183 w 464798"/>
                  <a:gd name="connsiteY0" fmla="*/ 22844 h 300840"/>
                  <a:gd name="connsiteX1" fmla="*/ 464798 w 464798"/>
                  <a:gd name="connsiteY1" fmla="*/ 300840 h 300840"/>
                  <a:gd name="connsiteX0" fmla="*/ 403773 w 429704"/>
                  <a:gd name="connsiteY0" fmla="*/ 88999 h 238137"/>
                  <a:gd name="connsiteX1" fmla="*/ 0 w 429704"/>
                  <a:gd name="connsiteY1" fmla="*/ 202664 h 238137"/>
                  <a:gd name="connsiteX2" fmla="*/ 403773 w 429704"/>
                  <a:gd name="connsiteY2" fmla="*/ 88999 h 238137"/>
                  <a:gd name="connsiteX0" fmla="*/ 16183 w 429704"/>
                  <a:gd name="connsiteY0" fmla="*/ 34400 h 238137"/>
                  <a:gd name="connsiteX1" fmla="*/ 429704 w 429704"/>
                  <a:gd name="connsiteY1" fmla="*/ 238137 h 238137"/>
                  <a:gd name="connsiteX0" fmla="*/ 403773 w 429704"/>
                  <a:gd name="connsiteY0" fmla="*/ 151702 h 300840"/>
                  <a:gd name="connsiteX1" fmla="*/ 0 w 429704"/>
                  <a:gd name="connsiteY1" fmla="*/ 265367 h 300840"/>
                  <a:gd name="connsiteX2" fmla="*/ 403773 w 429704"/>
                  <a:gd name="connsiteY2" fmla="*/ 151702 h 300840"/>
                  <a:gd name="connsiteX0" fmla="*/ 585 w 429704"/>
                  <a:gd name="connsiteY0" fmla="*/ 22844 h 300840"/>
                  <a:gd name="connsiteX1" fmla="*/ 429704 w 429704"/>
                  <a:gd name="connsiteY1" fmla="*/ 300840 h 300840"/>
                  <a:gd name="connsiteX0" fmla="*/ 403773 w 429704"/>
                  <a:gd name="connsiteY0" fmla="*/ 136424 h 285562"/>
                  <a:gd name="connsiteX1" fmla="*/ 0 w 429704"/>
                  <a:gd name="connsiteY1" fmla="*/ 250089 h 285562"/>
                  <a:gd name="connsiteX2" fmla="*/ 403773 w 429704"/>
                  <a:gd name="connsiteY2" fmla="*/ 136424 h 285562"/>
                  <a:gd name="connsiteX0" fmla="*/ 585 w 429704"/>
                  <a:gd name="connsiteY0" fmla="*/ 7566 h 285562"/>
                  <a:gd name="connsiteX1" fmla="*/ 429704 w 429704"/>
                  <a:gd name="connsiteY1" fmla="*/ 285562 h 285562"/>
                  <a:gd name="connsiteX0" fmla="*/ 418786 w 444717"/>
                  <a:gd name="connsiteY0" fmla="*/ 66957 h 216095"/>
                  <a:gd name="connsiteX1" fmla="*/ 15013 w 444717"/>
                  <a:gd name="connsiteY1" fmla="*/ 180622 h 216095"/>
                  <a:gd name="connsiteX2" fmla="*/ 418786 w 444717"/>
                  <a:gd name="connsiteY2" fmla="*/ 66957 h 216095"/>
                  <a:gd name="connsiteX0" fmla="*/ 0 w 444717"/>
                  <a:gd name="connsiteY0" fmla="*/ 17003 h 216095"/>
                  <a:gd name="connsiteX1" fmla="*/ 444717 w 444717"/>
                  <a:gd name="connsiteY1" fmla="*/ 216095 h 216095"/>
                  <a:gd name="connsiteX0" fmla="*/ 418786 w 418786"/>
                  <a:gd name="connsiteY0" fmla="*/ 274203 h 387868"/>
                  <a:gd name="connsiteX1" fmla="*/ 15013 w 418786"/>
                  <a:gd name="connsiteY1" fmla="*/ 387868 h 387868"/>
                  <a:gd name="connsiteX2" fmla="*/ 418786 w 418786"/>
                  <a:gd name="connsiteY2" fmla="*/ 274203 h 387868"/>
                  <a:gd name="connsiteX0" fmla="*/ 0 w 418786"/>
                  <a:gd name="connsiteY0" fmla="*/ 224249 h 387868"/>
                  <a:gd name="connsiteX1" fmla="*/ 417422 w 418786"/>
                  <a:gd name="connsiteY1" fmla="*/ 84528 h 387868"/>
                  <a:gd name="connsiteX0" fmla="*/ 418786 w 418786"/>
                  <a:gd name="connsiteY0" fmla="*/ 189675 h 303340"/>
                  <a:gd name="connsiteX1" fmla="*/ 15013 w 418786"/>
                  <a:gd name="connsiteY1" fmla="*/ 303340 h 303340"/>
                  <a:gd name="connsiteX2" fmla="*/ 418786 w 418786"/>
                  <a:gd name="connsiteY2" fmla="*/ 189675 h 303340"/>
                  <a:gd name="connsiteX0" fmla="*/ 0 w 418786"/>
                  <a:gd name="connsiteY0" fmla="*/ 139721 h 303340"/>
                  <a:gd name="connsiteX1" fmla="*/ 417422 w 418786"/>
                  <a:gd name="connsiteY1" fmla="*/ 0 h 303340"/>
                  <a:gd name="connsiteX0" fmla="*/ 418786 w 418786"/>
                  <a:gd name="connsiteY0" fmla="*/ 314988 h 428653"/>
                  <a:gd name="connsiteX1" fmla="*/ 15013 w 418786"/>
                  <a:gd name="connsiteY1" fmla="*/ 428653 h 428653"/>
                  <a:gd name="connsiteX2" fmla="*/ 418786 w 418786"/>
                  <a:gd name="connsiteY2" fmla="*/ 314988 h 428653"/>
                  <a:gd name="connsiteX0" fmla="*/ 0 w 418786"/>
                  <a:gd name="connsiteY0" fmla="*/ 265034 h 428653"/>
                  <a:gd name="connsiteX1" fmla="*/ 370630 w 418786"/>
                  <a:gd name="connsiteY1" fmla="*/ 0 h 428653"/>
                  <a:gd name="connsiteX0" fmla="*/ 418786 w 418786"/>
                  <a:gd name="connsiteY0" fmla="*/ 314988 h 428653"/>
                  <a:gd name="connsiteX1" fmla="*/ 15013 w 418786"/>
                  <a:gd name="connsiteY1" fmla="*/ 428653 h 428653"/>
                  <a:gd name="connsiteX2" fmla="*/ 418786 w 418786"/>
                  <a:gd name="connsiteY2" fmla="*/ 314988 h 428653"/>
                  <a:gd name="connsiteX0" fmla="*/ 0 w 418786"/>
                  <a:gd name="connsiteY0" fmla="*/ 265034 h 428653"/>
                  <a:gd name="connsiteX1" fmla="*/ 370630 w 418786"/>
                  <a:gd name="connsiteY1" fmla="*/ 0 h 428653"/>
                  <a:gd name="connsiteX0" fmla="*/ 403773 w 403773"/>
                  <a:gd name="connsiteY0" fmla="*/ 314988 h 428653"/>
                  <a:gd name="connsiteX1" fmla="*/ 0 w 403773"/>
                  <a:gd name="connsiteY1" fmla="*/ 428653 h 428653"/>
                  <a:gd name="connsiteX2" fmla="*/ 403773 w 403773"/>
                  <a:gd name="connsiteY2" fmla="*/ 314988 h 428653"/>
                  <a:gd name="connsiteX0" fmla="*/ 62973 w 403773"/>
                  <a:gd name="connsiteY0" fmla="*/ 260392 h 428653"/>
                  <a:gd name="connsiteX1" fmla="*/ 355617 w 403773"/>
                  <a:gd name="connsiteY1" fmla="*/ 0 h 428653"/>
                  <a:gd name="connsiteX0" fmla="*/ 348208 w 359162"/>
                  <a:gd name="connsiteY0" fmla="*/ 276700 h 428653"/>
                  <a:gd name="connsiteX1" fmla="*/ 0 w 359162"/>
                  <a:gd name="connsiteY1" fmla="*/ 428653 h 428653"/>
                  <a:gd name="connsiteX2" fmla="*/ 348208 w 359162"/>
                  <a:gd name="connsiteY2" fmla="*/ 276700 h 428653"/>
                  <a:gd name="connsiteX0" fmla="*/ 62973 w 359162"/>
                  <a:gd name="connsiteY0" fmla="*/ 260392 h 428653"/>
                  <a:gd name="connsiteX1" fmla="*/ 355617 w 359162"/>
                  <a:gd name="connsiteY1" fmla="*/ 0 h 428653"/>
                  <a:gd name="connsiteX0" fmla="*/ 295567 w 359162"/>
                  <a:gd name="connsiteY0" fmla="*/ 113094 h 428653"/>
                  <a:gd name="connsiteX1" fmla="*/ 0 w 359162"/>
                  <a:gd name="connsiteY1" fmla="*/ 428653 h 428653"/>
                  <a:gd name="connsiteX2" fmla="*/ 295567 w 359162"/>
                  <a:gd name="connsiteY2" fmla="*/ 113094 h 428653"/>
                  <a:gd name="connsiteX0" fmla="*/ 62973 w 359162"/>
                  <a:gd name="connsiteY0" fmla="*/ 260392 h 428653"/>
                  <a:gd name="connsiteX1" fmla="*/ 355617 w 359162"/>
                  <a:gd name="connsiteY1" fmla="*/ 0 h 428653"/>
                  <a:gd name="connsiteX0" fmla="*/ 304340 w 367935"/>
                  <a:gd name="connsiteY0" fmla="*/ 113094 h 260392"/>
                  <a:gd name="connsiteX1" fmla="*/ 0 w 367935"/>
                  <a:gd name="connsiteY1" fmla="*/ 216313 h 260392"/>
                  <a:gd name="connsiteX2" fmla="*/ 304340 w 367935"/>
                  <a:gd name="connsiteY2" fmla="*/ 113094 h 260392"/>
                  <a:gd name="connsiteX0" fmla="*/ 71746 w 367935"/>
                  <a:gd name="connsiteY0" fmla="*/ 260392 h 260392"/>
                  <a:gd name="connsiteX1" fmla="*/ 364390 w 367935"/>
                  <a:gd name="connsiteY1" fmla="*/ 0 h 260392"/>
                  <a:gd name="connsiteX0" fmla="*/ 304340 w 379633"/>
                  <a:gd name="connsiteY0" fmla="*/ 113094 h 260392"/>
                  <a:gd name="connsiteX1" fmla="*/ 0 w 379633"/>
                  <a:gd name="connsiteY1" fmla="*/ 216313 h 260392"/>
                  <a:gd name="connsiteX2" fmla="*/ 304340 w 379633"/>
                  <a:gd name="connsiteY2" fmla="*/ 113094 h 260392"/>
                  <a:gd name="connsiteX0" fmla="*/ 71746 w 379633"/>
                  <a:gd name="connsiteY0" fmla="*/ 260392 h 260392"/>
                  <a:gd name="connsiteX1" fmla="*/ 364390 w 379633"/>
                  <a:gd name="connsiteY1" fmla="*/ 0 h 260392"/>
                  <a:gd name="connsiteX0" fmla="*/ 304340 w 419761"/>
                  <a:gd name="connsiteY0" fmla="*/ 12145 h 159443"/>
                  <a:gd name="connsiteX1" fmla="*/ 0 w 419761"/>
                  <a:gd name="connsiteY1" fmla="*/ 115364 h 159443"/>
                  <a:gd name="connsiteX2" fmla="*/ 304340 w 419761"/>
                  <a:gd name="connsiteY2" fmla="*/ 12145 h 159443"/>
                  <a:gd name="connsiteX0" fmla="*/ 71746 w 419761"/>
                  <a:gd name="connsiteY0" fmla="*/ 159443 h 159443"/>
                  <a:gd name="connsiteX1" fmla="*/ 414106 w 419761"/>
                  <a:gd name="connsiteY1" fmla="*/ 0 h 159443"/>
                  <a:gd name="connsiteX0" fmla="*/ 304340 w 414106"/>
                  <a:gd name="connsiteY0" fmla="*/ 12145 h 159443"/>
                  <a:gd name="connsiteX1" fmla="*/ 0 w 414106"/>
                  <a:gd name="connsiteY1" fmla="*/ 115364 h 159443"/>
                  <a:gd name="connsiteX2" fmla="*/ 304340 w 414106"/>
                  <a:gd name="connsiteY2" fmla="*/ 12145 h 159443"/>
                  <a:gd name="connsiteX0" fmla="*/ 71746 w 414106"/>
                  <a:gd name="connsiteY0" fmla="*/ 159443 h 159443"/>
                  <a:gd name="connsiteX1" fmla="*/ 414106 w 414106"/>
                  <a:gd name="connsiteY1" fmla="*/ 0 h 159443"/>
                  <a:gd name="connsiteX0" fmla="*/ 304340 w 414106"/>
                  <a:gd name="connsiteY0" fmla="*/ 12145 h 159443"/>
                  <a:gd name="connsiteX1" fmla="*/ 0 w 414106"/>
                  <a:gd name="connsiteY1" fmla="*/ 115364 h 159443"/>
                  <a:gd name="connsiteX2" fmla="*/ 304340 w 414106"/>
                  <a:gd name="connsiteY2" fmla="*/ 12145 h 159443"/>
                  <a:gd name="connsiteX0" fmla="*/ 71746 w 414106"/>
                  <a:gd name="connsiteY0" fmla="*/ 159443 h 159443"/>
                  <a:gd name="connsiteX1" fmla="*/ 414106 w 414106"/>
                  <a:gd name="connsiteY1" fmla="*/ 0 h 159443"/>
                  <a:gd name="connsiteX0" fmla="*/ 304340 w 414106"/>
                  <a:gd name="connsiteY0" fmla="*/ 12145 h 149000"/>
                  <a:gd name="connsiteX1" fmla="*/ 0 w 414106"/>
                  <a:gd name="connsiteY1" fmla="*/ 115364 h 149000"/>
                  <a:gd name="connsiteX2" fmla="*/ 304340 w 414106"/>
                  <a:gd name="connsiteY2" fmla="*/ 12145 h 149000"/>
                  <a:gd name="connsiteX0" fmla="*/ 109764 w 414106"/>
                  <a:gd name="connsiteY0" fmla="*/ 149000 h 149000"/>
                  <a:gd name="connsiteX1" fmla="*/ 414106 w 414106"/>
                  <a:gd name="connsiteY1" fmla="*/ 0 h 149000"/>
                  <a:gd name="connsiteX0" fmla="*/ 304340 w 414106"/>
                  <a:gd name="connsiteY0" fmla="*/ 12145 h 162226"/>
                  <a:gd name="connsiteX1" fmla="*/ 0 w 414106"/>
                  <a:gd name="connsiteY1" fmla="*/ 115364 h 162226"/>
                  <a:gd name="connsiteX2" fmla="*/ 304340 w 414106"/>
                  <a:gd name="connsiteY2" fmla="*/ 12145 h 162226"/>
                  <a:gd name="connsiteX0" fmla="*/ 109764 w 414106"/>
                  <a:gd name="connsiteY0" fmla="*/ 149000 h 162226"/>
                  <a:gd name="connsiteX1" fmla="*/ 414106 w 414106"/>
                  <a:gd name="connsiteY1" fmla="*/ 0 h 162226"/>
                  <a:gd name="connsiteX0" fmla="*/ 304340 w 414106"/>
                  <a:gd name="connsiteY0" fmla="*/ 12145 h 153635"/>
                  <a:gd name="connsiteX1" fmla="*/ 0 w 414106"/>
                  <a:gd name="connsiteY1" fmla="*/ 115364 h 153635"/>
                  <a:gd name="connsiteX2" fmla="*/ 304340 w 414106"/>
                  <a:gd name="connsiteY2" fmla="*/ 12145 h 153635"/>
                  <a:gd name="connsiteX0" fmla="*/ 109764 w 414106"/>
                  <a:gd name="connsiteY0" fmla="*/ 149000 h 153635"/>
                  <a:gd name="connsiteX1" fmla="*/ 414106 w 414106"/>
                  <a:gd name="connsiteY1" fmla="*/ 0 h 153635"/>
                  <a:gd name="connsiteX0" fmla="*/ 304340 w 364390"/>
                  <a:gd name="connsiteY0" fmla="*/ 0 h 163323"/>
                  <a:gd name="connsiteX1" fmla="*/ 0 w 364390"/>
                  <a:gd name="connsiteY1" fmla="*/ 103219 h 163323"/>
                  <a:gd name="connsiteX2" fmla="*/ 304340 w 364390"/>
                  <a:gd name="connsiteY2" fmla="*/ 0 h 163323"/>
                  <a:gd name="connsiteX0" fmla="*/ 109764 w 364390"/>
                  <a:gd name="connsiteY0" fmla="*/ 136855 h 163323"/>
                  <a:gd name="connsiteX1" fmla="*/ 364390 w 364390"/>
                  <a:gd name="connsiteY1" fmla="*/ 60958 h 163323"/>
                  <a:gd name="connsiteX0" fmla="*/ 304340 w 364390"/>
                  <a:gd name="connsiteY0" fmla="*/ 0 h 144996"/>
                  <a:gd name="connsiteX1" fmla="*/ 0 w 364390"/>
                  <a:gd name="connsiteY1" fmla="*/ 103219 h 144996"/>
                  <a:gd name="connsiteX2" fmla="*/ 304340 w 364390"/>
                  <a:gd name="connsiteY2" fmla="*/ 0 h 144996"/>
                  <a:gd name="connsiteX0" fmla="*/ 109764 w 364390"/>
                  <a:gd name="connsiteY0" fmla="*/ 136855 h 144996"/>
                  <a:gd name="connsiteX1" fmla="*/ 364390 w 364390"/>
                  <a:gd name="connsiteY1" fmla="*/ 60958 h 144996"/>
                  <a:gd name="connsiteX0" fmla="*/ 304340 w 364390"/>
                  <a:gd name="connsiteY0" fmla="*/ 0 h 140413"/>
                  <a:gd name="connsiteX1" fmla="*/ 0 w 364390"/>
                  <a:gd name="connsiteY1" fmla="*/ 103219 h 140413"/>
                  <a:gd name="connsiteX2" fmla="*/ 304340 w 364390"/>
                  <a:gd name="connsiteY2" fmla="*/ 0 h 140413"/>
                  <a:gd name="connsiteX0" fmla="*/ 109764 w 364390"/>
                  <a:gd name="connsiteY0" fmla="*/ 136855 h 140413"/>
                  <a:gd name="connsiteX1" fmla="*/ 364390 w 364390"/>
                  <a:gd name="connsiteY1" fmla="*/ 60958 h 140413"/>
                  <a:gd name="connsiteX0" fmla="*/ 304340 w 364390"/>
                  <a:gd name="connsiteY0" fmla="*/ 0 h 146610"/>
                  <a:gd name="connsiteX1" fmla="*/ 0 w 364390"/>
                  <a:gd name="connsiteY1" fmla="*/ 103219 h 146610"/>
                  <a:gd name="connsiteX2" fmla="*/ 304340 w 364390"/>
                  <a:gd name="connsiteY2" fmla="*/ 0 h 146610"/>
                  <a:gd name="connsiteX0" fmla="*/ 109764 w 364390"/>
                  <a:gd name="connsiteY0" fmla="*/ 136855 h 146610"/>
                  <a:gd name="connsiteX1" fmla="*/ 364390 w 364390"/>
                  <a:gd name="connsiteY1" fmla="*/ 60958 h 146610"/>
                  <a:gd name="connsiteX0" fmla="*/ 304340 w 364390"/>
                  <a:gd name="connsiteY0" fmla="*/ 0 h 137395"/>
                  <a:gd name="connsiteX1" fmla="*/ 0 w 364390"/>
                  <a:gd name="connsiteY1" fmla="*/ 103219 h 137395"/>
                  <a:gd name="connsiteX2" fmla="*/ 304340 w 364390"/>
                  <a:gd name="connsiteY2" fmla="*/ 0 h 137395"/>
                  <a:gd name="connsiteX0" fmla="*/ 109764 w 364390"/>
                  <a:gd name="connsiteY0" fmla="*/ 136855 h 137395"/>
                  <a:gd name="connsiteX1" fmla="*/ 364390 w 364390"/>
                  <a:gd name="connsiteY1" fmla="*/ 60958 h 137395"/>
                  <a:gd name="connsiteX0" fmla="*/ 304340 w 387785"/>
                  <a:gd name="connsiteY0" fmla="*/ 0 h 139916"/>
                  <a:gd name="connsiteX1" fmla="*/ 0 w 387785"/>
                  <a:gd name="connsiteY1" fmla="*/ 103219 h 139916"/>
                  <a:gd name="connsiteX2" fmla="*/ 304340 w 387785"/>
                  <a:gd name="connsiteY2" fmla="*/ 0 h 139916"/>
                  <a:gd name="connsiteX0" fmla="*/ 109764 w 387785"/>
                  <a:gd name="connsiteY0" fmla="*/ 136855 h 139916"/>
                  <a:gd name="connsiteX1" fmla="*/ 387785 w 387785"/>
                  <a:gd name="connsiteY1" fmla="*/ 67922 h 139916"/>
                  <a:gd name="connsiteX0" fmla="*/ 304340 w 387785"/>
                  <a:gd name="connsiteY0" fmla="*/ 0 h 136855"/>
                  <a:gd name="connsiteX1" fmla="*/ 0 w 387785"/>
                  <a:gd name="connsiteY1" fmla="*/ 103219 h 136855"/>
                  <a:gd name="connsiteX2" fmla="*/ 304340 w 387785"/>
                  <a:gd name="connsiteY2" fmla="*/ 0 h 136855"/>
                  <a:gd name="connsiteX0" fmla="*/ 109764 w 387785"/>
                  <a:gd name="connsiteY0" fmla="*/ 136855 h 136855"/>
                  <a:gd name="connsiteX1" fmla="*/ 387785 w 387785"/>
                  <a:gd name="connsiteY1" fmla="*/ 67922 h 136855"/>
                  <a:gd name="connsiteX0" fmla="*/ 304340 w 387785"/>
                  <a:gd name="connsiteY0" fmla="*/ 0 h 143819"/>
                  <a:gd name="connsiteX1" fmla="*/ 0 w 387785"/>
                  <a:gd name="connsiteY1" fmla="*/ 103219 h 143819"/>
                  <a:gd name="connsiteX2" fmla="*/ 304340 w 387785"/>
                  <a:gd name="connsiteY2" fmla="*/ 0 h 143819"/>
                  <a:gd name="connsiteX0" fmla="*/ 174102 w 387785"/>
                  <a:gd name="connsiteY0" fmla="*/ 143819 h 143819"/>
                  <a:gd name="connsiteX1" fmla="*/ 387785 w 387785"/>
                  <a:gd name="connsiteY1" fmla="*/ 67922 h 143819"/>
                  <a:gd name="connsiteX0" fmla="*/ 304340 w 387785"/>
                  <a:gd name="connsiteY0" fmla="*/ 0 h 143819"/>
                  <a:gd name="connsiteX1" fmla="*/ 0 w 387785"/>
                  <a:gd name="connsiteY1" fmla="*/ 103219 h 143819"/>
                  <a:gd name="connsiteX2" fmla="*/ 304340 w 387785"/>
                  <a:gd name="connsiteY2" fmla="*/ 0 h 143819"/>
                  <a:gd name="connsiteX0" fmla="*/ 174102 w 387785"/>
                  <a:gd name="connsiteY0" fmla="*/ 143819 h 143819"/>
                  <a:gd name="connsiteX1" fmla="*/ 387785 w 387785"/>
                  <a:gd name="connsiteY1" fmla="*/ 67922 h 1438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87785" h="143819" stroke="0" extrusionOk="0">
                    <a:moveTo>
                      <a:pt x="304340" y="0"/>
                    </a:moveTo>
                    <a:lnTo>
                      <a:pt x="0" y="103219"/>
                    </a:lnTo>
                    <a:lnTo>
                      <a:pt x="304340" y="0"/>
                    </a:lnTo>
                    <a:close/>
                  </a:path>
                  <a:path w="387785" h="143819" fill="none">
                    <a:moveTo>
                      <a:pt x="174102" y="143819"/>
                    </a:moveTo>
                    <a:cubicBezTo>
                      <a:pt x="278799" y="86808"/>
                      <a:pt x="294785" y="56493"/>
                      <a:pt x="387785" y="67922"/>
                    </a:cubicBezTo>
                  </a:path>
                </a:pathLst>
              </a:custGeom>
              <a:noFill/>
              <a:ln w="254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headEnd type="triangle"/>
                <a:tailEnd type="none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526A16B6-DCCB-E0B5-C686-BF57E888CD8B}"/>
                  </a:ext>
                </a:extLst>
              </p:cNvPr>
              <p:cNvSpPr txBox="1"/>
              <p:nvPr/>
            </p:nvSpPr>
            <p:spPr>
              <a:xfrm>
                <a:off x="7149392" y="3889838"/>
                <a:ext cx="341760" cy="215444"/>
              </a:xfrm>
              <a:prstGeom prst="rect">
                <a:avLst/>
              </a:prstGeom>
              <a:solidFill>
                <a:srgbClr val="E7E6E6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CO</a:t>
                </a:r>
                <a:r>
                  <a:rPr kumimoji="0" lang="en-GB" sz="800" b="0" i="0" u="none" strike="noStrike" kern="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2</a:t>
                </a:r>
                <a:endParaRPr kumimoji="0" lang="en-US" sz="8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1" name="Arc 169">
                <a:extLst>
                  <a:ext uri="{FF2B5EF4-FFF2-40B4-BE49-F238E27FC236}">
                    <a16:creationId xmlns:a16="http://schemas.microsoft.com/office/drawing/2014/main" id="{DF3A1AA6-B3CC-D0F5-287D-09D526884256}"/>
                  </a:ext>
                </a:extLst>
              </p:cNvPr>
              <p:cNvSpPr/>
              <p:nvPr/>
            </p:nvSpPr>
            <p:spPr>
              <a:xfrm rot="16200000">
                <a:off x="5681561" y="3747435"/>
                <a:ext cx="426695" cy="275072"/>
              </a:xfrm>
              <a:custGeom>
                <a:avLst/>
                <a:gdLst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2" fmla="*/ 646747 w 1293493"/>
                  <a:gd name="connsiteY2" fmla="*/ 337656 h 675311"/>
                  <a:gd name="connsiteX3" fmla="*/ 646746 w 1293493"/>
                  <a:gd name="connsiteY3" fmla="*/ 0 h 675311"/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0" fmla="*/ 0 w 707707"/>
                  <a:gd name="connsiteY0" fmla="*/ 1655 h 339311"/>
                  <a:gd name="connsiteX1" fmla="*/ 646747 w 707707"/>
                  <a:gd name="connsiteY1" fmla="*/ 339311 h 339311"/>
                  <a:gd name="connsiteX2" fmla="*/ 1 w 707707"/>
                  <a:gd name="connsiteY2" fmla="*/ 339311 h 339311"/>
                  <a:gd name="connsiteX3" fmla="*/ 0 w 707707"/>
                  <a:gd name="connsiteY3" fmla="*/ 1655 h 339311"/>
                  <a:gd name="connsiteX0" fmla="*/ 0 w 707707"/>
                  <a:gd name="connsiteY0" fmla="*/ 1655 h 339311"/>
                  <a:gd name="connsiteX1" fmla="*/ 707707 w 707707"/>
                  <a:gd name="connsiteY1" fmla="*/ 158971 h 339311"/>
                  <a:gd name="connsiteX0" fmla="*/ 287020 w 994727"/>
                  <a:gd name="connsiteY0" fmla="*/ 0 h 337656"/>
                  <a:gd name="connsiteX1" fmla="*/ 933767 w 994727"/>
                  <a:gd name="connsiteY1" fmla="*/ 337656 h 337656"/>
                  <a:gd name="connsiteX2" fmla="*/ 287021 w 994727"/>
                  <a:gd name="connsiteY2" fmla="*/ 337656 h 337656"/>
                  <a:gd name="connsiteX3" fmla="*/ 287020 w 994727"/>
                  <a:gd name="connsiteY3" fmla="*/ 0 h 337656"/>
                  <a:gd name="connsiteX0" fmla="*/ 0 w 994727"/>
                  <a:gd name="connsiteY0" fmla="*/ 129540 h 337656"/>
                  <a:gd name="connsiteX1" fmla="*/ 994727 w 994727"/>
                  <a:gd name="connsiteY1" fmla="*/ 157316 h 337656"/>
                  <a:gd name="connsiteX0" fmla="*/ 287020 w 994727"/>
                  <a:gd name="connsiteY0" fmla="*/ 53669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3" fmla="*/ 287020 w 994727"/>
                  <a:gd name="connsiteY3" fmla="*/ 53669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391325"/>
                  <a:gd name="connsiteX1" fmla="*/ 933767 w 994727"/>
                  <a:gd name="connsiteY1" fmla="*/ 391325 h 391325"/>
                  <a:gd name="connsiteX2" fmla="*/ 419101 w 994727"/>
                  <a:gd name="connsiteY2" fmla="*/ 992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210985"/>
                  <a:gd name="connsiteX1" fmla="*/ 4127 w 994727"/>
                  <a:gd name="connsiteY1" fmla="*/ 180505 h 210985"/>
                  <a:gd name="connsiteX2" fmla="*/ 419101 w 994727"/>
                  <a:gd name="connsiteY2" fmla="*/ 9922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94727"/>
                  <a:gd name="connsiteY0" fmla="*/ 53505 h 210985"/>
                  <a:gd name="connsiteX1" fmla="*/ 4127 w 994727"/>
                  <a:gd name="connsiteY1" fmla="*/ 180505 h 210985"/>
                  <a:gd name="connsiteX2" fmla="*/ 485141 w 994727"/>
                  <a:gd name="connsiteY2" fmla="*/ 5350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76947"/>
                  <a:gd name="connsiteY0" fmla="*/ 53505 h 210985"/>
                  <a:gd name="connsiteX1" fmla="*/ 4127 w 976947"/>
                  <a:gd name="connsiteY1" fmla="*/ 180505 h 210985"/>
                  <a:gd name="connsiteX2" fmla="*/ 485141 w 976947"/>
                  <a:gd name="connsiteY2" fmla="*/ 53505 h 210985"/>
                  <a:gd name="connsiteX0" fmla="*/ 0 w 976947"/>
                  <a:gd name="connsiteY0" fmla="*/ 183209 h 210985"/>
                  <a:gd name="connsiteX1" fmla="*/ 494137 w 976947"/>
                  <a:gd name="connsiteY1" fmla="*/ 0 h 210985"/>
                  <a:gd name="connsiteX2" fmla="*/ 976947 w 976947"/>
                  <a:gd name="connsiteY2" fmla="*/ 210985 h 210985"/>
                  <a:gd name="connsiteX0" fmla="*/ 485141 w 1004887"/>
                  <a:gd name="connsiteY0" fmla="*/ 53505 h 210985"/>
                  <a:gd name="connsiteX1" fmla="*/ 4127 w 1004887"/>
                  <a:gd name="connsiteY1" fmla="*/ 180505 h 210985"/>
                  <a:gd name="connsiteX2" fmla="*/ 485141 w 1004887"/>
                  <a:gd name="connsiteY2" fmla="*/ 53505 h 210985"/>
                  <a:gd name="connsiteX0" fmla="*/ 0 w 1004887"/>
                  <a:gd name="connsiteY0" fmla="*/ 183209 h 210985"/>
                  <a:gd name="connsiteX1" fmla="*/ 494137 w 1004887"/>
                  <a:gd name="connsiteY1" fmla="*/ 0 h 210985"/>
                  <a:gd name="connsiteX2" fmla="*/ 1004887 w 1004887"/>
                  <a:gd name="connsiteY2" fmla="*/ 210985 h 210985"/>
                  <a:gd name="connsiteX0" fmla="*/ 485141 w 1069126"/>
                  <a:gd name="connsiteY0" fmla="*/ 70258 h 199962"/>
                  <a:gd name="connsiteX1" fmla="*/ 4127 w 1069126"/>
                  <a:gd name="connsiteY1" fmla="*/ 197258 h 199962"/>
                  <a:gd name="connsiteX2" fmla="*/ 485141 w 1069126"/>
                  <a:gd name="connsiteY2" fmla="*/ 70258 h 199962"/>
                  <a:gd name="connsiteX0" fmla="*/ 0 w 1069126"/>
                  <a:gd name="connsiteY0" fmla="*/ 199962 h 199962"/>
                  <a:gd name="connsiteX1" fmla="*/ 494137 w 1069126"/>
                  <a:gd name="connsiteY1" fmla="*/ 16753 h 199962"/>
                  <a:gd name="connsiteX2" fmla="*/ 1069126 w 1069126"/>
                  <a:gd name="connsiteY2" fmla="*/ 115343 h 199962"/>
                  <a:gd name="connsiteX0" fmla="*/ 485141 w 1069126"/>
                  <a:gd name="connsiteY0" fmla="*/ 53505 h 183209"/>
                  <a:gd name="connsiteX1" fmla="*/ 4127 w 1069126"/>
                  <a:gd name="connsiteY1" fmla="*/ 180505 h 183209"/>
                  <a:gd name="connsiteX2" fmla="*/ 485141 w 1069126"/>
                  <a:gd name="connsiteY2" fmla="*/ 53505 h 183209"/>
                  <a:gd name="connsiteX0" fmla="*/ 0 w 1069126"/>
                  <a:gd name="connsiteY0" fmla="*/ 183209 h 183209"/>
                  <a:gd name="connsiteX1" fmla="*/ 494137 w 1069126"/>
                  <a:gd name="connsiteY1" fmla="*/ 0 h 183209"/>
                  <a:gd name="connsiteX2" fmla="*/ 1069126 w 1069126"/>
                  <a:gd name="connsiteY2" fmla="*/ 98590 h 183209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1014 w 1064999"/>
                  <a:gd name="connsiteY0" fmla="*/ 58838 h 185838"/>
                  <a:gd name="connsiteX1" fmla="*/ 0 w 1064999"/>
                  <a:gd name="connsiteY1" fmla="*/ 185838 h 185838"/>
                  <a:gd name="connsiteX2" fmla="*/ 481014 w 1064999"/>
                  <a:gd name="connsiteY2" fmla="*/ 58838 h 185838"/>
                  <a:gd name="connsiteX0" fmla="*/ 135823 w 1064999"/>
                  <a:gd name="connsiteY0" fmla="*/ 99007 h 185838"/>
                  <a:gd name="connsiteX1" fmla="*/ 490010 w 1064999"/>
                  <a:gd name="connsiteY1" fmla="*/ 5333 h 185838"/>
                  <a:gd name="connsiteX2" fmla="*/ 1064999 w 1064999"/>
                  <a:gd name="connsiteY2" fmla="*/ 103923 h 185838"/>
                  <a:gd name="connsiteX0" fmla="*/ 481014 w 1064999"/>
                  <a:gd name="connsiteY0" fmla="*/ 58109 h 185109"/>
                  <a:gd name="connsiteX1" fmla="*/ 0 w 1064999"/>
                  <a:gd name="connsiteY1" fmla="*/ 185109 h 185109"/>
                  <a:gd name="connsiteX2" fmla="*/ 481014 w 1064999"/>
                  <a:gd name="connsiteY2" fmla="*/ 581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511604 w 1064999"/>
                  <a:gd name="connsiteY0" fmla="*/ 20009 h 185109"/>
                  <a:gd name="connsiteX1" fmla="*/ 0 w 1064999"/>
                  <a:gd name="connsiteY1" fmla="*/ 185109 h 185109"/>
                  <a:gd name="connsiteX2" fmla="*/ 511604 w 1064999"/>
                  <a:gd name="connsiteY2" fmla="*/ 200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375781 w 929176"/>
                  <a:gd name="connsiteY0" fmla="*/ 20009 h 108909"/>
                  <a:gd name="connsiteX1" fmla="*/ 1833 w 929176"/>
                  <a:gd name="connsiteY1" fmla="*/ 108909 h 108909"/>
                  <a:gd name="connsiteX2" fmla="*/ 375781 w 929176"/>
                  <a:gd name="connsiteY2" fmla="*/ 20009 h 108909"/>
                  <a:gd name="connsiteX0" fmla="*/ 0 w 929176"/>
                  <a:gd name="connsiteY0" fmla="*/ 98278 h 108909"/>
                  <a:gd name="connsiteX1" fmla="*/ 354187 w 929176"/>
                  <a:gd name="connsiteY1" fmla="*/ 4604 h 108909"/>
                  <a:gd name="connsiteX2" fmla="*/ 929176 w 929176"/>
                  <a:gd name="connsiteY2" fmla="*/ 103194 h 108909"/>
                  <a:gd name="connsiteX0" fmla="*/ 375781 w 929176"/>
                  <a:gd name="connsiteY0" fmla="*/ 15585 h 104485"/>
                  <a:gd name="connsiteX1" fmla="*/ 1833 w 929176"/>
                  <a:gd name="connsiteY1" fmla="*/ 104485 h 104485"/>
                  <a:gd name="connsiteX2" fmla="*/ 375781 w 929176"/>
                  <a:gd name="connsiteY2" fmla="*/ 15585 h 104485"/>
                  <a:gd name="connsiteX0" fmla="*/ 0 w 929176"/>
                  <a:gd name="connsiteY0" fmla="*/ 93854 h 104485"/>
                  <a:gd name="connsiteX1" fmla="*/ 354187 w 929176"/>
                  <a:gd name="connsiteY1" fmla="*/ 180 h 104485"/>
                  <a:gd name="connsiteX2" fmla="*/ 929176 w 929176"/>
                  <a:gd name="connsiteY2" fmla="*/ 98770 h 104485"/>
                  <a:gd name="connsiteX0" fmla="*/ 375781 w 929176"/>
                  <a:gd name="connsiteY0" fmla="*/ 15586 h 104486"/>
                  <a:gd name="connsiteX1" fmla="*/ 1833 w 929176"/>
                  <a:gd name="connsiteY1" fmla="*/ 104486 h 104486"/>
                  <a:gd name="connsiteX2" fmla="*/ 375781 w 929176"/>
                  <a:gd name="connsiteY2" fmla="*/ 15586 h 104486"/>
                  <a:gd name="connsiteX0" fmla="*/ 0 w 929176"/>
                  <a:gd name="connsiteY0" fmla="*/ 93855 h 104486"/>
                  <a:gd name="connsiteX1" fmla="*/ 354187 w 929176"/>
                  <a:gd name="connsiteY1" fmla="*/ 181 h 104486"/>
                  <a:gd name="connsiteX2" fmla="*/ 929176 w 929176"/>
                  <a:gd name="connsiteY2" fmla="*/ 98771 h 104486"/>
                  <a:gd name="connsiteX0" fmla="*/ 375781 w 929176"/>
                  <a:gd name="connsiteY0" fmla="*/ 66296 h 155196"/>
                  <a:gd name="connsiteX1" fmla="*/ 1833 w 929176"/>
                  <a:gd name="connsiteY1" fmla="*/ 155196 h 155196"/>
                  <a:gd name="connsiteX2" fmla="*/ 375781 w 929176"/>
                  <a:gd name="connsiteY2" fmla="*/ 66296 h 155196"/>
                  <a:gd name="connsiteX0" fmla="*/ 0 w 929176"/>
                  <a:gd name="connsiteY0" fmla="*/ 144565 h 155196"/>
                  <a:gd name="connsiteX1" fmla="*/ 415367 w 929176"/>
                  <a:gd name="connsiteY1" fmla="*/ 91 h 155196"/>
                  <a:gd name="connsiteX2" fmla="*/ 929176 w 929176"/>
                  <a:gd name="connsiteY2" fmla="*/ 149481 h 155196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27603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16690 h 105590"/>
                  <a:gd name="connsiteX1" fmla="*/ 1833 w 929176"/>
                  <a:gd name="connsiteY1" fmla="*/ 105590 h 105590"/>
                  <a:gd name="connsiteX2" fmla="*/ 375781 w 929176"/>
                  <a:gd name="connsiteY2" fmla="*/ 16690 h 105590"/>
                  <a:gd name="connsiteX0" fmla="*/ 0 w 929176"/>
                  <a:gd name="connsiteY0" fmla="*/ 94959 h 105590"/>
                  <a:gd name="connsiteX1" fmla="*/ 449017 w 929176"/>
                  <a:gd name="connsiteY1" fmla="*/ 15 h 105590"/>
                  <a:gd name="connsiteX2" fmla="*/ 929176 w 929176"/>
                  <a:gd name="connsiteY2" fmla="*/ 99875 h 105590"/>
                  <a:gd name="connsiteX0" fmla="*/ 375781 w 929176"/>
                  <a:gd name="connsiteY0" fmla="*/ 16675 h 105575"/>
                  <a:gd name="connsiteX1" fmla="*/ 1833 w 929176"/>
                  <a:gd name="connsiteY1" fmla="*/ 105575 h 105575"/>
                  <a:gd name="connsiteX2" fmla="*/ 375781 w 929176"/>
                  <a:gd name="connsiteY2" fmla="*/ 16675 h 105575"/>
                  <a:gd name="connsiteX0" fmla="*/ 0 w 929176"/>
                  <a:gd name="connsiteY0" fmla="*/ 94944 h 105575"/>
                  <a:gd name="connsiteX1" fmla="*/ 449017 w 929176"/>
                  <a:gd name="connsiteY1" fmla="*/ 0 h 105575"/>
                  <a:gd name="connsiteX2" fmla="*/ 929176 w 929176"/>
                  <a:gd name="connsiteY2" fmla="*/ 99860 h 105575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009 h 106859"/>
                  <a:gd name="connsiteX1" fmla="*/ 1833 w 929176"/>
                  <a:gd name="connsiteY1" fmla="*/ 106859 h 106859"/>
                  <a:gd name="connsiteX2" fmla="*/ 465257 w 929176"/>
                  <a:gd name="connsiteY2" fmla="*/ 3700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755 h 107605"/>
                  <a:gd name="connsiteX1" fmla="*/ 1833 w 929176"/>
                  <a:gd name="connsiteY1" fmla="*/ 107605 h 107605"/>
                  <a:gd name="connsiteX2" fmla="*/ 465257 w 929176"/>
                  <a:gd name="connsiteY2" fmla="*/ 37755 h 107605"/>
                  <a:gd name="connsiteX0" fmla="*/ 0 w 929176"/>
                  <a:gd name="connsiteY0" fmla="*/ 96974 h 107605"/>
                  <a:gd name="connsiteX1" fmla="*/ 449017 w 929176"/>
                  <a:gd name="connsiteY1" fmla="*/ 2030 h 107605"/>
                  <a:gd name="connsiteX2" fmla="*/ 929176 w 929176"/>
                  <a:gd name="connsiteY2" fmla="*/ 101890 h 107605"/>
                  <a:gd name="connsiteX0" fmla="*/ 465257 w 929176"/>
                  <a:gd name="connsiteY0" fmla="*/ 37010 h 106860"/>
                  <a:gd name="connsiteX1" fmla="*/ 1833 w 929176"/>
                  <a:gd name="connsiteY1" fmla="*/ 106860 h 106860"/>
                  <a:gd name="connsiteX2" fmla="*/ 465257 w 929176"/>
                  <a:gd name="connsiteY2" fmla="*/ 37010 h 106860"/>
                  <a:gd name="connsiteX0" fmla="*/ 0 w 929176"/>
                  <a:gd name="connsiteY0" fmla="*/ 96229 h 106860"/>
                  <a:gd name="connsiteX1" fmla="*/ 449017 w 929176"/>
                  <a:gd name="connsiteY1" fmla="*/ 1285 h 106860"/>
                  <a:gd name="connsiteX2" fmla="*/ 929176 w 929176"/>
                  <a:gd name="connsiteY2" fmla="*/ 101145 h 106860"/>
                  <a:gd name="connsiteX0" fmla="*/ 465257 w 1195310"/>
                  <a:gd name="connsiteY0" fmla="*/ 36584 h 133104"/>
                  <a:gd name="connsiteX1" fmla="*/ 1833 w 1195310"/>
                  <a:gd name="connsiteY1" fmla="*/ 106434 h 133104"/>
                  <a:gd name="connsiteX2" fmla="*/ 465257 w 1195310"/>
                  <a:gd name="connsiteY2" fmla="*/ 36584 h 133104"/>
                  <a:gd name="connsiteX0" fmla="*/ 0 w 1195310"/>
                  <a:gd name="connsiteY0" fmla="*/ 95803 h 133104"/>
                  <a:gd name="connsiteX1" fmla="*/ 449017 w 1195310"/>
                  <a:gd name="connsiteY1" fmla="*/ 859 h 133104"/>
                  <a:gd name="connsiteX2" fmla="*/ 1195310 w 1195310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5734 h 132254"/>
                  <a:gd name="connsiteX1" fmla="*/ 144077 w 1337554"/>
                  <a:gd name="connsiteY1" fmla="*/ 105584 h 132254"/>
                  <a:gd name="connsiteX2" fmla="*/ 607501 w 1337554"/>
                  <a:gd name="connsiteY2" fmla="*/ 35734 h 132254"/>
                  <a:gd name="connsiteX0" fmla="*/ 0 w 1337554"/>
                  <a:gd name="connsiteY0" fmla="*/ 123528 h 132254"/>
                  <a:gd name="connsiteX1" fmla="*/ 591261 w 1337554"/>
                  <a:gd name="connsiteY1" fmla="*/ 9 h 132254"/>
                  <a:gd name="connsiteX2" fmla="*/ 1337554 w 1337554"/>
                  <a:gd name="connsiteY2" fmla="*/ 132254 h 132254"/>
                  <a:gd name="connsiteX0" fmla="*/ 607501 w 1337554"/>
                  <a:gd name="connsiteY0" fmla="*/ 38391 h 134911"/>
                  <a:gd name="connsiteX1" fmla="*/ 144077 w 1337554"/>
                  <a:gd name="connsiteY1" fmla="*/ 108241 h 134911"/>
                  <a:gd name="connsiteX2" fmla="*/ 607501 w 1337554"/>
                  <a:gd name="connsiteY2" fmla="*/ 38391 h 134911"/>
                  <a:gd name="connsiteX0" fmla="*/ 0 w 1337554"/>
                  <a:gd name="connsiteY0" fmla="*/ 126185 h 134911"/>
                  <a:gd name="connsiteX1" fmla="*/ 591261 w 1337554"/>
                  <a:gd name="connsiteY1" fmla="*/ 2666 h 134911"/>
                  <a:gd name="connsiteX2" fmla="*/ 1337554 w 1337554"/>
                  <a:gd name="connsiteY2" fmla="*/ 134911 h 134911"/>
                  <a:gd name="connsiteX0" fmla="*/ 607501 w 1337554"/>
                  <a:gd name="connsiteY0" fmla="*/ 37582 h 134102"/>
                  <a:gd name="connsiteX1" fmla="*/ 144077 w 1337554"/>
                  <a:gd name="connsiteY1" fmla="*/ 107432 h 134102"/>
                  <a:gd name="connsiteX2" fmla="*/ 607501 w 1337554"/>
                  <a:gd name="connsiteY2" fmla="*/ 37582 h 134102"/>
                  <a:gd name="connsiteX0" fmla="*/ 0 w 1337554"/>
                  <a:gd name="connsiteY0" fmla="*/ 125376 h 134102"/>
                  <a:gd name="connsiteX1" fmla="*/ 591261 w 1337554"/>
                  <a:gd name="connsiteY1" fmla="*/ 1857 h 134102"/>
                  <a:gd name="connsiteX2" fmla="*/ 1337554 w 1337554"/>
                  <a:gd name="connsiteY2" fmla="*/ 134102 h 134102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2395 h 158915"/>
                  <a:gd name="connsiteX1" fmla="*/ 144077 w 1337554"/>
                  <a:gd name="connsiteY1" fmla="*/ 132245 h 158915"/>
                  <a:gd name="connsiteX2" fmla="*/ 607501 w 1337554"/>
                  <a:gd name="connsiteY2" fmla="*/ 62395 h 158915"/>
                  <a:gd name="connsiteX0" fmla="*/ 0 w 1337554"/>
                  <a:gd name="connsiteY0" fmla="*/ 150189 h 158915"/>
                  <a:gd name="connsiteX1" fmla="*/ 616497 w 1337554"/>
                  <a:gd name="connsiteY1" fmla="*/ 0 h 158915"/>
                  <a:gd name="connsiteX2" fmla="*/ 1337554 w 1337554"/>
                  <a:gd name="connsiteY2" fmla="*/ 158915 h 158915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616497 w 1337554"/>
                  <a:gd name="connsiteY1" fmla="*/ 6382 h 165297"/>
                  <a:gd name="connsiteX2" fmla="*/ 959848 w 1337554"/>
                  <a:gd name="connsiteY2" fmla="*/ 35386 h 165297"/>
                  <a:gd name="connsiteX3" fmla="*/ 1337554 w 1337554"/>
                  <a:gd name="connsiteY3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1220 w 1337554"/>
                  <a:gd name="connsiteY1" fmla="*/ 2586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872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3006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3514 w 1337554"/>
                  <a:gd name="connsiteY1" fmla="*/ 3729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85637 h 182157"/>
                  <a:gd name="connsiteX1" fmla="*/ 144077 w 1337554"/>
                  <a:gd name="connsiteY1" fmla="*/ 155487 h 182157"/>
                  <a:gd name="connsiteX2" fmla="*/ 607501 w 1337554"/>
                  <a:gd name="connsiteY2" fmla="*/ 85637 h 182157"/>
                  <a:gd name="connsiteX0" fmla="*/ 0 w 1337554"/>
                  <a:gd name="connsiteY0" fmla="*/ 173431 h 182157"/>
                  <a:gd name="connsiteX1" fmla="*/ 333514 w 1337554"/>
                  <a:gd name="connsiteY1" fmla="*/ 54151 h 182157"/>
                  <a:gd name="connsiteX2" fmla="*/ 630263 w 1337554"/>
                  <a:gd name="connsiteY2" fmla="*/ 4192 h 182157"/>
                  <a:gd name="connsiteX3" fmla="*/ 959848 w 1337554"/>
                  <a:gd name="connsiteY3" fmla="*/ 52246 h 182157"/>
                  <a:gd name="connsiteX4" fmla="*/ 1337554 w 1337554"/>
                  <a:gd name="connsiteY4" fmla="*/ 182157 h 182157"/>
                  <a:gd name="connsiteX0" fmla="*/ 607501 w 1337554"/>
                  <a:gd name="connsiteY0" fmla="*/ 81445 h 177965"/>
                  <a:gd name="connsiteX1" fmla="*/ 144077 w 1337554"/>
                  <a:gd name="connsiteY1" fmla="*/ 151295 h 177965"/>
                  <a:gd name="connsiteX2" fmla="*/ 607501 w 1337554"/>
                  <a:gd name="connsiteY2" fmla="*/ 81445 h 177965"/>
                  <a:gd name="connsiteX0" fmla="*/ 0 w 1337554"/>
                  <a:gd name="connsiteY0" fmla="*/ 169239 h 177965"/>
                  <a:gd name="connsiteX1" fmla="*/ 333514 w 1337554"/>
                  <a:gd name="connsiteY1" fmla="*/ 49959 h 177965"/>
                  <a:gd name="connsiteX2" fmla="*/ 630263 w 1337554"/>
                  <a:gd name="connsiteY2" fmla="*/ 0 h 177965"/>
                  <a:gd name="connsiteX3" fmla="*/ 959848 w 1337554"/>
                  <a:gd name="connsiteY3" fmla="*/ 48054 h 177965"/>
                  <a:gd name="connsiteX4" fmla="*/ 1337554 w 1337554"/>
                  <a:gd name="connsiteY4" fmla="*/ 177965 h 17796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328925 w 1332965"/>
                  <a:gd name="connsiteY1" fmla="*/ 5167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93557"/>
                  <a:gd name="connsiteX1" fmla="*/ 139488 w 1332965"/>
                  <a:gd name="connsiteY1" fmla="*/ 153015 h 193557"/>
                  <a:gd name="connsiteX2" fmla="*/ 602912 w 1332965"/>
                  <a:gd name="connsiteY2" fmla="*/ 83165 h 193557"/>
                  <a:gd name="connsiteX0" fmla="*/ 0 w 1332965"/>
                  <a:gd name="connsiteY0" fmla="*/ 186199 h 193557"/>
                  <a:gd name="connsiteX1" fmla="*/ 365633 w 1332965"/>
                  <a:gd name="connsiteY1" fmla="*/ 185029 h 193557"/>
                  <a:gd name="connsiteX2" fmla="*/ 625674 w 1332965"/>
                  <a:gd name="connsiteY2" fmla="*/ 1720 h 193557"/>
                  <a:gd name="connsiteX3" fmla="*/ 955259 w 1332965"/>
                  <a:gd name="connsiteY3" fmla="*/ 49774 h 193557"/>
                  <a:gd name="connsiteX4" fmla="*/ 1332965 w 1332965"/>
                  <a:gd name="connsiteY4" fmla="*/ 179685 h 193557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36121 h 160511"/>
                  <a:gd name="connsiteX1" fmla="*/ 139488 w 1332965"/>
                  <a:gd name="connsiteY1" fmla="*/ 105971 h 160511"/>
                  <a:gd name="connsiteX2" fmla="*/ 602912 w 1332965"/>
                  <a:gd name="connsiteY2" fmla="*/ 36121 h 160511"/>
                  <a:gd name="connsiteX0" fmla="*/ 0 w 1332965"/>
                  <a:gd name="connsiteY0" fmla="*/ 139155 h 160511"/>
                  <a:gd name="connsiteX1" fmla="*/ 227977 w 1332965"/>
                  <a:gd name="connsiteY1" fmla="*/ 27495 h 160511"/>
                  <a:gd name="connsiteX2" fmla="*/ 609614 w 1332965"/>
                  <a:gd name="connsiteY2" fmla="*/ 160416 h 160511"/>
                  <a:gd name="connsiteX3" fmla="*/ 955259 w 1332965"/>
                  <a:gd name="connsiteY3" fmla="*/ 2730 h 160511"/>
                  <a:gd name="connsiteX4" fmla="*/ 1332965 w 1332965"/>
                  <a:gd name="connsiteY4" fmla="*/ 132641 h 160511"/>
                  <a:gd name="connsiteX0" fmla="*/ 602912 w 1332965"/>
                  <a:gd name="connsiteY0" fmla="*/ 40144 h 143178"/>
                  <a:gd name="connsiteX1" fmla="*/ 139488 w 1332965"/>
                  <a:gd name="connsiteY1" fmla="*/ 109994 h 143178"/>
                  <a:gd name="connsiteX2" fmla="*/ 602912 w 1332965"/>
                  <a:gd name="connsiteY2" fmla="*/ 40144 h 143178"/>
                  <a:gd name="connsiteX0" fmla="*/ 0 w 1332965"/>
                  <a:gd name="connsiteY0" fmla="*/ 143178 h 143178"/>
                  <a:gd name="connsiteX1" fmla="*/ 227977 w 1332965"/>
                  <a:gd name="connsiteY1" fmla="*/ 31518 h 143178"/>
                  <a:gd name="connsiteX2" fmla="*/ 955259 w 1332965"/>
                  <a:gd name="connsiteY2" fmla="*/ 6753 h 143178"/>
                  <a:gd name="connsiteX3" fmla="*/ 1332965 w 1332965"/>
                  <a:gd name="connsiteY3" fmla="*/ 136664 h 143178"/>
                  <a:gd name="connsiteX0" fmla="*/ 602912 w 1332965"/>
                  <a:gd name="connsiteY0" fmla="*/ 33391 h 136425"/>
                  <a:gd name="connsiteX1" fmla="*/ 139488 w 1332965"/>
                  <a:gd name="connsiteY1" fmla="*/ 103241 h 136425"/>
                  <a:gd name="connsiteX2" fmla="*/ 602912 w 1332965"/>
                  <a:gd name="connsiteY2" fmla="*/ 33391 h 136425"/>
                  <a:gd name="connsiteX0" fmla="*/ 0 w 1332965"/>
                  <a:gd name="connsiteY0" fmla="*/ 136425 h 136425"/>
                  <a:gd name="connsiteX1" fmla="*/ 955259 w 1332965"/>
                  <a:gd name="connsiteY1" fmla="*/ 0 h 136425"/>
                  <a:gd name="connsiteX2" fmla="*/ 1332965 w 1332965"/>
                  <a:gd name="connsiteY2" fmla="*/ 129911 h 136425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332965 w 1332965"/>
                  <a:gd name="connsiteY1" fmla="*/ 96520 h 103034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93564 w 1332965"/>
                  <a:gd name="connsiteY1" fmla="*/ 4708 h 103034"/>
                  <a:gd name="connsiteX2" fmla="*/ 1332965 w 1332965"/>
                  <a:gd name="connsiteY2" fmla="*/ 96520 h 103034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1332965 w 1332965"/>
                  <a:gd name="connsiteY3" fmla="*/ 182164 h 188678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959847 w 1332965"/>
                  <a:gd name="connsiteY3" fmla="*/ 42727 h 188678"/>
                  <a:gd name="connsiteX4" fmla="*/ 1332965 w 1332965"/>
                  <a:gd name="connsiteY4" fmla="*/ 182164 h 188678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5916 h 188950"/>
                  <a:gd name="connsiteX1" fmla="*/ 139488 w 1332965"/>
                  <a:gd name="connsiteY1" fmla="*/ 155766 h 188950"/>
                  <a:gd name="connsiteX2" fmla="*/ 602912 w 1332965"/>
                  <a:gd name="connsiteY2" fmla="*/ 85916 h 188950"/>
                  <a:gd name="connsiteX0" fmla="*/ 0 w 1332965"/>
                  <a:gd name="connsiteY0" fmla="*/ 188950 h 188950"/>
                  <a:gd name="connsiteX1" fmla="*/ 193564 w 1332965"/>
                  <a:gd name="connsiteY1" fmla="*/ 90624 h 188950"/>
                  <a:gd name="connsiteX2" fmla="*/ 606531 w 1332965"/>
                  <a:gd name="connsiteY2" fmla="*/ 1089 h 188950"/>
                  <a:gd name="connsiteX3" fmla="*/ 959847 w 1332965"/>
                  <a:gd name="connsiteY3" fmla="*/ 42999 h 188950"/>
                  <a:gd name="connsiteX4" fmla="*/ 1332965 w 1332965"/>
                  <a:gd name="connsiteY4" fmla="*/ 182436 h 188950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09624 w 1332965"/>
                  <a:gd name="connsiteY1" fmla="*/ 9144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1880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3486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959847 w 1332965"/>
                  <a:gd name="connsiteY4" fmla="*/ 32385 h 178336"/>
                  <a:gd name="connsiteX5" fmla="*/ 1332965 w 1332965"/>
                  <a:gd name="connsiteY5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59847 w 1332965"/>
                  <a:gd name="connsiteY5" fmla="*/ 32385 h 178336"/>
                  <a:gd name="connsiteX6" fmla="*/ 1332965 w 1332965"/>
                  <a:gd name="connsiteY6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64436 w 1332965"/>
                  <a:gd name="connsiteY5" fmla="*/ 38100 h 178336"/>
                  <a:gd name="connsiteX6" fmla="*/ 1332965 w 1332965"/>
                  <a:gd name="connsiteY6" fmla="*/ 171822 h 178336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163190"/>
                  <a:gd name="connsiteY0" fmla="*/ 75302 h 145152"/>
                  <a:gd name="connsiteX1" fmla="*/ 66072 w 1163190"/>
                  <a:gd name="connsiteY1" fmla="*/ 145152 h 145152"/>
                  <a:gd name="connsiteX2" fmla="*/ 529496 w 1163190"/>
                  <a:gd name="connsiteY2" fmla="*/ 75302 h 145152"/>
                  <a:gd name="connsiteX0" fmla="*/ 0 w 1163190"/>
                  <a:gd name="connsiteY0" fmla="*/ 138331 h 145152"/>
                  <a:gd name="connsiteX1" fmla="*/ 161445 w 1163190"/>
                  <a:gd name="connsiteY1" fmla="*/ 66675 h 145152"/>
                  <a:gd name="connsiteX2" fmla="*/ 333515 w 1163190"/>
                  <a:gd name="connsiteY2" fmla="*/ 15239 h 145152"/>
                  <a:gd name="connsiteX3" fmla="*/ 533115 w 1163190"/>
                  <a:gd name="connsiteY3" fmla="*/ 0 h 145152"/>
                  <a:gd name="connsiteX4" fmla="*/ 709773 w 1163190"/>
                  <a:gd name="connsiteY4" fmla="*/ 5714 h 145152"/>
                  <a:gd name="connsiteX5" fmla="*/ 891020 w 1163190"/>
                  <a:gd name="connsiteY5" fmla="*/ 38100 h 145152"/>
                  <a:gd name="connsiteX6" fmla="*/ 1163190 w 1163190"/>
                  <a:gd name="connsiteY6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95373 w 1097118"/>
                  <a:gd name="connsiteY0" fmla="*/ 66675 h 145152"/>
                  <a:gd name="connsiteX1" fmla="*/ 267443 w 1097118"/>
                  <a:gd name="connsiteY1" fmla="*/ 15239 h 145152"/>
                  <a:gd name="connsiteX2" fmla="*/ 467043 w 1097118"/>
                  <a:gd name="connsiteY2" fmla="*/ 0 h 145152"/>
                  <a:gd name="connsiteX3" fmla="*/ 643701 w 1097118"/>
                  <a:gd name="connsiteY3" fmla="*/ 5714 h 145152"/>
                  <a:gd name="connsiteX4" fmla="*/ 824948 w 1097118"/>
                  <a:gd name="connsiteY4" fmla="*/ 38100 h 145152"/>
                  <a:gd name="connsiteX5" fmla="*/ 1097118 w 1097118"/>
                  <a:gd name="connsiteY5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267443 w 1097118"/>
                  <a:gd name="connsiteY0" fmla="*/ 15239 h 145152"/>
                  <a:gd name="connsiteX1" fmla="*/ 467043 w 1097118"/>
                  <a:gd name="connsiteY1" fmla="*/ 0 h 145152"/>
                  <a:gd name="connsiteX2" fmla="*/ 643701 w 1097118"/>
                  <a:gd name="connsiteY2" fmla="*/ 5714 h 145152"/>
                  <a:gd name="connsiteX3" fmla="*/ 824948 w 1097118"/>
                  <a:gd name="connsiteY3" fmla="*/ 38100 h 145152"/>
                  <a:gd name="connsiteX4" fmla="*/ 1097118 w 1097118"/>
                  <a:gd name="connsiteY4" fmla="*/ 141342 h 145152"/>
                  <a:gd name="connsiteX0" fmla="*/ 195981 w 829675"/>
                  <a:gd name="connsiteY0" fmla="*/ 75302 h 141342"/>
                  <a:gd name="connsiteX1" fmla="*/ 26222 w 829675"/>
                  <a:gd name="connsiteY1" fmla="*/ 51807 h 141342"/>
                  <a:gd name="connsiteX2" fmla="*/ 195981 w 829675"/>
                  <a:gd name="connsiteY2" fmla="*/ 7530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07053 w 829675"/>
                  <a:gd name="connsiteY0" fmla="*/ 82922 h 141342"/>
                  <a:gd name="connsiteX1" fmla="*/ 26222 w 829675"/>
                  <a:gd name="connsiteY1" fmla="*/ 51807 h 141342"/>
                  <a:gd name="connsiteX2" fmla="*/ 407053 w 829675"/>
                  <a:gd name="connsiteY2" fmla="*/ 8292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557505 w 829675"/>
                  <a:gd name="connsiteY3" fmla="*/ 99958 h 203200"/>
                  <a:gd name="connsiteX4" fmla="*/ 829675 w 829675"/>
                  <a:gd name="connsiteY4" fmla="*/ 203200 h 203200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664248 w 829675"/>
                  <a:gd name="connsiteY3" fmla="*/ 52967 h 203200"/>
                  <a:gd name="connsiteX4" fmla="*/ 829675 w 829675"/>
                  <a:gd name="connsiteY4" fmla="*/ 203200 h 203200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664248 w 854533"/>
                  <a:gd name="connsiteY3" fmla="*/ 5296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751982 w 854533"/>
                  <a:gd name="connsiteY2" fmla="*/ 14677 h 191019"/>
                  <a:gd name="connsiteX3" fmla="*/ 854533 w 854533"/>
                  <a:gd name="connsiteY3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751982 w 854533"/>
                  <a:gd name="connsiteY1" fmla="*/ 14677 h 191019"/>
                  <a:gd name="connsiteX2" fmla="*/ 854533 w 854533"/>
                  <a:gd name="connsiteY2" fmla="*/ 191019 h 191019"/>
                  <a:gd name="connsiteX0" fmla="*/ 447542 w 872080"/>
                  <a:gd name="connsiteY0" fmla="*/ 0 h 191019"/>
                  <a:gd name="connsiteX1" fmla="*/ 43769 w 872080"/>
                  <a:gd name="connsiteY1" fmla="*/ 113665 h 191019"/>
                  <a:gd name="connsiteX2" fmla="*/ 447542 w 872080"/>
                  <a:gd name="connsiteY2" fmla="*/ 0 h 191019"/>
                  <a:gd name="connsiteX0" fmla="*/ 0 w 872080"/>
                  <a:gd name="connsiteY0" fmla="*/ 57952 h 191019"/>
                  <a:gd name="connsiteX1" fmla="*/ 769529 w 872080"/>
                  <a:gd name="connsiteY1" fmla="*/ 14677 h 191019"/>
                  <a:gd name="connsiteX2" fmla="*/ 872080 w 872080"/>
                  <a:gd name="connsiteY2" fmla="*/ 191019 h 191019"/>
                  <a:gd name="connsiteX0" fmla="*/ 447542 w 784669"/>
                  <a:gd name="connsiteY0" fmla="*/ 0 h 207728"/>
                  <a:gd name="connsiteX1" fmla="*/ 43769 w 784669"/>
                  <a:gd name="connsiteY1" fmla="*/ 113665 h 207728"/>
                  <a:gd name="connsiteX2" fmla="*/ 447542 w 784669"/>
                  <a:gd name="connsiteY2" fmla="*/ 0 h 207728"/>
                  <a:gd name="connsiteX0" fmla="*/ 0 w 784669"/>
                  <a:gd name="connsiteY0" fmla="*/ 57952 h 207728"/>
                  <a:gd name="connsiteX1" fmla="*/ 769529 w 784669"/>
                  <a:gd name="connsiteY1" fmla="*/ 14677 h 207728"/>
                  <a:gd name="connsiteX2" fmla="*/ 530501 w 784669"/>
                  <a:gd name="connsiteY2" fmla="*/ 207728 h 207728"/>
                  <a:gd name="connsiteX0" fmla="*/ 447542 w 784669"/>
                  <a:gd name="connsiteY0" fmla="*/ 0 h 207728"/>
                  <a:gd name="connsiteX1" fmla="*/ 43769 w 784669"/>
                  <a:gd name="connsiteY1" fmla="*/ 113665 h 207728"/>
                  <a:gd name="connsiteX2" fmla="*/ 447542 w 784669"/>
                  <a:gd name="connsiteY2" fmla="*/ 0 h 207728"/>
                  <a:gd name="connsiteX0" fmla="*/ 0 w 784669"/>
                  <a:gd name="connsiteY0" fmla="*/ 57952 h 207728"/>
                  <a:gd name="connsiteX1" fmla="*/ 769529 w 784669"/>
                  <a:gd name="connsiteY1" fmla="*/ 14679 h 207728"/>
                  <a:gd name="connsiteX2" fmla="*/ 530501 w 784669"/>
                  <a:gd name="connsiteY2" fmla="*/ 207728 h 207728"/>
                  <a:gd name="connsiteX0" fmla="*/ 447542 w 530501"/>
                  <a:gd name="connsiteY0" fmla="*/ 0 h 207728"/>
                  <a:gd name="connsiteX1" fmla="*/ 43769 w 530501"/>
                  <a:gd name="connsiteY1" fmla="*/ 113665 h 207728"/>
                  <a:gd name="connsiteX2" fmla="*/ 447542 w 530501"/>
                  <a:gd name="connsiteY2" fmla="*/ 0 h 207728"/>
                  <a:gd name="connsiteX0" fmla="*/ 0 w 530501"/>
                  <a:gd name="connsiteY0" fmla="*/ 57952 h 207728"/>
                  <a:gd name="connsiteX1" fmla="*/ 420054 w 530501"/>
                  <a:gd name="connsiteY1" fmla="*/ 18162 h 207728"/>
                  <a:gd name="connsiteX2" fmla="*/ 530501 w 530501"/>
                  <a:gd name="connsiteY2" fmla="*/ 207728 h 207728"/>
                  <a:gd name="connsiteX0" fmla="*/ 447542 w 530501"/>
                  <a:gd name="connsiteY0" fmla="*/ 0 h 207728"/>
                  <a:gd name="connsiteX1" fmla="*/ 43769 w 530501"/>
                  <a:gd name="connsiteY1" fmla="*/ 113665 h 207728"/>
                  <a:gd name="connsiteX2" fmla="*/ 447542 w 530501"/>
                  <a:gd name="connsiteY2" fmla="*/ 0 h 207728"/>
                  <a:gd name="connsiteX0" fmla="*/ 0 w 530501"/>
                  <a:gd name="connsiteY0" fmla="*/ 57952 h 207728"/>
                  <a:gd name="connsiteX1" fmla="*/ 414205 w 530501"/>
                  <a:gd name="connsiteY1" fmla="*/ 39048 h 207728"/>
                  <a:gd name="connsiteX2" fmla="*/ 530501 w 53050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401045 w 517341"/>
                  <a:gd name="connsiteY1" fmla="*/ 39048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95196 w 517341"/>
                  <a:gd name="connsiteY1" fmla="*/ 70379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86422 w 517341"/>
                  <a:gd name="connsiteY1" fmla="*/ 96488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83497 w 517341"/>
                  <a:gd name="connsiteY1" fmla="*/ 99971 h 207728"/>
                  <a:gd name="connsiteX2" fmla="*/ 517341 w 517341"/>
                  <a:gd name="connsiteY2" fmla="*/ 207728 h 20772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83497 w 488096"/>
                  <a:gd name="connsiteY1" fmla="*/ 9997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83497 w 488096"/>
                  <a:gd name="connsiteY1" fmla="*/ 9997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38167 w 488096"/>
                  <a:gd name="connsiteY1" fmla="*/ 9475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92269 w 488096"/>
                  <a:gd name="connsiteY1" fmla="*/ 87791 h 200768"/>
                  <a:gd name="connsiteX2" fmla="*/ 488096 w 488096"/>
                  <a:gd name="connsiteY2" fmla="*/ 200768 h 200768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0807 w 495407"/>
                  <a:gd name="connsiteY1" fmla="*/ 112158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390807 w 495407"/>
                  <a:gd name="connsiteY1" fmla="*/ 112158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76103 w 495407"/>
                  <a:gd name="connsiteY1" fmla="*/ 122560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64486 w 495407"/>
                  <a:gd name="connsiteY2" fmla="*/ 110417 h 223397"/>
                  <a:gd name="connsiteX3" fmla="*/ 495407 w 495407"/>
                  <a:gd name="connsiteY3" fmla="*/ 223397 h 223397"/>
                  <a:gd name="connsiteX0" fmla="*/ 403773 w 464798"/>
                  <a:gd name="connsiteY0" fmla="*/ 54615 h 278012"/>
                  <a:gd name="connsiteX1" fmla="*/ 0 w 464798"/>
                  <a:gd name="connsiteY1" fmla="*/ 168280 h 278012"/>
                  <a:gd name="connsiteX2" fmla="*/ 403773 w 464798"/>
                  <a:gd name="connsiteY2" fmla="*/ 54615 h 278012"/>
                  <a:gd name="connsiteX0" fmla="*/ 16183 w 464798"/>
                  <a:gd name="connsiteY0" fmla="*/ 16 h 278012"/>
                  <a:gd name="connsiteX1" fmla="*/ 151343 w 464798"/>
                  <a:gd name="connsiteY1" fmla="*/ 158030 h 278012"/>
                  <a:gd name="connsiteX2" fmla="*/ 333877 w 464798"/>
                  <a:gd name="connsiteY2" fmla="*/ 165032 h 278012"/>
                  <a:gd name="connsiteX3" fmla="*/ 464798 w 464798"/>
                  <a:gd name="connsiteY3" fmla="*/ 278012 h 278012"/>
                  <a:gd name="connsiteX0" fmla="*/ 403773 w 464798"/>
                  <a:gd name="connsiteY0" fmla="*/ 54599 h 277996"/>
                  <a:gd name="connsiteX1" fmla="*/ 0 w 464798"/>
                  <a:gd name="connsiteY1" fmla="*/ 168264 h 277996"/>
                  <a:gd name="connsiteX2" fmla="*/ 403773 w 464798"/>
                  <a:gd name="connsiteY2" fmla="*/ 54599 h 277996"/>
                  <a:gd name="connsiteX0" fmla="*/ 16183 w 464798"/>
                  <a:gd name="connsiteY0" fmla="*/ 0 h 277996"/>
                  <a:gd name="connsiteX1" fmla="*/ 333877 w 464798"/>
                  <a:gd name="connsiteY1" fmla="*/ 165016 h 277996"/>
                  <a:gd name="connsiteX2" fmla="*/ 464798 w 464798"/>
                  <a:gd name="connsiteY2" fmla="*/ 277996 h 277996"/>
                  <a:gd name="connsiteX0" fmla="*/ 403773 w 464798"/>
                  <a:gd name="connsiteY0" fmla="*/ 54599 h 277996"/>
                  <a:gd name="connsiteX1" fmla="*/ 0 w 464798"/>
                  <a:gd name="connsiteY1" fmla="*/ 168264 h 277996"/>
                  <a:gd name="connsiteX2" fmla="*/ 403773 w 464798"/>
                  <a:gd name="connsiteY2" fmla="*/ 54599 h 277996"/>
                  <a:gd name="connsiteX0" fmla="*/ 16183 w 464798"/>
                  <a:gd name="connsiteY0" fmla="*/ 0 h 277996"/>
                  <a:gd name="connsiteX1" fmla="*/ 464798 w 464798"/>
                  <a:gd name="connsiteY1" fmla="*/ 277996 h 277996"/>
                  <a:gd name="connsiteX0" fmla="*/ 403773 w 464798"/>
                  <a:gd name="connsiteY0" fmla="*/ 67826 h 291223"/>
                  <a:gd name="connsiteX1" fmla="*/ 0 w 464798"/>
                  <a:gd name="connsiteY1" fmla="*/ 181491 h 291223"/>
                  <a:gd name="connsiteX2" fmla="*/ 403773 w 464798"/>
                  <a:gd name="connsiteY2" fmla="*/ 67826 h 291223"/>
                  <a:gd name="connsiteX0" fmla="*/ 16183 w 464798"/>
                  <a:gd name="connsiteY0" fmla="*/ 13227 h 291223"/>
                  <a:gd name="connsiteX1" fmla="*/ 464798 w 464798"/>
                  <a:gd name="connsiteY1" fmla="*/ 291223 h 291223"/>
                  <a:gd name="connsiteX0" fmla="*/ 403773 w 464798"/>
                  <a:gd name="connsiteY0" fmla="*/ 77443 h 300840"/>
                  <a:gd name="connsiteX1" fmla="*/ 0 w 464798"/>
                  <a:gd name="connsiteY1" fmla="*/ 191108 h 300840"/>
                  <a:gd name="connsiteX2" fmla="*/ 403773 w 464798"/>
                  <a:gd name="connsiteY2" fmla="*/ 77443 h 300840"/>
                  <a:gd name="connsiteX0" fmla="*/ 16183 w 464798"/>
                  <a:gd name="connsiteY0" fmla="*/ 22844 h 300840"/>
                  <a:gd name="connsiteX1" fmla="*/ 464798 w 464798"/>
                  <a:gd name="connsiteY1" fmla="*/ 300840 h 300840"/>
                  <a:gd name="connsiteX0" fmla="*/ 403773 w 429704"/>
                  <a:gd name="connsiteY0" fmla="*/ 88999 h 238137"/>
                  <a:gd name="connsiteX1" fmla="*/ 0 w 429704"/>
                  <a:gd name="connsiteY1" fmla="*/ 202664 h 238137"/>
                  <a:gd name="connsiteX2" fmla="*/ 403773 w 429704"/>
                  <a:gd name="connsiteY2" fmla="*/ 88999 h 238137"/>
                  <a:gd name="connsiteX0" fmla="*/ 16183 w 429704"/>
                  <a:gd name="connsiteY0" fmla="*/ 34400 h 238137"/>
                  <a:gd name="connsiteX1" fmla="*/ 429704 w 429704"/>
                  <a:gd name="connsiteY1" fmla="*/ 238137 h 238137"/>
                  <a:gd name="connsiteX0" fmla="*/ 403773 w 429704"/>
                  <a:gd name="connsiteY0" fmla="*/ 151702 h 300840"/>
                  <a:gd name="connsiteX1" fmla="*/ 0 w 429704"/>
                  <a:gd name="connsiteY1" fmla="*/ 265367 h 300840"/>
                  <a:gd name="connsiteX2" fmla="*/ 403773 w 429704"/>
                  <a:gd name="connsiteY2" fmla="*/ 151702 h 300840"/>
                  <a:gd name="connsiteX0" fmla="*/ 585 w 429704"/>
                  <a:gd name="connsiteY0" fmla="*/ 22844 h 300840"/>
                  <a:gd name="connsiteX1" fmla="*/ 429704 w 429704"/>
                  <a:gd name="connsiteY1" fmla="*/ 300840 h 300840"/>
                  <a:gd name="connsiteX0" fmla="*/ 403773 w 429704"/>
                  <a:gd name="connsiteY0" fmla="*/ 136424 h 285562"/>
                  <a:gd name="connsiteX1" fmla="*/ 0 w 429704"/>
                  <a:gd name="connsiteY1" fmla="*/ 250089 h 285562"/>
                  <a:gd name="connsiteX2" fmla="*/ 403773 w 429704"/>
                  <a:gd name="connsiteY2" fmla="*/ 136424 h 285562"/>
                  <a:gd name="connsiteX0" fmla="*/ 585 w 429704"/>
                  <a:gd name="connsiteY0" fmla="*/ 7566 h 285562"/>
                  <a:gd name="connsiteX1" fmla="*/ 429704 w 429704"/>
                  <a:gd name="connsiteY1" fmla="*/ 285562 h 285562"/>
                  <a:gd name="connsiteX0" fmla="*/ 418786 w 444717"/>
                  <a:gd name="connsiteY0" fmla="*/ 66957 h 216095"/>
                  <a:gd name="connsiteX1" fmla="*/ 15013 w 444717"/>
                  <a:gd name="connsiteY1" fmla="*/ 180622 h 216095"/>
                  <a:gd name="connsiteX2" fmla="*/ 418786 w 444717"/>
                  <a:gd name="connsiteY2" fmla="*/ 66957 h 216095"/>
                  <a:gd name="connsiteX0" fmla="*/ 0 w 444717"/>
                  <a:gd name="connsiteY0" fmla="*/ 17003 h 216095"/>
                  <a:gd name="connsiteX1" fmla="*/ 444717 w 444717"/>
                  <a:gd name="connsiteY1" fmla="*/ 216095 h 216095"/>
                  <a:gd name="connsiteX0" fmla="*/ 418786 w 418786"/>
                  <a:gd name="connsiteY0" fmla="*/ 274203 h 387868"/>
                  <a:gd name="connsiteX1" fmla="*/ 15013 w 418786"/>
                  <a:gd name="connsiteY1" fmla="*/ 387868 h 387868"/>
                  <a:gd name="connsiteX2" fmla="*/ 418786 w 418786"/>
                  <a:gd name="connsiteY2" fmla="*/ 274203 h 387868"/>
                  <a:gd name="connsiteX0" fmla="*/ 0 w 418786"/>
                  <a:gd name="connsiteY0" fmla="*/ 224249 h 387868"/>
                  <a:gd name="connsiteX1" fmla="*/ 417422 w 418786"/>
                  <a:gd name="connsiteY1" fmla="*/ 84528 h 387868"/>
                  <a:gd name="connsiteX0" fmla="*/ 418786 w 418786"/>
                  <a:gd name="connsiteY0" fmla="*/ 189675 h 303340"/>
                  <a:gd name="connsiteX1" fmla="*/ 15013 w 418786"/>
                  <a:gd name="connsiteY1" fmla="*/ 303340 h 303340"/>
                  <a:gd name="connsiteX2" fmla="*/ 418786 w 418786"/>
                  <a:gd name="connsiteY2" fmla="*/ 189675 h 303340"/>
                  <a:gd name="connsiteX0" fmla="*/ 0 w 418786"/>
                  <a:gd name="connsiteY0" fmla="*/ 139721 h 303340"/>
                  <a:gd name="connsiteX1" fmla="*/ 417422 w 418786"/>
                  <a:gd name="connsiteY1" fmla="*/ 0 h 303340"/>
                  <a:gd name="connsiteX0" fmla="*/ 418786 w 418786"/>
                  <a:gd name="connsiteY0" fmla="*/ 314988 h 428653"/>
                  <a:gd name="connsiteX1" fmla="*/ 15013 w 418786"/>
                  <a:gd name="connsiteY1" fmla="*/ 428653 h 428653"/>
                  <a:gd name="connsiteX2" fmla="*/ 418786 w 418786"/>
                  <a:gd name="connsiteY2" fmla="*/ 314988 h 428653"/>
                  <a:gd name="connsiteX0" fmla="*/ 0 w 418786"/>
                  <a:gd name="connsiteY0" fmla="*/ 265034 h 428653"/>
                  <a:gd name="connsiteX1" fmla="*/ 370630 w 418786"/>
                  <a:gd name="connsiteY1" fmla="*/ 0 h 428653"/>
                  <a:gd name="connsiteX0" fmla="*/ 418786 w 418786"/>
                  <a:gd name="connsiteY0" fmla="*/ 314988 h 428653"/>
                  <a:gd name="connsiteX1" fmla="*/ 15013 w 418786"/>
                  <a:gd name="connsiteY1" fmla="*/ 428653 h 428653"/>
                  <a:gd name="connsiteX2" fmla="*/ 418786 w 418786"/>
                  <a:gd name="connsiteY2" fmla="*/ 314988 h 428653"/>
                  <a:gd name="connsiteX0" fmla="*/ 0 w 418786"/>
                  <a:gd name="connsiteY0" fmla="*/ 265034 h 428653"/>
                  <a:gd name="connsiteX1" fmla="*/ 370630 w 418786"/>
                  <a:gd name="connsiteY1" fmla="*/ 0 h 428653"/>
                  <a:gd name="connsiteX0" fmla="*/ 403773 w 403773"/>
                  <a:gd name="connsiteY0" fmla="*/ 314988 h 428653"/>
                  <a:gd name="connsiteX1" fmla="*/ 0 w 403773"/>
                  <a:gd name="connsiteY1" fmla="*/ 428653 h 428653"/>
                  <a:gd name="connsiteX2" fmla="*/ 403773 w 403773"/>
                  <a:gd name="connsiteY2" fmla="*/ 314988 h 428653"/>
                  <a:gd name="connsiteX0" fmla="*/ 62973 w 403773"/>
                  <a:gd name="connsiteY0" fmla="*/ 260392 h 428653"/>
                  <a:gd name="connsiteX1" fmla="*/ 355617 w 403773"/>
                  <a:gd name="connsiteY1" fmla="*/ 0 h 428653"/>
                  <a:gd name="connsiteX0" fmla="*/ 348208 w 359162"/>
                  <a:gd name="connsiteY0" fmla="*/ 276700 h 428653"/>
                  <a:gd name="connsiteX1" fmla="*/ 0 w 359162"/>
                  <a:gd name="connsiteY1" fmla="*/ 428653 h 428653"/>
                  <a:gd name="connsiteX2" fmla="*/ 348208 w 359162"/>
                  <a:gd name="connsiteY2" fmla="*/ 276700 h 428653"/>
                  <a:gd name="connsiteX0" fmla="*/ 62973 w 359162"/>
                  <a:gd name="connsiteY0" fmla="*/ 260392 h 428653"/>
                  <a:gd name="connsiteX1" fmla="*/ 355617 w 359162"/>
                  <a:gd name="connsiteY1" fmla="*/ 0 h 428653"/>
                  <a:gd name="connsiteX0" fmla="*/ 295567 w 359162"/>
                  <a:gd name="connsiteY0" fmla="*/ 113094 h 428653"/>
                  <a:gd name="connsiteX1" fmla="*/ 0 w 359162"/>
                  <a:gd name="connsiteY1" fmla="*/ 428653 h 428653"/>
                  <a:gd name="connsiteX2" fmla="*/ 295567 w 359162"/>
                  <a:gd name="connsiteY2" fmla="*/ 113094 h 428653"/>
                  <a:gd name="connsiteX0" fmla="*/ 62973 w 359162"/>
                  <a:gd name="connsiteY0" fmla="*/ 260392 h 428653"/>
                  <a:gd name="connsiteX1" fmla="*/ 355617 w 359162"/>
                  <a:gd name="connsiteY1" fmla="*/ 0 h 428653"/>
                  <a:gd name="connsiteX0" fmla="*/ 304340 w 367935"/>
                  <a:gd name="connsiteY0" fmla="*/ 113094 h 260392"/>
                  <a:gd name="connsiteX1" fmla="*/ 0 w 367935"/>
                  <a:gd name="connsiteY1" fmla="*/ 216313 h 260392"/>
                  <a:gd name="connsiteX2" fmla="*/ 304340 w 367935"/>
                  <a:gd name="connsiteY2" fmla="*/ 113094 h 260392"/>
                  <a:gd name="connsiteX0" fmla="*/ 71746 w 367935"/>
                  <a:gd name="connsiteY0" fmla="*/ 260392 h 260392"/>
                  <a:gd name="connsiteX1" fmla="*/ 364390 w 367935"/>
                  <a:gd name="connsiteY1" fmla="*/ 0 h 260392"/>
                  <a:gd name="connsiteX0" fmla="*/ 304340 w 379633"/>
                  <a:gd name="connsiteY0" fmla="*/ 113094 h 260392"/>
                  <a:gd name="connsiteX1" fmla="*/ 0 w 379633"/>
                  <a:gd name="connsiteY1" fmla="*/ 216313 h 260392"/>
                  <a:gd name="connsiteX2" fmla="*/ 304340 w 379633"/>
                  <a:gd name="connsiteY2" fmla="*/ 113094 h 260392"/>
                  <a:gd name="connsiteX0" fmla="*/ 71746 w 379633"/>
                  <a:gd name="connsiteY0" fmla="*/ 260392 h 260392"/>
                  <a:gd name="connsiteX1" fmla="*/ 364390 w 379633"/>
                  <a:gd name="connsiteY1" fmla="*/ 0 h 260392"/>
                  <a:gd name="connsiteX0" fmla="*/ 304340 w 419761"/>
                  <a:gd name="connsiteY0" fmla="*/ 12145 h 159443"/>
                  <a:gd name="connsiteX1" fmla="*/ 0 w 419761"/>
                  <a:gd name="connsiteY1" fmla="*/ 115364 h 159443"/>
                  <a:gd name="connsiteX2" fmla="*/ 304340 w 419761"/>
                  <a:gd name="connsiteY2" fmla="*/ 12145 h 159443"/>
                  <a:gd name="connsiteX0" fmla="*/ 71746 w 419761"/>
                  <a:gd name="connsiteY0" fmla="*/ 159443 h 159443"/>
                  <a:gd name="connsiteX1" fmla="*/ 414106 w 419761"/>
                  <a:gd name="connsiteY1" fmla="*/ 0 h 159443"/>
                  <a:gd name="connsiteX0" fmla="*/ 304340 w 414106"/>
                  <a:gd name="connsiteY0" fmla="*/ 12145 h 159443"/>
                  <a:gd name="connsiteX1" fmla="*/ 0 w 414106"/>
                  <a:gd name="connsiteY1" fmla="*/ 115364 h 159443"/>
                  <a:gd name="connsiteX2" fmla="*/ 304340 w 414106"/>
                  <a:gd name="connsiteY2" fmla="*/ 12145 h 159443"/>
                  <a:gd name="connsiteX0" fmla="*/ 71746 w 414106"/>
                  <a:gd name="connsiteY0" fmla="*/ 159443 h 159443"/>
                  <a:gd name="connsiteX1" fmla="*/ 414106 w 414106"/>
                  <a:gd name="connsiteY1" fmla="*/ 0 h 159443"/>
                  <a:gd name="connsiteX0" fmla="*/ 304340 w 414106"/>
                  <a:gd name="connsiteY0" fmla="*/ 12145 h 159443"/>
                  <a:gd name="connsiteX1" fmla="*/ 0 w 414106"/>
                  <a:gd name="connsiteY1" fmla="*/ 115364 h 159443"/>
                  <a:gd name="connsiteX2" fmla="*/ 304340 w 414106"/>
                  <a:gd name="connsiteY2" fmla="*/ 12145 h 159443"/>
                  <a:gd name="connsiteX0" fmla="*/ 71746 w 414106"/>
                  <a:gd name="connsiteY0" fmla="*/ 159443 h 159443"/>
                  <a:gd name="connsiteX1" fmla="*/ 414106 w 414106"/>
                  <a:gd name="connsiteY1" fmla="*/ 0 h 159443"/>
                  <a:gd name="connsiteX0" fmla="*/ 304340 w 414106"/>
                  <a:gd name="connsiteY0" fmla="*/ 12145 h 149000"/>
                  <a:gd name="connsiteX1" fmla="*/ 0 w 414106"/>
                  <a:gd name="connsiteY1" fmla="*/ 115364 h 149000"/>
                  <a:gd name="connsiteX2" fmla="*/ 304340 w 414106"/>
                  <a:gd name="connsiteY2" fmla="*/ 12145 h 149000"/>
                  <a:gd name="connsiteX0" fmla="*/ 109764 w 414106"/>
                  <a:gd name="connsiteY0" fmla="*/ 149000 h 149000"/>
                  <a:gd name="connsiteX1" fmla="*/ 414106 w 414106"/>
                  <a:gd name="connsiteY1" fmla="*/ 0 h 149000"/>
                  <a:gd name="connsiteX0" fmla="*/ 304340 w 414106"/>
                  <a:gd name="connsiteY0" fmla="*/ 12145 h 162226"/>
                  <a:gd name="connsiteX1" fmla="*/ 0 w 414106"/>
                  <a:gd name="connsiteY1" fmla="*/ 115364 h 162226"/>
                  <a:gd name="connsiteX2" fmla="*/ 304340 w 414106"/>
                  <a:gd name="connsiteY2" fmla="*/ 12145 h 162226"/>
                  <a:gd name="connsiteX0" fmla="*/ 109764 w 414106"/>
                  <a:gd name="connsiteY0" fmla="*/ 149000 h 162226"/>
                  <a:gd name="connsiteX1" fmla="*/ 414106 w 414106"/>
                  <a:gd name="connsiteY1" fmla="*/ 0 h 162226"/>
                  <a:gd name="connsiteX0" fmla="*/ 304340 w 414106"/>
                  <a:gd name="connsiteY0" fmla="*/ 12145 h 153635"/>
                  <a:gd name="connsiteX1" fmla="*/ 0 w 414106"/>
                  <a:gd name="connsiteY1" fmla="*/ 115364 h 153635"/>
                  <a:gd name="connsiteX2" fmla="*/ 304340 w 414106"/>
                  <a:gd name="connsiteY2" fmla="*/ 12145 h 153635"/>
                  <a:gd name="connsiteX0" fmla="*/ 109764 w 414106"/>
                  <a:gd name="connsiteY0" fmla="*/ 149000 h 153635"/>
                  <a:gd name="connsiteX1" fmla="*/ 414106 w 414106"/>
                  <a:gd name="connsiteY1" fmla="*/ 0 h 153635"/>
                  <a:gd name="connsiteX0" fmla="*/ 304340 w 364390"/>
                  <a:gd name="connsiteY0" fmla="*/ 0 h 163323"/>
                  <a:gd name="connsiteX1" fmla="*/ 0 w 364390"/>
                  <a:gd name="connsiteY1" fmla="*/ 103219 h 163323"/>
                  <a:gd name="connsiteX2" fmla="*/ 304340 w 364390"/>
                  <a:gd name="connsiteY2" fmla="*/ 0 h 163323"/>
                  <a:gd name="connsiteX0" fmla="*/ 109764 w 364390"/>
                  <a:gd name="connsiteY0" fmla="*/ 136855 h 163323"/>
                  <a:gd name="connsiteX1" fmla="*/ 364390 w 364390"/>
                  <a:gd name="connsiteY1" fmla="*/ 60958 h 163323"/>
                  <a:gd name="connsiteX0" fmla="*/ 304340 w 364390"/>
                  <a:gd name="connsiteY0" fmla="*/ 0 h 144996"/>
                  <a:gd name="connsiteX1" fmla="*/ 0 w 364390"/>
                  <a:gd name="connsiteY1" fmla="*/ 103219 h 144996"/>
                  <a:gd name="connsiteX2" fmla="*/ 304340 w 364390"/>
                  <a:gd name="connsiteY2" fmla="*/ 0 h 144996"/>
                  <a:gd name="connsiteX0" fmla="*/ 109764 w 364390"/>
                  <a:gd name="connsiteY0" fmla="*/ 136855 h 144996"/>
                  <a:gd name="connsiteX1" fmla="*/ 364390 w 364390"/>
                  <a:gd name="connsiteY1" fmla="*/ 60958 h 144996"/>
                  <a:gd name="connsiteX0" fmla="*/ 304340 w 364390"/>
                  <a:gd name="connsiteY0" fmla="*/ 0 h 140413"/>
                  <a:gd name="connsiteX1" fmla="*/ 0 w 364390"/>
                  <a:gd name="connsiteY1" fmla="*/ 103219 h 140413"/>
                  <a:gd name="connsiteX2" fmla="*/ 304340 w 364390"/>
                  <a:gd name="connsiteY2" fmla="*/ 0 h 140413"/>
                  <a:gd name="connsiteX0" fmla="*/ 109764 w 364390"/>
                  <a:gd name="connsiteY0" fmla="*/ 136855 h 140413"/>
                  <a:gd name="connsiteX1" fmla="*/ 364390 w 364390"/>
                  <a:gd name="connsiteY1" fmla="*/ 60958 h 140413"/>
                  <a:gd name="connsiteX0" fmla="*/ 304340 w 364390"/>
                  <a:gd name="connsiteY0" fmla="*/ 0 h 146610"/>
                  <a:gd name="connsiteX1" fmla="*/ 0 w 364390"/>
                  <a:gd name="connsiteY1" fmla="*/ 103219 h 146610"/>
                  <a:gd name="connsiteX2" fmla="*/ 304340 w 364390"/>
                  <a:gd name="connsiteY2" fmla="*/ 0 h 146610"/>
                  <a:gd name="connsiteX0" fmla="*/ 109764 w 364390"/>
                  <a:gd name="connsiteY0" fmla="*/ 136855 h 146610"/>
                  <a:gd name="connsiteX1" fmla="*/ 364390 w 364390"/>
                  <a:gd name="connsiteY1" fmla="*/ 60958 h 146610"/>
                  <a:gd name="connsiteX0" fmla="*/ 304340 w 364390"/>
                  <a:gd name="connsiteY0" fmla="*/ 0 h 137395"/>
                  <a:gd name="connsiteX1" fmla="*/ 0 w 364390"/>
                  <a:gd name="connsiteY1" fmla="*/ 103219 h 137395"/>
                  <a:gd name="connsiteX2" fmla="*/ 304340 w 364390"/>
                  <a:gd name="connsiteY2" fmla="*/ 0 h 137395"/>
                  <a:gd name="connsiteX0" fmla="*/ 109764 w 364390"/>
                  <a:gd name="connsiteY0" fmla="*/ 136855 h 137395"/>
                  <a:gd name="connsiteX1" fmla="*/ 364390 w 364390"/>
                  <a:gd name="connsiteY1" fmla="*/ 60958 h 137395"/>
                  <a:gd name="connsiteX0" fmla="*/ 304340 w 387785"/>
                  <a:gd name="connsiteY0" fmla="*/ 0 h 139916"/>
                  <a:gd name="connsiteX1" fmla="*/ 0 w 387785"/>
                  <a:gd name="connsiteY1" fmla="*/ 103219 h 139916"/>
                  <a:gd name="connsiteX2" fmla="*/ 304340 w 387785"/>
                  <a:gd name="connsiteY2" fmla="*/ 0 h 139916"/>
                  <a:gd name="connsiteX0" fmla="*/ 109764 w 387785"/>
                  <a:gd name="connsiteY0" fmla="*/ 136855 h 139916"/>
                  <a:gd name="connsiteX1" fmla="*/ 387785 w 387785"/>
                  <a:gd name="connsiteY1" fmla="*/ 67922 h 139916"/>
                  <a:gd name="connsiteX0" fmla="*/ 304340 w 387785"/>
                  <a:gd name="connsiteY0" fmla="*/ 0 h 136855"/>
                  <a:gd name="connsiteX1" fmla="*/ 0 w 387785"/>
                  <a:gd name="connsiteY1" fmla="*/ 103219 h 136855"/>
                  <a:gd name="connsiteX2" fmla="*/ 304340 w 387785"/>
                  <a:gd name="connsiteY2" fmla="*/ 0 h 136855"/>
                  <a:gd name="connsiteX0" fmla="*/ 109764 w 387785"/>
                  <a:gd name="connsiteY0" fmla="*/ 136855 h 136855"/>
                  <a:gd name="connsiteX1" fmla="*/ 387785 w 387785"/>
                  <a:gd name="connsiteY1" fmla="*/ 67922 h 136855"/>
                  <a:gd name="connsiteX0" fmla="*/ 304340 w 387785"/>
                  <a:gd name="connsiteY0" fmla="*/ 0 h 143819"/>
                  <a:gd name="connsiteX1" fmla="*/ 0 w 387785"/>
                  <a:gd name="connsiteY1" fmla="*/ 103219 h 143819"/>
                  <a:gd name="connsiteX2" fmla="*/ 304340 w 387785"/>
                  <a:gd name="connsiteY2" fmla="*/ 0 h 143819"/>
                  <a:gd name="connsiteX0" fmla="*/ 174102 w 387785"/>
                  <a:gd name="connsiteY0" fmla="*/ 143819 h 143819"/>
                  <a:gd name="connsiteX1" fmla="*/ 387785 w 387785"/>
                  <a:gd name="connsiteY1" fmla="*/ 67922 h 143819"/>
                  <a:gd name="connsiteX0" fmla="*/ 304340 w 387785"/>
                  <a:gd name="connsiteY0" fmla="*/ 0 h 143819"/>
                  <a:gd name="connsiteX1" fmla="*/ 0 w 387785"/>
                  <a:gd name="connsiteY1" fmla="*/ 103219 h 143819"/>
                  <a:gd name="connsiteX2" fmla="*/ 304340 w 387785"/>
                  <a:gd name="connsiteY2" fmla="*/ 0 h 143819"/>
                  <a:gd name="connsiteX0" fmla="*/ 174102 w 387785"/>
                  <a:gd name="connsiteY0" fmla="*/ 143819 h 143819"/>
                  <a:gd name="connsiteX1" fmla="*/ 387785 w 387785"/>
                  <a:gd name="connsiteY1" fmla="*/ 67922 h 143819"/>
                  <a:gd name="connsiteX0" fmla="*/ 304340 w 304340"/>
                  <a:gd name="connsiteY0" fmla="*/ 0 h 158429"/>
                  <a:gd name="connsiteX1" fmla="*/ 0 w 304340"/>
                  <a:gd name="connsiteY1" fmla="*/ 103219 h 158429"/>
                  <a:gd name="connsiteX2" fmla="*/ 304340 w 304340"/>
                  <a:gd name="connsiteY2" fmla="*/ 0 h 158429"/>
                  <a:gd name="connsiteX0" fmla="*/ 174102 w 304340"/>
                  <a:gd name="connsiteY0" fmla="*/ 143819 h 158429"/>
                  <a:gd name="connsiteX1" fmla="*/ 267880 w 304340"/>
                  <a:gd name="connsiteY1" fmla="*/ 158429 h 158429"/>
                  <a:gd name="connsiteX0" fmla="*/ 304340 w 306932"/>
                  <a:gd name="connsiteY0" fmla="*/ 42526 h 200955"/>
                  <a:gd name="connsiteX1" fmla="*/ 0 w 306932"/>
                  <a:gd name="connsiteY1" fmla="*/ 145745 h 200955"/>
                  <a:gd name="connsiteX2" fmla="*/ 304340 w 306932"/>
                  <a:gd name="connsiteY2" fmla="*/ 42526 h 200955"/>
                  <a:gd name="connsiteX0" fmla="*/ 276459 w 306932"/>
                  <a:gd name="connsiteY0" fmla="*/ 8815 h 200955"/>
                  <a:gd name="connsiteX1" fmla="*/ 267880 w 306932"/>
                  <a:gd name="connsiteY1" fmla="*/ 200955 h 200955"/>
                  <a:gd name="connsiteX0" fmla="*/ 304340 w 304340"/>
                  <a:gd name="connsiteY0" fmla="*/ 33711 h 192140"/>
                  <a:gd name="connsiteX1" fmla="*/ 0 w 304340"/>
                  <a:gd name="connsiteY1" fmla="*/ 136930 h 192140"/>
                  <a:gd name="connsiteX2" fmla="*/ 304340 w 304340"/>
                  <a:gd name="connsiteY2" fmla="*/ 33711 h 192140"/>
                  <a:gd name="connsiteX0" fmla="*/ 276459 w 304340"/>
                  <a:gd name="connsiteY0" fmla="*/ 0 h 192140"/>
                  <a:gd name="connsiteX1" fmla="*/ 267880 w 304340"/>
                  <a:gd name="connsiteY1" fmla="*/ 192140 h 192140"/>
                  <a:gd name="connsiteX0" fmla="*/ 304340 w 331233"/>
                  <a:gd name="connsiteY0" fmla="*/ 92887 h 251316"/>
                  <a:gd name="connsiteX1" fmla="*/ 0 w 331233"/>
                  <a:gd name="connsiteY1" fmla="*/ 196106 h 251316"/>
                  <a:gd name="connsiteX2" fmla="*/ 304340 w 331233"/>
                  <a:gd name="connsiteY2" fmla="*/ 92887 h 251316"/>
                  <a:gd name="connsiteX0" fmla="*/ 323251 w 331233"/>
                  <a:gd name="connsiteY0" fmla="*/ 0 h 251316"/>
                  <a:gd name="connsiteX1" fmla="*/ 267880 w 331233"/>
                  <a:gd name="connsiteY1" fmla="*/ 251316 h 251316"/>
                  <a:gd name="connsiteX0" fmla="*/ 304340 w 324483"/>
                  <a:gd name="connsiteY0" fmla="*/ 92887 h 251316"/>
                  <a:gd name="connsiteX1" fmla="*/ 0 w 324483"/>
                  <a:gd name="connsiteY1" fmla="*/ 196106 h 251316"/>
                  <a:gd name="connsiteX2" fmla="*/ 304340 w 324483"/>
                  <a:gd name="connsiteY2" fmla="*/ 92887 h 251316"/>
                  <a:gd name="connsiteX0" fmla="*/ 323251 w 324483"/>
                  <a:gd name="connsiteY0" fmla="*/ 0 h 251316"/>
                  <a:gd name="connsiteX1" fmla="*/ 267880 w 324483"/>
                  <a:gd name="connsiteY1" fmla="*/ 251316 h 251316"/>
                  <a:gd name="connsiteX0" fmla="*/ 304340 w 327522"/>
                  <a:gd name="connsiteY0" fmla="*/ 92887 h 251316"/>
                  <a:gd name="connsiteX1" fmla="*/ 0 w 327522"/>
                  <a:gd name="connsiteY1" fmla="*/ 196106 h 251316"/>
                  <a:gd name="connsiteX2" fmla="*/ 304340 w 327522"/>
                  <a:gd name="connsiteY2" fmla="*/ 92887 h 251316"/>
                  <a:gd name="connsiteX0" fmla="*/ 323251 w 327522"/>
                  <a:gd name="connsiteY0" fmla="*/ 0 h 251316"/>
                  <a:gd name="connsiteX1" fmla="*/ 267880 w 327522"/>
                  <a:gd name="connsiteY1" fmla="*/ 251316 h 2513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7522" h="251316" stroke="0" extrusionOk="0">
                    <a:moveTo>
                      <a:pt x="304340" y="92887"/>
                    </a:moveTo>
                    <a:lnTo>
                      <a:pt x="0" y="196106"/>
                    </a:lnTo>
                    <a:lnTo>
                      <a:pt x="304340" y="92887"/>
                    </a:lnTo>
                    <a:close/>
                  </a:path>
                  <a:path w="327522" h="251316" fill="none">
                    <a:moveTo>
                      <a:pt x="323251" y="0"/>
                    </a:moveTo>
                    <a:cubicBezTo>
                      <a:pt x="340212" y="130963"/>
                      <a:pt x="303557" y="215521"/>
                      <a:pt x="267880" y="251316"/>
                    </a:cubicBezTo>
                  </a:path>
                </a:pathLst>
              </a:custGeom>
              <a:noFill/>
              <a:ln w="2540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headEnd type="triangle"/>
                <a:tailEnd type="none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06B94FC9-3C60-91CA-8723-AB3FBA597A4F}"/>
                  </a:ext>
                </a:extLst>
              </p:cNvPr>
              <p:cNvSpPr txBox="1"/>
              <p:nvPr/>
            </p:nvSpPr>
            <p:spPr>
              <a:xfrm>
                <a:off x="5408634" y="3583827"/>
                <a:ext cx="341760" cy="215444"/>
              </a:xfrm>
              <a:prstGeom prst="rect">
                <a:avLst/>
              </a:prstGeom>
              <a:solidFill>
                <a:srgbClr val="E7E6E6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CO</a:t>
                </a:r>
                <a:r>
                  <a:rPr kumimoji="0" lang="en-GB" sz="800" b="0" i="0" u="none" strike="noStrike" kern="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2</a:t>
                </a:r>
                <a:endParaRPr kumimoji="0" lang="en-US" sz="8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3" name="Arc 169">
                <a:extLst>
                  <a:ext uri="{FF2B5EF4-FFF2-40B4-BE49-F238E27FC236}">
                    <a16:creationId xmlns:a16="http://schemas.microsoft.com/office/drawing/2014/main" id="{A53A2C51-107C-E304-DCA3-49B3B320D1F5}"/>
                  </a:ext>
                </a:extLst>
              </p:cNvPr>
              <p:cNvSpPr/>
              <p:nvPr/>
            </p:nvSpPr>
            <p:spPr>
              <a:xfrm rot="9900000">
                <a:off x="7189961" y="2187499"/>
                <a:ext cx="505206" cy="157413"/>
              </a:xfrm>
              <a:custGeom>
                <a:avLst/>
                <a:gdLst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2" fmla="*/ 646747 w 1293493"/>
                  <a:gd name="connsiteY2" fmla="*/ 337656 h 675311"/>
                  <a:gd name="connsiteX3" fmla="*/ 646746 w 1293493"/>
                  <a:gd name="connsiteY3" fmla="*/ 0 h 675311"/>
                  <a:gd name="connsiteX0" fmla="*/ 646746 w 1293493"/>
                  <a:gd name="connsiteY0" fmla="*/ 0 h 675311"/>
                  <a:gd name="connsiteX1" fmla="*/ 1293493 w 1293493"/>
                  <a:gd name="connsiteY1" fmla="*/ 337656 h 675311"/>
                  <a:gd name="connsiteX0" fmla="*/ 0 w 707707"/>
                  <a:gd name="connsiteY0" fmla="*/ 1655 h 339311"/>
                  <a:gd name="connsiteX1" fmla="*/ 646747 w 707707"/>
                  <a:gd name="connsiteY1" fmla="*/ 339311 h 339311"/>
                  <a:gd name="connsiteX2" fmla="*/ 1 w 707707"/>
                  <a:gd name="connsiteY2" fmla="*/ 339311 h 339311"/>
                  <a:gd name="connsiteX3" fmla="*/ 0 w 707707"/>
                  <a:gd name="connsiteY3" fmla="*/ 1655 h 339311"/>
                  <a:gd name="connsiteX0" fmla="*/ 0 w 707707"/>
                  <a:gd name="connsiteY0" fmla="*/ 1655 h 339311"/>
                  <a:gd name="connsiteX1" fmla="*/ 707707 w 707707"/>
                  <a:gd name="connsiteY1" fmla="*/ 158971 h 339311"/>
                  <a:gd name="connsiteX0" fmla="*/ 287020 w 994727"/>
                  <a:gd name="connsiteY0" fmla="*/ 0 h 337656"/>
                  <a:gd name="connsiteX1" fmla="*/ 933767 w 994727"/>
                  <a:gd name="connsiteY1" fmla="*/ 337656 h 337656"/>
                  <a:gd name="connsiteX2" fmla="*/ 287021 w 994727"/>
                  <a:gd name="connsiteY2" fmla="*/ 337656 h 337656"/>
                  <a:gd name="connsiteX3" fmla="*/ 287020 w 994727"/>
                  <a:gd name="connsiteY3" fmla="*/ 0 h 337656"/>
                  <a:gd name="connsiteX0" fmla="*/ 0 w 994727"/>
                  <a:gd name="connsiteY0" fmla="*/ 129540 h 337656"/>
                  <a:gd name="connsiteX1" fmla="*/ 994727 w 994727"/>
                  <a:gd name="connsiteY1" fmla="*/ 157316 h 337656"/>
                  <a:gd name="connsiteX0" fmla="*/ 287020 w 994727"/>
                  <a:gd name="connsiteY0" fmla="*/ 53669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3" fmla="*/ 287020 w 994727"/>
                  <a:gd name="connsiteY3" fmla="*/ 53669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287021 w 994727"/>
                  <a:gd name="connsiteY0" fmla="*/ 391325 h 391325"/>
                  <a:gd name="connsiteX1" fmla="*/ 933767 w 994727"/>
                  <a:gd name="connsiteY1" fmla="*/ 391325 h 391325"/>
                  <a:gd name="connsiteX2" fmla="*/ 287021 w 994727"/>
                  <a:gd name="connsiteY2" fmla="*/ 3913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391325"/>
                  <a:gd name="connsiteX1" fmla="*/ 933767 w 994727"/>
                  <a:gd name="connsiteY1" fmla="*/ 391325 h 391325"/>
                  <a:gd name="connsiteX2" fmla="*/ 419101 w 994727"/>
                  <a:gd name="connsiteY2" fmla="*/ 99225 h 391325"/>
                  <a:gd name="connsiteX0" fmla="*/ 0 w 994727"/>
                  <a:gd name="connsiteY0" fmla="*/ 183209 h 391325"/>
                  <a:gd name="connsiteX1" fmla="*/ 494137 w 994727"/>
                  <a:gd name="connsiteY1" fmla="*/ 0 h 391325"/>
                  <a:gd name="connsiteX2" fmla="*/ 994727 w 994727"/>
                  <a:gd name="connsiteY2" fmla="*/ 210985 h 391325"/>
                  <a:gd name="connsiteX0" fmla="*/ 419101 w 994727"/>
                  <a:gd name="connsiteY0" fmla="*/ 99225 h 210985"/>
                  <a:gd name="connsiteX1" fmla="*/ 4127 w 994727"/>
                  <a:gd name="connsiteY1" fmla="*/ 180505 h 210985"/>
                  <a:gd name="connsiteX2" fmla="*/ 419101 w 994727"/>
                  <a:gd name="connsiteY2" fmla="*/ 9922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94727"/>
                  <a:gd name="connsiteY0" fmla="*/ 53505 h 210985"/>
                  <a:gd name="connsiteX1" fmla="*/ 4127 w 994727"/>
                  <a:gd name="connsiteY1" fmla="*/ 180505 h 210985"/>
                  <a:gd name="connsiteX2" fmla="*/ 485141 w 994727"/>
                  <a:gd name="connsiteY2" fmla="*/ 53505 h 210985"/>
                  <a:gd name="connsiteX0" fmla="*/ 0 w 994727"/>
                  <a:gd name="connsiteY0" fmla="*/ 183209 h 210985"/>
                  <a:gd name="connsiteX1" fmla="*/ 494137 w 994727"/>
                  <a:gd name="connsiteY1" fmla="*/ 0 h 210985"/>
                  <a:gd name="connsiteX2" fmla="*/ 994727 w 994727"/>
                  <a:gd name="connsiteY2" fmla="*/ 210985 h 210985"/>
                  <a:gd name="connsiteX0" fmla="*/ 485141 w 976947"/>
                  <a:gd name="connsiteY0" fmla="*/ 53505 h 210985"/>
                  <a:gd name="connsiteX1" fmla="*/ 4127 w 976947"/>
                  <a:gd name="connsiteY1" fmla="*/ 180505 h 210985"/>
                  <a:gd name="connsiteX2" fmla="*/ 485141 w 976947"/>
                  <a:gd name="connsiteY2" fmla="*/ 53505 h 210985"/>
                  <a:gd name="connsiteX0" fmla="*/ 0 w 976947"/>
                  <a:gd name="connsiteY0" fmla="*/ 183209 h 210985"/>
                  <a:gd name="connsiteX1" fmla="*/ 494137 w 976947"/>
                  <a:gd name="connsiteY1" fmla="*/ 0 h 210985"/>
                  <a:gd name="connsiteX2" fmla="*/ 976947 w 976947"/>
                  <a:gd name="connsiteY2" fmla="*/ 210985 h 210985"/>
                  <a:gd name="connsiteX0" fmla="*/ 485141 w 1004887"/>
                  <a:gd name="connsiteY0" fmla="*/ 53505 h 210985"/>
                  <a:gd name="connsiteX1" fmla="*/ 4127 w 1004887"/>
                  <a:gd name="connsiteY1" fmla="*/ 180505 h 210985"/>
                  <a:gd name="connsiteX2" fmla="*/ 485141 w 1004887"/>
                  <a:gd name="connsiteY2" fmla="*/ 53505 h 210985"/>
                  <a:gd name="connsiteX0" fmla="*/ 0 w 1004887"/>
                  <a:gd name="connsiteY0" fmla="*/ 183209 h 210985"/>
                  <a:gd name="connsiteX1" fmla="*/ 494137 w 1004887"/>
                  <a:gd name="connsiteY1" fmla="*/ 0 h 210985"/>
                  <a:gd name="connsiteX2" fmla="*/ 1004887 w 1004887"/>
                  <a:gd name="connsiteY2" fmla="*/ 210985 h 210985"/>
                  <a:gd name="connsiteX0" fmla="*/ 485141 w 1069126"/>
                  <a:gd name="connsiteY0" fmla="*/ 70258 h 199962"/>
                  <a:gd name="connsiteX1" fmla="*/ 4127 w 1069126"/>
                  <a:gd name="connsiteY1" fmla="*/ 197258 h 199962"/>
                  <a:gd name="connsiteX2" fmla="*/ 485141 w 1069126"/>
                  <a:gd name="connsiteY2" fmla="*/ 70258 h 199962"/>
                  <a:gd name="connsiteX0" fmla="*/ 0 w 1069126"/>
                  <a:gd name="connsiteY0" fmla="*/ 199962 h 199962"/>
                  <a:gd name="connsiteX1" fmla="*/ 494137 w 1069126"/>
                  <a:gd name="connsiteY1" fmla="*/ 16753 h 199962"/>
                  <a:gd name="connsiteX2" fmla="*/ 1069126 w 1069126"/>
                  <a:gd name="connsiteY2" fmla="*/ 115343 h 199962"/>
                  <a:gd name="connsiteX0" fmla="*/ 485141 w 1069126"/>
                  <a:gd name="connsiteY0" fmla="*/ 53505 h 183209"/>
                  <a:gd name="connsiteX1" fmla="*/ 4127 w 1069126"/>
                  <a:gd name="connsiteY1" fmla="*/ 180505 h 183209"/>
                  <a:gd name="connsiteX2" fmla="*/ 485141 w 1069126"/>
                  <a:gd name="connsiteY2" fmla="*/ 53505 h 183209"/>
                  <a:gd name="connsiteX0" fmla="*/ 0 w 1069126"/>
                  <a:gd name="connsiteY0" fmla="*/ 183209 h 183209"/>
                  <a:gd name="connsiteX1" fmla="*/ 494137 w 1069126"/>
                  <a:gd name="connsiteY1" fmla="*/ 0 h 183209"/>
                  <a:gd name="connsiteX2" fmla="*/ 1069126 w 1069126"/>
                  <a:gd name="connsiteY2" fmla="*/ 98590 h 183209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5141 w 1069126"/>
                  <a:gd name="connsiteY0" fmla="*/ 58108 h 187812"/>
                  <a:gd name="connsiteX1" fmla="*/ 4127 w 1069126"/>
                  <a:gd name="connsiteY1" fmla="*/ 185108 h 187812"/>
                  <a:gd name="connsiteX2" fmla="*/ 485141 w 1069126"/>
                  <a:gd name="connsiteY2" fmla="*/ 58108 h 187812"/>
                  <a:gd name="connsiteX0" fmla="*/ 0 w 1069126"/>
                  <a:gd name="connsiteY0" fmla="*/ 187812 h 187812"/>
                  <a:gd name="connsiteX1" fmla="*/ 494137 w 1069126"/>
                  <a:gd name="connsiteY1" fmla="*/ 4603 h 187812"/>
                  <a:gd name="connsiteX2" fmla="*/ 1069126 w 1069126"/>
                  <a:gd name="connsiteY2" fmla="*/ 103193 h 187812"/>
                  <a:gd name="connsiteX0" fmla="*/ 481014 w 1064999"/>
                  <a:gd name="connsiteY0" fmla="*/ 58838 h 185838"/>
                  <a:gd name="connsiteX1" fmla="*/ 0 w 1064999"/>
                  <a:gd name="connsiteY1" fmla="*/ 185838 h 185838"/>
                  <a:gd name="connsiteX2" fmla="*/ 481014 w 1064999"/>
                  <a:gd name="connsiteY2" fmla="*/ 58838 h 185838"/>
                  <a:gd name="connsiteX0" fmla="*/ 135823 w 1064999"/>
                  <a:gd name="connsiteY0" fmla="*/ 99007 h 185838"/>
                  <a:gd name="connsiteX1" fmla="*/ 490010 w 1064999"/>
                  <a:gd name="connsiteY1" fmla="*/ 5333 h 185838"/>
                  <a:gd name="connsiteX2" fmla="*/ 1064999 w 1064999"/>
                  <a:gd name="connsiteY2" fmla="*/ 103923 h 185838"/>
                  <a:gd name="connsiteX0" fmla="*/ 481014 w 1064999"/>
                  <a:gd name="connsiteY0" fmla="*/ 58109 h 185109"/>
                  <a:gd name="connsiteX1" fmla="*/ 0 w 1064999"/>
                  <a:gd name="connsiteY1" fmla="*/ 185109 h 185109"/>
                  <a:gd name="connsiteX2" fmla="*/ 481014 w 1064999"/>
                  <a:gd name="connsiteY2" fmla="*/ 581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511604 w 1064999"/>
                  <a:gd name="connsiteY0" fmla="*/ 20009 h 185109"/>
                  <a:gd name="connsiteX1" fmla="*/ 0 w 1064999"/>
                  <a:gd name="connsiteY1" fmla="*/ 185109 h 185109"/>
                  <a:gd name="connsiteX2" fmla="*/ 511604 w 1064999"/>
                  <a:gd name="connsiteY2" fmla="*/ 20009 h 185109"/>
                  <a:gd name="connsiteX0" fmla="*/ 135823 w 1064999"/>
                  <a:gd name="connsiteY0" fmla="*/ 98278 h 185109"/>
                  <a:gd name="connsiteX1" fmla="*/ 490010 w 1064999"/>
                  <a:gd name="connsiteY1" fmla="*/ 4604 h 185109"/>
                  <a:gd name="connsiteX2" fmla="*/ 1064999 w 1064999"/>
                  <a:gd name="connsiteY2" fmla="*/ 103194 h 185109"/>
                  <a:gd name="connsiteX0" fmla="*/ 375781 w 929176"/>
                  <a:gd name="connsiteY0" fmla="*/ 20009 h 108909"/>
                  <a:gd name="connsiteX1" fmla="*/ 1833 w 929176"/>
                  <a:gd name="connsiteY1" fmla="*/ 108909 h 108909"/>
                  <a:gd name="connsiteX2" fmla="*/ 375781 w 929176"/>
                  <a:gd name="connsiteY2" fmla="*/ 20009 h 108909"/>
                  <a:gd name="connsiteX0" fmla="*/ 0 w 929176"/>
                  <a:gd name="connsiteY0" fmla="*/ 98278 h 108909"/>
                  <a:gd name="connsiteX1" fmla="*/ 354187 w 929176"/>
                  <a:gd name="connsiteY1" fmla="*/ 4604 h 108909"/>
                  <a:gd name="connsiteX2" fmla="*/ 929176 w 929176"/>
                  <a:gd name="connsiteY2" fmla="*/ 103194 h 108909"/>
                  <a:gd name="connsiteX0" fmla="*/ 375781 w 929176"/>
                  <a:gd name="connsiteY0" fmla="*/ 15585 h 104485"/>
                  <a:gd name="connsiteX1" fmla="*/ 1833 w 929176"/>
                  <a:gd name="connsiteY1" fmla="*/ 104485 h 104485"/>
                  <a:gd name="connsiteX2" fmla="*/ 375781 w 929176"/>
                  <a:gd name="connsiteY2" fmla="*/ 15585 h 104485"/>
                  <a:gd name="connsiteX0" fmla="*/ 0 w 929176"/>
                  <a:gd name="connsiteY0" fmla="*/ 93854 h 104485"/>
                  <a:gd name="connsiteX1" fmla="*/ 354187 w 929176"/>
                  <a:gd name="connsiteY1" fmla="*/ 180 h 104485"/>
                  <a:gd name="connsiteX2" fmla="*/ 929176 w 929176"/>
                  <a:gd name="connsiteY2" fmla="*/ 98770 h 104485"/>
                  <a:gd name="connsiteX0" fmla="*/ 375781 w 929176"/>
                  <a:gd name="connsiteY0" fmla="*/ 15586 h 104486"/>
                  <a:gd name="connsiteX1" fmla="*/ 1833 w 929176"/>
                  <a:gd name="connsiteY1" fmla="*/ 104486 h 104486"/>
                  <a:gd name="connsiteX2" fmla="*/ 375781 w 929176"/>
                  <a:gd name="connsiteY2" fmla="*/ 15586 h 104486"/>
                  <a:gd name="connsiteX0" fmla="*/ 0 w 929176"/>
                  <a:gd name="connsiteY0" fmla="*/ 93855 h 104486"/>
                  <a:gd name="connsiteX1" fmla="*/ 354187 w 929176"/>
                  <a:gd name="connsiteY1" fmla="*/ 181 h 104486"/>
                  <a:gd name="connsiteX2" fmla="*/ 929176 w 929176"/>
                  <a:gd name="connsiteY2" fmla="*/ 98771 h 104486"/>
                  <a:gd name="connsiteX0" fmla="*/ 375781 w 929176"/>
                  <a:gd name="connsiteY0" fmla="*/ 66296 h 155196"/>
                  <a:gd name="connsiteX1" fmla="*/ 1833 w 929176"/>
                  <a:gd name="connsiteY1" fmla="*/ 155196 h 155196"/>
                  <a:gd name="connsiteX2" fmla="*/ 375781 w 929176"/>
                  <a:gd name="connsiteY2" fmla="*/ 66296 h 155196"/>
                  <a:gd name="connsiteX0" fmla="*/ 0 w 929176"/>
                  <a:gd name="connsiteY0" fmla="*/ 144565 h 155196"/>
                  <a:gd name="connsiteX1" fmla="*/ 415367 w 929176"/>
                  <a:gd name="connsiteY1" fmla="*/ 91 h 155196"/>
                  <a:gd name="connsiteX2" fmla="*/ 929176 w 929176"/>
                  <a:gd name="connsiteY2" fmla="*/ 149481 h 155196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27603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855 h 124755"/>
                  <a:gd name="connsiteX1" fmla="*/ 1833 w 929176"/>
                  <a:gd name="connsiteY1" fmla="*/ 124755 h 124755"/>
                  <a:gd name="connsiteX2" fmla="*/ 375781 w 929176"/>
                  <a:gd name="connsiteY2" fmla="*/ 35855 h 124755"/>
                  <a:gd name="connsiteX0" fmla="*/ 0 w 929176"/>
                  <a:gd name="connsiteY0" fmla="*/ 114124 h 124755"/>
                  <a:gd name="connsiteX1" fmla="*/ 449017 w 929176"/>
                  <a:gd name="connsiteY1" fmla="*/ 130 h 124755"/>
                  <a:gd name="connsiteX2" fmla="*/ 929176 w 929176"/>
                  <a:gd name="connsiteY2" fmla="*/ 119040 h 124755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35736 h 124636"/>
                  <a:gd name="connsiteX1" fmla="*/ 1833 w 929176"/>
                  <a:gd name="connsiteY1" fmla="*/ 124636 h 124636"/>
                  <a:gd name="connsiteX2" fmla="*/ 375781 w 929176"/>
                  <a:gd name="connsiteY2" fmla="*/ 35736 h 124636"/>
                  <a:gd name="connsiteX0" fmla="*/ 0 w 929176"/>
                  <a:gd name="connsiteY0" fmla="*/ 114005 h 124636"/>
                  <a:gd name="connsiteX1" fmla="*/ 449017 w 929176"/>
                  <a:gd name="connsiteY1" fmla="*/ 11 h 124636"/>
                  <a:gd name="connsiteX2" fmla="*/ 929176 w 929176"/>
                  <a:gd name="connsiteY2" fmla="*/ 118921 h 124636"/>
                  <a:gd name="connsiteX0" fmla="*/ 375781 w 929176"/>
                  <a:gd name="connsiteY0" fmla="*/ 16690 h 105590"/>
                  <a:gd name="connsiteX1" fmla="*/ 1833 w 929176"/>
                  <a:gd name="connsiteY1" fmla="*/ 105590 h 105590"/>
                  <a:gd name="connsiteX2" fmla="*/ 375781 w 929176"/>
                  <a:gd name="connsiteY2" fmla="*/ 16690 h 105590"/>
                  <a:gd name="connsiteX0" fmla="*/ 0 w 929176"/>
                  <a:gd name="connsiteY0" fmla="*/ 94959 h 105590"/>
                  <a:gd name="connsiteX1" fmla="*/ 449017 w 929176"/>
                  <a:gd name="connsiteY1" fmla="*/ 15 h 105590"/>
                  <a:gd name="connsiteX2" fmla="*/ 929176 w 929176"/>
                  <a:gd name="connsiteY2" fmla="*/ 99875 h 105590"/>
                  <a:gd name="connsiteX0" fmla="*/ 375781 w 929176"/>
                  <a:gd name="connsiteY0" fmla="*/ 16675 h 105575"/>
                  <a:gd name="connsiteX1" fmla="*/ 1833 w 929176"/>
                  <a:gd name="connsiteY1" fmla="*/ 105575 h 105575"/>
                  <a:gd name="connsiteX2" fmla="*/ 375781 w 929176"/>
                  <a:gd name="connsiteY2" fmla="*/ 16675 h 105575"/>
                  <a:gd name="connsiteX0" fmla="*/ 0 w 929176"/>
                  <a:gd name="connsiteY0" fmla="*/ 94944 h 105575"/>
                  <a:gd name="connsiteX1" fmla="*/ 449017 w 929176"/>
                  <a:gd name="connsiteY1" fmla="*/ 0 h 105575"/>
                  <a:gd name="connsiteX2" fmla="*/ 929176 w 929176"/>
                  <a:gd name="connsiteY2" fmla="*/ 99860 h 105575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375781 w 929176"/>
                  <a:gd name="connsiteY0" fmla="*/ 17959 h 106859"/>
                  <a:gd name="connsiteX1" fmla="*/ 1833 w 929176"/>
                  <a:gd name="connsiteY1" fmla="*/ 106859 h 106859"/>
                  <a:gd name="connsiteX2" fmla="*/ 375781 w 929176"/>
                  <a:gd name="connsiteY2" fmla="*/ 1795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009 h 106859"/>
                  <a:gd name="connsiteX1" fmla="*/ 1833 w 929176"/>
                  <a:gd name="connsiteY1" fmla="*/ 106859 h 106859"/>
                  <a:gd name="connsiteX2" fmla="*/ 465257 w 929176"/>
                  <a:gd name="connsiteY2" fmla="*/ 37009 h 106859"/>
                  <a:gd name="connsiteX0" fmla="*/ 0 w 929176"/>
                  <a:gd name="connsiteY0" fmla="*/ 96228 h 106859"/>
                  <a:gd name="connsiteX1" fmla="*/ 449017 w 929176"/>
                  <a:gd name="connsiteY1" fmla="*/ 1284 h 106859"/>
                  <a:gd name="connsiteX2" fmla="*/ 929176 w 929176"/>
                  <a:gd name="connsiteY2" fmla="*/ 101144 h 106859"/>
                  <a:gd name="connsiteX0" fmla="*/ 465257 w 929176"/>
                  <a:gd name="connsiteY0" fmla="*/ 37755 h 107605"/>
                  <a:gd name="connsiteX1" fmla="*/ 1833 w 929176"/>
                  <a:gd name="connsiteY1" fmla="*/ 107605 h 107605"/>
                  <a:gd name="connsiteX2" fmla="*/ 465257 w 929176"/>
                  <a:gd name="connsiteY2" fmla="*/ 37755 h 107605"/>
                  <a:gd name="connsiteX0" fmla="*/ 0 w 929176"/>
                  <a:gd name="connsiteY0" fmla="*/ 96974 h 107605"/>
                  <a:gd name="connsiteX1" fmla="*/ 449017 w 929176"/>
                  <a:gd name="connsiteY1" fmla="*/ 2030 h 107605"/>
                  <a:gd name="connsiteX2" fmla="*/ 929176 w 929176"/>
                  <a:gd name="connsiteY2" fmla="*/ 101890 h 107605"/>
                  <a:gd name="connsiteX0" fmla="*/ 465257 w 929176"/>
                  <a:gd name="connsiteY0" fmla="*/ 37010 h 106860"/>
                  <a:gd name="connsiteX1" fmla="*/ 1833 w 929176"/>
                  <a:gd name="connsiteY1" fmla="*/ 106860 h 106860"/>
                  <a:gd name="connsiteX2" fmla="*/ 465257 w 929176"/>
                  <a:gd name="connsiteY2" fmla="*/ 37010 h 106860"/>
                  <a:gd name="connsiteX0" fmla="*/ 0 w 929176"/>
                  <a:gd name="connsiteY0" fmla="*/ 96229 h 106860"/>
                  <a:gd name="connsiteX1" fmla="*/ 449017 w 929176"/>
                  <a:gd name="connsiteY1" fmla="*/ 1285 h 106860"/>
                  <a:gd name="connsiteX2" fmla="*/ 929176 w 929176"/>
                  <a:gd name="connsiteY2" fmla="*/ 101145 h 106860"/>
                  <a:gd name="connsiteX0" fmla="*/ 465257 w 1195310"/>
                  <a:gd name="connsiteY0" fmla="*/ 36584 h 133104"/>
                  <a:gd name="connsiteX1" fmla="*/ 1833 w 1195310"/>
                  <a:gd name="connsiteY1" fmla="*/ 106434 h 133104"/>
                  <a:gd name="connsiteX2" fmla="*/ 465257 w 1195310"/>
                  <a:gd name="connsiteY2" fmla="*/ 36584 h 133104"/>
                  <a:gd name="connsiteX0" fmla="*/ 0 w 1195310"/>
                  <a:gd name="connsiteY0" fmla="*/ 95803 h 133104"/>
                  <a:gd name="connsiteX1" fmla="*/ 449017 w 1195310"/>
                  <a:gd name="connsiteY1" fmla="*/ 859 h 133104"/>
                  <a:gd name="connsiteX2" fmla="*/ 1195310 w 1195310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6584 h 133104"/>
                  <a:gd name="connsiteX1" fmla="*/ 144077 w 1337554"/>
                  <a:gd name="connsiteY1" fmla="*/ 106434 h 133104"/>
                  <a:gd name="connsiteX2" fmla="*/ 607501 w 1337554"/>
                  <a:gd name="connsiteY2" fmla="*/ 36584 h 133104"/>
                  <a:gd name="connsiteX0" fmla="*/ 0 w 1337554"/>
                  <a:gd name="connsiteY0" fmla="*/ 124378 h 133104"/>
                  <a:gd name="connsiteX1" fmla="*/ 591261 w 1337554"/>
                  <a:gd name="connsiteY1" fmla="*/ 859 h 133104"/>
                  <a:gd name="connsiteX2" fmla="*/ 1337554 w 1337554"/>
                  <a:gd name="connsiteY2" fmla="*/ 133104 h 133104"/>
                  <a:gd name="connsiteX0" fmla="*/ 607501 w 1337554"/>
                  <a:gd name="connsiteY0" fmla="*/ 35734 h 132254"/>
                  <a:gd name="connsiteX1" fmla="*/ 144077 w 1337554"/>
                  <a:gd name="connsiteY1" fmla="*/ 105584 h 132254"/>
                  <a:gd name="connsiteX2" fmla="*/ 607501 w 1337554"/>
                  <a:gd name="connsiteY2" fmla="*/ 35734 h 132254"/>
                  <a:gd name="connsiteX0" fmla="*/ 0 w 1337554"/>
                  <a:gd name="connsiteY0" fmla="*/ 123528 h 132254"/>
                  <a:gd name="connsiteX1" fmla="*/ 591261 w 1337554"/>
                  <a:gd name="connsiteY1" fmla="*/ 9 h 132254"/>
                  <a:gd name="connsiteX2" fmla="*/ 1337554 w 1337554"/>
                  <a:gd name="connsiteY2" fmla="*/ 132254 h 132254"/>
                  <a:gd name="connsiteX0" fmla="*/ 607501 w 1337554"/>
                  <a:gd name="connsiteY0" fmla="*/ 38391 h 134911"/>
                  <a:gd name="connsiteX1" fmla="*/ 144077 w 1337554"/>
                  <a:gd name="connsiteY1" fmla="*/ 108241 h 134911"/>
                  <a:gd name="connsiteX2" fmla="*/ 607501 w 1337554"/>
                  <a:gd name="connsiteY2" fmla="*/ 38391 h 134911"/>
                  <a:gd name="connsiteX0" fmla="*/ 0 w 1337554"/>
                  <a:gd name="connsiteY0" fmla="*/ 126185 h 134911"/>
                  <a:gd name="connsiteX1" fmla="*/ 591261 w 1337554"/>
                  <a:gd name="connsiteY1" fmla="*/ 2666 h 134911"/>
                  <a:gd name="connsiteX2" fmla="*/ 1337554 w 1337554"/>
                  <a:gd name="connsiteY2" fmla="*/ 134911 h 134911"/>
                  <a:gd name="connsiteX0" fmla="*/ 607501 w 1337554"/>
                  <a:gd name="connsiteY0" fmla="*/ 37582 h 134102"/>
                  <a:gd name="connsiteX1" fmla="*/ 144077 w 1337554"/>
                  <a:gd name="connsiteY1" fmla="*/ 107432 h 134102"/>
                  <a:gd name="connsiteX2" fmla="*/ 607501 w 1337554"/>
                  <a:gd name="connsiteY2" fmla="*/ 37582 h 134102"/>
                  <a:gd name="connsiteX0" fmla="*/ 0 w 1337554"/>
                  <a:gd name="connsiteY0" fmla="*/ 125376 h 134102"/>
                  <a:gd name="connsiteX1" fmla="*/ 591261 w 1337554"/>
                  <a:gd name="connsiteY1" fmla="*/ 1857 h 134102"/>
                  <a:gd name="connsiteX2" fmla="*/ 1337554 w 1337554"/>
                  <a:gd name="connsiteY2" fmla="*/ 134102 h 134102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3881 h 160401"/>
                  <a:gd name="connsiteX1" fmla="*/ 144077 w 1337554"/>
                  <a:gd name="connsiteY1" fmla="*/ 133731 h 160401"/>
                  <a:gd name="connsiteX2" fmla="*/ 607501 w 1337554"/>
                  <a:gd name="connsiteY2" fmla="*/ 63881 h 160401"/>
                  <a:gd name="connsiteX0" fmla="*/ 0 w 1337554"/>
                  <a:gd name="connsiteY0" fmla="*/ 151675 h 160401"/>
                  <a:gd name="connsiteX1" fmla="*/ 616497 w 1337554"/>
                  <a:gd name="connsiteY1" fmla="*/ 1486 h 160401"/>
                  <a:gd name="connsiteX2" fmla="*/ 1337554 w 1337554"/>
                  <a:gd name="connsiteY2" fmla="*/ 160401 h 160401"/>
                  <a:gd name="connsiteX0" fmla="*/ 607501 w 1337554"/>
                  <a:gd name="connsiteY0" fmla="*/ 62395 h 158915"/>
                  <a:gd name="connsiteX1" fmla="*/ 144077 w 1337554"/>
                  <a:gd name="connsiteY1" fmla="*/ 132245 h 158915"/>
                  <a:gd name="connsiteX2" fmla="*/ 607501 w 1337554"/>
                  <a:gd name="connsiteY2" fmla="*/ 62395 h 158915"/>
                  <a:gd name="connsiteX0" fmla="*/ 0 w 1337554"/>
                  <a:gd name="connsiteY0" fmla="*/ 150189 h 158915"/>
                  <a:gd name="connsiteX1" fmla="*/ 616497 w 1337554"/>
                  <a:gd name="connsiteY1" fmla="*/ 0 h 158915"/>
                  <a:gd name="connsiteX2" fmla="*/ 1337554 w 1337554"/>
                  <a:gd name="connsiteY2" fmla="*/ 158915 h 158915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616497 w 1337554"/>
                  <a:gd name="connsiteY1" fmla="*/ 6382 h 165297"/>
                  <a:gd name="connsiteX2" fmla="*/ 959848 w 1337554"/>
                  <a:gd name="connsiteY2" fmla="*/ 35386 h 165297"/>
                  <a:gd name="connsiteX3" fmla="*/ 1337554 w 1337554"/>
                  <a:gd name="connsiteY3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1220 w 1337554"/>
                  <a:gd name="connsiteY1" fmla="*/ 2586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872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42691 w 1337554"/>
                  <a:gd name="connsiteY1" fmla="*/ 43006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68777 h 165297"/>
                  <a:gd name="connsiteX1" fmla="*/ 144077 w 1337554"/>
                  <a:gd name="connsiteY1" fmla="*/ 138627 h 165297"/>
                  <a:gd name="connsiteX2" fmla="*/ 607501 w 1337554"/>
                  <a:gd name="connsiteY2" fmla="*/ 68777 h 165297"/>
                  <a:gd name="connsiteX0" fmla="*/ 0 w 1337554"/>
                  <a:gd name="connsiteY0" fmla="*/ 156571 h 165297"/>
                  <a:gd name="connsiteX1" fmla="*/ 333514 w 1337554"/>
                  <a:gd name="connsiteY1" fmla="*/ 37291 h 165297"/>
                  <a:gd name="connsiteX2" fmla="*/ 616497 w 1337554"/>
                  <a:gd name="connsiteY2" fmla="*/ 6382 h 165297"/>
                  <a:gd name="connsiteX3" fmla="*/ 959848 w 1337554"/>
                  <a:gd name="connsiteY3" fmla="*/ 35386 h 165297"/>
                  <a:gd name="connsiteX4" fmla="*/ 1337554 w 1337554"/>
                  <a:gd name="connsiteY4" fmla="*/ 165297 h 165297"/>
                  <a:gd name="connsiteX0" fmla="*/ 607501 w 1337554"/>
                  <a:gd name="connsiteY0" fmla="*/ 85637 h 182157"/>
                  <a:gd name="connsiteX1" fmla="*/ 144077 w 1337554"/>
                  <a:gd name="connsiteY1" fmla="*/ 155487 h 182157"/>
                  <a:gd name="connsiteX2" fmla="*/ 607501 w 1337554"/>
                  <a:gd name="connsiteY2" fmla="*/ 85637 h 182157"/>
                  <a:gd name="connsiteX0" fmla="*/ 0 w 1337554"/>
                  <a:gd name="connsiteY0" fmla="*/ 173431 h 182157"/>
                  <a:gd name="connsiteX1" fmla="*/ 333514 w 1337554"/>
                  <a:gd name="connsiteY1" fmla="*/ 54151 h 182157"/>
                  <a:gd name="connsiteX2" fmla="*/ 630263 w 1337554"/>
                  <a:gd name="connsiteY2" fmla="*/ 4192 h 182157"/>
                  <a:gd name="connsiteX3" fmla="*/ 959848 w 1337554"/>
                  <a:gd name="connsiteY3" fmla="*/ 52246 h 182157"/>
                  <a:gd name="connsiteX4" fmla="*/ 1337554 w 1337554"/>
                  <a:gd name="connsiteY4" fmla="*/ 182157 h 182157"/>
                  <a:gd name="connsiteX0" fmla="*/ 607501 w 1337554"/>
                  <a:gd name="connsiteY0" fmla="*/ 81445 h 177965"/>
                  <a:gd name="connsiteX1" fmla="*/ 144077 w 1337554"/>
                  <a:gd name="connsiteY1" fmla="*/ 151295 h 177965"/>
                  <a:gd name="connsiteX2" fmla="*/ 607501 w 1337554"/>
                  <a:gd name="connsiteY2" fmla="*/ 81445 h 177965"/>
                  <a:gd name="connsiteX0" fmla="*/ 0 w 1337554"/>
                  <a:gd name="connsiteY0" fmla="*/ 169239 h 177965"/>
                  <a:gd name="connsiteX1" fmla="*/ 333514 w 1337554"/>
                  <a:gd name="connsiteY1" fmla="*/ 49959 h 177965"/>
                  <a:gd name="connsiteX2" fmla="*/ 630263 w 1337554"/>
                  <a:gd name="connsiteY2" fmla="*/ 0 h 177965"/>
                  <a:gd name="connsiteX3" fmla="*/ 959848 w 1337554"/>
                  <a:gd name="connsiteY3" fmla="*/ 48054 h 177965"/>
                  <a:gd name="connsiteX4" fmla="*/ 1337554 w 1337554"/>
                  <a:gd name="connsiteY4" fmla="*/ 177965 h 17796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7501 w 1337554"/>
                  <a:gd name="connsiteY0" fmla="*/ 83165 h 179685"/>
                  <a:gd name="connsiteX1" fmla="*/ 144077 w 1337554"/>
                  <a:gd name="connsiteY1" fmla="*/ 153015 h 179685"/>
                  <a:gd name="connsiteX2" fmla="*/ 607501 w 1337554"/>
                  <a:gd name="connsiteY2" fmla="*/ 83165 h 179685"/>
                  <a:gd name="connsiteX0" fmla="*/ 0 w 1337554"/>
                  <a:gd name="connsiteY0" fmla="*/ 170959 h 179685"/>
                  <a:gd name="connsiteX1" fmla="*/ 333514 w 1337554"/>
                  <a:gd name="connsiteY1" fmla="*/ 51679 h 179685"/>
                  <a:gd name="connsiteX2" fmla="*/ 630263 w 1337554"/>
                  <a:gd name="connsiteY2" fmla="*/ 1720 h 179685"/>
                  <a:gd name="connsiteX3" fmla="*/ 959848 w 1337554"/>
                  <a:gd name="connsiteY3" fmla="*/ 49774 h 179685"/>
                  <a:gd name="connsiteX4" fmla="*/ 1337554 w 1337554"/>
                  <a:gd name="connsiteY4" fmla="*/ 179685 h 179685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328925 w 1332965"/>
                  <a:gd name="connsiteY1" fmla="*/ 5167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93557"/>
                  <a:gd name="connsiteX1" fmla="*/ 139488 w 1332965"/>
                  <a:gd name="connsiteY1" fmla="*/ 153015 h 193557"/>
                  <a:gd name="connsiteX2" fmla="*/ 602912 w 1332965"/>
                  <a:gd name="connsiteY2" fmla="*/ 83165 h 193557"/>
                  <a:gd name="connsiteX0" fmla="*/ 0 w 1332965"/>
                  <a:gd name="connsiteY0" fmla="*/ 186199 h 193557"/>
                  <a:gd name="connsiteX1" fmla="*/ 365633 w 1332965"/>
                  <a:gd name="connsiteY1" fmla="*/ 185029 h 193557"/>
                  <a:gd name="connsiteX2" fmla="*/ 625674 w 1332965"/>
                  <a:gd name="connsiteY2" fmla="*/ 1720 h 193557"/>
                  <a:gd name="connsiteX3" fmla="*/ 955259 w 1332965"/>
                  <a:gd name="connsiteY3" fmla="*/ 49774 h 193557"/>
                  <a:gd name="connsiteX4" fmla="*/ 1332965 w 1332965"/>
                  <a:gd name="connsiteY4" fmla="*/ 179685 h 193557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83165 h 186199"/>
                  <a:gd name="connsiteX1" fmla="*/ 139488 w 1332965"/>
                  <a:gd name="connsiteY1" fmla="*/ 153015 h 186199"/>
                  <a:gd name="connsiteX2" fmla="*/ 602912 w 1332965"/>
                  <a:gd name="connsiteY2" fmla="*/ 83165 h 186199"/>
                  <a:gd name="connsiteX0" fmla="*/ 0 w 1332965"/>
                  <a:gd name="connsiteY0" fmla="*/ 186199 h 186199"/>
                  <a:gd name="connsiteX1" fmla="*/ 227977 w 1332965"/>
                  <a:gd name="connsiteY1" fmla="*/ 74539 h 186199"/>
                  <a:gd name="connsiteX2" fmla="*/ 625674 w 1332965"/>
                  <a:gd name="connsiteY2" fmla="*/ 1720 h 186199"/>
                  <a:gd name="connsiteX3" fmla="*/ 955259 w 1332965"/>
                  <a:gd name="connsiteY3" fmla="*/ 49774 h 186199"/>
                  <a:gd name="connsiteX4" fmla="*/ 1332965 w 1332965"/>
                  <a:gd name="connsiteY4" fmla="*/ 179685 h 186199"/>
                  <a:gd name="connsiteX0" fmla="*/ 602912 w 1332965"/>
                  <a:gd name="connsiteY0" fmla="*/ 36121 h 160511"/>
                  <a:gd name="connsiteX1" fmla="*/ 139488 w 1332965"/>
                  <a:gd name="connsiteY1" fmla="*/ 105971 h 160511"/>
                  <a:gd name="connsiteX2" fmla="*/ 602912 w 1332965"/>
                  <a:gd name="connsiteY2" fmla="*/ 36121 h 160511"/>
                  <a:gd name="connsiteX0" fmla="*/ 0 w 1332965"/>
                  <a:gd name="connsiteY0" fmla="*/ 139155 h 160511"/>
                  <a:gd name="connsiteX1" fmla="*/ 227977 w 1332965"/>
                  <a:gd name="connsiteY1" fmla="*/ 27495 h 160511"/>
                  <a:gd name="connsiteX2" fmla="*/ 609614 w 1332965"/>
                  <a:gd name="connsiteY2" fmla="*/ 160416 h 160511"/>
                  <a:gd name="connsiteX3" fmla="*/ 955259 w 1332965"/>
                  <a:gd name="connsiteY3" fmla="*/ 2730 h 160511"/>
                  <a:gd name="connsiteX4" fmla="*/ 1332965 w 1332965"/>
                  <a:gd name="connsiteY4" fmla="*/ 132641 h 160511"/>
                  <a:gd name="connsiteX0" fmla="*/ 602912 w 1332965"/>
                  <a:gd name="connsiteY0" fmla="*/ 40144 h 143178"/>
                  <a:gd name="connsiteX1" fmla="*/ 139488 w 1332965"/>
                  <a:gd name="connsiteY1" fmla="*/ 109994 h 143178"/>
                  <a:gd name="connsiteX2" fmla="*/ 602912 w 1332965"/>
                  <a:gd name="connsiteY2" fmla="*/ 40144 h 143178"/>
                  <a:gd name="connsiteX0" fmla="*/ 0 w 1332965"/>
                  <a:gd name="connsiteY0" fmla="*/ 143178 h 143178"/>
                  <a:gd name="connsiteX1" fmla="*/ 227977 w 1332965"/>
                  <a:gd name="connsiteY1" fmla="*/ 31518 h 143178"/>
                  <a:gd name="connsiteX2" fmla="*/ 955259 w 1332965"/>
                  <a:gd name="connsiteY2" fmla="*/ 6753 h 143178"/>
                  <a:gd name="connsiteX3" fmla="*/ 1332965 w 1332965"/>
                  <a:gd name="connsiteY3" fmla="*/ 136664 h 143178"/>
                  <a:gd name="connsiteX0" fmla="*/ 602912 w 1332965"/>
                  <a:gd name="connsiteY0" fmla="*/ 33391 h 136425"/>
                  <a:gd name="connsiteX1" fmla="*/ 139488 w 1332965"/>
                  <a:gd name="connsiteY1" fmla="*/ 103241 h 136425"/>
                  <a:gd name="connsiteX2" fmla="*/ 602912 w 1332965"/>
                  <a:gd name="connsiteY2" fmla="*/ 33391 h 136425"/>
                  <a:gd name="connsiteX0" fmla="*/ 0 w 1332965"/>
                  <a:gd name="connsiteY0" fmla="*/ 136425 h 136425"/>
                  <a:gd name="connsiteX1" fmla="*/ 955259 w 1332965"/>
                  <a:gd name="connsiteY1" fmla="*/ 0 h 136425"/>
                  <a:gd name="connsiteX2" fmla="*/ 1332965 w 1332965"/>
                  <a:gd name="connsiteY2" fmla="*/ 129911 h 136425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332965 w 1332965"/>
                  <a:gd name="connsiteY1" fmla="*/ 96520 h 103034"/>
                  <a:gd name="connsiteX0" fmla="*/ 602912 w 1332965"/>
                  <a:gd name="connsiteY0" fmla="*/ 0 h 103034"/>
                  <a:gd name="connsiteX1" fmla="*/ 139488 w 1332965"/>
                  <a:gd name="connsiteY1" fmla="*/ 69850 h 103034"/>
                  <a:gd name="connsiteX2" fmla="*/ 602912 w 1332965"/>
                  <a:gd name="connsiteY2" fmla="*/ 0 h 103034"/>
                  <a:gd name="connsiteX0" fmla="*/ 0 w 1332965"/>
                  <a:gd name="connsiteY0" fmla="*/ 103034 h 103034"/>
                  <a:gd name="connsiteX1" fmla="*/ 193564 w 1332965"/>
                  <a:gd name="connsiteY1" fmla="*/ 4708 h 103034"/>
                  <a:gd name="connsiteX2" fmla="*/ 1332965 w 1332965"/>
                  <a:gd name="connsiteY2" fmla="*/ 96520 h 103034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1332965 w 1332965"/>
                  <a:gd name="connsiteY3" fmla="*/ 182164 h 188678"/>
                  <a:gd name="connsiteX0" fmla="*/ 602912 w 1332965"/>
                  <a:gd name="connsiteY0" fmla="*/ 85644 h 188678"/>
                  <a:gd name="connsiteX1" fmla="*/ 139488 w 1332965"/>
                  <a:gd name="connsiteY1" fmla="*/ 155494 h 188678"/>
                  <a:gd name="connsiteX2" fmla="*/ 602912 w 1332965"/>
                  <a:gd name="connsiteY2" fmla="*/ 85644 h 188678"/>
                  <a:gd name="connsiteX0" fmla="*/ 0 w 1332965"/>
                  <a:gd name="connsiteY0" fmla="*/ 188678 h 188678"/>
                  <a:gd name="connsiteX1" fmla="*/ 193564 w 1332965"/>
                  <a:gd name="connsiteY1" fmla="*/ 90352 h 188678"/>
                  <a:gd name="connsiteX2" fmla="*/ 606531 w 1332965"/>
                  <a:gd name="connsiteY2" fmla="*/ 817 h 188678"/>
                  <a:gd name="connsiteX3" fmla="*/ 959847 w 1332965"/>
                  <a:gd name="connsiteY3" fmla="*/ 42727 h 188678"/>
                  <a:gd name="connsiteX4" fmla="*/ 1332965 w 1332965"/>
                  <a:gd name="connsiteY4" fmla="*/ 182164 h 188678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6538 h 189572"/>
                  <a:gd name="connsiteX1" fmla="*/ 139488 w 1332965"/>
                  <a:gd name="connsiteY1" fmla="*/ 156388 h 189572"/>
                  <a:gd name="connsiteX2" fmla="*/ 602912 w 1332965"/>
                  <a:gd name="connsiteY2" fmla="*/ 86538 h 189572"/>
                  <a:gd name="connsiteX0" fmla="*/ 0 w 1332965"/>
                  <a:gd name="connsiteY0" fmla="*/ 189572 h 189572"/>
                  <a:gd name="connsiteX1" fmla="*/ 193564 w 1332965"/>
                  <a:gd name="connsiteY1" fmla="*/ 91246 h 189572"/>
                  <a:gd name="connsiteX2" fmla="*/ 606531 w 1332965"/>
                  <a:gd name="connsiteY2" fmla="*/ 1711 h 189572"/>
                  <a:gd name="connsiteX3" fmla="*/ 959847 w 1332965"/>
                  <a:gd name="connsiteY3" fmla="*/ 43621 h 189572"/>
                  <a:gd name="connsiteX4" fmla="*/ 1332965 w 1332965"/>
                  <a:gd name="connsiteY4" fmla="*/ 183058 h 189572"/>
                  <a:gd name="connsiteX0" fmla="*/ 602912 w 1332965"/>
                  <a:gd name="connsiteY0" fmla="*/ 85916 h 188950"/>
                  <a:gd name="connsiteX1" fmla="*/ 139488 w 1332965"/>
                  <a:gd name="connsiteY1" fmla="*/ 155766 h 188950"/>
                  <a:gd name="connsiteX2" fmla="*/ 602912 w 1332965"/>
                  <a:gd name="connsiteY2" fmla="*/ 85916 h 188950"/>
                  <a:gd name="connsiteX0" fmla="*/ 0 w 1332965"/>
                  <a:gd name="connsiteY0" fmla="*/ 188950 h 188950"/>
                  <a:gd name="connsiteX1" fmla="*/ 193564 w 1332965"/>
                  <a:gd name="connsiteY1" fmla="*/ 90624 h 188950"/>
                  <a:gd name="connsiteX2" fmla="*/ 606531 w 1332965"/>
                  <a:gd name="connsiteY2" fmla="*/ 1089 h 188950"/>
                  <a:gd name="connsiteX3" fmla="*/ 959847 w 1332965"/>
                  <a:gd name="connsiteY3" fmla="*/ 42999 h 188950"/>
                  <a:gd name="connsiteX4" fmla="*/ 1332965 w 1332965"/>
                  <a:gd name="connsiteY4" fmla="*/ 182436 h 188950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193564 w 1332965"/>
                  <a:gd name="connsiteY1" fmla="*/ 89535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09624 w 1332965"/>
                  <a:gd name="connsiteY1" fmla="*/ 9144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1880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84827 h 187861"/>
                  <a:gd name="connsiteX1" fmla="*/ 139488 w 1332965"/>
                  <a:gd name="connsiteY1" fmla="*/ 154677 h 187861"/>
                  <a:gd name="connsiteX2" fmla="*/ 602912 w 1332965"/>
                  <a:gd name="connsiteY2" fmla="*/ 84827 h 187861"/>
                  <a:gd name="connsiteX0" fmla="*/ 0 w 1332965"/>
                  <a:gd name="connsiteY0" fmla="*/ 187861 h 187861"/>
                  <a:gd name="connsiteX1" fmla="*/ 234861 w 1332965"/>
                  <a:gd name="connsiteY1" fmla="*/ 76200 h 187861"/>
                  <a:gd name="connsiteX2" fmla="*/ 606531 w 1332965"/>
                  <a:gd name="connsiteY2" fmla="*/ 0 h 187861"/>
                  <a:gd name="connsiteX3" fmla="*/ 959847 w 1332965"/>
                  <a:gd name="connsiteY3" fmla="*/ 41910 h 187861"/>
                  <a:gd name="connsiteX4" fmla="*/ 1332965 w 1332965"/>
                  <a:gd name="connsiteY4" fmla="*/ 181347 h 187861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606531 w 1332965"/>
                  <a:gd name="connsiteY2" fmla="*/ 0 h 178336"/>
                  <a:gd name="connsiteX3" fmla="*/ 959847 w 1332965"/>
                  <a:gd name="connsiteY3" fmla="*/ 32385 h 178336"/>
                  <a:gd name="connsiteX4" fmla="*/ 1332965 w 1332965"/>
                  <a:gd name="connsiteY4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959847 w 1332965"/>
                  <a:gd name="connsiteY4" fmla="*/ 32385 h 178336"/>
                  <a:gd name="connsiteX5" fmla="*/ 1332965 w 1332965"/>
                  <a:gd name="connsiteY5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59847 w 1332965"/>
                  <a:gd name="connsiteY5" fmla="*/ 32385 h 178336"/>
                  <a:gd name="connsiteX6" fmla="*/ 1332965 w 1332965"/>
                  <a:gd name="connsiteY6" fmla="*/ 171822 h 178336"/>
                  <a:gd name="connsiteX0" fmla="*/ 602912 w 1332965"/>
                  <a:gd name="connsiteY0" fmla="*/ 75302 h 178336"/>
                  <a:gd name="connsiteX1" fmla="*/ 139488 w 1332965"/>
                  <a:gd name="connsiteY1" fmla="*/ 145152 h 178336"/>
                  <a:gd name="connsiteX2" fmla="*/ 602912 w 1332965"/>
                  <a:gd name="connsiteY2" fmla="*/ 75302 h 178336"/>
                  <a:gd name="connsiteX0" fmla="*/ 0 w 1332965"/>
                  <a:gd name="connsiteY0" fmla="*/ 178336 h 178336"/>
                  <a:gd name="connsiteX1" fmla="*/ 234861 w 1332965"/>
                  <a:gd name="connsiteY1" fmla="*/ 66675 h 178336"/>
                  <a:gd name="connsiteX2" fmla="*/ 406931 w 1332965"/>
                  <a:gd name="connsiteY2" fmla="*/ 15239 h 178336"/>
                  <a:gd name="connsiteX3" fmla="*/ 606531 w 1332965"/>
                  <a:gd name="connsiteY3" fmla="*/ 0 h 178336"/>
                  <a:gd name="connsiteX4" fmla="*/ 783189 w 1332965"/>
                  <a:gd name="connsiteY4" fmla="*/ 5714 h 178336"/>
                  <a:gd name="connsiteX5" fmla="*/ 964436 w 1332965"/>
                  <a:gd name="connsiteY5" fmla="*/ 38100 h 178336"/>
                  <a:gd name="connsiteX6" fmla="*/ 1332965 w 1332965"/>
                  <a:gd name="connsiteY6" fmla="*/ 171822 h 178336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259549"/>
                  <a:gd name="connsiteY0" fmla="*/ 75302 h 171822"/>
                  <a:gd name="connsiteX1" fmla="*/ 66072 w 1259549"/>
                  <a:gd name="connsiteY1" fmla="*/ 145152 h 171822"/>
                  <a:gd name="connsiteX2" fmla="*/ 529496 w 1259549"/>
                  <a:gd name="connsiteY2" fmla="*/ 75302 h 171822"/>
                  <a:gd name="connsiteX0" fmla="*/ 0 w 1259549"/>
                  <a:gd name="connsiteY0" fmla="*/ 138331 h 171822"/>
                  <a:gd name="connsiteX1" fmla="*/ 161445 w 1259549"/>
                  <a:gd name="connsiteY1" fmla="*/ 66675 h 171822"/>
                  <a:gd name="connsiteX2" fmla="*/ 333515 w 1259549"/>
                  <a:gd name="connsiteY2" fmla="*/ 15239 h 171822"/>
                  <a:gd name="connsiteX3" fmla="*/ 533115 w 1259549"/>
                  <a:gd name="connsiteY3" fmla="*/ 0 h 171822"/>
                  <a:gd name="connsiteX4" fmla="*/ 709773 w 1259549"/>
                  <a:gd name="connsiteY4" fmla="*/ 5714 h 171822"/>
                  <a:gd name="connsiteX5" fmla="*/ 891020 w 1259549"/>
                  <a:gd name="connsiteY5" fmla="*/ 38100 h 171822"/>
                  <a:gd name="connsiteX6" fmla="*/ 1259549 w 1259549"/>
                  <a:gd name="connsiteY6" fmla="*/ 171822 h 171822"/>
                  <a:gd name="connsiteX0" fmla="*/ 529496 w 1163190"/>
                  <a:gd name="connsiteY0" fmla="*/ 75302 h 145152"/>
                  <a:gd name="connsiteX1" fmla="*/ 66072 w 1163190"/>
                  <a:gd name="connsiteY1" fmla="*/ 145152 h 145152"/>
                  <a:gd name="connsiteX2" fmla="*/ 529496 w 1163190"/>
                  <a:gd name="connsiteY2" fmla="*/ 75302 h 145152"/>
                  <a:gd name="connsiteX0" fmla="*/ 0 w 1163190"/>
                  <a:gd name="connsiteY0" fmla="*/ 138331 h 145152"/>
                  <a:gd name="connsiteX1" fmla="*/ 161445 w 1163190"/>
                  <a:gd name="connsiteY1" fmla="*/ 66675 h 145152"/>
                  <a:gd name="connsiteX2" fmla="*/ 333515 w 1163190"/>
                  <a:gd name="connsiteY2" fmla="*/ 15239 h 145152"/>
                  <a:gd name="connsiteX3" fmla="*/ 533115 w 1163190"/>
                  <a:gd name="connsiteY3" fmla="*/ 0 h 145152"/>
                  <a:gd name="connsiteX4" fmla="*/ 709773 w 1163190"/>
                  <a:gd name="connsiteY4" fmla="*/ 5714 h 145152"/>
                  <a:gd name="connsiteX5" fmla="*/ 891020 w 1163190"/>
                  <a:gd name="connsiteY5" fmla="*/ 38100 h 145152"/>
                  <a:gd name="connsiteX6" fmla="*/ 1163190 w 1163190"/>
                  <a:gd name="connsiteY6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95373 w 1097118"/>
                  <a:gd name="connsiteY0" fmla="*/ 66675 h 145152"/>
                  <a:gd name="connsiteX1" fmla="*/ 267443 w 1097118"/>
                  <a:gd name="connsiteY1" fmla="*/ 15239 h 145152"/>
                  <a:gd name="connsiteX2" fmla="*/ 467043 w 1097118"/>
                  <a:gd name="connsiteY2" fmla="*/ 0 h 145152"/>
                  <a:gd name="connsiteX3" fmla="*/ 643701 w 1097118"/>
                  <a:gd name="connsiteY3" fmla="*/ 5714 h 145152"/>
                  <a:gd name="connsiteX4" fmla="*/ 824948 w 1097118"/>
                  <a:gd name="connsiteY4" fmla="*/ 38100 h 145152"/>
                  <a:gd name="connsiteX5" fmla="*/ 1097118 w 1097118"/>
                  <a:gd name="connsiteY5" fmla="*/ 141342 h 145152"/>
                  <a:gd name="connsiteX0" fmla="*/ 463424 w 1097118"/>
                  <a:gd name="connsiteY0" fmla="*/ 75302 h 145152"/>
                  <a:gd name="connsiteX1" fmla="*/ 0 w 1097118"/>
                  <a:gd name="connsiteY1" fmla="*/ 145152 h 145152"/>
                  <a:gd name="connsiteX2" fmla="*/ 463424 w 1097118"/>
                  <a:gd name="connsiteY2" fmla="*/ 75302 h 145152"/>
                  <a:gd name="connsiteX0" fmla="*/ 267443 w 1097118"/>
                  <a:gd name="connsiteY0" fmla="*/ 15239 h 145152"/>
                  <a:gd name="connsiteX1" fmla="*/ 467043 w 1097118"/>
                  <a:gd name="connsiteY1" fmla="*/ 0 h 145152"/>
                  <a:gd name="connsiteX2" fmla="*/ 643701 w 1097118"/>
                  <a:gd name="connsiteY2" fmla="*/ 5714 h 145152"/>
                  <a:gd name="connsiteX3" fmla="*/ 824948 w 1097118"/>
                  <a:gd name="connsiteY3" fmla="*/ 38100 h 145152"/>
                  <a:gd name="connsiteX4" fmla="*/ 1097118 w 1097118"/>
                  <a:gd name="connsiteY4" fmla="*/ 141342 h 145152"/>
                  <a:gd name="connsiteX0" fmla="*/ 195981 w 829675"/>
                  <a:gd name="connsiteY0" fmla="*/ 75302 h 141342"/>
                  <a:gd name="connsiteX1" fmla="*/ 26222 w 829675"/>
                  <a:gd name="connsiteY1" fmla="*/ 51807 h 141342"/>
                  <a:gd name="connsiteX2" fmla="*/ 195981 w 829675"/>
                  <a:gd name="connsiteY2" fmla="*/ 7530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07053 w 829675"/>
                  <a:gd name="connsiteY0" fmla="*/ 82922 h 141342"/>
                  <a:gd name="connsiteX1" fmla="*/ 26222 w 829675"/>
                  <a:gd name="connsiteY1" fmla="*/ 51807 h 141342"/>
                  <a:gd name="connsiteX2" fmla="*/ 407053 w 829675"/>
                  <a:gd name="connsiteY2" fmla="*/ 82922 h 141342"/>
                  <a:gd name="connsiteX0" fmla="*/ 0 w 829675"/>
                  <a:gd name="connsiteY0" fmla="*/ 15239 h 141342"/>
                  <a:gd name="connsiteX1" fmla="*/ 199600 w 829675"/>
                  <a:gd name="connsiteY1" fmla="*/ 0 h 141342"/>
                  <a:gd name="connsiteX2" fmla="*/ 376258 w 829675"/>
                  <a:gd name="connsiteY2" fmla="*/ 5714 h 141342"/>
                  <a:gd name="connsiteX3" fmla="*/ 557505 w 829675"/>
                  <a:gd name="connsiteY3" fmla="*/ 38100 h 141342"/>
                  <a:gd name="connsiteX4" fmla="*/ 829675 w 829675"/>
                  <a:gd name="connsiteY4" fmla="*/ 141342 h 141342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557505 w 829675"/>
                  <a:gd name="connsiteY3" fmla="*/ 99958 h 203200"/>
                  <a:gd name="connsiteX4" fmla="*/ 829675 w 829675"/>
                  <a:gd name="connsiteY4" fmla="*/ 203200 h 203200"/>
                  <a:gd name="connsiteX0" fmla="*/ 429995 w 829675"/>
                  <a:gd name="connsiteY0" fmla="*/ 0 h 203200"/>
                  <a:gd name="connsiteX1" fmla="*/ 26222 w 829675"/>
                  <a:gd name="connsiteY1" fmla="*/ 113665 h 203200"/>
                  <a:gd name="connsiteX2" fmla="*/ 429995 w 829675"/>
                  <a:gd name="connsiteY2" fmla="*/ 0 h 203200"/>
                  <a:gd name="connsiteX0" fmla="*/ 0 w 829675"/>
                  <a:gd name="connsiteY0" fmla="*/ 77097 h 203200"/>
                  <a:gd name="connsiteX1" fmla="*/ 199600 w 829675"/>
                  <a:gd name="connsiteY1" fmla="*/ 61858 h 203200"/>
                  <a:gd name="connsiteX2" fmla="*/ 376258 w 829675"/>
                  <a:gd name="connsiteY2" fmla="*/ 67572 h 203200"/>
                  <a:gd name="connsiteX3" fmla="*/ 664248 w 829675"/>
                  <a:gd name="connsiteY3" fmla="*/ 52967 h 203200"/>
                  <a:gd name="connsiteX4" fmla="*/ 829675 w 829675"/>
                  <a:gd name="connsiteY4" fmla="*/ 203200 h 203200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664248 w 854533"/>
                  <a:gd name="connsiteY3" fmla="*/ 5296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376258 w 854533"/>
                  <a:gd name="connsiteY2" fmla="*/ 67572 h 191019"/>
                  <a:gd name="connsiteX3" fmla="*/ 751982 w 854533"/>
                  <a:gd name="connsiteY3" fmla="*/ 14677 h 191019"/>
                  <a:gd name="connsiteX4" fmla="*/ 854533 w 854533"/>
                  <a:gd name="connsiteY4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199600 w 854533"/>
                  <a:gd name="connsiteY1" fmla="*/ 61858 h 191019"/>
                  <a:gd name="connsiteX2" fmla="*/ 751982 w 854533"/>
                  <a:gd name="connsiteY2" fmla="*/ 14677 h 191019"/>
                  <a:gd name="connsiteX3" fmla="*/ 854533 w 854533"/>
                  <a:gd name="connsiteY3" fmla="*/ 191019 h 191019"/>
                  <a:gd name="connsiteX0" fmla="*/ 429995 w 854533"/>
                  <a:gd name="connsiteY0" fmla="*/ 0 h 191019"/>
                  <a:gd name="connsiteX1" fmla="*/ 26222 w 854533"/>
                  <a:gd name="connsiteY1" fmla="*/ 113665 h 191019"/>
                  <a:gd name="connsiteX2" fmla="*/ 429995 w 854533"/>
                  <a:gd name="connsiteY2" fmla="*/ 0 h 191019"/>
                  <a:gd name="connsiteX0" fmla="*/ 0 w 854533"/>
                  <a:gd name="connsiteY0" fmla="*/ 77097 h 191019"/>
                  <a:gd name="connsiteX1" fmla="*/ 751982 w 854533"/>
                  <a:gd name="connsiteY1" fmla="*/ 14677 h 191019"/>
                  <a:gd name="connsiteX2" fmla="*/ 854533 w 854533"/>
                  <a:gd name="connsiteY2" fmla="*/ 191019 h 191019"/>
                  <a:gd name="connsiteX0" fmla="*/ 447542 w 872080"/>
                  <a:gd name="connsiteY0" fmla="*/ 0 h 191019"/>
                  <a:gd name="connsiteX1" fmla="*/ 43769 w 872080"/>
                  <a:gd name="connsiteY1" fmla="*/ 113665 h 191019"/>
                  <a:gd name="connsiteX2" fmla="*/ 447542 w 872080"/>
                  <a:gd name="connsiteY2" fmla="*/ 0 h 191019"/>
                  <a:gd name="connsiteX0" fmla="*/ 0 w 872080"/>
                  <a:gd name="connsiteY0" fmla="*/ 57952 h 191019"/>
                  <a:gd name="connsiteX1" fmla="*/ 769529 w 872080"/>
                  <a:gd name="connsiteY1" fmla="*/ 14677 h 191019"/>
                  <a:gd name="connsiteX2" fmla="*/ 872080 w 872080"/>
                  <a:gd name="connsiteY2" fmla="*/ 191019 h 191019"/>
                  <a:gd name="connsiteX0" fmla="*/ 447542 w 784669"/>
                  <a:gd name="connsiteY0" fmla="*/ 0 h 207728"/>
                  <a:gd name="connsiteX1" fmla="*/ 43769 w 784669"/>
                  <a:gd name="connsiteY1" fmla="*/ 113665 h 207728"/>
                  <a:gd name="connsiteX2" fmla="*/ 447542 w 784669"/>
                  <a:gd name="connsiteY2" fmla="*/ 0 h 207728"/>
                  <a:gd name="connsiteX0" fmla="*/ 0 w 784669"/>
                  <a:gd name="connsiteY0" fmla="*/ 57952 h 207728"/>
                  <a:gd name="connsiteX1" fmla="*/ 769529 w 784669"/>
                  <a:gd name="connsiteY1" fmla="*/ 14677 h 207728"/>
                  <a:gd name="connsiteX2" fmla="*/ 530501 w 784669"/>
                  <a:gd name="connsiteY2" fmla="*/ 207728 h 207728"/>
                  <a:gd name="connsiteX0" fmla="*/ 447542 w 784669"/>
                  <a:gd name="connsiteY0" fmla="*/ 0 h 207728"/>
                  <a:gd name="connsiteX1" fmla="*/ 43769 w 784669"/>
                  <a:gd name="connsiteY1" fmla="*/ 113665 h 207728"/>
                  <a:gd name="connsiteX2" fmla="*/ 447542 w 784669"/>
                  <a:gd name="connsiteY2" fmla="*/ 0 h 207728"/>
                  <a:gd name="connsiteX0" fmla="*/ 0 w 784669"/>
                  <a:gd name="connsiteY0" fmla="*/ 57952 h 207728"/>
                  <a:gd name="connsiteX1" fmla="*/ 769529 w 784669"/>
                  <a:gd name="connsiteY1" fmla="*/ 14679 h 207728"/>
                  <a:gd name="connsiteX2" fmla="*/ 530501 w 784669"/>
                  <a:gd name="connsiteY2" fmla="*/ 207728 h 207728"/>
                  <a:gd name="connsiteX0" fmla="*/ 447542 w 530501"/>
                  <a:gd name="connsiteY0" fmla="*/ 0 h 207728"/>
                  <a:gd name="connsiteX1" fmla="*/ 43769 w 530501"/>
                  <a:gd name="connsiteY1" fmla="*/ 113665 h 207728"/>
                  <a:gd name="connsiteX2" fmla="*/ 447542 w 530501"/>
                  <a:gd name="connsiteY2" fmla="*/ 0 h 207728"/>
                  <a:gd name="connsiteX0" fmla="*/ 0 w 530501"/>
                  <a:gd name="connsiteY0" fmla="*/ 57952 h 207728"/>
                  <a:gd name="connsiteX1" fmla="*/ 420054 w 530501"/>
                  <a:gd name="connsiteY1" fmla="*/ 18162 h 207728"/>
                  <a:gd name="connsiteX2" fmla="*/ 530501 w 530501"/>
                  <a:gd name="connsiteY2" fmla="*/ 207728 h 207728"/>
                  <a:gd name="connsiteX0" fmla="*/ 447542 w 530501"/>
                  <a:gd name="connsiteY0" fmla="*/ 0 h 207728"/>
                  <a:gd name="connsiteX1" fmla="*/ 43769 w 530501"/>
                  <a:gd name="connsiteY1" fmla="*/ 113665 h 207728"/>
                  <a:gd name="connsiteX2" fmla="*/ 447542 w 530501"/>
                  <a:gd name="connsiteY2" fmla="*/ 0 h 207728"/>
                  <a:gd name="connsiteX0" fmla="*/ 0 w 530501"/>
                  <a:gd name="connsiteY0" fmla="*/ 57952 h 207728"/>
                  <a:gd name="connsiteX1" fmla="*/ 414205 w 530501"/>
                  <a:gd name="connsiteY1" fmla="*/ 39048 h 207728"/>
                  <a:gd name="connsiteX2" fmla="*/ 530501 w 53050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401045 w 517341"/>
                  <a:gd name="connsiteY1" fmla="*/ 39048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95196 w 517341"/>
                  <a:gd name="connsiteY1" fmla="*/ 70379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86422 w 517341"/>
                  <a:gd name="connsiteY1" fmla="*/ 96488 h 207728"/>
                  <a:gd name="connsiteX2" fmla="*/ 517341 w 517341"/>
                  <a:gd name="connsiteY2" fmla="*/ 207728 h 207728"/>
                  <a:gd name="connsiteX0" fmla="*/ 434382 w 517341"/>
                  <a:gd name="connsiteY0" fmla="*/ 0 h 207728"/>
                  <a:gd name="connsiteX1" fmla="*/ 30609 w 517341"/>
                  <a:gd name="connsiteY1" fmla="*/ 113665 h 207728"/>
                  <a:gd name="connsiteX2" fmla="*/ 434382 w 517341"/>
                  <a:gd name="connsiteY2" fmla="*/ 0 h 207728"/>
                  <a:gd name="connsiteX0" fmla="*/ 0 w 517341"/>
                  <a:gd name="connsiteY0" fmla="*/ 101464 h 207728"/>
                  <a:gd name="connsiteX1" fmla="*/ 383497 w 517341"/>
                  <a:gd name="connsiteY1" fmla="*/ 99971 h 207728"/>
                  <a:gd name="connsiteX2" fmla="*/ 517341 w 517341"/>
                  <a:gd name="connsiteY2" fmla="*/ 207728 h 20772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83497 w 488096"/>
                  <a:gd name="connsiteY1" fmla="*/ 9997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83497 w 488096"/>
                  <a:gd name="connsiteY1" fmla="*/ 9997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38167 w 488096"/>
                  <a:gd name="connsiteY1" fmla="*/ 94751 h 200768"/>
                  <a:gd name="connsiteX2" fmla="*/ 488096 w 488096"/>
                  <a:gd name="connsiteY2" fmla="*/ 200768 h 200768"/>
                  <a:gd name="connsiteX0" fmla="*/ 434382 w 488096"/>
                  <a:gd name="connsiteY0" fmla="*/ 0 h 200768"/>
                  <a:gd name="connsiteX1" fmla="*/ 30609 w 488096"/>
                  <a:gd name="connsiteY1" fmla="*/ 113665 h 200768"/>
                  <a:gd name="connsiteX2" fmla="*/ 434382 w 488096"/>
                  <a:gd name="connsiteY2" fmla="*/ 0 h 200768"/>
                  <a:gd name="connsiteX0" fmla="*/ 0 w 488096"/>
                  <a:gd name="connsiteY0" fmla="*/ 101464 h 200768"/>
                  <a:gd name="connsiteX1" fmla="*/ 392269 w 488096"/>
                  <a:gd name="connsiteY1" fmla="*/ 87791 h 200768"/>
                  <a:gd name="connsiteX2" fmla="*/ 488096 w 488096"/>
                  <a:gd name="connsiteY2" fmla="*/ 200768 h 200768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2269 w 495407"/>
                  <a:gd name="connsiteY1" fmla="*/ 87791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01464 h 223397"/>
                  <a:gd name="connsiteX1" fmla="*/ 390807 w 495407"/>
                  <a:gd name="connsiteY1" fmla="*/ 112158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390807 w 495407"/>
                  <a:gd name="connsiteY1" fmla="*/ 112158 h 223397"/>
                  <a:gd name="connsiteX2" fmla="*/ 495407 w 495407"/>
                  <a:gd name="connsiteY2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76103 w 495407"/>
                  <a:gd name="connsiteY1" fmla="*/ 122560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90807 w 495407"/>
                  <a:gd name="connsiteY2" fmla="*/ 112158 h 223397"/>
                  <a:gd name="connsiteX3" fmla="*/ 495407 w 495407"/>
                  <a:gd name="connsiteY3" fmla="*/ 223397 h 223397"/>
                  <a:gd name="connsiteX0" fmla="*/ 434382 w 495407"/>
                  <a:gd name="connsiteY0" fmla="*/ 0 h 223397"/>
                  <a:gd name="connsiteX1" fmla="*/ 30609 w 495407"/>
                  <a:gd name="connsiteY1" fmla="*/ 113665 h 223397"/>
                  <a:gd name="connsiteX2" fmla="*/ 434382 w 495407"/>
                  <a:gd name="connsiteY2" fmla="*/ 0 h 223397"/>
                  <a:gd name="connsiteX0" fmla="*/ 0 w 495407"/>
                  <a:gd name="connsiteY0" fmla="*/ 117129 h 223397"/>
                  <a:gd name="connsiteX1" fmla="*/ 181952 w 495407"/>
                  <a:gd name="connsiteY1" fmla="*/ 103415 h 223397"/>
                  <a:gd name="connsiteX2" fmla="*/ 364486 w 495407"/>
                  <a:gd name="connsiteY2" fmla="*/ 110417 h 223397"/>
                  <a:gd name="connsiteX3" fmla="*/ 495407 w 495407"/>
                  <a:gd name="connsiteY3" fmla="*/ 223397 h 223397"/>
                  <a:gd name="connsiteX0" fmla="*/ 403773 w 464798"/>
                  <a:gd name="connsiteY0" fmla="*/ 54615 h 278012"/>
                  <a:gd name="connsiteX1" fmla="*/ 0 w 464798"/>
                  <a:gd name="connsiteY1" fmla="*/ 168280 h 278012"/>
                  <a:gd name="connsiteX2" fmla="*/ 403773 w 464798"/>
                  <a:gd name="connsiteY2" fmla="*/ 54615 h 278012"/>
                  <a:gd name="connsiteX0" fmla="*/ 16183 w 464798"/>
                  <a:gd name="connsiteY0" fmla="*/ 16 h 278012"/>
                  <a:gd name="connsiteX1" fmla="*/ 151343 w 464798"/>
                  <a:gd name="connsiteY1" fmla="*/ 158030 h 278012"/>
                  <a:gd name="connsiteX2" fmla="*/ 333877 w 464798"/>
                  <a:gd name="connsiteY2" fmla="*/ 165032 h 278012"/>
                  <a:gd name="connsiteX3" fmla="*/ 464798 w 464798"/>
                  <a:gd name="connsiteY3" fmla="*/ 278012 h 278012"/>
                  <a:gd name="connsiteX0" fmla="*/ 403773 w 464798"/>
                  <a:gd name="connsiteY0" fmla="*/ 54599 h 277996"/>
                  <a:gd name="connsiteX1" fmla="*/ 0 w 464798"/>
                  <a:gd name="connsiteY1" fmla="*/ 168264 h 277996"/>
                  <a:gd name="connsiteX2" fmla="*/ 403773 w 464798"/>
                  <a:gd name="connsiteY2" fmla="*/ 54599 h 277996"/>
                  <a:gd name="connsiteX0" fmla="*/ 16183 w 464798"/>
                  <a:gd name="connsiteY0" fmla="*/ 0 h 277996"/>
                  <a:gd name="connsiteX1" fmla="*/ 333877 w 464798"/>
                  <a:gd name="connsiteY1" fmla="*/ 165016 h 277996"/>
                  <a:gd name="connsiteX2" fmla="*/ 464798 w 464798"/>
                  <a:gd name="connsiteY2" fmla="*/ 277996 h 277996"/>
                  <a:gd name="connsiteX0" fmla="*/ 403773 w 464798"/>
                  <a:gd name="connsiteY0" fmla="*/ 54599 h 277996"/>
                  <a:gd name="connsiteX1" fmla="*/ 0 w 464798"/>
                  <a:gd name="connsiteY1" fmla="*/ 168264 h 277996"/>
                  <a:gd name="connsiteX2" fmla="*/ 403773 w 464798"/>
                  <a:gd name="connsiteY2" fmla="*/ 54599 h 277996"/>
                  <a:gd name="connsiteX0" fmla="*/ 16183 w 464798"/>
                  <a:gd name="connsiteY0" fmla="*/ 0 h 277996"/>
                  <a:gd name="connsiteX1" fmla="*/ 464798 w 464798"/>
                  <a:gd name="connsiteY1" fmla="*/ 277996 h 277996"/>
                  <a:gd name="connsiteX0" fmla="*/ 403773 w 464798"/>
                  <a:gd name="connsiteY0" fmla="*/ 67826 h 291223"/>
                  <a:gd name="connsiteX1" fmla="*/ 0 w 464798"/>
                  <a:gd name="connsiteY1" fmla="*/ 181491 h 291223"/>
                  <a:gd name="connsiteX2" fmla="*/ 403773 w 464798"/>
                  <a:gd name="connsiteY2" fmla="*/ 67826 h 291223"/>
                  <a:gd name="connsiteX0" fmla="*/ 16183 w 464798"/>
                  <a:gd name="connsiteY0" fmla="*/ 13227 h 291223"/>
                  <a:gd name="connsiteX1" fmla="*/ 464798 w 464798"/>
                  <a:gd name="connsiteY1" fmla="*/ 291223 h 291223"/>
                  <a:gd name="connsiteX0" fmla="*/ 403773 w 464798"/>
                  <a:gd name="connsiteY0" fmla="*/ 77443 h 300840"/>
                  <a:gd name="connsiteX1" fmla="*/ 0 w 464798"/>
                  <a:gd name="connsiteY1" fmla="*/ 191108 h 300840"/>
                  <a:gd name="connsiteX2" fmla="*/ 403773 w 464798"/>
                  <a:gd name="connsiteY2" fmla="*/ 77443 h 300840"/>
                  <a:gd name="connsiteX0" fmla="*/ 16183 w 464798"/>
                  <a:gd name="connsiteY0" fmla="*/ 22844 h 300840"/>
                  <a:gd name="connsiteX1" fmla="*/ 464798 w 464798"/>
                  <a:gd name="connsiteY1" fmla="*/ 300840 h 300840"/>
                  <a:gd name="connsiteX0" fmla="*/ 403773 w 429704"/>
                  <a:gd name="connsiteY0" fmla="*/ 88999 h 238137"/>
                  <a:gd name="connsiteX1" fmla="*/ 0 w 429704"/>
                  <a:gd name="connsiteY1" fmla="*/ 202664 h 238137"/>
                  <a:gd name="connsiteX2" fmla="*/ 403773 w 429704"/>
                  <a:gd name="connsiteY2" fmla="*/ 88999 h 238137"/>
                  <a:gd name="connsiteX0" fmla="*/ 16183 w 429704"/>
                  <a:gd name="connsiteY0" fmla="*/ 34400 h 238137"/>
                  <a:gd name="connsiteX1" fmla="*/ 429704 w 429704"/>
                  <a:gd name="connsiteY1" fmla="*/ 238137 h 238137"/>
                  <a:gd name="connsiteX0" fmla="*/ 403773 w 429704"/>
                  <a:gd name="connsiteY0" fmla="*/ 151702 h 300840"/>
                  <a:gd name="connsiteX1" fmla="*/ 0 w 429704"/>
                  <a:gd name="connsiteY1" fmla="*/ 265367 h 300840"/>
                  <a:gd name="connsiteX2" fmla="*/ 403773 w 429704"/>
                  <a:gd name="connsiteY2" fmla="*/ 151702 h 300840"/>
                  <a:gd name="connsiteX0" fmla="*/ 585 w 429704"/>
                  <a:gd name="connsiteY0" fmla="*/ 22844 h 300840"/>
                  <a:gd name="connsiteX1" fmla="*/ 429704 w 429704"/>
                  <a:gd name="connsiteY1" fmla="*/ 300840 h 300840"/>
                  <a:gd name="connsiteX0" fmla="*/ 403773 w 429704"/>
                  <a:gd name="connsiteY0" fmla="*/ 136424 h 285562"/>
                  <a:gd name="connsiteX1" fmla="*/ 0 w 429704"/>
                  <a:gd name="connsiteY1" fmla="*/ 250089 h 285562"/>
                  <a:gd name="connsiteX2" fmla="*/ 403773 w 429704"/>
                  <a:gd name="connsiteY2" fmla="*/ 136424 h 285562"/>
                  <a:gd name="connsiteX0" fmla="*/ 585 w 429704"/>
                  <a:gd name="connsiteY0" fmla="*/ 7566 h 285562"/>
                  <a:gd name="connsiteX1" fmla="*/ 429704 w 429704"/>
                  <a:gd name="connsiteY1" fmla="*/ 285562 h 285562"/>
                  <a:gd name="connsiteX0" fmla="*/ 418786 w 444717"/>
                  <a:gd name="connsiteY0" fmla="*/ 66957 h 216095"/>
                  <a:gd name="connsiteX1" fmla="*/ 15013 w 444717"/>
                  <a:gd name="connsiteY1" fmla="*/ 180622 h 216095"/>
                  <a:gd name="connsiteX2" fmla="*/ 418786 w 444717"/>
                  <a:gd name="connsiteY2" fmla="*/ 66957 h 216095"/>
                  <a:gd name="connsiteX0" fmla="*/ 0 w 444717"/>
                  <a:gd name="connsiteY0" fmla="*/ 17003 h 216095"/>
                  <a:gd name="connsiteX1" fmla="*/ 444717 w 444717"/>
                  <a:gd name="connsiteY1" fmla="*/ 216095 h 216095"/>
                  <a:gd name="connsiteX0" fmla="*/ 418786 w 418786"/>
                  <a:gd name="connsiteY0" fmla="*/ 274203 h 387868"/>
                  <a:gd name="connsiteX1" fmla="*/ 15013 w 418786"/>
                  <a:gd name="connsiteY1" fmla="*/ 387868 h 387868"/>
                  <a:gd name="connsiteX2" fmla="*/ 418786 w 418786"/>
                  <a:gd name="connsiteY2" fmla="*/ 274203 h 387868"/>
                  <a:gd name="connsiteX0" fmla="*/ 0 w 418786"/>
                  <a:gd name="connsiteY0" fmla="*/ 224249 h 387868"/>
                  <a:gd name="connsiteX1" fmla="*/ 417422 w 418786"/>
                  <a:gd name="connsiteY1" fmla="*/ 84528 h 387868"/>
                  <a:gd name="connsiteX0" fmla="*/ 418786 w 418786"/>
                  <a:gd name="connsiteY0" fmla="*/ 189675 h 303340"/>
                  <a:gd name="connsiteX1" fmla="*/ 15013 w 418786"/>
                  <a:gd name="connsiteY1" fmla="*/ 303340 h 303340"/>
                  <a:gd name="connsiteX2" fmla="*/ 418786 w 418786"/>
                  <a:gd name="connsiteY2" fmla="*/ 189675 h 303340"/>
                  <a:gd name="connsiteX0" fmla="*/ 0 w 418786"/>
                  <a:gd name="connsiteY0" fmla="*/ 139721 h 303340"/>
                  <a:gd name="connsiteX1" fmla="*/ 417422 w 418786"/>
                  <a:gd name="connsiteY1" fmla="*/ 0 h 303340"/>
                  <a:gd name="connsiteX0" fmla="*/ 418786 w 418786"/>
                  <a:gd name="connsiteY0" fmla="*/ 314988 h 428653"/>
                  <a:gd name="connsiteX1" fmla="*/ 15013 w 418786"/>
                  <a:gd name="connsiteY1" fmla="*/ 428653 h 428653"/>
                  <a:gd name="connsiteX2" fmla="*/ 418786 w 418786"/>
                  <a:gd name="connsiteY2" fmla="*/ 314988 h 428653"/>
                  <a:gd name="connsiteX0" fmla="*/ 0 w 418786"/>
                  <a:gd name="connsiteY0" fmla="*/ 265034 h 428653"/>
                  <a:gd name="connsiteX1" fmla="*/ 370630 w 418786"/>
                  <a:gd name="connsiteY1" fmla="*/ 0 h 428653"/>
                  <a:gd name="connsiteX0" fmla="*/ 418786 w 418786"/>
                  <a:gd name="connsiteY0" fmla="*/ 314988 h 428653"/>
                  <a:gd name="connsiteX1" fmla="*/ 15013 w 418786"/>
                  <a:gd name="connsiteY1" fmla="*/ 428653 h 428653"/>
                  <a:gd name="connsiteX2" fmla="*/ 418786 w 418786"/>
                  <a:gd name="connsiteY2" fmla="*/ 314988 h 428653"/>
                  <a:gd name="connsiteX0" fmla="*/ 0 w 418786"/>
                  <a:gd name="connsiteY0" fmla="*/ 265034 h 428653"/>
                  <a:gd name="connsiteX1" fmla="*/ 370630 w 418786"/>
                  <a:gd name="connsiteY1" fmla="*/ 0 h 428653"/>
                  <a:gd name="connsiteX0" fmla="*/ 403773 w 403773"/>
                  <a:gd name="connsiteY0" fmla="*/ 314988 h 428653"/>
                  <a:gd name="connsiteX1" fmla="*/ 0 w 403773"/>
                  <a:gd name="connsiteY1" fmla="*/ 428653 h 428653"/>
                  <a:gd name="connsiteX2" fmla="*/ 403773 w 403773"/>
                  <a:gd name="connsiteY2" fmla="*/ 314988 h 428653"/>
                  <a:gd name="connsiteX0" fmla="*/ 62973 w 403773"/>
                  <a:gd name="connsiteY0" fmla="*/ 260392 h 428653"/>
                  <a:gd name="connsiteX1" fmla="*/ 355617 w 403773"/>
                  <a:gd name="connsiteY1" fmla="*/ 0 h 428653"/>
                  <a:gd name="connsiteX0" fmla="*/ 348208 w 359162"/>
                  <a:gd name="connsiteY0" fmla="*/ 276700 h 428653"/>
                  <a:gd name="connsiteX1" fmla="*/ 0 w 359162"/>
                  <a:gd name="connsiteY1" fmla="*/ 428653 h 428653"/>
                  <a:gd name="connsiteX2" fmla="*/ 348208 w 359162"/>
                  <a:gd name="connsiteY2" fmla="*/ 276700 h 428653"/>
                  <a:gd name="connsiteX0" fmla="*/ 62973 w 359162"/>
                  <a:gd name="connsiteY0" fmla="*/ 260392 h 428653"/>
                  <a:gd name="connsiteX1" fmla="*/ 355617 w 359162"/>
                  <a:gd name="connsiteY1" fmla="*/ 0 h 428653"/>
                  <a:gd name="connsiteX0" fmla="*/ 295567 w 359162"/>
                  <a:gd name="connsiteY0" fmla="*/ 113094 h 428653"/>
                  <a:gd name="connsiteX1" fmla="*/ 0 w 359162"/>
                  <a:gd name="connsiteY1" fmla="*/ 428653 h 428653"/>
                  <a:gd name="connsiteX2" fmla="*/ 295567 w 359162"/>
                  <a:gd name="connsiteY2" fmla="*/ 113094 h 428653"/>
                  <a:gd name="connsiteX0" fmla="*/ 62973 w 359162"/>
                  <a:gd name="connsiteY0" fmla="*/ 260392 h 428653"/>
                  <a:gd name="connsiteX1" fmla="*/ 355617 w 359162"/>
                  <a:gd name="connsiteY1" fmla="*/ 0 h 428653"/>
                  <a:gd name="connsiteX0" fmla="*/ 304340 w 367935"/>
                  <a:gd name="connsiteY0" fmla="*/ 113094 h 260392"/>
                  <a:gd name="connsiteX1" fmla="*/ 0 w 367935"/>
                  <a:gd name="connsiteY1" fmla="*/ 216313 h 260392"/>
                  <a:gd name="connsiteX2" fmla="*/ 304340 w 367935"/>
                  <a:gd name="connsiteY2" fmla="*/ 113094 h 260392"/>
                  <a:gd name="connsiteX0" fmla="*/ 71746 w 367935"/>
                  <a:gd name="connsiteY0" fmla="*/ 260392 h 260392"/>
                  <a:gd name="connsiteX1" fmla="*/ 364390 w 367935"/>
                  <a:gd name="connsiteY1" fmla="*/ 0 h 260392"/>
                  <a:gd name="connsiteX0" fmla="*/ 304340 w 379633"/>
                  <a:gd name="connsiteY0" fmla="*/ 113094 h 260392"/>
                  <a:gd name="connsiteX1" fmla="*/ 0 w 379633"/>
                  <a:gd name="connsiteY1" fmla="*/ 216313 h 260392"/>
                  <a:gd name="connsiteX2" fmla="*/ 304340 w 379633"/>
                  <a:gd name="connsiteY2" fmla="*/ 113094 h 260392"/>
                  <a:gd name="connsiteX0" fmla="*/ 71746 w 379633"/>
                  <a:gd name="connsiteY0" fmla="*/ 260392 h 260392"/>
                  <a:gd name="connsiteX1" fmla="*/ 364390 w 379633"/>
                  <a:gd name="connsiteY1" fmla="*/ 0 h 260392"/>
                  <a:gd name="connsiteX0" fmla="*/ 304340 w 419761"/>
                  <a:gd name="connsiteY0" fmla="*/ 12145 h 159443"/>
                  <a:gd name="connsiteX1" fmla="*/ 0 w 419761"/>
                  <a:gd name="connsiteY1" fmla="*/ 115364 h 159443"/>
                  <a:gd name="connsiteX2" fmla="*/ 304340 w 419761"/>
                  <a:gd name="connsiteY2" fmla="*/ 12145 h 159443"/>
                  <a:gd name="connsiteX0" fmla="*/ 71746 w 419761"/>
                  <a:gd name="connsiteY0" fmla="*/ 159443 h 159443"/>
                  <a:gd name="connsiteX1" fmla="*/ 414106 w 419761"/>
                  <a:gd name="connsiteY1" fmla="*/ 0 h 159443"/>
                  <a:gd name="connsiteX0" fmla="*/ 304340 w 414106"/>
                  <a:gd name="connsiteY0" fmla="*/ 12145 h 159443"/>
                  <a:gd name="connsiteX1" fmla="*/ 0 w 414106"/>
                  <a:gd name="connsiteY1" fmla="*/ 115364 h 159443"/>
                  <a:gd name="connsiteX2" fmla="*/ 304340 w 414106"/>
                  <a:gd name="connsiteY2" fmla="*/ 12145 h 159443"/>
                  <a:gd name="connsiteX0" fmla="*/ 71746 w 414106"/>
                  <a:gd name="connsiteY0" fmla="*/ 159443 h 159443"/>
                  <a:gd name="connsiteX1" fmla="*/ 414106 w 414106"/>
                  <a:gd name="connsiteY1" fmla="*/ 0 h 159443"/>
                  <a:gd name="connsiteX0" fmla="*/ 304340 w 414106"/>
                  <a:gd name="connsiteY0" fmla="*/ 12145 h 159443"/>
                  <a:gd name="connsiteX1" fmla="*/ 0 w 414106"/>
                  <a:gd name="connsiteY1" fmla="*/ 115364 h 159443"/>
                  <a:gd name="connsiteX2" fmla="*/ 304340 w 414106"/>
                  <a:gd name="connsiteY2" fmla="*/ 12145 h 159443"/>
                  <a:gd name="connsiteX0" fmla="*/ 71746 w 414106"/>
                  <a:gd name="connsiteY0" fmla="*/ 159443 h 159443"/>
                  <a:gd name="connsiteX1" fmla="*/ 414106 w 414106"/>
                  <a:gd name="connsiteY1" fmla="*/ 0 h 159443"/>
                  <a:gd name="connsiteX0" fmla="*/ 304340 w 414106"/>
                  <a:gd name="connsiteY0" fmla="*/ 12145 h 149000"/>
                  <a:gd name="connsiteX1" fmla="*/ 0 w 414106"/>
                  <a:gd name="connsiteY1" fmla="*/ 115364 h 149000"/>
                  <a:gd name="connsiteX2" fmla="*/ 304340 w 414106"/>
                  <a:gd name="connsiteY2" fmla="*/ 12145 h 149000"/>
                  <a:gd name="connsiteX0" fmla="*/ 109764 w 414106"/>
                  <a:gd name="connsiteY0" fmla="*/ 149000 h 149000"/>
                  <a:gd name="connsiteX1" fmla="*/ 414106 w 414106"/>
                  <a:gd name="connsiteY1" fmla="*/ 0 h 149000"/>
                  <a:gd name="connsiteX0" fmla="*/ 304340 w 414106"/>
                  <a:gd name="connsiteY0" fmla="*/ 12145 h 162226"/>
                  <a:gd name="connsiteX1" fmla="*/ 0 w 414106"/>
                  <a:gd name="connsiteY1" fmla="*/ 115364 h 162226"/>
                  <a:gd name="connsiteX2" fmla="*/ 304340 w 414106"/>
                  <a:gd name="connsiteY2" fmla="*/ 12145 h 162226"/>
                  <a:gd name="connsiteX0" fmla="*/ 109764 w 414106"/>
                  <a:gd name="connsiteY0" fmla="*/ 149000 h 162226"/>
                  <a:gd name="connsiteX1" fmla="*/ 414106 w 414106"/>
                  <a:gd name="connsiteY1" fmla="*/ 0 h 162226"/>
                  <a:gd name="connsiteX0" fmla="*/ 304340 w 414106"/>
                  <a:gd name="connsiteY0" fmla="*/ 12145 h 153635"/>
                  <a:gd name="connsiteX1" fmla="*/ 0 w 414106"/>
                  <a:gd name="connsiteY1" fmla="*/ 115364 h 153635"/>
                  <a:gd name="connsiteX2" fmla="*/ 304340 w 414106"/>
                  <a:gd name="connsiteY2" fmla="*/ 12145 h 153635"/>
                  <a:gd name="connsiteX0" fmla="*/ 109764 w 414106"/>
                  <a:gd name="connsiteY0" fmla="*/ 149000 h 153635"/>
                  <a:gd name="connsiteX1" fmla="*/ 414106 w 414106"/>
                  <a:gd name="connsiteY1" fmla="*/ 0 h 153635"/>
                  <a:gd name="connsiteX0" fmla="*/ 304340 w 364390"/>
                  <a:gd name="connsiteY0" fmla="*/ 0 h 163323"/>
                  <a:gd name="connsiteX1" fmla="*/ 0 w 364390"/>
                  <a:gd name="connsiteY1" fmla="*/ 103219 h 163323"/>
                  <a:gd name="connsiteX2" fmla="*/ 304340 w 364390"/>
                  <a:gd name="connsiteY2" fmla="*/ 0 h 163323"/>
                  <a:gd name="connsiteX0" fmla="*/ 109764 w 364390"/>
                  <a:gd name="connsiteY0" fmla="*/ 136855 h 163323"/>
                  <a:gd name="connsiteX1" fmla="*/ 364390 w 364390"/>
                  <a:gd name="connsiteY1" fmla="*/ 60958 h 163323"/>
                  <a:gd name="connsiteX0" fmla="*/ 304340 w 364390"/>
                  <a:gd name="connsiteY0" fmla="*/ 0 h 144996"/>
                  <a:gd name="connsiteX1" fmla="*/ 0 w 364390"/>
                  <a:gd name="connsiteY1" fmla="*/ 103219 h 144996"/>
                  <a:gd name="connsiteX2" fmla="*/ 304340 w 364390"/>
                  <a:gd name="connsiteY2" fmla="*/ 0 h 144996"/>
                  <a:gd name="connsiteX0" fmla="*/ 109764 w 364390"/>
                  <a:gd name="connsiteY0" fmla="*/ 136855 h 144996"/>
                  <a:gd name="connsiteX1" fmla="*/ 364390 w 364390"/>
                  <a:gd name="connsiteY1" fmla="*/ 60958 h 144996"/>
                  <a:gd name="connsiteX0" fmla="*/ 304340 w 364390"/>
                  <a:gd name="connsiteY0" fmla="*/ 0 h 140413"/>
                  <a:gd name="connsiteX1" fmla="*/ 0 w 364390"/>
                  <a:gd name="connsiteY1" fmla="*/ 103219 h 140413"/>
                  <a:gd name="connsiteX2" fmla="*/ 304340 w 364390"/>
                  <a:gd name="connsiteY2" fmla="*/ 0 h 140413"/>
                  <a:gd name="connsiteX0" fmla="*/ 109764 w 364390"/>
                  <a:gd name="connsiteY0" fmla="*/ 136855 h 140413"/>
                  <a:gd name="connsiteX1" fmla="*/ 364390 w 364390"/>
                  <a:gd name="connsiteY1" fmla="*/ 60958 h 140413"/>
                  <a:gd name="connsiteX0" fmla="*/ 304340 w 364390"/>
                  <a:gd name="connsiteY0" fmla="*/ 0 h 146610"/>
                  <a:gd name="connsiteX1" fmla="*/ 0 w 364390"/>
                  <a:gd name="connsiteY1" fmla="*/ 103219 h 146610"/>
                  <a:gd name="connsiteX2" fmla="*/ 304340 w 364390"/>
                  <a:gd name="connsiteY2" fmla="*/ 0 h 146610"/>
                  <a:gd name="connsiteX0" fmla="*/ 109764 w 364390"/>
                  <a:gd name="connsiteY0" fmla="*/ 136855 h 146610"/>
                  <a:gd name="connsiteX1" fmla="*/ 364390 w 364390"/>
                  <a:gd name="connsiteY1" fmla="*/ 60958 h 146610"/>
                  <a:gd name="connsiteX0" fmla="*/ 304340 w 364390"/>
                  <a:gd name="connsiteY0" fmla="*/ 0 h 137395"/>
                  <a:gd name="connsiteX1" fmla="*/ 0 w 364390"/>
                  <a:gd name="connsiteY1" fmla="*/ 103219 h 137395"/>
                  <a:gd name="connsiteX2" fmla="*/ 304340 w 364390"/>
                  <a:gd name="connsiteY2" fmla="*/ 0 h 137395"/>
                  <a:gd name="connsiteX0" fmla="*/ 109764 w 364390"/>
                  <a:gd name="connsiteY0" fmla="*/ 136855 h 137395"/>
                  <a:gd name="connsiteX1" fmla="*/ 364390 w 364390"/>
                  <a:gd name="connsiteY1" fmla="*/ 60958 h 137395"/>
                  <a:gd name="connsiteX0" fmla="*/ 304340 w 387785"/>
                  <a:gd name="connsiteY0" fmla="*/ 0 h 139916"/>
                  <a:gd name="connsiteX1" fmla="*/ 0 w 387785"/>
                  <a:gd name="connsiteY1" fmla="*/ 103219 h 139916"/>
                  <a:gd name="connsiteX2" fmla="*/ 304340 w 387785"/>
                  <a:gd name="connsiteY2" fmla="*/ 0 h 139916"/>
                  <a:gd name="connsiteX0" fmla="*/ 109764 w 387785"/>
                  <a:gd name="connsiteY0" fmla="*/ 136855 h 139916"/>
                  <a:gd name="connsiteX1" fmla="*/ 387785 w 387785"/>
                  <a:gd name="connsiteY1" fmla="*/ 67922 h 139916"/>
                  <a:gd name="connsiteX0" fmla="*/ 304340 w 387785"/>
                  <a:gd name="connsiteY0" fmla="*/ 0 h 136855"/>
                  <a:gd name="connsiteX1" fmla="*/ 0 w 387785"/>
                  <a:gd name="connsiteY1" fmla="*/ 103219 h 136855"/>
                  <a:gd name="connsiteX2" fmla="*/ 304340 w 387785"/>
                  <a:gd name="connsiteY2" fmla="*/ 0 h 136855"/>
                  <a:gd name="connsiteX0" fmla="*/ 109764 w 387785"/>
                  <a:gd name="connsiteY0" fmla="*/ 136855 h 136855"/>
                  <a:gd name="connsiteX1" fmla="*/ 387785 w 387785"/>
                  <a:gd name="connsiteY1" fmla="*/ 67922 h 136855"/>
                  <a:gd name="connsiteX0" fmla="*/ 304340 w 387785"/>
                  <a:gd name="connsiteY0" fmla="*/ 0 h 143819"/>
                  <a:gd name="connsiteX1" fmla="*/ 0 w 387785"/>
                  <a:gd name="connsiteY1" fmla="*/ 103219 h 143819"/>
                  <a:gd name="connsiteX2" fmla="*/ 304340 w 387785"/>
                  <a:gd name="connsiteY2" fmla="*/ 0 h 143819"/>
                  <a:gd name="connsiteX0" fmla="*/ 174102 w 387785"/>
                  <a:gd name="connsiteY0" fmla="*/ 143819 h 143819"/>
                  <a:gd name="connsiteX1" fmla="*/ 387785 w 387785"/>
                  <a:gd name="connsiteY1" fmla="*/ 67922 h 143819"/>
                  <a:gd name="connsiteX0" fmla="*/ 304340 w 387785"/>
                  <a:gd name="connsiteY0" fmla="*/ 0 h 143819"/>
                  <a:gd name="connsiteX1" fmla="*/ 0 w 387785"/>
                  <a:gd name="connsiteY1" fmla="*/ 103219 h 143819"/>
                  <a:gd name="connsiteX2" fmla="*/ 304340 w 387785"/>
                  <a:gd name="connsiteY2" fmla="*/ 0 h 143819"/>
                  <a:gd name="connsiteX0" fmla="*/ 174102 w 387785"/>
                  <a:gd name="connsiteY0" fmla="*/ 143819 h 143819"/>
                  <a:gd name="connsiteX1" fmla="*/ 387785 w 387785"/>
                  <a:gd name="connsiteY1" fmla="*/ 67922 h 1438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87785" h="143819" stroke="0" extrusionOk="0">
                    <a:moveTo>
                      <a:pt x="304340" y="0"/>
                    </a:moveTo>
                    <a:lnTo>
                      <a:pt x="0" y="103219"/>
                    </a:lnTo>
                    <a:lnTo>
                      <a:pt x="304340" y="0"/>
                    </a:lnTo>
                    <a:close/>
                  </a:path>
                  <a:path w="387785" h="143819" fill="none">
                    <a:moveTo>
                      <a:pt x="174102" y="143819"/>
                    </a:moveTo>
                    <a:cubicBezTo>
                      <a:pt x="278799" y="86808"/>
                      <a:pt x="294785" y="56493"/>
                      <a:pt x="387785" y="67922"/>
                    </a:cubicBezTo>
                  </a:path>
                </a:pathLst>
              </a:custGeom>
              <a:noFill/>
              <a:ln w="6350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  <a:miter lim="800000"/>
                <a:headEnd type="triangle"/>
                <a:tailEnd type="none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95B1816C-9867-3837-9C6E-8D01D6B6C4A4}"/>
                  </a:ext>
                </a:extLst>
              </p:cNvPr>
              <p:cNvSpPr txBox="1"/>
              <p:nvPr/>
            </p:nvSpPr>
            <p:spPr>
              <a:xfrm>
                <a:off x="6352047" y="1242098"/>
                <a:ext cx="48282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/>
                <a:r>
                  <a:rPr kumimoji="0" lang="en-GB" sz="11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ED7D31"/>
                    </a:solidFill>
                    <a:effectLst/>
                    <a:uLnTx/>
                    <a:uFillTx/>
                  </a:rPr>
                  <a:t>v1 </a:t>
                </a:r>
                <a:r>
                  <a:rPr lang="en-GB" sz="900" b="1" i="1" kern="0" dirty="0"/>
                  <a:t>(1)</a:t>
                </a:r>
                <a:endParaRPr lang="en-US" sz="1100" b="1" i="1" kern="0" baseline="-25000" dirty="0"/>
              </a:p>
            </p:txBody>
          </p:sp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4302FE54-D7DD-7FFA-4358-19CE64876170}"/>
                  </a:ext>
                </a:extLst>
              </p:cNvPr>
              <p:cNvSpPr txBox="1"/>
              <p:nvPr/>
            </p:nvSpPr>
            <p:spPr>
              <a:xfrm>
                <a:off x="6352047" y="1764786"/>
                <a:ext cx="48282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defTabSz="914400"/>
                <a:r>
                  <a:rPr kumimoji="0" lang="en-GB" sz="11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ED7D31"/>
                    </a:solidFill>
                    <a:effectLst/>
                    <a:uLnTx/>
                    <a:uFillTx/>
                  </a:rPr>
                  <a:t>v2</a:t>
                </a:r>
                <a:r>
                  <a:rPr lang="en-GB" sz="1100" b="1" i="1" kern="0" dirty="0"/>
                  <a:t> </a:t>
                </a:r>
                <a:r>
                  <a:rPr lang="en-GB" sz="900" b="1" i="1" kern="0" dirty="0"/>
                  <a:t>(1)</a:t>
                </a:r>
                <a:endParaRPr lang="en-US" sz="900" b="1" i="1" kern="0" dirty="0"/>
              </a:p>
            </p:txBody>
          </p:sp>
          <p:sp>
            <p:nvSpPr>
              <p:cNvPr id="156" name="Rectangle 155">
                <a:extLst>
                  <a:ext uri="{FF2B5EF4-FFF2-40B4-BE49-F238E27FC236}">
                    <a16:creationId xmlns:a16="http://schemas.microsoft.com/office/drawing/2014/main" id="{38752EC2-87F5-0069-35CE-198B527FC21B}"/>
                  </a:ext>
                </a:extLst>
              </p:cNvPr>
              <p:cNvSpPr/>
              <p:nvPr/>
            </p:nvSpPr>
            <p:spPr>
              <a:xfrm>
                <a:off x="6216398" y="1835509"/>
                <a:ext cx="196122" cy="129047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E7658327-0CC6-D264-1C10-63C7D31FA525}"/>
                  </a:ext>
                </a:extLst>
              </p:cNvPr>
              <p:cNvSpPr txBox="1"/>
              <p:nvPr/>
            </p:nvSpPr>
            <p:spPr>
              <a:xfrm>
                <a:off x="6194568" y="1800762"/>
                <a:ext cx="271228" cy="184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2)</a:t>
                </a:r>
                <a:endParaRPr kumimoji="0" lang="en-US" sz="6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5C329FFA-1216-28B1-0D3E-BA77481D42FD}"/>
                  </a:ext>
                </a:extLst>
              </p:cNvPr>
              <p:cNvSpPr txBox="1"/>
              <p:nvPr/>
            </p:nvSpPr>
            <p:spPr>
              <a:xfrm>
                <a:off x="5805916" y="2384925"/>
                <a:ext cx="570990" cy="3744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/>
                <a:r>
                  <a:rPr kumimoji="0" lang="en-GB" sz="11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ED7D31"/>
                    </a:solidFill>
                    <a:effectLst/>
                    <a:uLnTx/>
                    <a:uFillTx/>
                  </a:rPr>
                  <a:t>v6 </a:t>
                </a:r>
                <a:r>
                  <a:rPr lang="en-GB" sz="900" b="1" i="1" kern="0" dirty="0"/>
                  <a:t>(1,5)</a:t>
                </a:r>
                <a:endParaRPr lang="en-US" sz="900" b="1" i="1" kern="0" dirty="0"/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100" b="1" i="1" u="none" strike="noStrike" kern="0" cap="none" spc="0" normalizeH="0" baseline="-25000" noProof="0" dirty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9" name="TextBox 158">
                <a:extLst>
                  <a:ext uri="{FF2B5EF4-FFF2-40B4-BE49-F238E27FC236}">
                    <a16:creationId xmlns:a16="http://schemas.microsoft.com/office/drawing/2014/main" id="{29A4EA88-514C-6416-FAAA-D3EEFED2AF3E}"/>
                  </a:ext>
                </a:extLst>
              </p:cNvPr>
              <p:cNvSpPr txBox="1"/>
              <p:nvPr/>
            </p:nvSpPr>
            <p:spPr>
              <a:xfrm>
                <a:off x="6793763" y="2054067"/>
                <a:ext cx="48282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defTabSz="914400"/>
                <a:r>
                  <a:rPr lang="en-GB" sz="1100" b="1" i="1" kern="0" dirty="0">
                    <a:solidFill>
                      <a:srgbClr val="ED7D31"/>
                    </a:solidFill>
                  </a:rPr>
                  <a:t>v9 </a:t>
                </a:r>
                <a:r>
                  <a:rPr lang="en-GB" sz="900" b="1" i="1" kern="0" dirty="0"/>
                  <a:t>(0)</a:t>
                </a:r>
                <a:endParaRPr lang="en-US" sz="900" b="1" i="1" kern="0" dirty="0"/>
              </a:p>
            </p:txBody>
          </p:sp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05F7CA7D-5CFA-31A2-2CC2-2CE2CECCBFB5}"/>
                  </a:ext>
                </a:extLst>
              </p:cNvPr>
              <p:cNvSpPr txBox="1"/>
              <p:nvPr/>
            </p:nvSpPr>
            <p:spPr>
              <a:xfrm>
                <a:off x="6309053" y="2623072"/>
                <a:ext cx="570990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/>
                <a:r>
                  <a:rPr kumimoji="0" lang="en-GB" sz="11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ED7D31"/>
                    </a:solidFill>
                    <a:effectLst/>
                    <a:uLnTx/>
                    <a:uFillTx/>
                  </a:rPr>
                  <a:t>v3 </a:t>
                </a:r>
                <a:r>
                  <a:rPr lang="en-GB" sz="900" b="1" i="1" kern="0" dirty="0"/>
                  <a:t>(0,5)</a:t>
                </a:r>
                <a:endParaRPr lang="en-US" sz="900" b="1" i="1" kern="0" dirty="0"/>
              </a:p>
            </p:txBody>
          </p:sp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9D1C4764-ED5F-DB9F-16BE-4131ACD704DD}"/>
                  </a:ext>
                </a:extLst>
              </p:cNvPr>
              <p:cNvSpPr txBox="1"/>
              <p:nvPr/>
            </p:nvSpPr>
            <p:spPr>
              <a:xfrm>
                <a:off x="6852887" y="3302620"/>
                <a:ext cx="570990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defTabSz="914400"/>
                <a:r>
                  <a:rPr lang="en-GB" sz="1100" b="1" i="1" kern="0" dirty="0">
                    <a:solidFill>
                      <a:srgbClr val="ED7D31"/>
                    </a:solidFill>
                  </a:rPr>
                  <a:t>v4 </a:t>
                </a:r>
                <a:r>
                  <a:rPr lang="en-GB" sz="900" b="1" i="1" kern="0" dirty="0"/>
                  <a:t>(0,5)</a:t>
                </a:r>
                <a:endParaRPr lang="en-US" sz="900" b="1" i="1" kern="0" dirty="0"/>
              </a:p>
            </p:txBody>
          </p:sp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42F1B0DD-2054-679B-06B2-3E1C3A38C04B}"/>
                  </a:ext>
                </a:extLst>
              </p:cNvPr>
              <p:cNvSpPr txBox="1"/>
              <p:nvPr/>
            </p:nvSpPr>
            <p:spPr>
              <a:xfrm>
                <a:off x="5964830" y="3501778"/>
                <a:ext cx="570990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defTabSz="914400"/>
                <a:r>
                  <a:rPr lang="en-GB" sz="1100" b="1" i="1" kern="0" dirty="0">
                    <a:solidFill>
                      <a:srgbClr val="ED7D31"/>
                    </a:solidFill>
                  </a:rPr>
                  <a:t>v5 </a:t>
                </a:r>
                <a:r>
                  <a:rPr lang="en-GB" sz="900" b="1" i="1" kern="0" dirty="0"/>
                  <a:t>(0,5)</a:t>
                </a:r>
                <a:endParaRPr lang="en-US" sz="900" b="1" i="1" kern="0" dirty="0"/>
              </a:p>
            </p:txBody>
          </p:sp>
          <p:sp>
            <p:nvSpPr>
              <p:cNvPr id="163" name="TextBox 162">
                <a:extLst>
                  <a:ext uri="{FF2B5EF4-FFF2-40B4-BE49-F238E27FC236}">
                    <a16:creationId xmlns:a16="http://schemas.microsoft.com/office/drawing/2014/main" id="{5CA38F8B-2F97-B684-5258-33B6B31168E3}"/>
                  </a:ext>
                </a:extLst>
              </p:cNvPr>
              <p:cNvSpPr txBox="1"/>
              <p:nvPr/>
            </p:nvSpPr>
            <p:spPr>
              <a:xfrm>
                <a:off x="5176722" y="2939288"/>
                <a:ext cx="570990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defTabSz="914400"/>
                <a:r>
                  <a:rPr lang="en-GB" sz="1100" b="1" i="1" kern="0" dirty="0">
                    <a:solidFill>
                      <a:srgbClr val="ED7D31"/>
                    </a:solidFill>
                  </a:rPr>
                  <a:t>v7 </a:t>
                </a:r>
                <a:r>
                  <a:rPr lang="en-GB" sz="900" b="1" i="1" kern="0" dirty="0"/>
                  <a:t>(1,5)</a:t>
                </a:r>
                <a:endParaRPr lang="en-US" sz="900" b="1" i="1" kern="0" dirty="0"/>
              </a:p>
            </p:txBody>
          </p:sp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9C123819-B0B8-6895-0A05-42F0BA172276}"/>
                  </a:ext>
                </a:extLst>
              </p:cNvPr>
              <p:cNvSpPr txBox="1"/>
              <p:nvPr/>
            </p:nvSpPr>
            <p:spPr>
              <a:xfrm>
                <a:off x="5274892" y="3975725"/>
                <a:ext cx="48282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defTabSz="914400"/>
                <a:r>
                  <a:rPr lang="en-GB" sz="1100" b="1" i="1" kern="0" dirty="0">
                    <a:solidFill>
                      <a:srgbClr val="ED7D31"/>
                    </a:solidFill>
                  </a:rPr>
                  <a:t>v8 </a:t>
                </a:r>
                <a:r>
                  <a:rPr lang="en-GB" sz="900" b="1" i="1" kern="0" dirty="0"/>
                  <a:t>(0)</a:t>
                </a:r>
                <a:endParaRPr lang="en-US" sz="900" b="1" i="1" kern="0" dirty="0"/>
              </a:p>
            </p:txBody>
          </p:sp>
        </p:grpSp>
        <p:sp>
          <p:nvSpPr>
            <p:cNvPr id="167" name="TextBox 166">
              <a:extLst>
                <a:ext uri="{FF2B5EF4-FFF2-40B4-BE49-F238E27FC236}">
                  <a16:creationId xmlns:a16="http://schemas.microsoft.com/office/drawing/2014/main" id="{57CCF8A1-2C1D-AF9A-6DB5-C0D1E0E82EB9}"/>
                </a:ext>
              </a:extLst>
            </p:cNvPr>
            <p:cNvSpPr txBox="1"/>
            <p:nvPr/>
          </p:nvSpPr>
          <p:spPr>
            <a:xfrm>
              <a:off x="7095017" y="2522787"/>
              <a:ext cx="341760" cy="21544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GB" sz="800" dirty="0"/>
                <a:t>CO</a:t>
              </a:r>
              <a:r>
                <a:rPr lang="en-GB" sz="800" baseline="-25000" dirty="0"/>
                <a:t>2</a:t>
              </a:r>
              <a:endParaRPr lang="en-US" sz="800" baseline="-25000" dirty="0"/>
            </a:p>
          </p:txBody>
        </p:sp>
        <p:sp>
          <p:nvSpPr>
            <p:cNvPr id="168" name="Arc 169">
              <a:extLst>
                <a:ext uri="{FF2B5EF4-FFF2-40B4-BE49-F238E27FC236}">
                  <a16:creationId xmlns:a16="http://schemas.microsoft.com/office/drawing/2014/main" id="{F7423CF6-07DF-8CB3-9BC7-AF6585F2628A}"/>
                </a:ext>
              </a:extLst>
            </p:cNvPr>
            <p:cNvSpPr/>
            <p:nvPr/>
          </p:nvSpPr>
          <p:spPr>
            <a:xfrm rot="11205304">
              <a:off x="6789825" y="2654942"/>
              <a:ext cx="505206" cy="157413"/>
            </a:xfrm>
            <a:custGeom>
              <a:avLst/>
              <a:gdLst>
                <a:gd name="connsiteX0" fmla="*/ 646746 w 1293493"/>
                <a:gd name="connsiteY0" fmla="*/ 0 h 675311"/>
                <a:gd name="connsiteX1" fmla="*/ 1293493 w 1293493"/>
                <a:gd name="connsiteY1" fmla="*/ 337656 h 675311"/>
                <a:gd name="connsiteX2" fmla="*/ 646747 w 1293493"/>
                <a:gd name="connsiteY2" fmla="*/ 337656 h 675311"/>
                <a:gd name="connsiteX3" fmla="*/ 646746 w 1293493"/>
                <a:gd name="connsiteY3" fmla="*/ 0 h 675311"/>
                <a:gd name="connsiteX0" fmla="*/ 646746 w 1293493"/>
                <a:gd name="connsiteY0" fmla="*/ 0 h 675311"/>
                <a:gd name="connsiteX1" fmla="*/ 1293493 w 1293493"/>
                <a:gd name="connsiteY1" fmla="*/ 337656 h 675311"/>
                <a:gd name="connsiteX0" fmla="*/ 0 w 707707"/>
                <a:gd name="connsiteY0" fmla="*/ 1655 h 339311"/>
                <a:gd name="connsiteX1" fmla="*/ 646747 w 707707"/>
                <a:gd name="connsiteY1" fmla="*/ 339311 h 339311"/>
                <a:gd name="connsiteX2" fmla="*/ 1 w 707707"/>
                <a:gd name="connsiteY2" fmla="*/ 339311 h 339311"/>
                <a:gd name="connsiteX3" fmla="*/ 0 w 707707"/>
                <a:gd name="connsiteY3" fmla="*/ 1655 h 339311"/>
                <a:gd name="connsiteX0" fmla="*/ 0 w 707707"/>
                <a:gd name="connsiteY0" fmla="*/ 1655 h 339311"/>
                <a:gd name="connsiteX1" fmla="*/ 707707 w 707707"/>
                <a:gd name="connsiteY1" fmla="*/ 158971 h 339311"/>
                <a:gd name="connsiteX0" fmla="*/ 287020 w 994727"/>
                <a:gd name="connsiteY0" fmla="*/ 0 h 337656"/>
                <a:gd name="connsiteX1" fmla="*/ 933767 w 994727"/>
                <a:gd name="connsiteY1" fmla="*/ 337656 h 337656"/>
                <a:gd name="connsiteX2" fmla="*/ 287021 w 994727"/>
                <a:gd name="connsiteY2" fmla="*/ 337656 h 337656"/>
                <a:gd name="connsiteX3" fmla="*/ 287020 w 994727"/>
                <a:gd name="connsiteY3" fmla="*/ 0 h 337656"/>
                <a:gd name="connsiteX0" fmla="*/ 0 w 994727"/>
                <a:gd name="connsiteY0" fmla="*/ 129540 h 337656"/>
                <a:gd name="connsiteX1" fmla="*/ 994727 w 994727"/>
                <a:gd name="connsiteY1" fmla="*/ 157316 h 337656"/>
                <a:gd name="connsiteX0" fmla="*/ 287020 w 994727"/>
                <a:gd name="connsiteY0" fmla="*/ 53669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3" fmla="*/ 287020 w 994727"/>
                <a:gd name="connsiteY3" fmla="*/ 53669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419101 w 994727"/>
                <a:gd name="connsiteY0" fmla="*/ 99225 h 391325"/>
                <a:gd name="connsiteX1" fmla="*/ 933767 w 994727"/>
                <a:gd name="connsiteY1" fmla="*/ 391325 h 391325"/>
                <a:gd name="connsiteX2" fmla="*/ 419101 w 994727"/>
                <a:gd name="connsiteY2" fmla="*/ 992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419101 w 994727"/>
                <a:gd name="connsiteY0" fmla="*/ 99225 h 210985"/>
                <a:gd name="connsiteX1" fmla="*/ 4127 w 994727"/>
                <a:gd name="connsiteY1" fmla="*/ 180505 h 210985"/>
                <a:gd name="connsiteX2" fmla="*/ 419101 w 994727"/>
                <a:gd name="connsiteY2" fmla="*/ 99225 h 210985"/>
                <a:gd name="connsiteX0" fmla="*/ 0 w 994727"/>
                <a:gd name="connsiteY0" fmla="*/ 183209 h 210985"/>
                <a:gd name="connsiteX1" fmla="*/ 494137 w 994727"/>
                <a:gd name="connsiteY1" fmla="*/ 0 h 210985"/>
                <a:gd name="connsiteX2" fmla="*/ 994727 w 994727"/>
                <a:gd name="connsiteY2" fmla="*/ 210985 h 210985"/>
                <a:gd name="connsiteX0" fmla="*/ 485141 w 994727"/>
                <a:gd name="connsiteY0" fmla="*/ 53505 h 210985"/>
                <a:gd name="connsiteX1" fmla="*/ 4127 w 994727"/>
                <a:gd name="connsiteY1" fmla="*/ 180505 h 210985"/>
                <a:gd name="connsiteX2" fmla="*/ 485141 w 994727"/>
                <a:gd name="connsiteY2" fmla="*/ 53505 h 210985"/>
                <a:gd name="connsiteX0" fmla="*/ 0 w 994727"/>
                <a:gd name="connsiteY0" fmla="*/ 183209 h 210985"/>
                <a:gd name="connsiteX1" fmla="*/ 494137 w 994727"/>
                <a:gd name="connsiteY1" fmla="*/ 0 h 210985"/>
                <a:gd name="connsiteX2" fmla="*/ 994727 w 994727"/>
                <a:gd name="connsiteY2" fmla="*/ 210985 h 210985"/>
                <a:gd name="connsiteX0" fmla="*/ 485141 w 976947"/>
                <a:gd name="connsiteY0" fmla="*/ 53505 h 210985"/>
                <a:gd name="connsiteX1" fmla="*/ 4127 w 976947"/>
                <a:gd name="connsiteY1" fmla="*/ 180505 h 210985"/>
                <a:gd name="connsiteX2" fmla="*/ 485141 w 976947"/>
                <a:gd name="connsiteY2" fmla="*/ 53505 h 210985"/>
                <a:gd name="connsiteX0" fmla="*/ 0 w 976947"/>
                <a:gd name="connsiteY0" fmla="*/ 183209 h 210985"/>
                <a:gd name="connsiteX1" fmla="*/ 494137 w 976947"/>
                <a:gd name="connsiteY1" fmla="*/ 0 h 210985"/>
                <a:gd name="connsiteX2" fmla="*/ 976947 w 976947"/>
                <a:gd name="connsiteY2" fmla="*/ 210985 h 210985"/>
                <a:gd name="connsiteX0" fmla="*/ 485141 w 1004887"/>
                <a:gd name="connsiteY0" fmla="*/ 53505 h 210985"/>
                <a:gd name="connsiteX1" fmla="*/ 4127 w 1004887"/>
                <a:gd name="connsiteY1" fmla="*/ 180505 h 210985"/>
                <a:gd name="connsiteX2" fmla="*/ 485141 w 1004887"/>
                <a:gd name="connsiteY2" fmla="*/ 53505 h 210985"/>
                <a:gd name="connsiteX0" fmla="*/ 0 w 1004887"/>
                <a:gd name="connsiteY0" fmla="*/ 183209 h 210985"/>
                <a:gd name="connsiteX1" fmla="*/ 494137 w 1004887"/>
                <a:gd name="connsiteY1" fmla="*/ 0 h 210985"/>
                <a:gd name="connsiteX2" fmla="*/ 1004887 w 1004887"/>
                <a:gd name="connsiteY2" fmla="*/ 210985 h 210985"/>
                <a:gd name="connsiteX0" fmla="*/ 485141 w 1069126"/>
                <a:gd name="connsiteY0" fmla="*/ 70258 h 199962"/>
                <a:gd name="connsiteX1" fmla="*/ 4127 w 1069126"/>
                <a:gd name="connsiteY1" fmla="*/ 197258 h 199962"/>
                <a:gd name="connsiteX2" fmla="*/ 485141 w 1069126"/>
                <a:gd name="connsiteY2" fmla="*/ 70258 h 199962"/>
                <a:gd name="connsiteX0" fmla="*/ 0 w 1069126"/>
                <a:gd name="connsiteY0" fmla="*/ 199962 h 199962"/>
                <a:gd name="connsiteX1" fmla="*/ 494137 w 1069126"/>
                <a:gd name="connsiteY1" fmla="*/ 16753 h 199962"/>
                <a:gd name="connsiteX2" fmla="*/ 1069126 w 1069126"/>
                <a:gd name="connsiteY2" fmla="*/ 115343 h 199962"/>
                <a:gd name="connsiteX0" fmla="*/ 485141 w 1069126"/>
                <a:gd name="connsiteY0" fmla="*/ 53505 h 183209"/>
                <a:gd name="connsiteX1" fmla="*/ 4127 w 1069126"/>
                <a:gd name="connsiteY1" fmla="*/ 180505 h 183209"/>
                <a:gd name="connsiteX2" fmla="*/ 485141 w 1069126"/>
                <a:gd name="connsiteY2" fmla="*/ 53505 h 183209"/>
                <a:gd name="connsiteX0" fmla="*/ 0 w 1069126"/>
                <a:gd name="connsiteY0" fmla="*/ 183209 h 183209"/>
                <a:gd name="connsiteX1" fmla="*/ 494137 w 1069126"/>
                <a:gd name="connsiteY1" fmla="*/ 0 h 183209"/>
                <a:gd name="connsiteX2" fmla="*/ 1069126 w 1069126"/>
                <a:gd name="connsiteY2" fmla="*/ 98590 h 183209"/>
                <a:gd name="connsiteX0" fmla="*/ 485141 w 1069126"/>
                <a:gd name="connsiteY0" fmla="*/ 58108 h 187812"/>
                <a:gd name="connsiteX1" fmla="*/ 4127 w 1069126"/>
                <a:gd name="connsiteY1" fmla="*/ 185108 h 187812"/>
                <a:gd name="connsiteX2" fmla="*/ 485141 w 1069126"/>
                <a:gd name="connsiteY2" fmla="*/ 58108 h 187812"/>
                <a:gd name="connsiteX0" fmla="*/ 0 w 1069126"/>
                <a:gd name="connsiteY0" fmla="*/ 187812 h 187812"/>
                <a:gd name="connsiteX1" fmla="*/ 494137 w 1069126"/>
                <a:gd name="connsiteY1" fmla="*/ 4603 h 187812"/>
                <a:gd name="connsiteX2" fmla="*/ 1069126 w 1069126"/>
                <a:gd name="connsiteY2" fmla="*/ 103193 h 187812"/>
                <a:gd name="connsiteX0" fmla="*/ 485141 w 1069126"/>
                <a:gd name="connsiteY0" fmla="*/ 58108 h 187812"/>
                <a:gd name="connsiteX1" fmla="*/ 4127 w 1069126"/>
                <a:gd name="connsiteY1" fmla="*/ 185108 h 187812"/>
                <a:gd name="connsiteX2" fmla="*/ 485141 w 1069126"/>
                <a:gd name="connsiteY2" fmla="*/ 58108 h 187812"/>
                <a:gd name="connsiteX0" fmla="*/ 0 w 1069126"/>
                <a:gd name="connsiteY0" fmla="*/ 187812 h 187812"/>
                <a:gd name="connsiteX1" fmla="*/ 494137 w 1069126"/>
                <a:gd name="connsiteY1" fmla="*/ 4603 h 187812"/>
                <a:gd name="connsiteX2" fmla="*/ 1069126 w 1069126"/>
                <a:gd name="connsiteY2" fmla="*/ 103193 h 187812"/>
                <a:gd name="connsiteX0" fmla="*/ 481014 w 1064999"/>
                <a:gd name="connsiteY0" fmla="*/ 58838 h 185838"/>
                <a:gd name="connsiteX1" fmla="*/ 0 w 1064999"/>
                <a:gd name="connsiteY1" fmla="*/ 185838 h 185838"/>
                <a:gd name="connsiteX2" fmla="*/ 481014 w 1064999"/>
                <a:gd name="connsiteY2" fmla="*/ 58838 h 185838"/>
                <a:gd name="connsiteX0" fmla="*/ 135823 w 1064999"/>
                <a:gd name="connsiteY0" fmla="*/ 99007 h 185838"/>
                <a:gd name="connsiteX1" fmla="*/ 490010 w 1064999"/>
                <a:gd name="connsiteY1" fmla="*/ 5333 h 185838"/>
                <a:gd name="connsiteX2" fmla="*/ 1064999 w 1064999"/>
                <a:gd name="connsiteY2" fmla="*/ 103923 h 185838"/>
                <a:gd name="connsiteX0" fmla="*/ 481014 w 1064999"/>
                <a:gd name="connsiteY0" fmla="*/ 58109 h 185109"/>
                <a:gd name="connsiteX1" fmla="*/ 0 w 1064999"/>
                <a:gd name="connsiteY1" fmla="*/ 185109 h 185109"/>
                <a:gd name="connsiteX2" fmla="*/ 481014 w 1064999"/>
                <a:gd name="connsiteY2" fmla="*/ 58109 h 185109"/>
                <a:gd name="connsiteX0" fmla="*/ 135823 w 1064999"/>
                <a:gd name="connsiteY0" fmla="*/ 98278 h 185109"/>
                <a:gd name="connsiteX1" fmla="*/ 490010 w 1064999"/>
                <a:gd name="connsiteY1" fmla="*/ 4604 h 185109"/>
                <a:gd name="connsiteX2" fmla="*/ 1064999 w 1064999"/>
                <a:gd name="connsiteY2" fmla="*/ 103194 h 185109"/>
                <a:gd name="connsiteX0" fmla="*/ 511604 w 1064999"/>
                <a:gd name="connsiteY0" fmla="*/ 20009 h 185109"/>
                <a:gd name="connsiteX1" fmla="*/ 0 w 1064999"/>
                <a:gd name="connsiteY1" fmla="*/ 185109 h 185109"/>
                <a:gd name="connsiteX2" fmla="*/ 511604 w 1064999"/>
                <a:gd name="connsiteY2" fmla="*/ 20009 h 185109"/>
                <a:gd name="connsiteX0" fmla="*/ 135823 w 1064999"/>
                <a:gd name="connsiteY0" fmla="*/ 98278 h 185109"/>
                <a:gd name="connsiteX1" fmla="*/ 490010 w 1064999"/>
                <a:gd name="connsiteY1" fmla="*/ 4604 h 185109"/>
                <a:gd name="connsiteX2" fmla="*/ 1064999 w 1064999"/>
                <a:gd name="connsiteY2" fmla="*/ 103194 h 185109"/>
                <a:gd name="connsiteX0" fmla="*/ 375781 w 929176"/>
                <a:gd name="connsiteY0" fmla="*/ 20009 h 108909"/>
                <a:gd name="connsiteX1" fmla="*/ 1833 w 929176"/>
                <a:gd name="connsiteY1" fmla="*/ 108909 h 108909"/>
                <a:gd name="connsiteX2" fmla="*/ 375781 w 929176"/>
                <a:gd name="connsiteY2" fmla="*/ 20009 h 108909"/>
                <a:gd name="connsiteX0" fmla="*/ 0 w 929176"/>
                <a:gd name="connsiteY0" fmla="*/ 98278 h 108909"/>
                <a:gd name="connsiteX1" fmla="*/ 354187 w 929176"/>
                <a:gd name="connsiteY1" fmla="*/ 4604 h 108909"/>
                <a:gd name="connsiteX2" fmla="*/ 929176 w 929176"/>
                <a:gd name="connsiteY2" fmla="*/ 103194 h 108909"/>
                <a:gd name="connsiteX0" fmla="*/ 375781 w 929176"/>
                <a:gd name="connsiteY0" fmla="*/ 15585 h 104485"/>
                <a:gd name="connsiteX1" fmla="*/ 1833 w 929176"/>
                <a:gd name="connsiteY1" fmla="*/ 104485 h 104485"/>
                <a:gd name="connsiteX2" fmla="*/ 375781 w 929176"/>
                <a:gd name="connsiteY2" fmla="*/ 15585 h 104485"/>
                <a:gd name="connsiteX0" fmla="*/ 0 w 929176"/>
                <a:gd name="connsiteY0" fmla="*/ 93854 h 104485"/>
                <a:gd name="connsiteX1" fmla="*/ 354187 w 929176"/>
                <a:gd name="connsiteY1" fmla="*/ 180 h 104485"/>
                <a:gd name="connsiteX2" fmla="*/ 929176 w 929176"/>
                <a:gd name="connsiteY2" fmla="*/ 98770 h 104485"/>
                <a:gd name="connsiteX0" fmla="*/ 375781 w 929176"/>
                <a:gd name="connsiteY0" fmla="*/ 15586 h 104486"/>
                <a:gd name="connsiteX1" fmla="*/ 1833 w 929176"/>
                <a:gd name="connsiteY1" fmla="*/ 104486 h 104486"/>
                <a:gd name="connsiteX2" fmla="*/ 375781 w 929176"/>
                <a:gd name="connsiteY2" fmla="*/ 15586 h 104486"/>
                <a:gd name="connsiteX0" fmla="*/ 0 w 929176"/>
                <a:gd name="connsiteY0" fmla="*/ 93855 h 104486"/>
                <a:gd name="connsiteX1" fmla="*/ 354187 w 929176"/>
                <a:gd name="connsiteY1" fmla="*/ 181 h 104486"/>
                <a:gd name="connsiteX2" fmla="*/ 929176 w 929176"/>
                <a:gd name="connsiteY2" fmla="*/ 98771 h 104486"/>
                <a:gd name="connsiteX0" fmla="*/ 375781 w 929176"/>
                <a:gd name="connsiteY0" fmla="*/ 66296 h 155196"/>
                <a:gd name="connsiteX1" fmla="*/ 1833 w 929176"/>
                <a:gd name="connsiteY1" fmla="*/ 155196 h 155196"/>
                <a:gd name="connsiteX2" fmla="*/ 375781 w 929176"/>
                <a:gd name="connsiteY2" fmla="*/ 66296 h 155196"/>
                <a:gd name="connsiteX0" fmla="*/ 0 w 929176"/>
                <a:gd name="connsiteY0" fmla="*/ 144565 h 155196"/>
                <a:gd name="connsiteX1" fmla="*/ 415367 w 929176"/>
                <a:gd name="connsiteY1" fmla="*/ 91 h 155196"/>
                <a:gd name="connsiteX2" fmla="*/ 929176 w 929176"/>
                <a:gd name="connsiteY2" fmla="*/ 149481 h 155196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27603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49017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49017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16690 h 105590"/>
                <a:gd name="connsiteX1" fmla="*/ 1833 w 929176"/>
                <a:gd name="connsiteY1" fmla="*/ 105590 h 105590"/>
                <a:gd name="connsiteX2" fmla="*/ 375781 w 929176"/>
                <a:gd name="connsiteY2" fmla="*/ 16690 h 105590"/>
                <a:gd name="connsiteX0" fmla="*/ 0 w 929176"/>
                <a:gd name="connsiteY0" fmla="*/ 94959 h 105590"/>
                <a:gd name="connsiteX1" fmla="*/ 449017 w 929176"/>
                <a:gd name="connsiteY1" fmla="*/ 15 h 105590"/>
                <a:gd name="connsiteX2" fmla="*/ 929176 w 929176"/>
                <a:gd name="connsiteY2" fmla="*/ 99875 h 105590"/>
                <a:gd name="connsiteX0" fmla="*/ 375781 w 929176"/>
                <a:gd name="connsiteY0" fmla="*/ 16675 h 105575"/>
                <a:gd name="connsiteX1" fmla="*/ 1833 w 929176"/>
                <a:gd name="connsiteY1" fmla="*/ 105575 h 105575"/>
                <a:gd name="connsiteX2" fmla="*/ 375781 w 929176"/>
                <a:gd name="connsiteY2" fmla="*/ 16675 h 105575"/>
                <a:gd name="connsiteX0" fmla="*/ 0 w 929176"/>
                <a:gd name="connsiteY0" fmla="*/ 94944 h 105575"/>
                <a:gd name="connsiteX1" fmla="*/ 449017 w 929176"/>
                <a:gd name="connsiteY1" fmla="*/ 0 h 105575"/>
                <a:gd name="connsiteX2" fmla="*/ 929176 w 929176"/>
                <a:gd name="connsiteY2" fmla="*/ 99860 h 105575"/>
                <a:gd name="connsiteX0" fmla="*/ 375781 w 929176"/>
                <a:gd name="connsiteY0" fmla="*/ 17959 h 106859"/>
                <a:gd name="connsiteX1" fmla="*/ 1833 w 929176"/>
                <a:gd name="connsiteY1" fmla="*/ 106859 h 106859"/>
                <a:gd name="connsiteX2" fmla="*/ 375781 w 929176"/>
                <a:gd name="connsiteY2" fmla="*/ 1795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375781 w 929176"/>
                <a:gd name="connsiteY0" fmla="*/ 17959 h 106859"/>
                <a:gd name="connsiteX1" fmla="*/ 1833 w 929176"/>
                <a:gd name="connsiteY1" fmla="*/ 106859 h 106859"/>
                <a:gd name="connsiteX2" fmla="*/ 375781 w 929176"/>
                <a:gd name="connsiteY2" fmla="*/ 1795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465257 w 929176"/>
                <a:gd name="connsiteY0" fmla="*/ 37009 h 106859"/>
                <a:gd name="connsiteX1" fmla="*/ 1833 w 929176"/>
                <a:gd name="connsiteY1" fmla="*/ 106859 h 106859"/>
                <a:gd name="connsiteX2" fmla="*/ 465257 w 929176"/>
                <a:gd name="connsiteY2" fmla="*/ 3700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465257 w 929176"/>
                <a:gd name="connsiteY0" fmla="*/ 37755 h 107605"/>
                <a:gd name="connsiteX1" fmla="*/ 1833 w 929176"/>
                <a:gd name="connsiteY1" fmla="*/ 107605 h 107605"/>
                <a:gd name="connsiteX2" fmla="*/ 465257 w 929176"/>
                <a:gd name="connsiteY2" fmla="*/ 37755 h 107605"/>
                <a:gd name="connsiteX0" fmla="*/ 0 w 929176"/>
                <a:gd name="connsiteY0" fmla="*/ 96974 h 107605"/>
                <a:gd name="connsiteX1" fmla="*/ 449017 w 929176"/>
                <a:gd name="connsiteY1" fmla="*/ 2030 h 107605"/>
                <a:gd name="connsiteX2" fmla="*/ 929176 w 929176"/>
                <a:gd name="connsiteY2" fmla="*/ 101890 h 107605"/>
                <a:gd name="connsiteX0" fmla="*/ 465257 w 929176"/>
                <a:gd name="connsiteY0" fmla="*/ 37010 h 106860"/>
                <a:gd name="connsiteX1" fmla="*/ 1833 w 929176"/>
                <a:gd name="connsiteY1" fmla="*/ 106860 h 106860"/>
                <a:gd name="connsiteX2" fmla="*/ 465257 w 929176"/>
                <a:gd name="connsiteY2" fmla="*/ 37010 h 106860"/>
                <a:gd name="connsiteX0" fmla="*/ 0 w 929176"/>
                <a:gd name="connsiteY0" fmla="*/ 96229 h 106860"/>
                <a:gd name="connsiteX1" fmla="*/ 449017 w 929176"/>
                <a:gd name="connsiteY1" fmla="*/ 1285 h 106860"/>
                <a:gd name="connsiteX2" fmla="*/ 929176 w 929176"/>
                <a:gd name="connsiteY2" fmla="*/ 101145 h 106860"/>
                <a:gd name="connsiteX0" fmla="*/ 465257 w 1195310"/>
                <a:gd name="connsiteY0" fmla="*/ 36584 h 133104"/>
                <a:gd name="connsiteX1" fmla="*/ 1833 w 1195310"/>
                <a:gd name="connsiteY1" fmla="*/ 106434 h 133104"/>
                <a:gd name="connsiteX2" fmla="*/ 465257 w 1195310"/>
                <a:gd name="connsiteY2" fmla="*/ 36584 h 133104"/>
                <a:gd name="connsiteX0" fmla="*/ 0 w 1195310"/>
                <a:gd name="connsiteY0" fmla="*/ 95803 h 133104"/>
                <a:gd name="connsiteX1" fmla="*/ 449017 w 1195310"/>
                <a:gd name="connsiteY1" fmla="*/ 859 h 133104"/>
                <a:gd name="connsiteX2" fmla="*/ 1195310 w 1195310"/>
                <a:gd name="connsiteY2" fmla="*/ 133104 h 133104"/>
                <a:gd name="connsiteX0" fmla="*/ 607501 w 1337554"/>
                <a:gd name="connsiteY0" fmla="*/ 36584 h 133104"/>
                <a:gd name="connsiteX1" fmla="*/ 144077 w 1337554"/>
                <a:gd name="connsiteY1" fmla="*/ 106434 h 133104"/>
                <a:gd name="connsiteX2" fmla="*/ 607501 w 1337554"/>
                <a:gd name="connsiteY2" fmla="*/ 36584 h 133104"/>
                <a:gd name="connsiteX0" fmla="*/ 0 w 1337554"/>
                <a:gd name="connsiteY0" fmla="*/ 124378 h 133104"/>
                <a:gd name="connsiteX1" fmla="*/ 591261 w 1337554"/>
                <a:gd name="connsiteY1" fmla="*/ 859 h 133104"/>
                <a:gd name="connsiteX2" fmla="*/ 1337554 w 1337554"/>
                <a:gd name="connsiteY2" fmla="*/ 133104 h 133104"/>
                <a:gd name="connsiteX0" fmla="*/ 607501 w 1337554"/>
                <a:gd name="connsiteY0" fmla="*/ 36584 h 133104"/>
                <a:gd name="connsiteX1" fmla="*/ 144077 w 1337554"/>
                <a:gd name="connsiteY1" fmla="*/ 106434 h 133104"/>
                <a:gd name="connsiteX2" fmla="*/ 607501 w 1337554"/>
                <a:gd name="connsiteY2" fmla="*/ 36584 h 133104"/>
                <a:gd name="connsiteX0" fmla="*/ 0 w 1337554"/>
                <a:gd name="connsiteY0" fmla="*/ 124378 h 133104"/>
                <a:gd name="connsiteX1" fmla="*/ 591261 w 1337554"/>
                <a:gd name="connsiteY1" fmla="*/ 859 h 133104"/>
                <a:gd name="connsiteX2" fmla="*/ 1337554 w 1337554"/>
                <a:gd name="connsiteY2" fmla="*/ 133104 h 133104"/>
                <a:gd name="connsiteX0" fmla="*/ 607501 w 1337554"/>
                <a:gd name="connsiteY0" fmla="*/ 35734 h 132254"/>
                <a:gd name="connsiteX1" fmla="*/ 144077 w 1337554"/>
                <a:gd name="connsiteY1" fmla="*/ 105584 h 132254"/>
                <a:gd name="connsiteX2" fmla="*/ 607501 w 1337554"/>
                <a:gd name="connsiteY2" fmla="*/ 35734 h 132254"/>
                <a:gd name="connsiteX0" fmla="*/ 0 w 1337554"/>
                <a:gd name="connsiteY0" fmla="*/ 123528 h 132254"/>
                <a:gd name="connsiteX1" fmla="*/ 591261 w 1337554"/>
                <a:gd name="connsiteY1" fmla="*/ 9 h 132254"/>
                <a:gd name="connsiteX2" fmla="*/ 1337554 w 1337554"/>
                <a:gd name="connsiteY2" fmla="*/ 132254 h 132254"/>
                <a:gd name="connsiteX0" fmla="*/ 607501 w 1337554"/>
                <a:gd name="connsiteY0" fmla="*/ 38391 h 134911"/>
                <a:gd name="connsiteX1" fmla="*/ 144077 w 1337554"/>
                <a:gd name="connsiteY1" fmla="*/ 108241 h 134911"/>
                <a:gd name="connsiteX2" fmla="*/ 607501 w 1337554"/>
                <a:gd name="connsiteY2" fmla="*/ 38391 h 134911"/>
                <a:gd name="connsiteX0" fmla="*/ 0 w 1337554"/>
                <a:gd name="connsiteY0" fmla="*/ 126185 h 134911"/>
                <a:gd name="connsiteX1" fmla="*/ 591261 w 1337554"/>
                <a:gd name="connsiteY1" fmla="*/ 2666 h 134911"/>
                <a:gd name="connsiteX2" fmla="*/ 1337554 w 1337554"/>
                <a:gd name="connsiteY2" fmla="*/ 134911 h 134911"/>
                <a:gd name="connsiteX0" fmla="*/ 607501 w 1337554"/>
                <a:gd name="connsiteY0" fmla="*/ 37582 h 134102"/>
                <a:gd name="connsiteX1" fmla="*/ 144077 w 1337554"/>
                <a:gd name="connsiteY1" fmla="*/ 107432 h 134102"/>
                <a:gd name="connsiteX2" fmla="*/ 607501 w 1337554"/>
                <a:gd name="connsiteY2" fmla="*/ 37582 h 134102"/>
                <a:gd name="connsiteX0" fmla="*/ 0 w 1337554"/>
                <a:gd name="connsiteY0" fmla="*/ 125376 h 134102"/>
                <a:gd name="connsiteX1" fmla="*/ 591261 w 1337554"/>
                <a:gd name="connsiteY1" fmla="*/ 1857 h 134102"/>
                <a:gd name="connsiteX2" fmla="*/ 1337554 w 1337554"/>
                <a:gd name="connsiteY2" fmla="*/ 134102 h 134102"/>
                <a:gd name="connsiteX0" fmla="*/ 607501 w 1337554"/>
                <a:gd name="connsiteY0" fmla="*/ 63881 h 160401"/>
                <a:gd name="connsiteX1" fmla="*/ 144077 w 1337554"/>
                <a:gd name="connsiteY1" fmla="*/ 133731 h 160401"/>
                <a:gd name="connsiteX2" fmla="*/ 607501 w 1337554"/>
                <a:gd name="connsiteY2" fmla="*/ 63881 h 160401"/>
                <a:gd name="connsiteX0" fmla="*/ 0 w 1337554"/>
                <a:gd name="connsiteY0" fmla="*/ 151675 h 160401"/>
                <a:gd name="connsiteX1" fmla="*/ 616497 w 1337554"/>
                <a:gd name="connsiteY1" fmla="*/ 1486 h 160401"/>
                <a:gd name="connsiteX2" fmla="*/ 1337554 w 1337554"/>
                <a:gd name="connsiteY2" fmla="*/ 160401 h 160401"/>
                <a:gd name="connsiteX0" fmla="*/ 607501 w 1337554"/>
                <a:gd name="connsiteY0" fmla="*/ 63881 h 160401"/>
                <a:gd name="connsiteX1" fmla="*/ 144077 w 1337554"/>
                <a:gd name="connsiteY1" fmla="*/ 133731 h 160401"/>
                <a:gd name="connsiteX2" fmla="*/ 607501 w 1337554"/>
                <a:gd name="connsiteY2" fmla="*/ 63881 h 160401"/>
                <a:gd name="connsiteX0" fmla="*/ 0 w 1337554"/>
                <a:gd name="connsiteY0" fmla="*/ 151675 h 160401"/>
                <a:gd name="connsiteX1" fmla="*/ 616497 w 1337554"/>
                <a:gd name="connsiteY1" fmla="*/ 1486 h 160401"/>
                <a:gd name="connsiteX2" fmla="*/ 1337554 w 1337554"/>
                <a:gd name="connsiteY2" fmla="*/ 160401 h 160401"/>
                <a:gd name="connsiteX0" fmla="*/ 607501 w 1337554"/>
                <a:gd name="connsiteY0" fmla="*/ 62395 h 158915"/>
                <a:gd name="connsiteX1" fmla="*/ 144077 w 1337554"/>
                <a:gd name="connsiteY1" fmla="*/ 132245 h 158915"/>
                <a:gd name="connsiteX2" fmla="*/ 607501 w 1337554"/>
                <a:gd name="connsiteY2" fmla="*/ 62395 h 158915"/>
                <a:gd name="connsiteX0" fmla="*/ 0 w 1337554"/>
                <a:gd name="connsiteY0" fmla="*/ 150189 h 158915"/>
                <a:gd name="connsiteX1" fmla="*/ 616497 w 1337554"/>
                <a:gd name="connsiteY1" fmla="*/ 0 h 158915"/>
                <a:gd name="connsiteX2" fmla="*/ 1337554 w 1337554"/>
                <a:gd name="connsiteY2" fmla="*/ 158915 h 158915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616497 w 1337554"/>
                <a:gd name="connsiteY1" fmla="*/ 6382 h 165297"/>
                <a:gd name="connsiteX2" fmla="*/ 959848 w 1337554"/>
                <a:gd name="connsiteY2" fmla="*/ 35386 h 165297"/>
                <a:gd name="connsiteX3" fmla="*/ 1337554 w 1337554"/>
                <a:gd name="connsiteY3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31220 w 1337554"/>
                <a:gd name="connsiteY1" fmla="*/ 2586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42691 w 1337554"/>
                <a:gd name="connsiteY1" fmla="*/ 4872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42691 w 1337554"/>
                <a:gd name="connsiteY1" fmla="*/ 43006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33514 w 1337554"/>
                <a:gd name="connsiteY1" fmla="*/ 3729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85637 h 182157"/>
                <a:gd name="connsiteX1" fmla="*/ 144077 w 1337554"/>
                <a:gd name="connsiteY1" fmla="*/ 155487 h 182157"/>
                <a:gd name="connsiteX2" fmla="*/ 607501 w 1337554"/>
                <a:gd name="connsiteY2" fmla="*/ 85637 h 182157"/>
                <a:gd name="connsiteX0" fmla="*/ 0 w 1337554"/>
                <a:gd name="connsiteY0" fmla="*/ 173431 h 182157"/>
                <a:gd name="connsiteX1" fmla="*/ 333514 w 1337554"/>
                <a:gd name="connsiteY1" fmla="*/ 54151 h 182157"/>
                <a:gd name="connsiteX2" fmla="*/ 630263 w 1337554"/>
                <a:gd name="connsiteY2" fmla="*/ 4192 h 182157"/>
                <a:gd name="connsiteX3" fmla="*/ 959848 w 1337554"/>
                <a:gd name="connsiteY3" fmla="*/ 52246 h 182157"/>
                <a:gd name="connsiteX4" fmla="*/ 1337554 w 1337554"/>
                <a:gd name="connsiteY4" fmla="*/ 182157 h 182157"/>
                <a:gd name="connsiteX0" fmla="*/ 607501 w 1337554"/>
                <a:gd name="connsiteY0" fmla="*/ 81445 h 177965"/>
                <a:gd name="connsiteX1" fmla="*/ 144077 w 1337554"/>
                <a:gd name="connsiteY1" fmla="*/ 151295 h 177965"/>
                <a:gd name="connsiteX2" fmla="*/ 607501 w 1337554"/>
                <a:gd name="connsiteY2" fmla="*/ 81445 h 177965"/>
                <a:gd name="connsiteX0" fmla="*/ 0 w 1337554"/>
                <a:gd name="connsiteY0" fmla="*/ 169239 h 177965"/>
                <a:gd name="connsiteX1" fmla="*/ 333514 w 1337554"/>
                <a:gd name="connsiteY1" fmla="*/ 49959 h 177965"/>
                <a:gd name="connsiteX2" fmla="*/ 630263 w 1337554"/>
                <a:gd name="connsiteY2" fmla="*/ 0 h 177965"/>
                <a:gd name="connsiteX3" fmla="*/ 959848 w 1337554"/>
                <a:gd name="connsiteY3" fmla="*/ 48054 h 177965"/>
                <a:gd name="connsiteX4" fmla="*/ 1337554 w 1337554"/>
                <a:gd name="connsiteY4" fmla="*/ 177965 h 177965"/>
                <a:gd name="connsiteX0" fmla="*/ 607501 w 1337554"/>
                <a:gd name="connsiteY0" fmla="*/ 83165 h 179685"/>
                <a:gd name="connsiteX1" fmla="*/ 144077 w 1337554"/>
                <a:gd name="connsiteY1" fmla="*/ 153015 h 179685"/>
                <a:gd name="connsiteX2" fmla="*/ 607501 w 1337554"/>
                <a:gd name="connsiteY2" fmla="*/ 83165 h 179685"/>
                <a:gd name="connsiteX0" fmla="*/ 0 w 1337554"/>
                <a:gd name="connsiteY0" fmla="*/ 170959 h 179685"/>
                <a:gd name="connsiteX1" fmla="*/ 333514 w 1337554"/>
                <a:gd name="connsiteY1" fmla="*/ 51679 h 179685"/>
                <a:gd name="connsiteX2" fmla="*/ 630263 w 1337554"/>
                <a:gd name="connsiteY2" fmla="*/ 1720 h 179685"/>
                <a:gd name="connsiteX3" fmla="*/ 959848 w 1337554"/>
                <a:gd name="connsiteY3" fmla="*/ 49774 h 179685"/>
                <a:gd name="connsiteX4" fmla="*/ 1337554 w 1337554"/>
                <a:gd name="connsiteY4" fmla="*/ 179685 h 179685"/>
                <a:gd name="connsiteX0" fmla="*/ 607501 w 1337554"/>
                <a:gd name="connsiteY0" fmla="*/ 83165 h 179685"/>
                <a:gd name="connsiteX1" fmla="*/ 144077 w 1337554"/>
                <a:gd name="connsiteY1" fmla="*/ 153015 h 179685"/>
                <a:gd name="connsiteX2" fmla="*/ 607501 w 1337554"/>
                <a:gd name="connsiteY2" fmla="*/ 83165 h 179685"/>
                <a:gd name="connsiteX0" fmla="*/ 0 w 1337554"/>
                <a:gd name="connsiteY0" fmla="*/ 170959 h 179685"/>
                <a:gd name="connsiteX1" fmla="*/ 333514 w 1337554"/>
                <a:gd name="connsiteY1" fmla="*/ 51679 h 179685"/>
                <a:gd name="connsiteX2" fmla="*/ 630263 w 1337554"/>
                <a:gd name="connsiteY2" fmla="*/ 1720 h 179685"/>
                <a:gd name="connsiteX3" fmla="*/ 959848 w 1337554"/>
                <a:gd name="connsiteY3" fmla="*/ 49774 h 179685"/>
                <a:gd name="connsiteX4" fmla="*/ 1337554 w 1337554"/>
                <a:gd name="connsiteY4" fmla="*/ 179685 h 179685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328925 w 1332965"/>
                <a:gd name="connsiteY1" fmla="*/ 5167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93557"/>
                <a:gd name="connsiteX1" fmla="*/ 139488 w 1332965"/>
                <a:gd name="connsiteY1" fmla="*/ 153015 h 193557"/>
                <a:gd name="connsiteX2" fmla="*/ 602912 w 1332965"/>
                <a:gd name="connsiteY2" fmla="*/ 83165 h 193557"/>
                <a:gd name="connsiteX0" fmla="*/ 0 w 1332965"/>
                <a:gd name="connsiteY0" fmla="*/ 186199 h 193557"/>
                <a:gd name="connsiteX1" fmla="*/ 365633 w 1332965"/>
                <a:gd name="connsiteY1" fmla="*/ 185029 h 193557"/>
                <a:gd name="connsiteX2" fmla="*/ 625674 w 1332965"/>
                <a:gd name="connsiteY2" fmla="*/ 1720 h 193557"/>
                <a:gd name="connsiteX3" fmla="*/ 955259 w 1332965"/>
                <a:gd name="connsiteY3" fmla="*/ 49774 h 193557"/>
                <a:gd name="connsiteX4" fmla="*/ 1332965 w 1332965"/>
                <a:gd name="connsiteY4" fmla="*/ 179685 h 193557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36121 h 160511"/>
                <a:gd name="connsiteX1" fmla="*/ 139488 w 1332965"/>
                <a:gd name="connsiteY1" fmla="*/ 105971 h 160511"/>
                <a:gd name="connsiteX2" fmla="*/ 602912 w 1332965"/>
                <a:gd name="connsiteY2" fmla="*/ 36121 h 160511"/>
                <a:gd name="connsiteX0" fmla="*/ 0 w 1332965"/>
                <a:gd name="connsiteY0" fmla="*/ 139155 h 160511"/>
                <a:gd name="connsiteX1" fmla="*/ 227977 w 1332965"/>
                <a:gd name="connsiteY1" fmla="*/ 27495 h 160511"/>
                <a:gd name="connsiteX2" fmla="*/ 609614 w 1332965"/>
                <a:gd name="connsiteY2" fmla="*/ 160416 h 160511"/>
                <a:gd name="connsiteX3" fmla="*/ 955259 w 1332965"/>
                <a:gd name="connsiteY3" fmla="*/ 2730 h 160511"/>
                <a:gd name="connsiteX4" fmla="*/ 1332965 w 1332965"/>
                <a:gd name="connsiteY4" fmla="*/ 132641 h 160511"/>
                <a:gd name="connsiteX0" fmla="*/ 602912 w 1332965"/>
                <a:gd name="connsiteY0" fmla="*/ 40144 h 143178"/>
                <a:gd name="connsiteX1" fmla="*/ 139488 w 1332965"/>
                <a:gd name="connsiteY1" fmla="*/ 109994 h 143178"/>
                <a:gd name="connsiteX2" fmla="*/ 602912 w 1332965"/>
                <a:gd name="connsiteY2" fmla="*/ 40144 h 143178"/>
                <a:gd name="connsiteX0" fmla="*/ 0 w 1332965"/>
                <a:gd name="connsiteY0" fmla="*/ 143178 h 143178"/>
                <a:gd name="connsiteX1" fmla="*/ 227977 w 1332965"/>
                <a:gd name="connsiteY1" fmla="*/ 31518 h 143178"/>
                <a:gd name="connsiteX2" fmla="*/ 955259 w 1332965"/>
                <a:gd name="connsiteY2" fmla="*/ 6753 h 143178"/>
                <a:gd name="connsiteX3" fmla="*/ 1332965 w 1332965"/>
                <a:gd name="connsiteY3" fmla="*/ 136664 h 143178"/>
                <a:gd name="connsiteX0" fmla="*/ 602912 w 1332965"/>
                <a:gd name="connsiteY0" fmla="*/ 33391 h 136425"/>
                <a:gd name="connsiteX1" fmla="*/ 139488 w 1332965"/>
                <a:gd name="connsiteY1" fmla="*/ 103241 h 136425"/>
                <a:gd name="connsiteX2" fmla="*/ 602912 w 1332965"/>
                <a:gd name="connsiteY2" fmla="*/ 33391 h 136425"/>
                <a:gd name="connsiteX0" fmla="*/ 0 w 1332965"/>
                <a:gd name="connsiteY0" fmla="*/ 136425 h 136425"/>
                <a:gd name="connsiteX1" fmla="*/ 955259 w 1332965"/>
                <a:gd name="connsiteY1" fmla="*/ 0 h 136425"/>
                <a:gd name="connsiteX2" fmla="*/ 1332965 w 1332965"/>
                <a:gd name="connsiteY2" fmla="*/ 129911 h 136425"/>
                <a:gd name="connsiteX0" fmla="*/ 602912 w 1332965"/>
                <a:gd name="connsiteY0" fmla="*/ 0 h 103034"/>
                <a:gd name="connsiteX1" fmla="*/ 139488 w 1332965"/>
                <a:gd name="connsiteY1" fmla="*/ 69850 h 103034"/>
                <a:gd name="connsiteX2" fmla="*/ 602912 w 1332965"/>
                <a:gd name="connsiteY2" fmla="*/ 0 h 103034"/>
                <a:gd name="connsiteX0" fmla="*/ 0 w 1332965"/>
                <a:gd name="connsiteY0" fmla="*/ 103034 h 103034"/>
                <a:gd name="connsiteX1" fmla="*/ 1332965 w 1332965"/>
                <a:gd name="connsiteY1" fmla="*/ 96520 h 103034"/>
                <a:gd name="connsiteX0" fmla="*/ 602912 w 1332965"/>
                <a:gd name="connsiteY0" fmla="*/ 0 h 103034"/>
                <a:gd name="connsiteX1" fmla="*/ 139488 w 1332965"/>
                <a:gd name="connsiteY1" fmla="*/ 69850 h 103034"/>
                <a:gd name="connsiteX2" fmla="*/ 602912 w 1332965"/>
                <a:gd name="connsiteY2" fmla="*/ 0 h 103034"/>
                <a:gd name="connsiteX0" fmla="*/ 0 w 1332965"/>
                <a:gd name="connsiteY0" fmla="*/ 103034 h 103034"/>
                <a:gd name="connsiteX1" fmla="*/ 193564 w 1332965"/>
                <a:gd name="connsiteY1" fmla="*/ 4708 h 103034"/>
                <a:gd name="connsiteX2" fmla="*/ 1332965 w 1332965"/>
                <a:gd name="connsiteY2" fmla="*/ 96520 h 103034"/>
                <a:gd name="connsiteX0" fmla="*/ 602912 w 1332965"/>
                <a:gd name="connsiteY0" fmla="*/ 85644 h 188678"/>
                <a:gd name="connsiteX1" fmla="*/ 139488 w 1332965"/>
                <a:gd name="connsiteY1" fmla="*/ 155494 h 188678"/>
                <a:gd name="connsiteX2" fmla="*/ 602912 w 1332965"/>
                <a:gd name="connsiteY2" fmla="*/ 85644 h 188678"/>
                <a:gd name="connsiteX0" fmla="*/ 0 w 1332965"/>
                <a:gd name="connsiteY0" fmla="*/ 188678 h 188678"/>
                <a:gd name="connsiteX1" fmla="*/ 193564 w 1332965"/>
                <a:gd name="connsiteY1" fmla="*/ 90352 h 188678"/>
                <a:gd name="connsiteX2" fmla="*/ 606531 w 1332965"/>
                <a:gd name="connsiteY2" fmla="*/ 817 h 188678"/>
                <a:gd name="connsiteX3" fmla="*/ 1332965 w 1332965"/>
                <a:gd name="connsiteY3" fmla="*/ 182164 h 188678"/>
                <a:gd name="connsiteX0" fmla="*/ 602912 w 1332965"/>
                <a:gd name="connsiteY0" fmla="*/ 85644 h 188678"/>
                <a:gd name="connsiteX1" fmla="*/ 139488 w 1332965"/>
                <a:gd name="connsiteY1" fmla="*/ 155494 h 188678"/>
                <a:gd name="connsiteX2" fmla="*/ 602912 w 1332965"/>
                <a:gd name="connsiteY2" fmla="*/ 85644 h 188678"/>
                <a:gd name="connsiteX0" fmla="*/ 0 w 1332965"/>
                <a:gd name="connsiteY0" fmla="*/ 188678 h 188678"/>
                <a:gd name="connsiteX1" fmla="*/ 193564 w 1332965"/>
                <a:gd name="connsiteY1" fmla="*/ 90352 h 188678"/>
                <a:gd name="connsiteX2" fmla="*/ 606531 w 1332965"/>
                <a:gd name="connsiteY2" fmla="*/ 817 h 188678"/>
                <a:gd name="connsiteX3" fmla="*/ 959847 w 1332965"/>
                <a:gd name="connsiteY3" fmla="*/ 42727 h 188678"/>
                <a:gd name="connsiteX4" fmla="*/ 1332965 w 1332965"/>
                <a:gd name="connsiteY4" fmla="*/ 182164 h 188678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5916 h 188950"/>
                <a:gd name="connsiteX1" fmla="*/ 139488 w 1332965"/>
                <a:gd name="connsiteY1" fmla="*/ 155766 h 188950"/>
                <a:gd name="connsiteX2" fmla="*/ 602912 w 1332965"/>
                <a:gd name="connsiteY2" fmla="*/ 85916 h 188950"/>
                <a:gd name="connsiteX0" fmla="*/ 0 w 1332965"/>
                <a:gd name="connsiteY0" fmla="*/ 188950 h 188950"/>
                <a:gd name="connsiteX1" fmla="*/ 193564 w 1332965"/>
                <a:gd name="connsiteY1" fmla="*/ 90624 h 188950"/>
                <a:gd name="connsiteX2" fmla="*/ 606531 w 1332965"/>
                <a:gd name="connsiteY2" fmla="*/ 1089 h 188950"/>
                <a:gd name="connsiteX3" fmla="*/ 959847 w 1332965"/>
                <a:gd name="connsiteY3" fmla="*/ 42999 h 188950"/>
                <a:gd name="connsiteX4" fmla="*/ 1332965 w 1332965"/>
                <a:gd name="connsiteY4" fmla="*/ 182436 h 188950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09624 w 1332965"/>
                <a:gd name="connsiteY1" fmla="*/ 9144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18801 w 1332965"/>
                <a:gd name="connsiteY1" fmla="*/ 7620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34861 w 1332965"/>
                <a:gd name="connsiteY1" fmla="*/ 7620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606531 w 1332965"/>
                <a:gd name="connsiteY2" fmla="*/ 0 h 178336"/>
                <a:gd name="connsiteX3" fmla="*/ 959847 w 1332965"/>
                <a:gd name="connsiteY3" fmla="*/ 32385 h 178336"/>
                <a:gd name="connsiteX4" fmla="*/ 1332965 w 1332965"/>
                <a:gd name="connsiteY4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606531 w 1332965"/>
                <a:gd name="connsiteY2" fmla="*/ 0 h 178336"/>
                <a:gd name="connsiteX3" fmla="*/ 959847 w 1332965"/>
                <a:gd name="connsiteY3" fmla="*/ 32385 h 178336"/>
                <a:gd name="connsiteX4" fmla="*/ 1332965 w 1332965"/>
                <a:gd name="connsiteY4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959847 w 1332965"/>
                <a:gd name="connsiteY4" fmla="*/ 32385 h 178336"/>
                <a:gd name="connsiteX5" fmla="*/ 1332965 w 1332965"/>
                <a:gd name="connsiteY5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783189 w 1332965"/>
                <a:gd name="connsiteY4" fmla="*/ 5714 h 178336"/>
                <a:gd name="connsiteX5" fmla="*/ 959847 w 1332965"/>
                <a:gd name="connsiteY5" fmla="*/ 32385 h 178336"/>
                <a:gd name="connsiteX6" fmla="*/ 1332965 w 1332965"/>
                <a:gd name="connsiteY6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783189 w 1332965"/>
                <a:gd name="connsiteY4" fmla="*/ 5714 h 178336"/>
                <a:gd name="connsiteX5" fmla="*/ 964436 w 1332965"/>
                <a:gd name="connsiteY5" fmla="*/ 38100 h 178336"/>
                <a:gd name="connsiteX6" fmla="*/ 1332965 w 1332965"/>
                <a:gd name="connsiteY6" fmla="*/ 171822 h 178336"/>
                <a:gd name="connsiteX0" fmla="*/ 529496 w 1259549"/>
                <a:gd name="connsiteY0" fmla="*/ 75302 h 171822"/>
                <a:gd name="connsiteX1" fmla="*/ 66072 w 1259549"/>
                <a:gd name="connsiteY1" fmla="*/ 145152 h 171822"/>
                <a:gd name="connsiteX2" fmla="*/ 529496 w 1259549"/>
                <a:gd name="connsiteY2" fmla="*/ 75302 h 171822"/>
                <a:gd name="connsiteX0" fmla="*/ 0 w 1259549"/>
                <a:gd name="connsiteY0" fmla="*/ 138331 h 171822"/>
                <a:gd name="connsiteX1" fmla="*/ 161445 w 1259549"/>
                <a:gd name="connsiteY1" fmla="*/ 66675 h 171822"/>
                <a:gd name="connsiteX2" fmla="*/ 333515 w 1259549"/>
                <a:gd name="connsiteY2" fmla="*/ 15239 h 171822"/>
                <a:gd name="connsiteX3" fmla="*/ 533115 w 1259549"/>
                <a:gd name="connsiteY3" fmla="*/ 0 h 171822"/>
                <a:gd name="connsiteX4" fmla="*/ 709773 w 1259549"/>
                <a:gd name="connsiteY4" fmla="*/ 5714 h 171822"/>
                <a:gd name="connsiteX5" fmla="*/ 891020 w 1259549"/>
                <a:gd name="connsiteY5" fmla="*/ 38100 h 171822"/>
                <a:gd name="connsiteX6" fmla="*/ 1259549 w 1259549"/>
                <a:gd name="connsiteY6" fmla="*/ 171822 h 171822"/>
                <a:gd name="connsiteX0" fmla="*/ 529496 w 1259549"/>
                <a:gd name="connsiteY0" fmla="*/ 75302 h 171822"/>
                <a:gd name="connsiteX1" fmla="*/ 66072 w 1259549"/>
                <a:gd name="connsiteY1" fmla="*/ 145152 h 171822"/>
                <a:gd name="connsiteX2" fmla="*/ 529496 w 1259549"/>
                <a:gd name="connsiteY2" fmla="*/ 75302 h 171822"/>
                <a:gd name="connsiteX0" fmla="*/ 0 w 1259549"/>
                <a:gd name="connsiteY0" fmla="*/ 138331 h 171822"/>
                <a:gd name="connsiteX1" fmla="*/ 161445 w 1259549"/>
                <a:gd name="connsiteY1" fmla="*/ 66675 h 171822"/>
                <a:gd name="connsiteX2" fmla="*/ 333515 w 1259549"/>
                <a:gd name="connsiteY2" fmla="*/ 15239 h 171822"/>
                <a:gd name="connsiteX3" fmla="*/ 533115 w 1259549"/>
                <a:gd name="connsiteY3" fmla="*/ 0 h 171822"/>
                <a:gd name="connsiteX4" fmla="*/ 709773 w 1259549"/>
                <a:gd name="connsiteY4" fmla="*/ 5714 h 171822"/>
                <a:gd name="connsiteX5" fmla="*/ 891020 w 1259549"/>
                <a:gd name="connsiteY5" fmla="*/ 38100 h 171822"/>
                <a:gd name="connsiteX6" fmla="*/ 1259549 w 1259549"/>
                <a:gd name="connsiteY6" fmla="*/ 171822 h 171822"/>
                <a:gd name="connsiteX0" fmla="*/ 529496 w 1163190"/>
                <a:gd name="connsiteY0" fmla="*/ 75302 h 145152"/>
                <a:gd name="connsiteX1" fmla="*/ 66072 w 1163190"/>
                <a:gd name="connsiteY1" fmla="*/ 145152 h 145152"/>
                <a:gd name="connsiteX2" fmla="*/ 529496 w 1163190"/>
                <a:gd name="connsiteY2" fmla="*/ 75302 h 145152"/>
                <a:gd name="connsiteX0" fmla="*/ 0 w 1163190"/>
                <a:gd name="connsiteY0" fmla="*/ 138331 h 145152"/>
                <a:gd name="connsiteX1" fmla="*/ 161445 w 1163190"/>
                <a:gd name="connsiteY1" fmla="*/ 66675 h 145152"/>
                <a:gd name="connsiteX2" fmla="*/ 333515 w 1163190"/>
                <a:gd name="connsiteY2" fmla="*/ 15239 h 145152"/>
                <a:gd name="connsiteX3" fmla="*/ 533115 w 1163190"/>
                <a:gd name="connsiteY3" fmla="*/ 0 h 145152"/>
                <a:gd name="connsiteX4" fmla="*/ 709773 w 1163190"/>
                <a:gd name="connsiteY4" fmla="*/ 5714 h 145152"/>
                <a:gd name="connsiteX5" fmla="*/ 891020 w 1163190"/>
                <a:gd name="connsiteY5" fmla="*/ 38100 h 145152"/>
                <a:gd name="connsiteX6" fmla="*/ 1163190 w 1163190"/>
                <a:gd name="connsiteY6" fmla="*/ 141342 h 145152"/>
                <a:gd name="connsiteX0" fmla="*/ 463424 w 1097118"/>
                <a:gd name="connsiteY0" fmla="*/ 75302 h 145152"/>
                <a:gd name="connsiteX1" fmla="*/ 0 w 1097118"/>
                <a:gd name="connsiteY1" fmla="*/ 145152 h 145152"/>
                <a:gd name="connsiteX2" fmla="*/ 463424 w 1097118"/>
                <a:gd name="connsiteY2" fmla="*/ 75302 h 145152"/>
                <a:gd name="connsiteX0" fmla="*/ 95373 w 1097118"/>
                <a:gd name="connsiteY0" fmla="*/ 66675 h 145152"/>
                <a:gd name="connsiteX1" fmla="*/ 267443 w 1097118"/>
                <a:gd name="connsiteY1" fmla="*/ 15239 h 145152"/>
                <a:gd name="connsiteX2" fmla="*/ 467043 w 1097118"/>
                <a:gd name="connsiteY2" fmla="*/ 0 h 145152"/>
                <a:gd name="connsiteX3" fmla="*/ 643701 w 1097118"/>
                <a:gd name="connsiteY3" fmla="*/ 5714 h 145152"/>
                <a:gd name="connsiteX4" fmla="*/ 824948 w 1097118"/>
                <a:gd name="connsiteY4" fmla="*/ 38100 h 145152"/>
                <a:gd name="connsiteX5" fmla="*/ 1097118 w 1097118"/>
                <a:gd name="connsiteY5" fmla="*/ 141342 h 145152"/>
                <a:gd name="connsiteX0" fmla="*/ 463424 w 1097118"/>
                <a:gd name="connsiteY0" fmla="*/ 75302 h 145152"/>
                <a:gd name="connsiteX1" fmla="*/ 0 w 1097118"/>
                <a:gd name="connsiteY1" fmla="*/ 145152 h 145152"/>
                <a:gd name="connsiteX2" fmla="*/ 463424 w 1097118"/>
                <a:gd name="connsiteY2" fmla="*/ 75302 h 145152"/>
                <a:gd name="connsiteX0" fmla="*/ 267443 w 1097118"/>
                <a:gd name="connsiteY0" fmla="*/ 15239 h 145152"/>
                <a:gd name="connsiteX1" fmla="*/ 467043 w 1097118"/>
                <a:gd name="connsiteY1" fmla="*/ 0 h 145152"/>
                <a:gd name="connsiteX2" fmla="*/ 643701 w 1097118"/>
                <a:gd name="connsiteY2" fmla="*/ 5714 h 145152"/>
                <a:gd name="connsiteX3" fmla="*/ 824948 w 1097118"/>
                <a:gd name="connsiteY3" fmla="*/ 38100 h 145152"/>
                <a:gd name="connsiteX4" fmla="*/ 1097118 w 1097118"/>
                <a:gd name="connsiteY4" fmla="*/ 141342 h 145152"/>
                <a:gd name="connsiteX0" fmla="*/ 195981 w 829675"/>
                <a:gd name="connsiteY0" fmla="*/ 75302 h 141342"/>
                <a:gd name="connsiteX1" fmla="*/ 26222 w 829675"/>
                <a:gd name="connsiteY1" fmla="*/ 51807 h 141342"/>
                <a:gd name="connsiteX2" fmla="*/ 195981 w 829675"/>
                <a:gd name="connsiteY2" fmla="*/ 75302 h 141342"/>
                <a:gd name="connsiteX0" fmla="*/ 0 w 829675"/>
                <a:gd name="connsiteY0" fmla="*/ 15239 h 141342"/>
                <a:gd name="connsiteX1" fmla="*/ 199600 w 829675"/>
                <a:gd name="connsiteY1" fmla="*/ 0 h 141342"/>
                <a:gd name="connsiteX2" fmla="*/ 376258 w 829675"/>
                <a:gd name="connsiteY2" fmla="*/ 5714 h 141342"/>
                <a:gd name="connsiteX3" fmla="*/ 557505 w 829675"/>
                <a:gd name="connsiteY3" fmla="*/ 38100 h 141342"/>
                <a:gd name="connsiteX4" fmla="*/ 829675 w 829675"/>
                <a:gd name="connsiteY4" fmla="*/ 141342 h 141342"/>
                <a:gd name="connsiteX0" fmla="*/ 407053 w 829675"/>
                <a:gd name="connsiteY0" fmla="*/ 82922 h 141342"/>
                <a:gd name="connsiteX1" fmla="*/ 26222 w 829675"/>
                <a:gd name="connsiteY1" fmla="*/ 51807 h 141342"/>
                <a:gd name="connsiteX2" fmla="*/ 407053 w 829675"/>
                <a:gd name="connsiteY2" fmla="*/ 82922 h 141342"/>
                <a:gd name="connsiteX0" fmla="*/ 0 w 829675"/>
                <a:gd name="connsiteY0" fmla="*/ 15239 h 141342"/>
                <a:gd name="connsiteX1" fmla="*/ 199600 w 829675"/>
                <a:gd name="connsiteY1" fmla="*/ 0 h 141342"/>
                <a:gd name="connsiteX2" fmla="*/ 376258 w 829675"/>
                <a:gd name="connsiteY2" fmla="*/ 5714 h 141342"/>
                <a:gd name="connsiteX3" fmla="*/ 557505 w 829675"/>
                <a:gd name="connsiteY3" fmla="*/ 38100 h 141342"/>
                <a:gd name="connsiteX4" fmla="*/ 829675 w 829675"/>
                <a:gd name="connsiteY4" fmla="*/ 141342 h 141342"/>
                <a:gd name="connsiteX0" fmla="*/ 429995 w 829675"/>
                <a:gd name="connsiteY0" fmla="*/ 0 h 203200"/>
                <a:gd name="connsiteX1" fmla="*/ 26222 w 829675"/>
                <a:gd name="connsiteY1" fmla="*/ 113665 h 203200"/>
                <a:gd name="connsiteX2" fmla="*/ 429995 w 829675"/>
                <a:gd name="connsiteY2" fmla="*/ 0 h 203200"/>
                <a:gd name="connsiteX0" fmla="*/ 0 w 829675"/>
                <a:gd name="connsiteY0" fmla="*/ 77097 h 203200"/>
                <a:gd name="connsiteX1" fmla="*/ 199600 w 829675"/>
                <a:gd name="connsiteY1" fmla="*/ 61858 h 203200"/>
                <a:gd name="connsiteX2" fmla="*/ 376258 w 829675"/>
                <a:gd name="connsiteY2" fmla="*/ 67572 h 203200"/>
                <a:gd name="connsiteX3" fmla="*/ 557505 w 829675"/>
                <a:gd name="connsiteY3" fmla="*/ 99958 h 203200"/>
                <a:gd name="connsiteX4" fmla="*/ 829675 w 829675"/>
                <a:gd name="connsiteY4" fmla="*/ 203200 h 203200"/>
                <a:gd name="connsiteX0" fmla="*/ 429995 w 829675"/>
                <a:gd name="connsiteY0" fmla="*/ 0 h 203200"/>
                <a:gd name="connsiteX1" fmla="*/ 26222 w 829675"/>
                <a:gd name="connsiteY1" fmla="*/ 113665 h 203200"/>
                <a:gd name="connsiteX2" fmla="*/ 429995 w 829675"/>
                <a:gd name="connsiteY2" fmla="*/ 0 h 203200"/>
                <a:gd name="connsiteX0" fmla="*/ 0 w 829675"/>
                <a:gd name="connsiteY0" fmla="*/ 77097 h 203200"/>
                <a:gd name="connsiteX1" fmla="*/ 199600 w 829675"/>
                <a:gd name="connsiteY1" fmla="*/ 61858 h 203200"/>
                <a:gd name="connsiteX2" fmla="*/ 376258 w 829675"/>
                <a:gd name="connsiteY2" fmla="*/ 67572 h 203200"/>
                <a:gd name="connsiteX3" fmla="*/ 664248 w 829675"/>
                <a:gd name="connsiteY3" fmla="*/ 52967 h 203200"/>
                <a:gd name="connsiteX4" fmla="*/ 829675 w 829675"/>
                <a:gd name="connsiteY4" fmla="*/ 203200 h 203200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664248 w 854533"/>
                <a:gd name="connsiteY3" fmla="*/ 5296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751982 w 854533"/>
                <a:gd name="connsiteY2" fmla="*/ 14677 h 191019"/>
                <a:gd name="connsiteX3" fmla="*/ 854533 w 854533"/>
                <a:gd name="connsiteY3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751982 w 854533"/>
                <a:gd name="connsiteY1" fmla="*/ 14677 h 191019"/>
                <a:gd name="connsiteX2" fmla="*/ 854533 w 854533"/>
                <a:gd name="connsiteY2" fmla="*/ 191019 h 191019"/>
                <a:gd name="connsiteX0" fmla="*/ 447542 w 872080"/>
                <a:gd name="connsiteY0" fmla="*/ 0 h 191019"/>
                <a:gd name="connsiteX1" fmla="*/ 43769 w 872080"/>
                <a:gd name="connsiteY1" fmla="*/ 113665 h 191019"/>
                <a:gd name="connsiteX2" fmla="*/ 447542 w 872080"/>
                <a:gd name="connsiteY2" fmla="*/ 0 h 191019"/>
                <a:gd name="connsiteX0" fmla="*/ 0 w 872080"/>
                <a:gd name="connsiteY0" fmla="*/ 57952 h 191019"/>
                <a:gd name="connsiteX1" fmla="*/ 769529 w 872080"/>
                <a:gd name="connsiteY1" fmla="*/ 14677 h 191019"/>
                <a:gd name="connsiteX2" fmla="*/ 872080 w 872080"/>
                <a:gd name="connsiteY2" fmla="*/ 191019 h 191019"/>
                <a:gd name="connsiteX0" fmla="*/ 447542 w 784669"/>
                <a:gd name="connsiteY0" fmla="*/ 0 h 207728"/>
                <a:gd name="connsiteX1" fmla="*/ 43769 w 784669"/>
                <a:gd name="connsiteY1" fmla="*/ 113665 h 207728"/>
                <a:gd name="connsiteX2" fmla="*/ 447542 w 784669"/>
                <a:gd name="connsiteY2" fmla="*/ 0 h 207728"/>
                <a:gd name="connsiteX0" fmla="*/ 0 w 784669"/>
                <a:gd name="connsiteY0" fmla="*/ 57952 h 207728"/>
                <a:gd name="connsiteX1" fmla="*/ 769529 w 784669"/>
                <a:gd name="connsiteY1" fmla="*/ 14677 h 207728"/>
                <a:gd name="connsiteX2" fmla="*/ 530501 w 784669"/>
                <a:gd name="connsiteY2" fmla="*/ 207728 h 207728"/>
                <a:gd name="connsiteX0" fmla="*/ 447542 w 784669"/>
                <a:gd name="connsiteY0" fmla="*/ 0 h 207728"/>
                <a:gd name="connsiteX1" fmla="*/ 43769 w 784669"/>
                <a:gd name="connsiteY1" fmla="*/ 113665 h 207728"/>
                <a:gd name="connsiteX2" fmla="*/ 447542 w 784669"/>
                <a:gd name="connsiteY2" fmla="*/ 0 h 207728"/>
                <a:gd name="connsiteX0" fmla="*/ 0 w 784669"/>
                <a:gd name="connsiteY0" fmla="*/ 57952 h 207728"/>
                <a:gd name="connsiteX1" fmla="*/ 769529 w 784669"/>
                <a:gd name="connsiteY1" fmla="*/ 14679 h 207728"/>
                <a:gd name="connsiteX2" fmla="*/ 530501 w 784669"/>
                <a:gd name="connsiteY2" fmla="*/ 207728 h 207728"/>
                <a:gd name="connsiteX0" fmla="*/ 447542 w 530501"/>
                <a:gd name="connsiteY0" fmla="*/ 0 h 207728"/>
                <a:gd name="connsiteX1" fmla="*/ 43769 w 530501"/>
                <a:gd name="connsiteY1" fmla="*/ 113665 h 207728"/>
                <a:gd name="connsiteX2" fmla="*/ 447542 w 530501"/>
                <a:gd name="connsiteY2" fmla="*/ 0 h 207728"/>
                <a:gd name="connsiteX0" fmla="*/ 0 w 530501"/>
                <a:gd name="connsiteY0" fmla="*/ 57952 h 207728"/>
                <a:gd name="connsiteX1" fmla="*/ 420054 w 530501"/>
                <a:gd name="connsiteY1" fmla="*/ 18162 h 207728"/>
                <a:gd name="connsiteX2" fmla="*/ 530501 w 530501"/>
                <a:gd name="connsiteY2" fmla="*/ 207728 h 207728"/>
                <a:gd name="connsiteX0" fmla="*/ 447542 w 530501"/>
                <a:gd name="connsiteY0" fmla="*/ 0 h 207728"/>
                <a:gd name="connsiteX1" fmla="*/ 43769 w 530501"/>
                <a:gd name="connsiteY1" fmla="*/ 113665 h 207728"/>
                <a:gd name="connsiteX2" fmla="*/ 447542 w 530501"/>
                <a:gd name="connsiteY2" fmla="*/ 0 h 207728"/>
                <a:gd name="connsiteX0" fmla="*/ 0 w 530501"/>
                <a:gd name="connsiteY0" fmla="*/ 57952 h 207728"/>
                <a:gd name="connsiteX1" fmla="*/ 414205 w 530501"/>
                <a:gd name="connsiteY1" fmla="*/ 39048 h 207728"/>
                <a:gd name="connsiteX2" fmla="*/ 530501 w 53050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401045 w 517341"/>
                <a:gd name="connsiteY1" fmla="*/ 39048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95196 w 517341"/>
                <a:gd name="connsiteY1" fmla="*/ 70379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86422 w 517341"/>
                <a:gd name="connsiteY1" fmla="*/ 96488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83497 w 517341"/>
                <a:gd name="connsiteY1" fmla="*/ 99971 h 207728"/>
                <a:gd name="connsiteX2" fmla="*/ 517341 w 517341"/>
                <a:gd name="connsiteY2" fmla="*/ 207728 h 20772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83497 w 488096"/>
                <a:gd name="connsiteY1" fmla="*/ 9997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83497 w 488096"/>
                <a:gd name="connsiteY1" fmla="*/ 9997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38167 w 488096"/>
                <a:gd name="connsiteY1" fmla="*/ 9475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92269 w 488096"/>
                <a:gd name="connsiteY1" fmla="*/ 87791 h 200768"/>
                <a:gd name="connsiteX2" fmla="*/ 488096 w 488096"/>
                <a:gd name="connsiteY2" fmla="*/ 200768 h 200768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0807 w 495407"/>
                <a:gd name="connsiteY1" fmla="*/ 112158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390807 w 495407"/>
                <a:gd name="connsiteY1" fmla="*/ 112158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76103 w 495407"/>
                <a:gd name="connsiteY1" fmla="*/ 122560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64486 w 495407"/>
                <a:gd name="connsiteY2" fmla="*/ 110417 h 223397"/>
                <a:gd name="connsiteX3" fmla="*/ 495407 w 495407"/>
                <a:gd name="connsiteY3" fmla="*/ 223397 h 223397"/>
                <a:gd name="connsiteX0" fmla="*/ 403773 w 464798"/>
                <a:gd name="connsiteY0" fmla="*/ 54615 h 278012"/>
                <a:gd name="connsiteX1" fmla="*/ 0 w 464798"/>
                <a:gd name="connsiteY1" fmla="*/ 168280 h 278012"/>
                <a:gd name="connsiteX2" fmla="*/ 403773 w 464798"/>
                <a:gd name="connsiteY2" fmla="*/ 54615 h 278012"/>
                <a:gd name="connsiteX0" fmla="*/ 16183 w 464798"/>
                <a:gd name="connsiteY0" fmla="*/ 16 h 278012"/>
                <a:gd name="connsiteX1" fmla="*/ 151343 w 464798"/>
                <a:gd name="connsiteY1" fmla="*/ 158030 h 278012"/>
                <a:gd name="connsiteX2" fmla="*/ 333877 w 464798"/>
                <a:gd name="connsiteY2" fmla="*/ 165032 h 278012"/>
                <a:gd name="connsiteX3" fmla="*/ 464798 w 464798"/>
                <a:gd name="connsiteY3" fmla="*/ 278012 h 278012"/>
                <a:gd name="connsiteX0" fmla="*/ 403773 w 464798"/>
                <a:gd name="connsiteY0" fmla="*/ 54599 h 277996"/>
                <a:gd name="connsiteX1" fmla="*/ 0 w 464798"/>
                <a:gd name="connsiteY1" fmla="*/ 168264 h 277996"/>
                <a:gd name="connsiteX2" fmla="*/ 403773 w 464798"/>
                <a:gd name="connsiteY2" fmla="*/ 54599 h 277996"/>
                <a:gd name="connsiteX0" fmla="*/ 16183 w 464798"/>
                <a:gd name="connsiteY0" fmla="*/ 0 h 277996"/>
                <a:gd name="connsiteX1" fmla="*/ 333877 w 464798"/>
                <a:gd name="connsiteY1" fmla="*/ 165016 h 277996"/>
                <a:gd name="connsiteX2" fmla="*/ 464798 w 464798"/>
                <a:gd name="connsiteY2" fmla="*/ 277996 h 277996"/>
                <a:gd name="connsiteX0" fmla="*/ 403773 w 464798"/>
                <a:gd name="connsiteY0" fmla="*/ 54599 h 277996"/>
                <a:gd name="connsiteX1" fmla="*/ 0 w 464798"/>
                <a:gd name="connsiteY1" fmla="*/ 168264 h 277996"/>
                <a:gd name="connsiteX2" fmla="*/ 403773 w 464798"/>
                <a:gd name="connsiteY2" fmla="*/ 54599 h 277996"/>
                <a:gd name="connsiteX0" fmla="*/ 16183 w 464798"/>
                <a:gd name="connsiteY0" fmla="*/ 0 h 277996"/>
                <a:gd name="connsiteX1" fmla="*/ 464798 w 464798"/>
                <a:gd name="connsiteY1" fmla="*/ 277996 h 277996"/>
                <a:gd name="connsiteX0" fmla="*/ 403773 w 464798"/>
                <a:gd name="connsiteY0" fmla="*/ 67826 h 291223"/>
                <a:gd name="connsiteX1" fmla="*/ 0 w 464798"/>
                <a:gd name="connsiteY1" fmla="*/ 181491 h 291223"/>
                <a:gd name="connsiteX2" fmla="*/ 403773 w 464798"/>
                <a:gd name="connsiteY2" fmla="*/ 67826 h 291223"/>
                <a:gd name="connsiteX0" fmla="*/ 16183 w 464798"/>
                <a:gd name="connsiteY0" fmla="*/ 13227 h 291223"/>
                <a:gd name="connsiteX1" fmla="*/ 464798 w 464798"/>
                <a:gd name="connsiteY1" fmla="*/ 291223 h 291223"/>
                <a:gd name="connsiteX0" fmla="*/ 403773 w 464798"/>
                <a:gd name="connsiteY0" fmla="*/ 77443 h 300840"/>
                <a:gd name="connsiteX1" fmla="*/ 0 w 464798"/>
                <a:gd name="connsiteY1" fmla="*/ 191108 h 300840"/>
                <a:gd name="connsiteX2" fmla="*/ 403773 w 464798"/>
                <a:gd name="connsiteY2" fmla="*/ 77443 h 300840"/>
                <a:gd name="connsiteX0" fmla="*/ 16183 w 464798"/>
                <a:gd name="connsiteY0" fmla="*/ 22844 h 300840"/>
                <a:gd name="connsiteX1" fmla="*/ 464798 w 464798"/>
                <a:gd name="connsiteY1" fmla="*/ 300840 h 300840"/>
                <a:gd name="connsiteX0" fmla="*/ 403773 w 429704"/>
                <a:gd name="connsiteY0" fmla="*/ 88999 h 238137"/>
                <a:gd name="connsiteX1" fmla="*/ 0 w 429704"/>
                <a:gd name="connsiteY1" fmla="*/ 202664 h 238137"/>
                <a:gd name="connsiteX2" fmla="*/ 403773 w 429704"/>
                <a:gd name="connsiteY2" fmla="*/ 88999 h 238137"/>
                <a:gd name="connsiteX0" fmla="*/ 16183 w 429704"/>
                <a:gd name="connsiteY0" fmla="*/ 34400 h 238137"/>
                <a:gd name="connsiteX1" fmla="*/ 429704 w 429704"/>
                <a:gd name="connsiteY1" fmla="*/ 238137 h 238137"/>
                <a:gd name="connsiteX0" fmla="*/ 403773 w 429704"/>
                <a:gd name="connsiteY0" fmla="*/ 151702 h 300840"/>
                <a:gd name="connsiteX1" fmla="*/ 0 w 429704"/>
                <a:gd name="connsiteY1" fmla="*/ 265367 h 300840"/>
                <a:gd name="connsiteX2" fmla="*/ 403773 w 429704"/>
                <a:gd name="connsiteY2" fmla="*/ 151702 h 300840"/>
                <a:gd name="connsiteX0" fmla="*/ 585 w 429704"/>
                <a:gd name="connsiteY0" fmla="*/ 22844 h 300840"/>
                <a:gd name="connsiteX1" fmla="*/ 429704 w 429704"/>
                <a:gd name="connsiteY1" fmla="*/ 300840 h 300840"/>
                <a:gd name="connsiteX0" fmla="*/ 403773 w 429704"/>
                <a:gd name="connsiteY0" fmla="*/ 136424 h 285562"/>
                <a:gd name="connsiteX1" fmla="*/ 0 w 429704"/>
                <a:gd name="connsiteY1" fmla="*/ 250089 h 285562"/>
                <a:gd name="connsiteX2" fmla="*/ 403773 w 429704"/>
                <a:gd name="connsiteY2" fmla="*/ 136424 h 285562"/>
                <a:gd name="connsiteX0" fmla="*/ 585 w 429704"/>
                <a:gd name="connsiteY0" fmla="*/ 7566 h 285562"/>
                <a:gd name="connsiteX1" fmla="*/ 429704 w 429704"/>
                <a:gd name="connsiteY1" fmla="*/ 285562 h 285562"/>
                <a:gd name="connsiteX0" fmla="*/ 418786 w 444717"/>
                <a:gd name="connsiteY0" fmla="*/ 66957 h 216095"/>
                <a:gd name="connsiteX1" fmla="*/ 15013 w 444717"/>
                <a:gd name="connsiteY1" fmla="*/ 180622 h 216095"/>
                <a:gd name="connsiteX2" fmla="*/ 418786 w 444717"/>
                <a:gd name="connsiteY2" fmla="*/ 66957 h 216095"/>
                <a:gd name="connsiteX0" fmla="*/ 0 w 444717"/>
                <a:gd name="connsiteY0" fmla="*/ 17003 h 216095"/>
                <a:gd name="connsiteX1" fmla="*/ 444717 w 444717"/>
                <a:gd name="connsiteY1" fmla="*/ 216095 h 216095"/>
                <a:gd name="connsiteX0" fmla="*/ 418786 w 418786"/>
                <a:gd name="connsiteY0" fmla="*/ 274203 h 387868"/>
                <a:gd name="connsiteX1" fmla="*/ 15013 w 418786"/>
                <a:gd name="connsiteY1" fmla="*/ 387868 h 387868"/>
                <a:gd name="connsiteX2" fmla="*/ 418786 w 418786"/>
                <a:gd name="connsiteY2" fmla="*/ 274203 h 387868"/>
                <a:gd name="connsiteX0" fmla="*/ 0 w 418786"/>
                <a:gd name="connsiteY0" fmla="*/ 224249 h 387868"/>
                <a:gd name="connsiteX1" fmla="*/ 417422 w 418786"/>
                <a:gd name="connsiteY1" fmla="*/ 84528 h 387868"/>
                <a:gd name="connsiteX0" fmla="*/ 418786 w 418786"/>
                <a:gd name="connsiteY0" fmla="*/ 189675 h 303340"/>
                <a:gd name="connsiteX1" fmla="*/ 15013 w 418786"/>
                <a:gd name="connsiteY1" fmla="*/ 303340 h 303340"/>
                <a:gd name="connsiteX2" fmla="*/ 418786 w 418786"/>
                <a:gd name="connsiteY2" fmla="*/ 189675 h 303340"/>
                <a:gd name="connsiteX0" fmla="*/ 0 w 418786"/>
                <a:gd name="connsiteY0" fmla="*/ 139721 h 303340"/>
                <a:gd name="connsiteX1" fmla="*/ 417422 w 418786"/>
                <a:gd name="connsiteY1" fmla="*/ 0 h 303340"/>
                <a:gd name="connsiteX0" fmla="*/ 418786 w 418786"/>
                <a:gd name="connsiteY0" fmla="*/ 314988 h 428653"/>
                <a:gd name="connsiteX1" fmla="*/ 15013 w 418786"/>
                <a:gd name="connsiteY1" fmla="*/ 428653 h 428653"/>
                <a:gd name="connsiteX2" fmla="*/ 418786 w 418786"/>
                <a:gd name="connsiteY2" fmla="*/ 314988 h 428653"/>
                <a:gd name="connsiteX0" fmla="*/ 0 w 418786"/>
                <a:gd name="connsiteY0" fmla="*/ 265034 h 428653"/>
                <a:gd name="connsiteX1" fmla="*/ 370630 w 418786"/>
                <a:gd name="connsiteY1" fmla="*/ 0 h 428653"/>
                <a:gd name="connsiteX0" fmla="*/ 418786 w 418786"/>
                <a:gd name="connsiteY0" fmla="*/ 314988 h 428653"/>
                <a:gd name="connsiteX1" fmla="*/ 15013 w 418786"/>
                <a:gd name="connsiteY1" fmla="*/ 428653 h 428653"/>
                <a:gd name="connsiteX2" fmla="*/ 418786 w 418786"/>
                <a:gd name="connsiteY2" fmla="*/ 314988 h 428653"/>
                <a:gd name="connsiteX0" fmla="*/ 0 w 418786"/>
                <a:gd name="connsiteY0" fmla="*/ 265034 h 428653"/>
                <a:gd name="connsiteX1" fmla="*/ 370630 w 418786"/>
                <a:gd name="connsiteY1" fmla="*/ 0 h 428653"/>
                <a:gd name="connsiteX0" fmla="*/ 403773 w 403773"/>
                <a:gd name="connsiteY0" fmla="*/ 314988 h 428653"/>
                <a:gd name="connsiteX1" fmla="*/ 0 w 403773"/>
                <a:gd name="connsiteY1" fmla="*/ 428653 h 428653"/>
                <a:gd name="connsiteX2" fmla="*/ 403773 w 403773"/>
                <a:gd name="connsiteY2" fmla="*/ 314988 h 428653"/>
                <a:gd name="connsiteX0" fmla="*/ 62973 w 403773"/>
                <a:gd name="connsiteY0" fmla="*/ 260392 h 428653"/>
                <a:gd name="connsiteX1" fmla="*/ 355617 w 403773"/>
                <a:gd name="connsiteY1" fmla="*/ 0 h 428653"/>
                <a:gd name="connsiteX0" fmla="*/ 348208 w 359162"/>
                <a:gd name="connsiteY0" fmla="*/ 276700 h 428653"/>
                <a:gd name="connsiteX1" fmla="*/ 0 w 359162"/>
                <a:gd name="connsiteY1" fmla="*/ 428653 h 428653"/>
                <a:gd name="connsiteX2" fmla="*/ 348208 w 359162"/>
                <a:gd name="connsiteY2" fmla="*/ 276700 h 428653"/>
                <a:gd name="connsiteX0" fmla="*/ 62973 w 359162"/>
                <a:gd name="connsiteY0" fmla="*/ 260392 h 428653"/>
                <a:gd name="connsiteX1" fmla="*/ 355617 w 359162"/>
                <a:gd name="connsiteY1" fmla="*/ 0 h 428653"/>
                <a:gd name="connsiteX0" fmla="*/ 295567 w 359162"/>
                <a:gd name="connsiteY0" fmla="*/ 113094 h 428653"/>
                <a:gd name="connsiteX1" fmla="*/ 0 w 359162"/>
                <a:gd name="connsiteY1" fmla="*/ 428653 h 428653"/>
                <a:gd name="connsiteX2" fmla="*/ 295567 w 359162"/>
                <a:gd name="connsiteY2" fmla="*/ 113094 h 428653"/>
                <a:gd name="connsiteX0" fmla="*/ 62973 w 359162"/>
                <a:gd name="connsiteY0" fmla="*/ 260392 h 428653"/>
                <a:gd name="connsiteX1" fmla="*/ 355617 w 359162"/>
                <a:gd name="connsiteY1" fmla="*/ 0 h 428653"/>
                <a:gd name="connsiteX0" fmla="*/ 304340 w 367935"/>
                <a:gd name="connsiteY0" fmla="*/ 113094 h 260392"/>
                <a:gd name="connsiteX1" fmla="*/ 0 w 367935"/>
                <a:gd name="connsiteY1" fmla="*/ 216313 h 260392"/>
                <a:gd name="connsiteX2" fmla="*/ 304340 w 367935"/>
                <a:gd name="connsiteY2" fmla="*/ 113094 h 260392"/>
                <a:gd name="connsiteX0" fmla="*/ 71746 w 367935"/>
                <a:gd name="connsiteY0" fmla="*/ 260392 h 260392"/>
                <a:gd name="connsiteX1" fmla="*/ 364390 w 367935"/>
                <a:gd name="connsiteY1" fmla="*/ 0 h 260392"/>
                <a:gd name="connsiteX0" fmla="*/ 304340 w 379633"/>
                <a:gd name="connsiteY0" fmla="*/ 113094 h 260392"/>
                <a:gd name="connsiteX1" fmla="*/ 0 w 379633"/>
                <a:gd name="connsiteY1" fmla="*/ 216313 h 260392"/>
                <a:gd name="connsiteX2" fmla="*/ 304340 w 379633"/>
                <a:gd name="connsiteY2" fmla="*/ 113094 h 260392"/>
                <a:gd name="connsiteX0" fmla="*/ 71746 w 379633"/>
                <a:gd name="connsiteY0" fmla="*/ 260392 h 260392"/>
                <a:gd name="connsiteX1" fmla="*/ 364390 w 379633"/>
                <a:gd name="connsiteY1" fmla="*/ 0 h 260392"/>
                <a:gd name="connsiteX0" fmla="*/ 304340 w 419761"/>
                <a:gd name="connsiteY0" fmla="*/ 12145 h 159443"/>
                <a:gd name="connsiteX1" fmla="*/ 0 w 419761"/>
                <a:gd name="connsiteY1" fmla="*/ 115364 h 159443"/>
                <a:gd name="connsiteX2" fmla="*/ 304340 w 419761"/>
                <a:gd name="connsiteY2" fmla="*/ 12145 h 159443"/>
                <a:gd name="connsiteX0" fmla="*/ 71746 w 419761"/>
                <a:gd name="connsiteY0" fmla="*/ 159443 h 159443"/>
                <a:gd name="connsiteX1" fmla="*/ 414106 w 419761"/>
                <a:gd name="connsiteY1" fmla="*/ 0 h 159443"/>
                <a:gd name="connsiteX0" fmla="*/ 304340 w 414106"/>
                <a:gd name="connsiteY0" fmla="*/ 12145 h 159443"/>
                <a:gd name="connsiteX1" fmla="*/ 0 w 414106"/>
                <a:gd name="connsiteY1" fmla="*/ 115364 h 159443"/>
                <a:gd name="connsiteX2" fmla="*/ 304340 w 414106"/>
                <a:gd name="connsiteY2" fmla="*/ 12145 h 159443"/>
                <a:gd name="connsiteX0" fmla="*/ 71746 w 414106"/>
                <a:gd name="connsiteY0" fmla="*/ 159443 h 159443"/>
                <a:gd name="connsiteX1" fmla="*/ 414106 w 414106"/>
                <a:gd name="connsiteY1" fmla="*/ 0 h 159443"/>
                <a:gd name="connsiteX0" fmla="*/ 304340 w 414106"/>
                <a:gd name="connsiteY0" fmla="*/ 12145 h 159443"/>
                <a:gd name="connsiteX1" fmla="*/ 0 w 414106"/>
                <a:gd name="connsiteY1" fmla="*/ 115364 h 159443"/>
                <a:gd name="connsiteX2" fmla="*/ 304340 w 414106"/>
                <a:gd name="connsiteY2" fmla="*/ 12145 h 159443"/>
                <a:gd name="connsiteX0" fmla="*/ 71746 w 414106"/>
                <a:gd name="connsiteY0" fmla="*/ 159443 h 159443"/>
                <a:gd name="connsiteX1" fmla="*/ 414106 w 414106"/>
                <a:gd name="connsiteY1" fmla="*/ 0 h 159443"/>
                <a:gd name="connsiteX0" fmla="*/ 304340 w 414106"/>
                <a:gd name="connsiteY0" fmla="*/ 12145 h 149000"/>
                <a:gd name="connsiteX1" fmla="*/ 0 w 414106"/>
                <a:gd name="connsiteY1" fmla="*/ 115364 h 149000"/>
                <a:gd name="connsiteX2" fmla="*/ 304340 w 414106"/>
                <a:gd name="connsiteY2" fmla="*/ 12145 h 149000"/>
                <a:gd name="connsiteX0" fmla="*/ 109764 w 414106"/>
                <a:gd name="connsiteY0" fmla="*/ 149000 h 149000"/>
                <a:gd name="connsiteX1" fmla="*/ 414106 w 414106"/>
                <a:gd name="connsiteY1" fmla="*/ 0 h 149000"/>
                <a:gd name="connsiteX0" fmla="*/ 304340 w 414106"/>
                <a:gd name="connsiteY0" fmla="*/ 12145 h 162226"/>
                <a:gd name="connsiteX1" fmla="*/ 0 w 414106"/>
                <a:gd name="connsiteY1" fmla="*/ 115364 h 162226"/>
                <a:gd name="connsiteX2" fmla="*/ 304340 w 414106"/>
                <a:gd name="connsiteY2" fmla="*/ 12145 h 162226"/>
                <a:gd name="connsiteX0" fmla="*/ 109764 w 414106"/>
                <a:gd name="connsiteY0" fmla="*/ 149000 h 162226"/>
                <a:gd name="connsiteX1" fmla="*/ 414106 w 414106"/>
                <a:gd name="connsiteY1" fmla="*/ 0 h 162226"/>
                <a:gd name="connsiteX0" fmla="*/ 304340 w 414106"/>
                <a:gd name="connsiteY0" fmla="*/ 12145 h 153635"/>
                <a:gd name="connsiteX1" fmla="*/ 0 w 414106"/>
                <a:gd name="connsiteY1" fmla="*/ 115364 h 153635"/>
                <a:gd name="connsiteX2" fmla="*/ 304340 w 414106"/>
                <a:gd name="connsiteY2" fmla="*/ 12145 h 153635"/>
                <a:gd name="connsiteX0" fmla="*/ 109764 w 414106"/>
                <a:gd name="connsiteY0" fmla="*/ 149000 h 153635"/>
                <a:gd name="connsiteX1" fmla="*/ 414106 w 414106"/>
                <a:gd name="connsiteY1" fmla="*/ 0 h 153635"/>
                <a:gd name="connsiteX0" fmla="*/ 304340 w 364390"/>
                <a:gd name="connsiteY0" fmla="*/ 0 h 163323"/>
                <a:gd name="connsiteX1" fmla="*/ 0 w 364390"/>
                <a:gd name="connsiteY1" fmla="*/ 103219 h 163323"/>
                <a:gd name="connsiteX2" fmla="*/ 304340 w 364390"/>
                <a:gd name="connsiteY2" fmla="*/ 0 h 163323"/>
                <a:gd name="connsiteX0" fmla="*/ 109764 w 364390"/>
                <a:gd name="connsiteY0" fmla="*/ 136855 h 163323"/>
                <a:gd name="connsiteX1" fmla="*/ 364390 w 364390"/>
                <a:gd name="connsiteY1" fmla="*/ 60958 h 163323"/>
                <a:gd name="connsiteX0" fmla="*/ 304340 w 364390"/>
                <a:gd name="connsiteY0" fmla="*/ 0 h 144996"/>
                <a:gd name="connsiteX1" fmla="*/ 0 w 364390"/>
                <a:gd name="connsiteY1" fmla="*/ 103219 h 144996"/>
                <a:gd name="connsiteX2" fmla="*/ 304340 w 364390"/>
                <a:gd name="connsiteY2" fmla="*/ 0 h 144996"/>
                <a:gd name="connsiteX0" fmla="*/ 109764 w 364390"/>
                <a:gd name="connsiteY0" fmla="*/ 136855 h 144996"/>
                <a:gd name="connsiteX1" fmla="*/ 364390 w 364390"/>
                <a:gd name="connsiteY1" fmla="*/ 60958 h 144996"/>
                <a:gd name="connsiteX0" fmla="*/ 304340 w 364390"/>
                <a:gd name="connsiteY0" fmla="*/ 0 h 140413"/>
                <a:gd name="connsiteX1" fmla="*/ 0 w 364390"/>
                <a:gd name="connsiteY1" fmla="*/ 103219 h 140413"/>
                <a:gd name="connsiteX2" fmla="*/ 304340 w 364390"/>
                <a:gd name="connsiteY2" fmla="*/ 0 h 140413"/>
                <a:gd name="connsiteX0" fmla="*/ 109764 w 364390"/>
                <a:gd name="connsiteY0" fmla="*/ 136855 h 140413"/>
                <a:gd name="connsiteX1" fmla="*/ 364390 w 364390"/>
                <a:gd name="connsiteY1" fmla="*/ 60958 h 140413"/>
                <a:gd name="connsiteX0" fmla="*/ 304340 w 364390"/>
                <a:gd name="connsiteY0" fmla="*/ 0 h 146610"/>
                <a:gd name="connsiteX1" fmla="*/ 0 w 364390"/>
                <a:gd name="connsiteY1" fmla="*/ 103219 h 146610"/>
                <a:gd name="connsiteX2" fmla="*/ 304340 w 364390"/>
                <a:gd name="connsiteY2" fmla="*/ 0 h 146610"/>
                <a:gd name="connsiteX0" fmla="*/ 109764 w 364390"/>
                <a:gd name="connsiteY0" fmla="*/ 136855 h 146610"/>
                <a:gd name="connsiteX1" fmla="*/ 364390 w 364390"/>
                <a:gd name="connsiteY1" fmla="*/ 60958 h 146610"/>
                <a:gd name="connsiteX0" fmla="*/ 304340 w 364390"/>
                <a:gd name="connsiteY0" fmla="*/ 0 h 137395"/>
                <a:gd name="connsiteX1" fmla="*/ 0 w 364390"/>
                <a:gd name="connsiteY1" fmla="*/ 103219 h 137395"/>
                <a:gd name="connsiteX2" fmla="*/ 304340 w 364390"/>
                <a:gd name="connsiteY2" fmla="*/ 0 h 137395"/>
                <a:gd name="connsiteX0" fmla="*/ 109764 w 364390"/>
                <a:gd name="connsiteY0" fmla="*/ 136855 h 137395"/>
                <a:gd name="connsiteX1" fmla="*/ 364390 w 364390"/>
                <a:gd name="connsiteY1" fmla="*/ 60958 h 137395"/>
                <a:gd name="connsiteX0" fmla="*/ 304340 w 387785"/>
                <a:gd name="connsiteY0" fmla="*/ 0 h 139916"/>
                <a:gd name="connsiteX1" fmla="*/ 0 w 387785"/>
                <a:gd name="connsiteY1" fmla="*/ 103219 h 139916"/>
                <a:gd name="connsiteX2" fmla="*/ 304340 w 387785"/>
                <a:gd name="connsiteY2" fmla="*/ 0 h 139916"/>
                <a:gd name="connsiteX0" fmla="*/ 109764 w 387785"/>
                <a:gd name="connsiteY0" fmla="*/ 136855 h 139916"/>
                <a:gd name="connsiteX1" fmla="*/ 387785 w 387785"/>
                <a:gd name="connsiteY1" fmla="*/ 67922 h 139916"/>
                <a:gd name="connsiteX0" fmla="*/ 304340 w 387785"/>
                <a:gd name="connsiteY0" fmla="*/ 0 h 136855"/>
                <a:gd name="connsiteX1" fmla="*/ 0 w 387785"/>
                <a:gd name="connsiteY1" fmla="*/ 103219 h 136855"/>
                <a:gd name="connsiteX2" fmla="*/ 304340 w 387785"/>
                <a:gd name="connsiteY2" fmla="*/ 0 h 136855"/>
                <a:gd name="connsiteX0" fmla="*/ 109764 w 387785"/>
                <a:gd name="connsiteY0" fmla="*/ 136855 h 136855"/>
                <a:gd name="connsiteX1" fmla="*/ 387785 w 387785"/>
                <a:gd name="connsiteY1" fmla="*/ 67922 h 136855"/>
                <a:gd name="connsiteX0" fmla="*/ 304340 w 387785"/>
                <a:gd name="connsiteY0" fmla="*/ 0 h 143819"/>
                <a:gd name="connsiteX1" fmla="*/ 0 w 387785"/>
                <a:gd name="connsiteY1" fmla="*/ 103219 h 143819"/>
                <a:gd name="connsiteX2" fmla="*/ 304340 w 387785"/>
                <a:gd name="connsiteY2" fmla="*/ 0 h 143819"/>
                <a:gd name="connsiteX0" fmla="*/ 174102 w 387785"/>
                <a:gd name="connsiteY0" fmla="*/ 143819 h 143819"/>
                <a:gd name="connsiteX1" fmla="*/ 387785 w 387785"/>
                <a:gd name="connsiteY1" fmla="*/ 67922 h 143819"/>
                <a:gd name="connsiteX0" fmla="*/ 304340 w 387785"/>
                <a:gd name="connsiteY0" fmla="*/ 0 h 143819"/>
                <a:gd name="connsiteX1" fmla="*/ 0 w 387785"/>
                <a:gd name="connsiteY1" fmla="*/ 103219 h 143819"/>
                <a:gd name="connsiteX2" fmla="*/ 304340 w 387785"/>
                <a:gd name="connsiteY2" fmla="*/ 0 h 143819"/>
                <a:gd name="connsiteX0" fmla="*/ 174102 w 387785"/>
                <a:gd name="connsiteY0" fmla="*/ 143819 h 143819"/>
                <a:gd name="connsiteX1" fmla="*/ 387785 w 387785"/>
                <a:gd name="connsiteY1" fmla="*/ 67922 h 1438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87785" h="143819" stroke="0" extrusionOk="0">
                  <a:moveTo>
                    <a:pt x="304340" y="0"/>
                  </a:moveTo>
                  <a:lnTo>
                    <a:pt x="0" y="103219"/>
                  </a:lnTo>
                  <a:lnTo>
                    <a:pt x="304340" y="0"/>
                  </a:lnTo>
                  <a:close/>
                </a:path>
                <a:path w="387785" h="143819" fill="none">
                  <a:moveTo>
                    <a:pt x="174102" y="143819"/>
                  </a:moveTo>
                  <a:cubicBezTo>
                    <a:pt x="278799" y="86808"/>
                    <a:pt x="294785" y="56493"/>
                    <a:pt x="387785" y="67922"/>
                  </a:cubicBezTo>
                </a:path>
              </a:pathLst>
            </a:custGeom>
            <a:ln w="25400">
              <a:solidFill>
                <a:schemeClr val="tx1">
                  <a:lumMod val="50000"/>
                  <a:lumOff val="50000"/>
                </a:schemeClr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875813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9EDF9B-C529-35CE-01C4-299019F5E3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837A758-2374-1507-826D-2E3703F787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nl-NL">
                <a:solidFill>
                  <a:schemeClr val="accent1"/>
                </a:solidFill>
              </a:rPr>
              <a:t>Solve it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23574AB-BF6E-8A7C-953C-27C1C9539C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9622"/>
            <a:ext cx="3898773" cy="2629467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0" indent="0">
              <a:buNone/>
            </a:pPr>
            <a:r>
              <a:rPr lang="nl-NL" dirty="0"/>
              <a:t>Option 2?</a:t>
            </a:r>
          </a:p>
          <a:p>
            <a:pPr marL="0" indent="0">
              <a:buNone/>
            </a:pPr>
            <a:endParaRPr lang="nl-NL" dirty="0"/>
          </a:p>
          <a:p>
            <a:pPr marL="0" indent="0">
              <a:buNone/>
            </a:pPr>
            <a:r>
              <a:rPr lang="nl-NL" dirty="0"/>
              <a:t>CO</a:t>
            </a:r>
            <a:r>
              <a:rPr lang="nl-NL" baseline="-25000" dirty="0"/>
              <a:t>2</a:t>
            </a:r>
            <a:r>
              <a:rPr lang="nl-NL" dirty="0"/>
              <a:t> from v9: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nl-NL" dirty="0"/>
              <a:t>1 x CO</a:t>
            </a:r>
            <a:r>
              <a:rPr lang="nl-NL" baseline="-25000" dirty="0"/>
              <a:t>2 </a:t>
            </a:r>
            <a:r>
              <a:rPr lang="nl-NL" dirty="0"/>
              <a:t>(v9)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nl-NL" dirty="0"/>
              <a:t>‘sacrifice’ 1 Pyr</a:t>
            </a:r>
          </a:p>
          <a:p>
            <a:pPr>
              <a:buFont typeface="Arial" panose="020B0604020202020204" pitchFamily="34" charset="0"/>
              <a:buChar char="•"/>
            </a:pPr>
            <a:endParaRPr lang="nl-NL" dirty="0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29512BF5-3802-B41D-2475-C4F42F073733}"/>
              </a:ext>
            </a:extLst>
          </p:cNvPr>
          <p:cNvGrpSpPr/>
          <p:nvPr/>
        </p:nvGrpSpPr>
        <p:grpSpPr>
          <a:xfrm>
            <a:off x="4413855" y="770606"/>
            <a:ext cx="4619519" cy="3709894"/>
            <a:chOff x="4413855" y="770606"/>
            <a:chExt cx="4619519" cy="3709894"/>
          </a:xfrm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FBDA2739-82D4-3A3F-0647-57D6CA235723}"/>
                </a:ext>
              </a:extLst>
            </p:cNvPr>
            <p:cNvSpPr txBox="1"/>
            <p:nvPr/>
          </p:nvSpPr>
          <p:spPr>
            <a:xfrm>
              <a:off x="7387301" y="1975993"/>
              <a:ext cx="341760" cy="215444"/>
            </a:xfrm>
            <a:prstGeom prst="rect">
              <a:avLst/>
            </a:prstGeom>
            <a:solidFill>
              <a:srgbClr val="E7E6E6"/>
            </a:solidFill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CO</a:t>
              </a:r>
              <a:r>
                <a:rPr kumimoji="0" lang="en-GB" sz="8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2</a:t>
              </a:r>
              <a:endParaRPr kumimoji="0" lang="en-US" sz="8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Rounded Rectangle 49">
              <a:extLst>
                <a:ext uri="{FF2B5EF4-FFF2-40B4-BE49-F238E27FC236}">
                  <a16:creationId xmlns:a16="http://schemas.microsoft.com/office/drawing/2014/main" id="{552A1399-7BD6-D793-C5B7-246A3978618E}"/>
                </a:ext>
              </a:extLst>
            </p:cNvPr>
            <p:cNvSpPr/>
            <p:nvPr/>
          </p:nvSpPr>
          <p:spPr>
            <a:xfrm>
              <a:off x="5274404" y="1271391"/>
              <a:ext cx="2719122" cy="3209109"/>
            </a:xfrm>
            <a:prstGeom prst="roundRect">
              <a:avLst/>
            </a:prstGeom>
            <a:noFill/>
            <a:ln w="50800" cap="flat" cmpd="dbl" algn="ctr">
              <a:solidFill>
                <a:sysClr val="window" lastClr="FFFFFF">
                  <a:lumMod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" name="Arc 169">
              <a:extLst>
                <a:ext uri="{FF2B5EF4-FFF2-40B4-BE49-F238E27FC236}">
                  <a16:creationId xmlns:a16="http://schemas.microsoft.com/office/drawing/2014/main" id="{4A5237E2-D3F1-8578-48E6-93D699658FA2}"/>
                </a:ext>
              </a:extLst>
            </p:cNvPr>
            <p:cNvSpPr/>
            <p:nvPr/>
          </p:nvSpPr>
          <p:spPr>
            <a:xfrm>
              <a:off x="5957703" y="2589053"/>
              <a:ext cx="978466" cy="332367"/>
            </a:xfrm>
            <a:custGeom>
              <a:avLst/>
              <a:gdLst>
                <a:gd name="connsiteX0" fmla="*/ 646746 w 1293493"/>
                <a:gd name="connsiteY0" fmla="*/ 0 h 675311"/>
                <a:gd name="connsiteX1" fmla="*/ 1293493 w 1293493"/>
                <a:gd name="connsiteY1" fmla="*/ 337656 h 675311"/>
                <a:gd name="connsiteX2" fmla="*/ 646747 w 1293493"/>
                <a:gd name="connsiteY2" fmla="*/ 337656 h 675311"/>
                <a:gd name="connsiteX3" fmla="*/ 646746 w 1293493"/>
                <a:gd name="connsiteY3" fmla="*/ 0 h 675311"/>
                <a:gd name="connsiteX0" fmla="*/ 646746 w 1293493"/>
                <a:gd name="connsiteY0" fmla="*/ 0 h 675311"/>
                <a:gd name="connsiteX1" fmla="*/ 1293493 w 1293493"/>
                <a:gd name="connsiteY1" fmla="*/ 337656 h 675311"/>
                <a:gd name="connsiteX0" fmla="*/ 0 w 707707"/>
                <a:gd name="connsiteY0" fmla="*/ 1655 h 339311"/>
                <a:gd name="connsiteX1" fmla="*/ 646747 w 707707"/>
                <a:gd name="connsiteY1" fmla="*/ 339311 h 339311"/>
                <a:gd name="connsiteX2" fmla="*/ 1 w 707707"/>
                <a:gd name="connsiteY2" fmla="*/ 339311 h 339311"/>
                <a:gd name="connsiteX3" fmla="*/ 0 w 707707"/>
                <a:gd name="connsiteY3" fmla="*/ 1655 h 339311"/>
                <a:gd name="connsiteX0" fmla="*/ 0 w 707707"/>
                <a:gd name="connsiteY0" fmla="*/ 1655 h 339311"/>
                <a:gd name="connsiteX1" fmla="*/ 707707 w 707707"/>
                <a:gd name="connsiteY1" fmla="*/ 158971 h 339311"/>
                <a:gd name="connsiteX0" fmla="*/ 287020 w 994727"/>
                <a:gd name="connsiteY0" fmla="*/ 0 h 337656"/>
                <a:gd name="connsiteX1" fmla="*/ 933767 w 994727"/>
                <a:gd name="connsiteY1" fmla="*/ 337656 h 337656"/>
                <a:gd name="connsiteX2" fmla="*/ 287021 w 994727"/>
                <a:gd name="connsiteY2" fmla="*/ 337656 h 337656"/>
                <a:gd name="connsiteX3" fmla="*/ 287020 w 994727"/>
                <a:gd name="connsiteY3" fmla="*/ 0 h 337656"/>
                <a:gd name="connsiteX0" fmla="*/ 0 w 994727"/>
                <a:gd name="connsiteY0" fmla="*/ 129540 h 337656"/>
                <a:gd name="connsiteX1" fmla="*/ 994727 w 994727"/>
                <a:gd name="connsiteY1" fmla="*/ 157316 h 337656"/>
                <a:gd name="connsiteX0" fmla="*/ 287020 w 994727"/>
                <a:gd name="connsiteY0" fmla="*/ 53669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3" fmla="*/ 287020 w 994727"/>
                <a:gd name="connsiteY3" fmla="*/ 53669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419101 w 994727"/>
                <a:gd name="connsiteY0" fmla="*/ 99225 h 391325"/>
                <a:gd name="connsiteX1" fmla="*/ 933767 w 994727"/>
                <a:gd name="connsiteY1" fmla="*/ 391325 h 391325"/>
                <a:gd name="connsiteX2" fmla="*/ 419101 w 994727"/>
                <a:gd name="connsiteY2" fmla="*/ 992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419101 w 994727"/>
                <a:gd name="connsiteY0" fmla="*/ 99225 h 210985"/>
                <a:gd name="connsiteX1" fmla="*/ 4127 w 994727"/>
                <a:gd name="connsiteY1" fmla="*/ 180505 h 210985"/>
                <a:gd name="connsiteX2" fmla="*/ 419101 w 994727"/>
                <a:gd name="connsiteY2" fmla="*/ 99225 h 210985"/>
                <a:gd name="connsiteX0" fmla="*/ 0 w 994727"/>
                <a:gd name="connsiteY0" fmla="*/ 183209 h 210985"/>
                <a:gd name="connsiteX1" fmla="*/ 494137 w 994727"/>
                <a:gd name="connsiteY1" fmla="*/ 0 h 210985"/>
                <a:gd name="connsiteX2" fmla="*/ 994727 w 994727"/>
                <a:gd name="connsiteY2" fmla="*/ 210985 h 210985"/>
                <a:gd name="connsiteX0" fmla="*/ 485141 w 994727"/>
                <a:gd name="connsiteY0" fmla="*/ 53505 h 210985"/>
                <a:gd name="connsiteX1" fmla="*/ 4127 w 994727"/>
                <a:gd name="connsiteY1" fmla="*/ 180505 h 210985"/>
                <a:gd name="connsiteX2" fmla="*/ 485141 w 994727"/>
                <a:gd name="connsiteY2" fmla="*/ 53505 h 210985"/>
                <a:gd name="connsiteX0" fmla="*/ 0 w 994727"/>
                <a:gd name="connsiteY0" fmla="*/ 183209 h 210985"/>
                <a:gd name="connsiteX1" fmla="*/ 494137 w 994727"/>
                <a:gd name="connsiteY1" fmla="*/ 0 h 210985"/>
                <a:gd name="connsiteX2" fmla="*/ 994727 w 994727"/>
                <a:gd name="connsiteY2" fmla="*/ 210985 h 210985"/>
                <a:gd name="connsiteX0" fmla="*/ 485141 w 976947"/>
                <a:gd name="connsiteY0" fmla="*/ 53505 h 210985"/>
                <a:gd name="connsiteX1" fmla="*/ 4127 w 976947"/>
                <a:gd name="connsiteY1" fmla="*/ 180505 h 210985"/>
                <a:gd name="connsiteX2" fmla="*/ 485141 w 976947"/>
                <a:gd name="connsiteY2" fmla="*/ 53505 h 210985"/>
                <a:gd name="connsiteX0" fmla="*/ 0 w 976947"/>
                <a:gd name="connsiteY0" fmla="*/ 183209 h 210985"/>
                <a:gd name="connsiteX1" fmla="*/ 494137 w 976947"/>
                <a:gd name="connsiteY1" fmla="*/ 0 h 210985"/>
                <a:gd name="connsiteX2" fmla="*/ 976947 w 976947"/>
                <a:gd name="connsiteY2" fmla="*/ 210985 h 210985"/>
                <a:gd name="connsiteX0" fmla="*/ 485141 w 1004887"/>
                <a:gd name="connsiteY0" fmla="*/ 53505 h 210985"/>
                <a:gd name="connsiteX1" fmla="*/ 4127 w 1004887"/>
                <a:gd name="connsiteY1" fmla="*/ 180505 h 210985"/>
                <a:gd name="connsiteX2" fmla="*/ 485141 w 1004887"/>
                <a:gd name="connsiteY2" fmla="*/ 53505 h 210985"/>
                <a:gd name="connsiteX0" fmla="*/ 0 w 1004887"/>
                <a:gd name="connsiteY0" fmla="*/ 183209 h 210985"/>
                <a:gd name="connsiteX1" fmla="*/ 494137 w 1004887"/>
                <a:gd name="connsiteY1" fmla="*/ 0 h 210985"/>
                <a:gd name="connsiteX2" fmla="*/ 1004887 w 1004887"/>
                <a:gd name="connsiteY2" fmla="*/ 210985 h 210985"/>
                <a:gd name="connsiteX0" fmla="*/ 485141 w 1069126"/>
                <a:gd name="connsiteY0" fmla="*/ 70258 h 199962"/>
                <a:gd name="connsiteX1" fmla="*/ 4127 w 1069126"/>
                <a:gd name="connsiteY1" fmla="*/ 197258 h 199962"/>
                <a:gd name="connsiteX2" fmla="*/ 485141 w 1069126"/>
                <a:gd name="connsiteY2" fmla="*/ 70258 h 199962"/>
                <a:gd name="connsiteX0" fmla="*/ 0 w 1069126"/>
                <a:gd name="connsiteY0" fmla="*/ 199962 h 199962"/>
                <a:gd name="connsiteX1" fmla="*/ 494137 w 1069126"/>
                <a:gd name="connsiteY1" fmla="*/ 16753 h 199962"/>
                <a:gd name="connsiteX2" fmla="*/ 1069126 w 1069126"/>
                <a:gd name="connsiteY2" fmla="*/ 115343 h 199962"/>
                <a:gd name="connsiteX0" fmla="*/ 485141 w 1069126"/>
                <a:gd name="connsiteY0" fmla="*/ 53505 h 183209"/>
                <a:gd name="connsiteX1" fmla="*/ 4127 w 1069126"/>
                <a:gd name="connsiteY1" fmla="*/ 180505 h 183209"/>
                <a:gd name="connsiteX2" fmla="*/ 485141 w 1069126"/>
                <a:gd name="connsiteY2" fmla="*/ 53505 h 183209"/>
                <a:gd name="connsiteX0" fmla="*/ 0 w 1069126"/>
                <a:gd name="connsiteY0" fmla="*/ 183209 h 183209"/>
                <a:gd name="connsiteX1" fmla="*/ 494137 w 1069126"/>
                <a:gd name="connsiteY1" fmla="*/ 0 h 183209"/>
                <a:gd name="connsiteX2" fmla="*/ 1069126 w 1069126"/>
                <a:gd name="connsiteY2" fmla="*/ 98590 h 183209"/>
                <a:gd name="connsiteX0" fmla="*/ 485141 w 1069126"/>
                <a:gd name="connsiteY0" fmla="*/ 58108 h 187812"/>
                <a:gd name="connsiteX1" fmla="*/ 4127 w 1069126"/>
                <a:gd name="connsiteY1" fmla="*/ 185108 h 187812"/>
                <a:gd name="connsiteX2" fmla="*/ 485141 w 1069126"/>
                <a:gd name="connsiteY2" fmla="*/ 58108 h 187812"/>
                <a:gd name="connsiteX0" fmla="*/ 0 w 1069126"/>
                <a:gd name="connsiteY0" fmla="*/ 187812 h 187812"/>
                <a:gd name="connsiteX1" fmla="*/ 494137 w 1069126"/>
                <a:gd name="connsiteY1" fmla="*/ 4603 h 187812"/>
                <a:gd name="connsiteX2" fmla="*/ 1069126 w 1069126"/>
                <a:gd name="connsiteY2" fmla="*/ 103193 h 187812"/>
                <a:gd name="connsiteX0" fmla="*/ 485141 w 1069126"/>
                <a:gd name="connsiteY0" fmla="*/ 58108 h 187812"/>
                <a:gd name="connsiteX1" fmla="*/ 4127 w 1069126"/>
                <a:gd name="connsiteY1" fmla="*/ 185108 h 187812"/>
                <a:gd name="connsiteX2" fmla="*/ 485141 w 1069126"/>
                <a:gd name="connsiteY2" fmla="*/ 58108 h 187812"/>
                <a:gd name="connsiteX0" fmla="*/ 0 w 1069126"/>
                <a:gd name="connsiteY0" fmla="*/ 187812 h 187812"/>
                <a:gd name="connsiteX1" fmla="*/ 494137 w 1069126"/>
                <a:gd name="connsiteY1" fmla="*/ 4603 h 187812"/>
                <a:gd name="connsiteX2" fmla="*/ 1069126 w 1069126"/>
                <a:gd name="connsiteY2" fmla="*/ 103193 h 187812"/>
                <a:gd name="connsiteX0" fmla="*/ 481014 w 1064999"/>
                <a:gd name="connsiteY0" fmla="*/ 58838 h 185838"/>
                <a:gd name="connsiteX1" fmla="*/ 0 w 1064999"/>
                <a:gd name="connsiteY1" fmla="*/ 185838 h 185838"/>
                <a:gd name="connsiteX2" fmla="*/ 481014 w 1064999"/>
                <a:gd name="connsiteY2" fmla="*/ 58838 h 185838"/>
                <a:gd name="connsiteX0" fmla="*/ 135823 w 1064999"/>
                <a:gd name="connsiteY0" fmla="*/ 99007 h 185838"/>
                <a:gd name="connsiteX1" fmla="*/ 490010 w 1064999"/>
                <a:gd name="connsiteY1" fmla="*/ 5333 h 185838"/>
                <a:gd name="connsiteX2" fmla="*/ 1064999 w 1064999"/>
                <a:gd name="connsiteY2" fmla="*/ 103923 h 185838"/>
                <a:gd name="connsiteX0" fmla="*/ 481014 w 1064999"/>
                <a:gd name="connsiteY0" fmla="*/ 58109 h 185109"/>
                <a:gd name="connsiteX1" fmla="*/ 0 w 1064999"/>
                <a:gd name="connsiteY1" fmla="*/ 185109 h 185109"/>
                <a:gd name="connsiteX2" fmla="*/ 481014 w 1064999"/>
                <a:gd name="connsiteY2" fmla="*/ 58109 h 185109"/>
                <a:gd name="connsiteX0" fmla="*/ 135823 w 1064999"/>
                <a:gd name="connsiteY0" fmla="*/ 98278 h 185109"/>
                <a:gd name="connsiteX1" fmla="*/ 490010 w 1064999"/>
                <a:gd name="connsiteY1" fmla="*/ 4604 h 185109"/>
                <a:gd name="connsiteX2" fmla="*/ 1064999 w 1064999"/>
                <a:gd name="connsiteY2" fmla="*/ 103194 h 185109"/>
                <a:gd name="connsiteX0" fmla="*/ 511604 w 1064999"/>
                <a:gd name="connsiteY0" fmla="*/ 20009 h 185109"/>
                <a:gd name="connsiteX1" fmla="*/ 0 w 1064999"/>
                <a:gd name="connsiteY1" fmla="*/ 185109 h 185109"/>
                <a:gd name="connsiteX2" fmla="*/ 511604 w 1064999"/>
                <a:gd name="connsiteY2" fmla="*/ 20009 h 185109"/>
                <a:gd name="connsiteX0" fmla="*/ 135823 w 1064999"/>
                <a:gd name="connsiteY0" fmla="*/ 98278 h 185109"/>
                <a:gd name="connsiteX1" fmla="*/ 490010 w 1064999"/>
                <a:gd name="connsiteY1" fmla="*/ 4604 h 185109"/>
                <a:gd name="connsiteX2" fmla="*/ 1064999 w 1064999"/>
                <a:gd name="connsiteY2" fmla="*/ 103194 h 185109"/>
                <a:gd name="connsiteX0" fmla="*/ 375781 w 929176"/>
                <a:gd name="connsiteY0" fmla="*/ 20009 h 108909"/>
                <a:gd name="connsiteX1" fmla="*/ 1833 w 929176"/>
                <a:gd name="connsiteY1" fmla="*/ 108909 h 108909"/>
                <a:gd name="connsiteX2" fmla="*/ 375781 w 929176"/>
                <a:gd name="connsiteY2" fmla="*/ 20009 h 108909"/>
                <a:gd name="connsiteX0" fmla="*/ 0 w 929176"/>
                <a:gd name="connsiteY0" fmla="*/ 98278 h 108909"/>
                <a:gd name="connsiteX1" fmla="*/ 354187 w 929176"/>
                <a:gd name="connsiteY1" fmla="*/ 4604 h 108909"/>
                <a:gd name="connsiteX2" fmla="*/ 929176 w 929176"/>
                <a:gd name="connsiteY2" fmla="*/ 103194 h 108909"/>
                <a:gd name="connsiteX0" fmla="*/ 375781 w 929176"/>
                <a:gd name="connsiteY0" fmla="*/ 15585 h 104485"/>
                <a:gd name="connsiteX1" fmla="*/ 1833 w 929176"/>
                <a:gd name="connsiteY1" fmla="*/ 104485 h 104485"/>
                <a:gd name="connsiteX2" fmla="*/ 375781 w 929176"/>
                <a:gd name="connsiteY2" fmla="*/ 15585 h 104485"/>
                <a:gd name="connsiteX0" fmla="*/ 0 w 929176"/>
                <a:gd name="connsiteY0" fmla="*/ 93854 h 104485"/>
                <a:gd name="connsiteX1" fmla="*/ 354187 w 929176"/>
                <a:gd name="connsiteY1" fmla="*/ 180 h 104485"/>
                <a:gd name="connsiteX2" fmla="*/ 929176 w 929176"/>
                <a:gd name="connsiteY2" fmla="*/ 98770 h 104485"/>
                <a:gd name="connsiteX0" fmla="*/ 375781 w 929176"/>
                <a:gd name="connsiteY0" fmla="*/ 15586 h 104486"/>
                <a:gd name="connsiteX1" fmla="*/ 1833 w 929176"/>
                <a:gd name="connsiteY1" fmla="*/ 104486 h 104486"/>
                <a:gd name="connsiteX2" fmla="*/ 375781 w 929176"/>
                <a:gd name="connsiteY2" fmla="*/ 15586 h 104486"/>
                <a:gd name="connsiteX0" fmla="*/ 0 w 929176"/>
                <a:gd name="connsiteY0" fmla="*/ 93855 h 104486"/>
                <a:gd name="connsiteX1" fmla="*/ 354187 w 929176"/>
                <a:gd name="connsiteY1" fmla="*/ 181 h 104486"/>
                <a:gd name="connsiteX2" fmla="*/ 929176 w 929176"/>
                <a:gd name="connsiteY2" fmla="*/ 98771 h 104486"/>
                <a:gd name="connsiteX0" fmla="*/ 375781 w 929176"/>
                <a:gd name="connsiteY0" fmla="*/ 66296 h 155196"/>
                <a:gd name="connsiteX1" fmla="*/ 1833 w 929176"/>
                <a:gd name="connsiteY1" fmla="*/ 155196 h 155196"/>
                <a:gd name="connsiteX2" fmla="*/ 375781 w 929176"/>
                <a:gd name="connsiteY2" fmla="*/ 66296 h 155196"/>
                <a:gd name="connsiteX0" fmla="*/ 0 w 929176"/>
                <a:gd name="connsiteY0" fmla="*/ 144565 h 155196"/>
                <a:gd name="connsiteX1" fmla="*/ 415367 w 929176"/>
                <a:gd name="connsiteY1" fmla="*/ 91 h 155196"/>
                <a:gd name="connsiteX2" fmla="*/ 929176 w 929176"/>
                <a:gd name="connsiteY2" fmla="*/ 149481 h 155196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27603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49017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49017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16690 h 105590"/>
                <a:gd name="connsiteX1" fmla="*/ 1833 w 929176"/>
                <a:gd name="connsiteY1" fmla="*/ 105590 h 105590"/>
                <a:gd name="connsiteX2" fmla="*/ 375781 w 929176"/>
                <a:gd name="connsiteY2" fmla="*/ 16690 h 105590"/>
                <a:gd name="connsiteX0" fmla="*/ 0 w 929176"/>
                <a:gd name="connsiteY0" fmla="*/ 94959 h 105590"/>
                <a:gd name="connsiteX1" fmla="*/ 449017 w 929176"/>
                <a:gd name="connsiteY1" fmla="*/ 15 h 105590"/>
                <a:gd name="connsiteX2" fmla="*/ 929176 w 929176"/>
                <a:gd name="connsiteY2" fmla="*/ 99875 h 105590"/>
                <a:gd name="connsiteX0" fmla="*/ 375781 w 929176"/>
                <a:gd name="connsiteY0" fmla="*/ 16675 h 105575"/>
                <a:gd name="connsiteX1" fmla="*/ 1833 w 929176"/>
                <a:gd name="connsiteY1" fmla="*/ 105575 h 105575"/>
                <a:gd name="connsiteX2" fmla="*/ 375781 w 929176"/>
                <a:gd name="connsiteY2" fmla="*/ 16675 h 105575"/>
                <a:gd name="connsiteX0" fmla="*/ 0 w 929176"/>
                <a:gd name="connsiteY0" fmla="*/ 94944 h 105575"/>
                <a:gd name="connsiteX1" fmla="*/ 449017 w 929176"/>
                <a:gd name="connsiteY1" fmla="*/ 0 h 105575"/>
                <a:gd name="connsiteX2" fmla="*/ 929176 w 929176"/>
                <a:gd name="connsiteY2" fmla="*/ 99860 h 105575"/>
                <a:gd name="connsiteX0" fmla="*/ 375781 w 929176"/>
                <a:gd name="connsiteY0" fmla="*/ 17959 h 106859"/>
                <a:gd name="connsiteX1" fmla="*/ 1833 w 929176"/>
                <a:gd name="connsiteY1" fmla="*/ 106859 h 106859"/>
                <a:gd name="connsiteX2" fmla="*/ 375781 w 929176"/>
                <a:gd name="connsiteY2" fmla="*/ 1795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375781 w 929176"/>
                <a:gd name="connsiteY0" fmla="*/ 17959 h 106859"/>
                <a:gd name="connsiteX1" fmla="*/ 1833 w 929176"/>
                <a:gd name="connsiteY1" fmla="*/ 106859 h 106859"/>
                <a:gd name="connsiteX2" fmla="*/ 375781 w 929176"/>
                <a:gd name="connsiteY2" fmla="*/ 1795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465257 w 929176"/>
                <a:gd name="connsiteY0" fmla="*/ 37009 h 106859"/>
                <a:gd name="connsiteX1" fmla="*/ 1833 w 929176"/>
                <a:gd name="connsiteY1" fmla="*/ 106859 h 106859"/>
                <a:gd name="connsiteX2" fmla="*/ 465257 w 929176"/>
                <a:gd name="connsiteY2" fmla="*/ 3700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465257 w 929176"/>
                <a:gd name="connsiteY0" fmla="*/ 37755 h 107605"/>
                <a:gd name="connsiteX1" fmla="*/ 1833 w 929176"/>
                <a:gd name="connsiteY1" fmla="*/ 107605 h 107605"/>
                <a:gd name="connsiteX2" fmla="*/ 465257 w 929176"/>
                <a:gd name="connsiteY2" fmla="*/ 37755 h 107605"/>
                <a:gd name="connsiteX0" fmla="*/ 0 w 929176"/>
                <a:gd name="connsiteY0" fmla="*/ 96974 h 107605"/>
                <a:gd name="connsiteX1" fmla="*/ 449017 w 929176"/>
                <a:gd name="connsiteY1" fmla="*/ 2030 h 107605"/>
                <a:gd name="connsiteX2" fmla="*/ 929176 w 929176"/>
                <a:gd name="connsiteY2" fmla="*/ 101890 h 107605"/>
                <a:gd name="connsiteX0" fmla="*/ 465257 w 929176"/>
                <a:gd name="connsiteY0" fmla="*/ 37010 h 106860"/>
                <a:gd name="connsiteX1" fmla="*/ 1833 w 929176"/>
                <a:gd name="connsiteY1" fmla="*/ 106860 h 106860"/>
                <a:gd name="connsiteX2" fmla="*/ 465257 w 929176"/>
                <a:gd name="connsiteY2" fmla="*/ 37010 h 106860"/>
                <a:gd name="connsiteX0" fmla="*/ 0 w 929176"/>
                <a:gd name="connsiteY0" fmla="*/ 96229 h 106860"/>
                <a:gd name="connsiteX1" fmla="*/ 449017 w 929176"/>
                <a:gd name="connsiteY1" fmla="*/ 1285 h 106860"/>
                <a:gd name="connsiteX2" fmla="*/ 929176 w 929176"/>
                <a:gd name="connsiteY2" fmla="*/ 101145 h 106860"/>
                <a:gd name="connsiteX0" fmla="*/ 465257 w 1195310"/>
                <a:gd name="connsiteY0" fmla="*/ 36584 h 133104"/>
                <a:gd name="connsiteX1" fmla="*/ 1833 w 1195310"/>
                <a:gd name="connsiteY1" fmla="*/ 106434 h 133104"/>
                <a:gd name="connsiteX2" fmla="*/ 465257 w 1195310"/>
                <a:gd name="connsiteY2" fmla="*/ 36584 h 133104"/>
                <a:gd name="connsiteX0" fmla="*/ 0 w 1195310"/>
                <a:gd name="connsiteY0" fmla="*/ 95803 h 133104"/>
                <a:gd name="connsiteX1" fmla="*/ 449017 w 1195310"/>
                <a:gd name="connsiteY1" fmla="*/ 859 h 133104"/>
                <a:gd name="connsiteX2" fmla="*/ 1195310 w 1195310"/>
                <a:gd name="connsiteY2" fmla="*/ 133104 h 133104"/>
                <a:gd name="connsiteX0" fmla="*/ 607501 w 1337554"/>
                <a:gd name="connsiteY0" fmla="*/ 36584 h 133104"/>
                <a:gd name="connsiteX1" fmla="*/ 144077 w 1337554"/>
                <a:gd name="connsiteY1" fmla="*/ 106434 h 133104"/>
                <a:gd name="connsiteX2" fmla="*/ 607501 w 1337554"/>
                <a:gd name="connsiteY2" fmla="*/ 36584 h 133104"/>
                <a:gd name="connsiteX0" fmla="*/ 0 w 1337554"/>
                <a:gd name="connsiteY0" fmla="*/ 124378 h 133104"/>
                <a:gd name="connsiteX1" fmla="*/ 591261 w 1337554"/>
                <a:gd name="connsiteY1" fmla="*/ 859 h 133104"/>
                <a:gd name="connsiteX2" fmla="*/ 1337554 w 1337554"/>
                <a:gd name="connsiteY2" fmla="*/ 133104 h 133104"/>
                <a:gd name="connsiteX0" fmla="*/ 607501 w 1337554"/>
                <a:gd name="connsiteY0" fmla="*/ 36584 h 133104"/>
                <a:gd name="connsiteX1" fmla="*/ 144077 w 1337554"/>
                <a:gd name="connsiteY1" fmla="*/ 106434 h 133104"/>
                <a:gd name="connsiteX2" fmla="*/ 607501 w 1337554"/>
                <a:gd name="connsiteY2" fmla="*/ 36584 h 133104"/>
                <a:gd name="connsiteX0" fmla="*/ 0 w 1337554"/>
                <a:gd name="connsiteY0" fmla="*/ 124378 h 133104"/>
                <a:gd name="connsiteX1" fmla="*/ 591261 w 1337554"/>
                <a:gd name="connsiteY1" fmla="*/ 859 h 133104"/>
                <a:gd name="connsiteX2" fmla="*/ 1337554 w 1337554"/>
                <a:gd name="connsiteY2" fmla="*/ 133104 h 133104"/>
                <a:gd name="connsiteX0" fmla="*/ 607501 w 1337554"/>
                <a:gd name="connsiteY0" fmla="*/ 35734 h 132254"/>
                <a:gd name="connsiteX1" fmla="*/ 144077 w 1337554"/>
                <a:gd name="connsiteY1" fmla="*/ 105584 h 132254"/>
                <a:gd name="connsiteX2" fmla="*/ 607501 w 1337554"/>
                <a:gd name="connsiteY2" fmla="*/ 35734 h 132254"/>
                <a:gd name="connsiteX0" fmla="*/ 0 w 1337554"/>
                <a:gd name="connsiteY0" fmla="*/ 123528 h 132254"/>
                <a:gd name="connsiteX1" fmla="*/ 591261 w 1337554"/>
                <a:gd name="connsiteY1" fmla="*/ 9 h 132254"/>
                <a:gd name="connsiteX2" fmla="*/ 1337554 w 1337554"/>
                <a:gd name="connsiteY2" fmla="*/ 132254 h 132254"/>
                <a:gd name="connsiteX0" fmla="*/ 607501 w 1337554"/>
                <a:gd name="connsiteY0" fmla="*/ 38391 h 134911"/>
                <a:gd name="connsiteX1" fmla="*/ 144077 w 1337554"/>
                <a:gd name="connsiteY1" fmla="*/ 108241 h 134911"/>
                <a:gd name="connsiteX2" fmla="*/ 607501 w 1337554"/>
                <a:gd name="connsiteY2" fmla="*/ 38391 h 134911"/>
                <a:gd name="connsiteX0" fmla="*/ 0 w 1337554"/>
                <a:gd name="connsiteY0" fmla="*/ 126185 h 134911"/>
                <a:gd name="connsiteX1" fmla="*/ 591261 w 1337554"/>
                <a:gd name="connsiteY1" fmla="*/ 2666 h 134911"/>
                <a:gd name="connsiteX2" fmla="*/ 1337554 w 1337554"/>
                <a:gd name="connsiteY2" fmla="*/ 134911 h 134911"/>
                <a:gd name="connsiteX0" fmla="*/ 607501 w 1337554"/>
                <a:gd name="connsiteY0" fmla="*/ 37582 h 134102"/>
                <a:gd name="connsiteX1" fmla="*/ 144077 w 1337554"/>
                <a:gd name="connsiteY1" fmla="*/ 107432 h 134102"/>
                <a:gd name="connsiteX2" fmla="*/ 607501 w 1337554"/>
                <a:gd name="connsiteY2" fmla="*/ 37582 h 134102"/>
                <a:gd name="connsiteX0" fmla="*/ 0 w 1337554"/>
                <a:gd name="connsiteY0" fmla="*/ 125376 h 134102"/>
                <a:gd name="connsiteX1" fmla="*/ 591261 w 1337554"/>
                <a:gd name="connsiteY1" fmla="*/ 1857 h 134102"/>
                <a:gd name="connsiteX2" fmla="*/ 1337554 w 1337554"/>
                <a:gd name="connsiteY2" fmla="*/ 134102 h 134102"/>
                <a:gd name="connsiteX0" fmla="*/ 607501 w 1337554"/>
                <a:gd name="connsiteY0" fmla="*/ 63881 h 160401"/>
                <a:gd name="connsiteX1" fmla="*/ 144077 w 1337554"/>
                <a:gd name="connsiteY1" fmla="*/ 133731 h 160401"/>
                <a:gd name="connsiteX2" fmla="*/ 607501 w 1337554"/>
                <a:gd name="connsiteY2" fmla="*/ 63881 h 160401"/>
                <a:gd name="connsiteX0" fmla="*/ 0 w 1337554"/>
                <a:gd name="connsiteY0" fmla="*/ 151675 h 160401"/>
                <a:gd name="connsiteX1" fmla="*/ 616497 w 1337554"/>
                <a:gd name="connsiteY1" fmla="*/ 1486 h 160401"/>
                <a:gd name="connsiteX2" fmla="*/ 1337554 w 1337554"/>
                <a:gd name="connsiteY2" fmla="*/ 160401 h 160401"/>
                <a:gd name="connsiteX0" fmla="*/ 607501 w 1337554"/>
                <a:gd name="connsiteY0" fmla="*/ 63881 h 160401"/>
                <a:gd name="connsiteX1" fmla="*/ 144077 w 1337554"/>
                <a:gd name="connsiteY1" fmla="*/ 133731 h 160401"/>
                <a:gd name="connsiteX2" fmla="*/ 607501 w 1337554"/>
                <a:gd name="connsiteY2" fmla="*/ 63881 h 160401"/>
                <a:gd name="connsiteX0" fmla="*/ 0 w 1337554"/>
                <a:gd name="connsiteY0" fmla="*/ 151675 h 160401"/>
                <a:gd name="connsiteX1" fmla="*/ 616497 w 1337554"/>
                <a:gd name="connsiteY1" fmla="*/ 1486 h 160401"/>
                <a:gd name="connsiteX2" fmla="*/ 1337554 w 1337554"/>
                <a:gd name="connsiteY2" fmla="*/ 160401 h 160401"/>
                <a:gd name="connsiteX0" fmla="*/ 607501 w 1337554"/>
                <a:gd name="connsiteY0" fmla="*/ 62395 h 158915"/>
                <a:gd name="connsiteX1" fmla="*/ 144077 w 1337554"/>
                <a:gd name="connsiteY1" fmla="*/ 132245 h 158915"/>
                <a:gd name="connsiteX2" fmla="*/ 607501 w 1337554"/>
                <a:gd name="connsiteY2" fmla="*/ 62395 h 158915"/>
                <a:gd name="connsiteX0" fmla="*/ 0 w 1337554"/>
                <a:gd name="connsiteY0" fmla="*/ 150189 h 158915"/>
                <a:gd name="connsiteX1" fmla="*/ 616497 w 1337554"/>
                <a:gd name="connsiteY1" fmla="*/ 0 h 158915"/>
                <a:gd name="connsiteX2" fmla="*/ 1337554 w 1337554"/>
                <a:gd name="connsiteY2" fmla="*/ 158915 h 158915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616497 w 1337554"/>
                <a:gd name="connsiteY1" fmla="*/ 6382 h 165297"/>
                <a:gd name="connsiteX2" fmla="*/ 959848 w 1337554"/>
                <a:gd name="connsiteY2" fmla="*/ 35386 h 165297"/>
                <a:gd name="connsiteX3" fmla="*/ 1337554 w 1337554"/>
                <a:gd name="connsiteY3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31220 w 1337554"/>
                <a:gd name="connsiteY1" fmla="*/ 2586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42691 w 1337554"/>
                <a:gd name="connsiteY1" fmla="*/ 4872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42691 w 1337554"/>
                <a:gd name="connsiteY1" fmla="*/ 43006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33514 w 1337554"/>
                <a:gd name="connsiteY1" fmla="*/ 3729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85637 h 182157"/>
                <a:gd name="connsiteX1" fmla="*/ 144077 w 1337554"/>
                <a:gd name="connsiteY1" fmla="*/ 155487 h 182157"/>
                <a:gd name="connsiteX2" fmla="*/ 607501 w 1337554"/>
                <a:gd name="connsiteY2" fmla="*/ 85637 h 182157"/>
                <a:gd name="connsiteX0" fmla="*/ 0 w 1337554"/>
                <a:gd name="connsiteY0" fmla="*/ 173431 h 182157"/>
                <a:gd name="connsiteX1" fmla="*/ 333514 w 1337554"/>
                <a:gd name="connsiteY1" fmla="*/ 54151 h 182157"/>
                <a:gd name="connsiteX2" fmla="*/ 630263 w 1337554"/>
                <a:gd name="connsiteY2" fmla="*/ 4192 h 182157"/>
                <a:gd name="connsiteX3" fmla="*/ 959848 w 1337554"/>
                <a:gd name="connsiteY3" fmla="*/ 52246 h 182157"/>
                <a:gd name="connsiteX4" fmla="*/ 1337554 w 1337554"/>
                <a:gd name="connsiteY4" fmla="*/ 182157 h 182157"/>
                <a:gd name="connsiteX0" fmla="*/ 607501 w 1337554"/>
                <a:gd name="connsiteY0" fmla="*/ 81445 h 177965"/>
                <a:gd name="connsiteX1" fmla="*/ 144077 w 1337554"/>
                <a:gd name="connsiteY1" fmla="*/ 151295 h 177965"/>
                <a:gd name="connsiteX2" fmla="*/ 607501 w 1337554"/>
                <a:gd name="connsiteY2" fmla="*/ 81445 h 177965"/>
                <a:gd name="connsiteX0" fmla="*/ 0 w 1337554"/>
                <a:gd name="connsiteY0" fmla="*/ 169239 h 177965"/>
                <a:gd name="connsiteX1" fmla="*/ 333514 w 1337554"/>
                <a:gd name="connsiteY1" fmla="*/ 49959 h 177965"/>
                <a:gd name="connsiteX2" fmla="*/ 630263 w 1337554"/>
                <a:gd name="connsiteY2" fmla="*/ 0 h 177965"/>
                <a:gd name="connsiteX3" fmla="*/ 959848 w 1337554"/>
                <a:gd name="connsiteY3" fmla="*/ 48054 h 177965"/>
                <a:gd name="connsiteX4" fmla="*/ 1337554 w 1337554"/>
                <a:gd name="connsiteY4" fmla="*/ 177965 h 177965"/>
                <a:gd name="connsiteX0" fmla="*/ 607501 w 1337554"/>
                <a:gd name="connsiteY0" fmla="*/ 83165 h 179685"/>
                <a:gd name="connsiteX1" fmla="*/ 144077 w 1337554"/>
                <a:gd name="connsiteY1" fmla="*/ 153015 h 179685"/>
                <a:gd name="connsiteX2" fmla="*/ 607501 w 1337554"/>
                <a:gd name="connsiteY2" fmla="*/ 83165 h 179685"/>
                <a:gd name="connsiteX0" fmla="*/ 0 w 1337554"/>
                <a:gd name="connsiteY0" fmla="*/ 170959 h 179685"/>
                <a:gd name="connsiteX1" fmla="*/ 333514 w 1337554"/>
                <a:gd name="connsiteY1" fmla="*/ 51679 h 179685"/>
                <a:gd name="connsiteX2" fmla="*/ 630263 w 1337554"/>
                <a:gd name="connsiteY2" fmla="*/ 1720 h 179685"/>
                <a:gd name="connsiteX3" fmla="*/ 959848 w 1337554"/>
                <a:gd name="connsiteY3" fmla="*/ 49774 h 179685"/>
                <a:gd name="connsiteX4" fmla="*/ 1337554 w 1337554"/>
                <a:gd name="connsiteY4" fmla="*/ 179685 h 179685"/>
                <a:gd name="connsiteX0" fmla="*/ 607501 w 1337554"/>
                <a:gd name="connsiteY0" fmla="*/ 83165 h 179685"/>
                <a:gd name="connsiteX1" fmla="*/ 144077 w 1337554"/>
                <a:gd name="connsiteY1" fmla="*/ 153015 h 179685"/>
                <a:gd name="connsiteX2" fmla="*/ 607501 w 1337554"/>
                <a:gd name="connsiteY2" fmla="*/ 83165 h 179685"/>
                <a:gd name="connsiteX0" fmla="*/ 0 w 1337554"/>
                <a:gd name="connsiteY0" fmla="*/ 170959 h 179685"/>
                <a:gd name="connsiteX1" fmla="*/ 333514 w 1337554"/>
                <a:gd name="connsiteY1" fmla="*/ 51679 h 179685"/>
                <a:gd name="connsiteX2" fmla="*/ 630263 w 1337554"/>
                <a:gd name="connsiteY2" fmla="*/ 1720 h 179685"/>
                <a:gd name="connsiteX3" fmla="*/ 959848 w 1337554"/>
                <a:gd name="connsiteY3" fmla="*/ 49774 h 179685"/>
                <a:gd name="connsiteX4" fmla="*/ 1337554 w 1337554"/>
                <a:gd name="connsiteY4" fmla="*/ 179685 h 179685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328925 w 1332965"/>
                <a:gd name="connsiteY1" fmla="*/ 5167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93557"/>
                <a:gd name="connsiteX1" fmla="*/ 139488 w 1332965"/>
                <a:gd name="connsiteY1" fmla="*/ 153015 h 193557"/>
                <a:gd name="connsiteX2" fmla="*/ 602912 w 1332965"/>
                <a:gd name="connsiteY2" fmla="*/ 83165 h 193557"/>
                <a:gd name="connsiteX0" fmla="*/ 0 w 1332965"/>
                <a:gd name="connsiteY0" fmla="*/ 186199 h 193557"/>
                <a:gd name="connsiteX1" fmla="*/ 365633 w 1332965"/>
                <a:gd name="connsiteY1" fmla="*/ 185029 h 193557"/>
                <a:gd name="connsiteX2" fmla="*/ 625674 w 1332965"/>
                <a:gd name="connsiteY2" fmla="*/ 1720 h 193557"/>
                <a:gd name="connsiteX3" fmla="*/ 955259 w 1332965"/>
                <a:gd name="connsiteY3" fmla="*/ 49774 h 193557"/>
                <a:gd name="connsiteX4" fmla="*/ 1332965 w 1332965"/>
                <a:gd name="connsiteY4" fmla="*/ 179685 h 193557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36121 h 160511"/>
                <a:gd name="connsiteX1" fmla="*/ 139488 w 1332965"/>
                <a:gd name="connsiteY1" fmla="*/ 105971 h 160511"/>
                <a:gd name="connsiteX2" fmla="*/ 602912 w 1332965"/>
                <a:gd name="connsiteY2" fmla="*/ 36121 h 160511"/>
                <a:gd name="connsiteX0" fmla="*/ 0 w 1332965"/>
                <a:gd name="connsiteY0" fmla="*/ 139155 h 160511"/>
                <a:gd name="connsiteX1" fmla="*/ 227977 w 1332965"/>
                <a:gd name="connsiteY1" fmla="*/ 27495 h 160511"/>
                <a:gd name="connsiteX2" fmla="*/ 609614 w 1332965"/>
                <a:gd name="connsiteY2" fmla="*/ 160416 h 160511"/>
                <a:gd name="connsiteX3" fmla="*/ 955259 w 1332965"/>
                <a:gd name="connsiteY3" fmla="*/ 2730 h 160511"/>
                <a:gd name="connsiteX4" fmla="*/ 1332965 w 1332965"/>
                <a:gd name="connsiteY4" fmla="*/ 132641 h 160511"/>
                <a:gd name="connsiteX0" fmla="*/ 602912 w 1332965"/>
                <a:gd name="connsiteY0" fmla="*/ 40144 h 143178"/>
                <a:gd name="connsiteX1" fmla="*/ 139488 w 1332965"/>
                <a:gd name="connsiteY1" fmla="*/ 109994 h 143178"/>
                <a:gd name="connsiteX2" fmla="*/ 602912 w 1332965"/>
                <a:gd name="connsiteY2" fmla="*/ 40144 h 143178"/>
                <a:gd name="connsiteX0" fmla="*/ 0 w 1332965"/>
                <a:gd name="connsiteY0" fmla="*/ 143178 h 143178"/>
                <a:gd name="connsiteX1" fmla="*/ 227977 w 1332965"/>
                <a:gd name="connsiteY1" fmla="*/ 31518 h 143178"/>
                <a:gd name="connsiteX2" fmla="*/ 955259 w 1332965"/>
                <a:gd name="connsiteY2" fmla="*/ 6753 h 143178"/>
                <a:gd name="connsiteX3" fmla="*/ 1332965 w 1332965"/>
                <a:gd name="connsiteY3" fmla="*/ 136664 h 143178"/>
                <a:gd name="connsiteX0" fmla="*/ 602912 w 1332965"/>
                <a:gd name="connsiteY0" fmla="*/ 33391 h 136425"/>
                <a:gd name="connsiteX1" fmla="*/ 139488 w 1332965"/>
                <a:gd name="connsiteY1" fmla="*/ 103241 h 136425"/>
                <a:gd name="connsiteX2" fmla="*/ 602912 w 1332965"/>
                <a:gd name="connsiteY2" fmla="*/ 33391 h 136425"/>
                <a:gd name="connsiteX0" fmla="*/ 0 w 1332965"/>
                <a:gd name="connsiteY0" fmla="*/ 136425 h 136425"/>
                <a:gd name="connsiteX1" fmla="*/ 955259 w 1332965"/>
                <a:gd name="connsiteY1" fmla="*/ 0 h 136425"/>
                <a:gd name="connsiteX2" fmla="*/ 1332965 w 1332965"/>
                <a:gd name="connsiteY2" fmla="*/ 129911 h 136425"/>
                <a:gd name="connsiteX0" fmla="*/ 602912 w 1332965"/>
                <a:gd name="connsiteY0" fmla="*/ 0 h 103034"/>
                <a:gd name="connsiteX1" fmla="*/ 139488 w 1332965"/>
                <a:gd name="connsiteY1" fmla="*/ 69850 h 103034"/>
                <a:gd name="connsiteX2" fmla="*/ 602912 w 1332965"/>
                <a:gd name="connsiteY2" fmla="*/ 0 h 103034"/>
                <a:gd name="connsiteX0" fmla="*/ 0 w 1332965"/>
                <a:gd name="connsiteY0" fmla="*/ 103034 h 103034"/>
                <a:gd name="connsiteX1" fmla="*/ 1332965 w 1332965"/>
                <a:gd name="connsiteY1" fmla="*/ 96520 h 103034"/>
                <a:gd name="connsiteX0" fmla="*/ 602912 w 1332965"/>
                <a:gd name="connsiteY0" fmla="*/ 0 h 103034"/>
                <a:gd name="connsiteX1" fmla="*/ 139488 w 1332965"/>
                <a:gd name="connsiteY1" fmla="*/ 69850 h 103034"/>
                <a:gd name="connsiteX2" fmla="*/ 602912 w 1332965"/>
                <a:gd name="connsiteY2" fmla="*/ 0 h 103034"/>
                <a:gd name="connsiteX0" fmla="*/ 0 w 1332965"/>
                <a:gd name="connsiteY0" fmla="*/ 103034 h 103034"/>
                <a:gd name="connsiteX1" fmla="*/ 193564 w 1332965"/>
                <a:gd name="connsiteY1" fmla="*/ 4708 h 103034"/>
                <a:gd name="connsiteX2" fmla="*/ 1332965 w 1332965"/>
                <a:gd name="connsiteY2" fmla="*/ 96520 h 103034"/>
                <a:gd name="connsiteX0" fmla="*/ 602912 w 1332965"/>
                <a:gd name="connsiteY0" fmla="*/ 85644 h 188678"/>
                <a:gd name="connsiteX1" fmla="*/ 139488 w 1332965"/>
                <a:gd name="connsiteY1" fmla="*/ 155494 h 188678"/>
                <a:gd name="connsiteX2" fmla="*/ 602912 w 1332965"/>
                <a:gd name="connsiteY2" fmla="*/ 85644 h 188678"/>
                <a:gd name="connsiteX0" fmla="*/ 0 w 1332965"/>
                <a:gd name="connsiteY0" fmla="*/ 188678 h 188678"/>
                <a:gd name="connsiteX1" fmla="*/ 193564 w 1332965"/>
                <a:gd name="connsiteY1" fmla="*/ 90352 h 188678"/>
                <a:gd name="connsiteX2" fmla="*/ 606531 w 1332965"/>
                <a:gd name="connsiteY2" fmla="*/ 817 h 188678"/>
                <a:gd name="connsiteX3" fmla="*/ 1332965 w 1332965"/>
                <a:gd name="connsiteY3" fmla="*/ 182164 h 188678"/>
                <a:gd name="connsiteX0" fmla="*/ 602912 w 1332965"/>
                <a:gd name="connsiteY0" fmla="*/ 85644 h 188678"/>
                <a:gd name="connsiteX1" fmla="*/ 139488 w 1332965"/>
                <a:gd name="connsiteY1" fmla="*/ 155494 h 188678"/>
                <a:gd name="connsiteX2" fmla="*/ 602912 w 1332965"/>
                <a:gd name="connsiteY2" fmla="*/ 85644 h 188678"/>
                <a:gd name="connsiteX0" fmla="*/ 0 w 1332965"/>
                <a:gd name="connsiteY0" fmla="*/ 188678 h 188678"/>
                <a:gd name="connsiteX1" fmla="*/ 193564 w 1332965"/>
                <a:gd name="connsiteY1" fmla="*/ 90352 h 188678"/>
                <a:gd name="connsiteX2" fmla="*/ 606531 w 1332965"/>
                <a:gd name="connsiteY2" fmla="*/ 817 h 188678"/>
                <a:gd name="connsiteX3" fmla="*/ 959847 w 1332965"/>
                <a:gd name="connsiteY3" fmla="*/ 42727 h 188678"/>
                <a:gd name="connsiteX4" fmla="*/ 1332965 w 1332965"/>
                <a:gd name="connsiteY4" fmla="*/ 182164 h 188678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5916 h 188950"/>
                <a:gd name="connsiteX1" fmla="*/ 139488 w 1332965"/>
                <a:gd name="connsiteY1" fmla="*/ 155766 h 188950"/>
                <a:gd name="connsiteX2" fmla="*/ 602912 w 1332965"/>
                <a:gd name="connsiteY2" fmla="*/ 85916 h 188950"/>
                <a:gd name="connsiteX0" fmla="*/ 0 w 1332965"/>
                <a:gd name="connsiteY0" fmla="*/ 188950 h 188950"/>
                <a:gd name="connsiteX1" fmla="*/ 193564 w 1332965"/>
                <a:gd name="connsiteY1" fmla="*/ 90624 h 188950"/>
                <a:gd name="connsiteX2" fmla="*/ 606531 w 1332965"/>
                <a:gd name="connsiteY2" fmla="*/ 1089 h 188950"/>
                <a:gd name="connsiteX3" fmla="*/ 959847 w 1332965"/>
                <a:gd name="connsiteY3" fmla="*/ 42999 h 188950"/>
                <a:gd name="connsiteX4" fmla="*/ 1332965 w 1332965"/>
                <a:gd name="connsiteY4" fmla="*/ 182436 h 188950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09624 w 1332965"/>
                <a:gd name="connsiteY1" fmla="*/ 9144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18801 w 1332965"/>
                <a:gd name="connsiteY1" fmla="*/ 7620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34861 w 1332965"/>
                <a:gd name="connsiteY1" fmla="*/ 7620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606531 w 1332965"/>
                <a:gd name="connsiteY2" fmla="*/ 0 h 178336"/>
                <a:gd name="connsiteX3" fmla="*/ 959847 w 1332965"/>
                <a:gd name="connsiteY3" fmla="*/ 32385 h 178336"/>
                <a:gd name="connsiteX4" fmla="*/ 1332965 w 1332965"/>
                <a:gd name="connsiteY4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606531 w 1332965"/>
                <a:gd name="connsiteY2" fmla="*/ 0 h 178336"/>
                <a:gd name="connsiteX3" fmla="*/ 959847 w 1332965"/>
                <a:gd name="connsiteY3" fmla="*/ 32385 h 178336"/>
                <a:gd name="connsiteX4" fmla="*/ 1332965 w 1332965"/>
                <a:gd name="connsiteY4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959847 w 1332965"/>
                <a:gd name="connsiteY4" fmla="*/ 32385 h 178336"/>
                <a:gd name="connsiteX5" fmla="*/ 1332965 w 1332965"/>
                <a:gd name="connsiteY5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783189 w 1332965"/>
                <a:gd name="connsiteY4" fmla="*/ 5714 h 178336"/>
                <a:gd name="connsiteX5" fmla="*/ 959847 w 1332965"/>
                <a:gd name="connsiteY5" fmla="*/ 32385 h 178336"/>
                <a:gd name="connsiteX6" fmla="*/ 1332965 w 1332965"/>
                <a:gd name="connsiteY6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783189 w 1332965"/>
                <a:gd name="connsiteY4" fmla="*/ 5714 h 178336"/>
                <a:gd name="connsiteX5" fmla="*/ 964436 w 1332965"/>
                <a:gd name="connsiteY5" fmla="*/ 38100 h 178336"/>
                <a:gd name="connsiteX6" fmla="*/ 1332965 w 1332965"/>
                <a:gd name="connsiteY6" fmla="*/ 171822 h 178336"/>
                <a:gd name="connsiteX0" fmla="*/ 529496 w 1259549"/>
                <a:gd name="connsiteY0" fmla="*/ 75302 h 171822"/>
                <a:gd name="connsiteX1" fmla="*/ 66072 w 1259549"/>
                <a:gd name="connsiteY1" fmla="*/ 145152 h 171822"/>
                <a:gd name="connsiteX2" fmla="*/ 529496 w 1259549"/>
                <a:gd name="connsiteY2" fmla="*/ 75302 h 171822"/>
                <a:gd name="connsiteX0" fmla="*/ 0 w 1259549"/>
                <a:gd name="connsiteY0" fmla="*/ 138331 h 171822"/>
                <a:gd name="connsiteX1" fmla="*/ 161445 w 1259549"/>
                <a:gd name="connsiteY1" fmla="*/ 66675 h 171822"/>
                <a:gd name="connsiteX2" fmla="*/ 333515 w 1259549"/>
                <a:gd name="connsiteY2" fmla="*/ 15239 h 171822"/>
                <a:gd name="connsiteX3" fmla="*/ 533115 w 1259549"/>
                <a:gd name="connsiteY3" fmla="*/ 0 h 171822"/>
                <a:gd name="connsiteX4" fmla="*/ 709773 w 1259549"/>
                <a:gd name="connsiteY4" fmla="*/ 5714 h 171822"/>
                <a:gd name="connsiteX5" fmla="*/ 891020 w 1259549"/>
                <a:gd name="connsiteY5" fmla="*/ 38100 h 171822"/>
                <a:gd name="connsiteX6" fmla="*/ 1259549 w 1259549"/>
                <a:gd name="connsiteY6" fmla="*/ 171822 h 171822"/>
                <a:gd name="connsiteX0" fmla="*/ 529496 w 1259549"/>
                <a:gd name="connsiteY0" fmla="*/ 75302 h 171822"/>
                <a:gd name="connsiteX1" fmla="*/ 66072 w 1259549"/>
                <a:gd name="connsiteY1" fmla="*/ 145152 h 171822"/>
                <a:gd name="connsiteX2" fmla="*/ 529496 w 1259549"/>
                <a:gd name="connsiteY2" fmla="*/ 75302 h 171822"/>
                <a:gd name="connsiteX0" fmla="*/ 0 w 1259549"/>
                <a:gd name="connsiteY0" fmla="*/ 138331 h 171822"/>
                <a:gd name="connsiteX1" fmla="*/ 161445 w 1259549"/>
                <a:gd name="connsiteY1" fmla="*/ 66675 h 171822"/>
                <a:gd name="connsiteX2" fmla="*/ 333515 w 1259549"/>
                <a:gd name="connsiteY2" fmla="*/ 15239 h 171822"/>
                <a:gd name="connsiteX3" fmla="*/ 533115 w 1259549"/>
                <a:gd name="connsiteY3" fmla="*/ 0 h 171822"/>
                <a:gd name="connsiteX4" fmla="*/ 709773 w 1259549"/>
                <a:gd name="connsiteY4" fmla="*/ 5714 h 171822"/>
                <a:gd name="connsiteX5" fmla="*/ 891020 w 1259549"/>
                <a:gd name="connsiteY5" fmla="*/ 38100 h 171822"/>
                <a:gd name="connsiteX6" fmla="*/ 1259549 w 1259549"/>
                <a:gd name="connsiteY6" fmla="*/ 171822 h 171822"/>
                <a:gd name="connsiteX0" fmla="*/ 529496 w 1163190"/>
                <a:gd name="connsiteY0" fmla="*/ 75302 h 145152"/>
                <a:gd name="connsiteX1" fmla="*/ 66072 w 1163190"/>
                <a:gd name="connsiteY1" fmla="*/ 145152 h 145152"/>
                <a:gd name="connsiteX2" fmla="*/ 529496 w 1163190"/>
                <a:gd name="connsiteY2" fmla="*/ 75302 h 145152"/>
                <a:gd name="connsiteX0" fmla="*/ 0 w 1163190"/>
                <a:gd name="connsiteY0" fmla="*/ 138331 h 145152"/>
                <a:gd name="connsiteX1" fmla="*/ 161445 w 1163190"/>
                <a:gd name="connsiteY1" fmla="*/ 66675 h 145152"/>
                <a:gd name="connsiteX2" fmla="*/ 333515 w 1163190"/>
                <a:gd name="connsiteY2" fmla="*/ 15239 h 145152"/>
                <a:gd name="connsiteX3" fmla="*/ 533115 w 1163190"/>
                <a:gd name="connsiteY3" fmla="*/ 0 h 145152"/>
                <a:gd name="connsiteX4" fmla="*/ 709773 w 1163190"/>
                <a:gd name="connsiteY4" fmla="*/ 5714 h 145152"/>
                <a:gd name="connsiteX5" fmla="*/ 891020 w 1163190"/>
                <a:gd name="connsiteY5" fmla="*/ 38100 h 145152"/>
                <a:gd name="connsiteX6" fmla="*/ 1163190 w 1163190"/>
                <a:gd name="connsiteY6" fmla="*/ 141342 h 145152"/>
                <a:gd name="connsiteX0" fmla="*/ 463424 w 1097118"/>
                <a:gd name="connsiteY0" fmla="*/ 75302 h 145152"/>
                <a:gd name="connsiteX1" fmla="*/ 0 w 1097118"/>
                <a:gd name="connsiteY1" fmla="*/ 145152 h 145152"/>
                <a:gd name="connsiteX2" fmla="*/ 463424 w 1097118"/>
                <a:gd name="connsiteY2" fmla="*/ 75302 h 145152"/>
                <a:gd name="connsiteX0" fmla="*/ 95373 w 1097118"/>
                <a:gd name="connsiteY0" fmla="*/ 66675 h 145152"/>
                <a:gd name="connsiteX1" fmla="*/ 267443 w 1097118"/>
                <a:gd name="connsiteY1" fmla="*/ 15239 h 145152"/>
                <a:gd name="connsiteX2" fmla="*/ 467043 w 1097118"/>
                <a:gd name="connsiteY2" fmla="*/ 0 h 145152"/>
                <a:gd name="connsiteX3" fmla="*/ 643701 w 1097118"/>
                <a:gd name="connsiteY3" fmla="*/ 5714 h 145152"/>
                <a:gd name="connsiteX4" fmla="*/ 824948 w 1097118"/>
                <a:gd name="connsiteY4" fmla="*/ 38100 h 145152"/>
                <a:gd name="connsiteX5" fmla="*/ 1097118 w 1097118"/>
                <a:gd name="connsiteY5" fmla="*/ 141342 h 145152"/>
                <a:gd name="connsiteX0" fmla="*/ 463424 w 1097118"/>
                <a:gd name="connsiteY0" fmla="*/ 75302 h 145152"/>
                <a:gd name="connsiteX1" fmla="*/ 0 w 1097118"/>
                <a:gd name="connsiteY1" fmla="*/ 145152 h 145152"/>
                <a:gd name="connsiteX2" fmla="*/ 463424 w 1097118"/>
                <a:gd name="connsiteY2" fmla="*/ 75302 h 145152"/>
                <a:gd name="connsiteX0" fmla="*/ 267443 w 1097118"/>
                <a:gd name="connsiteY0" fmla="*/ 15239 h 145152"/>
                <a:gd name="connsiteX1" fmla="*/ 467043 w 1097118"/>
                <a:gd name="connsiteY1" fmla="*/ 0 h 145152"/>
                <a:gd name="connsiteX2" fmla="*/ 643701 w 1097118"/>
                <a:gd name="connsiteY2" fmla="*/ 5714 h 145152"/>
                <a:gd name="connsiteX3" fmla="*/ 824948 w 1097118"/>
                <a:gd name="connsiteY3" fmla="*/ 38100 h 145152"/>
                <a:gd name="connsiteX4" fmla="*/ 1097118 w 1097118"/>
                <a:gd name="connsiteY4" fmla="*/ 141342 h 145152"/>
                <a:gd name="connsiteX0" fmla="*/ 195981 w 829675"/>
                <a:gd name="connsiteY0" fmla="*/ 75302 h 141342"/>
                <a:gd name="connsiteX1" fmla="*/ 26222 w 829675"/>
                <a:gd name="connsiteY1" fmla="*/ 51807 h 141342"/>
                <a:gd name="connsiteX2" fmla="*/ 195981 w 829675"/>
                <a:gd name="connsiteY2" fmla="*/ 75302 h 141342"/>
                <a:gd name="connsiteX0" fmla="*/ 0 w 829675"/>
                <a:gd name="connsiteY0" fmla="*/ 15239 h 141342"/>
                <a:gd name="connsiteX1" fmla="*/ 199600 w 829675"/>
                <a:gd name="connsiteY1" fmla="*/ 0 h 141342"/>
                <a:gd name="connsiteX2" fmla="*/ 376258 w 829675"/>
                <a:gd name="connsiteY2" fmla="*/ 5714 h 141342"/>
                <a:gd name="connsiteX3" fmla="*/ 557505 w 829675"/>
                <a:gd name="connsiteY3" fmla="*/ 38100 h 141342"/>
                <a:gd name="connsiteX4" fmla="*/ 829675 w 829675"/>
                <a:gd name="connsiteY4" fmla="*/ 141342 h 141342"/>
                <a:gd name="connsiteX0" fmla="*/ 407053 w 829675"/>
                <a:gd name="connsiteY0" fmla="*/ 82922 h 141342"/>
                <a:gd name="connsiteX1" fmla="*/ 26222 w 829675"/>
                <a:gd name="connsiteY1" fmla="*/ 51807 h 141342"/>
                <a:gd name="connsiteX2" fmla="*/ 407053 w 829675"/>
                <a:gd name="connsiteY2" fmla="*/ 82922 h 141342"/>
                <a:gd name="connsiteX0" fmla="*/ 0 w 829675"/>
                <a:gd name="connsiteY0" fmla="*/ 15239 h 141342"/>
                <a:gd name="connsiteX1" fmla="*/ 199600 w 829675"/>
                <a:gd name="connsiteY1" fmla="*/ 0 h 141342"/>
                <a:gd name="connsiteX2" fmla="*/ 376258 w 829675"/>
                <a:gd name="connsiteY2" fmla="*/ 5714 h 141342"/>
                <a:gd name="connsiteX3" fmla="*/ 557505 w 829675"/>
                <a:gd name="connsiteY3" fmla="*/ 38100 h 141342"/>
                <a:gd name="connsiteX4" fmla="*/ 829675 w 829675"/>
                <a:gd name="connsiteY4" fmla="*/ 141342 h 141342"/>
                <a:gd name="connsiteX0" fmla="*/ 429995 w 829675"/>
                <a:gd name="connsiteY0" fmla="*/ 0 h 203200"/>
                <a:gd name="connsiteX1" fmla="*/ 26222 w 829675"/>
                <a:gd name="connsiteY1" fmla="*/ 113665 h 203200"/>
                <a:gd name="connsiteX2" fmla="*/ 429995 w 829675"/>
                <a:gd name="connsiteY2" fmla="*/ 0 h 203200"/>
                <a:gd name="connsiteX0" fmla="*/ 0 w 829675"/>
                <a:gd name="connsiteY0" fmla="*/ 77097 h 203200"/>
                <a:gd name="connsiteX1" fmla="*/ 199600 w 829675"/>
                <a:gd name="connsiteY1" fmla="*/ 61858 h 203200"/>
                <a:gd name="connsiteX2" fmla="*/ 376258 w 829675"/>
                <a:gd name="connsiteY2" fmla="*/ 67572 h 203200"/>
                <a:gd name="connsiteX3" fmla="*/ 557505 w 829675"/>
                <a:gd name="connsiteY3" fmla="*/ 99958 h 203200"/>
                <a:gd name="connsiteX4" fmla="*/ 829675 w 829675"/>
                <a:gd name="connsiteY4" fmla="*/ 203200 h 203200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497854 w 1127929"/>
                <a:gd name="connsiteY1" fmla="*/ 61858 h 359037"/>
                <a:gd name="connsiteX2" fmla="*/ 674512 w 1127929"/>
                <a:gd name="connsiteY2" fmla="*/ 67572 h 359037"/>
                <a:gd name="connsiteX3" fmla="*/ 855759 w 1127929"/>
                <a:gd name="connsiteY3" fmla="*/ 99958 h 359037"/>
                <a:gd name="connsiteX4" fmla="*/ 1127929 w 1127929"/>
                <a:gd name="connsiteY4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674512 w 1127929"/>
                <a:gd name="connsiteY1" fmla="*/ 67572 h 359037"/>
                <a:gd name="connsiteX2" fmla="*/ 855759 w 1127929"/>
                <a:gd name="connsiteY2" fmla="*/ 99958 h 359037"/>
                <a:gd name="connsiteX3" fmla="*/ 1127929 w 1127929"/>
                <a:gd name="connsiteY3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855759 w 1127929"/>
                <a:gd name="connsiteY1" fmla="*/ 99958 h 359037"/>
                <a:gd name="connsiteX2" fmla="*/ 1127929 w 1127929"/>
                <a:gd name="connsiteY2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664010 w 1063690"/>
                <a:gd name="connsiteY0" fmla="*/ 0 h 370467"/>
                <a:gd name="connsiteX1" fmla="*/ 260237 w 1063690"/>
                <a:gd name="connsiteY1" fmla="*/ 113665 h 370467"/>
                <a:gd name="connsiteX2" fmla="*/ 664010 w 1063690"/>
                <a:gd name="connsiteY2" fmla="*/ 0 h 370467"/>
                <a:gd name="connsiteX0" fmla="*/ 0 w 1063690"/>
                <a:gd name="connsiteY0" fmla="*/ 370467 h 370467"/>
                <a:gd name="connsiteX1" fmla="*/ 1063690 w 1063690"/>
                <a:gd name="connsiteY1" fmla="*/ 203200 h 370467"/>
                <a:gd name="connsiteX0" fmla="*/ 664010 w 1063690"/>
                <a:gd name="connsiteY0" fmla="*/ 0 h 370467"/>
                <a:gd name="connsiteX1" fmla="*/ 260237 w 1063690"/>
                <a:gd name="connsiteY1" fmla="*/ 113665 h 370467"/>
                <a:gd name="connsiteX2" fmla="*/ 664010 w 1063690"/>
                <a:gd name="connsiteY2" fmla="*/ 0 h 370467"/>
                <a:gd name="connsiteX0" fmla="*/ 0 w 1063690"/>
                <a:gd name="connsiteY0" fmla="*/ 370467 h 370467"/>
                <a:gd name="connsiteX1" fmla="*/ 1063690 w 1063690"/>
                <a:gd name="connsiteY1" fmla="*/ 203200 h 370467"/>
                <a:gd name="connsiteX0" fmla="*/ 664010 w 1160049"/>
                <a:gd name="connsiteY0" fmla="*/ 0 h 370467"/>
                <a:gd name="connsiteX1" fmla="*/ 260237 w 1160049"/>
                <a:gd name="connsiteY1" fmla="*/ 113665 h 370467"/>
                <a:gd name="connsiteX2" fmla="*/ 664010 w 1160049"/>
                <a:gd name="connsiteY2" fmla="*/ 0 h 370467"/>
                <a:gd name="connsiteX0" fmla="*/ 0 w 1160049"/>
                <a:gd name="connsiteY0" fmla="*/ 370467 h 370467"/>
                <a:gd name="connsiteX1" fmla="*/ 1160049 w 1160049"/>
                <a:gd name="connsiteY1" fmla="*/ 218440 h 370467"/>
                <a:gd name="connsiteX0" fmla="*/ 664010 w 1160049"/>
                <a:gd name="connsiteY0" fmla="*/ 0 h 370467"/>
                <a:gd name="connsiteX1" fmla="*/ 260237 w 1160049"/>
                <a:gd name="connsiteY1" fmla="*/ 113665 h 370467"/>
                <a:gd name="connsiteX2" fmla="*/ 664010 w 1160049"/>
                <a:gd name="connsiteY2" fmla="*/ 0 h 370467"/>
                <a:gd name="connsiteX0" fmla="*/ 0 w 1160049"/>
                <a:gd name="connsiteY0" fmla="*/ 370467 h 370467"/>
                <a:gd name="connsiteX1" fmla="*/ 1160049 w 1160049"/>
                <a:gd name="connsiteY1" fmla="*/ 218440 h 370467"/>
                <a:gd name="connsiteX0" fmla="*/ 682364 w 1178403"/>
                <a:gd name="connsiteY0" fmla="*/ 0 h 332367"/>
                <a:gd name="connsiteX1" fmla="*/ 278591 w 1178403"/>
                <a:gd name="connsiteY1" fmla="*/ 113665 h 332367"/>
                <a:gd name="connsiteX2" fmla="*/ 682364 w 1178403"/>
                <a:gd name="connsiteY2" fmla="*/ 0 h 332367"/>
                <a:gd name="connsiteX0" fmla="*/ 0 w 1178403"/>
                <a:gd name="connsiteY0" fmla="*/ 332367 h 332367"/>
                <a:gd name="connsiteX1" fmla="*/ 1178403 w 1178403"/>
                <a:gd name="connsiteY1" fmla="*/ 218440 h 332367"/>
                <a:gd name="connsiteX0" fmla="*/ 682364 w 1178403"/>
                <a:gd name="connsiteY0" fmla="*/ 0 h 332367"/>
                <a:gd name="connsiteX1" fmla="*/ 278591 w 1178403"/>
                <a:gd name="connsiteY1" fmla="*/ 113665 h 332367"/>
                <a:gd name="connsiteX2" fmla="*/ 682364 w 1178403"/>
                <a:gd name="connsiteY2" fmla="*/ 0 h 332367"/>
                <a:gd name="connsiteX0" fmla="*/ 0 w 1178403"/>
                <a:gd name="connsiteY0" fmla="*/ 332367 h 332367"/>
                <a:gd name="connsiteX1" fmla="*/ 1178403 w 1178403"/>
                <a:gd name="connsiteY1" fmla="*/ 218440 h 3323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78403" h="332367" stroke="0" extrusionOk="0">
                  <a:moveTo>
                    <a:pt x="682364" y="0"/>
                  </a:moveTo>
                  <a:lnTo>
                    <a:pt x="278591" y="113665"/>
                  </a:lnTo>
                  <a:lnTo>
                    <a:pt x="682364" y="0"/>
                  </a:lnTo>
                  <a:close/>
                </a:path>
                <a:path w="1178403" h="332367" fill="none">
                  <a:moveTo>
                    <a:pt x="0" y="332367"/>
                  </a:moveTo>
                  <a:cubicBezTo>
                    <a:pt x="229143" y="63251"/>
                    <a:pt x="784074" y="-76324"/>
                    <a:pt x="1178403" y="218440"/>
                  </a:cubicBezTo>
                </a:path>
              </a:pathLst>
            </a:custGeom>
            <a:noFill/>
            <a:ln w="1270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  <a:tailEnd type="triangle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2" name="Arc 5">
              <a:extLst>
                <a:ext uri="{FF2B5EF4-FFF2-40B4-BE49-F238E27FC236}">
                  <a16:creationId xmlns:a16="http://schemas.microsoft.com/office/drawing/2014/main" id="{478D30E4-8E67-2B2A-E470-10C64482A562}"/>
                </a:ext>
              </a:extLst>
            </p:cNvPr>
            <p:cNvSpPr/>
            <p:nvPr/>
          </p:nvSpPr>
          <p:spPr>
            <a:xfrm>
              <a:off x="6309053" y="2396385"/>
              <a:ext cx="429387" cy="291226"/>
            </a:xfrm>
            <a:custGeom>
              <a:avLst/>
              <a:gdLst>
                <a:gd name="connsiteX0" fmla="*/ 332232 w 664464"/>
                <a:gd name="connsiteY0" fmla="*/ 0 h 550702"/>
                <a:gd name="connsiteX1" fmla="*/ 664464 w 664464"/>
                <a:gd name="connsiteY1" fmla="*/ 275351 h 550702"/>
                <a:gd name="connsiteX2" fmla="*/ 332232 w 664464"/>
                <a:gd name="connsiteY2" fmla="*/ 275351 h 550702"/>
                <a:gd name="connsiteX3" fmla="*/ 332232 w 664464"/>
                <a:gd name="connsiteY3" fmla="*/ 0 h 550702"/>
                <a:gd name="connsiteX0" fmla="*/ 332232 w 664464"/>
                <a:gd name="connsiteY0" fmla="*/ 0 h 550702"/>
                <a:gd name="connsiteX1" fmla="*/ 664464 w 664464"/>
                <a:gd name="connsiteY1" fmla="*/ 275351 h 550702"/>
                <a:gd name="connsiteX0" fmla="*/ 393700 w 725932"/>
                <a:gd name="connsiteY0" fmla="*/ 45720 h 321071"/>
                <a:gd name="connsiteX1" fmla="*/ 725932 w 725932"/>
                <a:gd name="connsiteY1" fmla="*/ 321071 h 321071"/>
                <a:gd name="connsiteX2" fmla="*/ 393700 w 725932"/>
                <a:gd name="connsiteY2" fmla="*/ 321071 h 321071"/>
                <a:gd name="connsiteX3" fmla="*/ 393700 w 725932"/>
                <a:gd name="connsiteY3" fmla="*/ 45720 h 321071"/>
                <a:gd name="connsiteX0" fmla="*/ 0 w 725932"/>
                <a:gd name="connsiteY0" fmla="*/ 0 h 321071"/>
                <a:gd name="connsiteX1" fmla="*/ 725932 w 725932"/>
                <a:gd name="connsiteY1" fmla="*/ 321071 h 321071"/>
                <a:gd name="connsiteX0" fmla="*/ 393700 w 725932"/>
                <a:gd name="connsiteY0" fmla="*/ 45720 h 321071"/>
                <a:gd name="connsiteX1" fmla="*/ 725932 w 725932"/>
                <a:gd name="connsiteY1" fmla="*/ 321071 h 321071"/>
                <a:gd name="connsiteX2" fmla="*/ 393700 w 725932"/>
                <a:gd name="connsiteY2" fmla="*/ 321071 h 321071"/>
                <a:gd name="connsiteX3" fmla="*/ 393700 w 725932"/>
                <a:gd name="connsiteY3" fmla="*/ 45720 h 321071"/>
                <a:gd name="connsiteX0" fmla="*/ 0 w 725932"/>
                <a:gd name="connsiteY0" fmla="*/ 0 h 321071"/>
                <a:gd name="connsiteX1" fmla="*/ 223012 w 725932"/>
                <a:gd name="connsiteY1" fmla="*/ 315991 h 321071"/>
                <a:gd name="connsiteX0" fmla="*/ 393700 w 725932"/>
                <a:gd name="connsiteY0" fmla="*/ 45720 h 321071"/>
                <a:gd name="connsiteX1" fmla="*/ 725932 w 725932"/>
                <a:gd name="connsiteY1" fmla="*/ 321071 h 321071"/>
                <a:gd name="connsiteX2" fmla="*/ 393700 w 725932"/>
                <a:gd name="connsiteY2" fmla="*/ 321071 h 321071"/>
                <a:gd name="connsiteX3" fmla="*/ 393700 w 725932"/>
                <a:gd name="connsiteY3" fmla="*/ 45720 h 321071"/>
                <a:gd name="connsiteX0" fmla="*/ 0 w 725932"/>
                <a:gd name="connsiteY0" fmla="*/ 0 h 321071"/>
                <a:gd name="connsiteX1" fmla="*/ 223012 w 725932"/>
                <a:gd name="connsiteY1" fmla="*/ 315991 h 321071"/>
                <a:gd name="connsiteX0" fmla="*/ 393700 w 725932"/>
                <a:gd name="connsiteY0" fmla="*/ 45720 h 321071"/>
                <a:gd name="connsiteX1" fmla="*/ 725932 w 725932"/>
                <a:gd name="connsiteY1" fmla="*/ 321071 h 321071"/>
                <a:gd name="connsiteX2" fmla="*/ 127000 w 725932"/>
                <a:gd name="connsiteY2" fmla="*/ 166131 h 321071"/>
                <a:gd name="connsiteX3" fmla="*/ 393700 w 725932"/>
                <a:gd name="connsiteY3" fmla="*/ 45720 h 321071"/>
                <a:gd name="connsiteX0" fmla="*/ 0 w 725932"/>
                <a:gd name="connsiteY0" fmla="*/ 0 h 321071"/>
                <a:gd name="connsiteX1" fmla="*/ 223012 w 725932"/>
                <a:gd name="connsiteY1" fmla="*/ 315991 h 321071"/>
                <a:gd name="connsiteX0" fmla="*/ 0 w 738632"/>
                <a:gd name="connsiteY0" fmla="*/ 12700 h 321071"/>
                <a:gd name="connsiteX1" fmla="*/ 738632 w 738632"/>
                <a:gd name="connsiteY1" fmla="*/ 321071 h 321071"/>
                <a:gd name="connsiteX2" fmla="*/ 139700 w 738632"/>
                <a:gd name="connsiteY2" fmla="*/ 166131 h 321071"/>
                <a:gd name="connsiteX3" fmla="*/ 0 w 738632"/>
                <a:gd name="connsiteY3" fmla="*/ 12700 h 321071"/>
                <a:gd name="connsiteX0" fmla="*/ 12700 w 738632"/>
                <a:gd name="connsiteY0" fmla="*/ 0 h 321071"/>
                <a:gd name="connsiteX1" fmla="*/ 235712 w 738632"/>
                <a:gd name="connsiteY1" fmla="*/ 315991 h 321071"/>
                <a:gd name="connsiteX0" fmla="*/ 0 w 250952"/>
                <a:gd name="connsiteY0" fmla="*/ 12700 h 346471"/>
                <a:gd name="connsiteX1" fmla="*/ 250952 w 250952"/>
                <a:gd name="connsiteY1" fmla="*/ 346471 h 346471"/>
                <a:gd name="connsiteX2" fmla="*/ 139700 w 250952"/>
                <a:gd name="connsiteY2" fmla="*/ 166131 h 346471"/>
                <a:gd name="connsiteX3" fmla="*/ 0 w 250952"/>
                <a:gd name="connsiteY3" fmla="*/ 12700 h 346471"/>
                <a:gd name="connsiteX0" fmla="*/ 12700 w 250952"/>
                <a:gd name="connsiteY0" fmla="*/ 0 h 346471"/>
                <a:gd name="connsiteX1" fmla="*/ 235712 w 250952"/>
                <a:gd name="connsiteY1" fmla="*/ 315991 h 346471"/>
                <a:gd name="connsiteX0" fmla="*/ 208280 w 459232"/>
                <a:gd name="connsiteY0" fmla="*/ 12700 h 346471"/>
                <a:gd name="connsiteX1" fmla="*/ 459232 w 459232"/>
                <a:gd name="connsiteY1" fmla="*/ 346471 h 346471"/>
                <a:gd name="connsiteX2" fmla="*/ 0 w 459232"/>
                <a:gd name="connsiteY2" fmla="*/ 252491 h 346471"/>
                <a:gd name="connsiteX3" fmla="*/ 208280 w 459232"/>
                <a:gd name="connsiteY3" fmla="*/ 12700 h 346471"/>
                <a:gd name="connsiteX0" fmla="*/ 220980 w 459232"/>
                <a:gd name="connsiteY0" fmla="*/ 0 h 346471"/>
                <a:gd name="connsiteX1" fmla="*/ 443992 w 459232"/>
                <a:gd name="connsiteY1" fmla="*/ 315991 h 346471"/>
                <a:gd name="connsiteX0" fmla="*/ 208280 w 443992"/>
                <a:gd name="connsiteY0" fmla="*/ 12700 h 412511"/>
                <a:gd name="connsiteX1" fmla="*/ 179832 w 443992"/>
                <a:gd name="connsiteY1" fmla="*/ 412511 h 412511"/>
                <a:gd name="connsiteX2" fmla="*/ 0 w 443992"/>
                <a:gd name="connsiteY2" fmla="*/ 252491 h 412511"/>
                <a:gd name="connsiteX3" fmla="*/ 208280 w 443992"/>
                <a:gd name="connsiteY3" fmla="*/ 12700 h 412511"/>
                <a:gd name="connsiteX0" fmla="*/ 220980 w 443992"/>
                <a:gd name="connsiteY0" fmla="*/ 0 h 412511"/>
                <a:gd name="connsiteX1" fmla="*/ 443992 w 443992"/>
                <a:gd name="connsiteY1" fmla="*/ 315991 h 412511"/>
                <a:gd name="connsiteX0" fmla="*/ 330200 w 565912"/>
                <a:gd name="connsiteY0" fmla="*/ 0 h 399811"/>
                <a:gd name="connsiteX1" fmla="*/ 301752 w 565912"/>
                <a:gd name="connsiteY1" fmla="*/ 399811 h 399811"/>
                <a:gd name="connsiteX2" fmla="*/ 121920 w 565912"/>
                <a:gd name="connsiteY2" fmla="*/ 239791 h 399811"/>
                <a:gd name="connsiteX3" fmla="*/ 330200 w 565912"/>
                <a:gd name="connsiteY3" fmla="*/ 0 h 399811"/>
                <a:gd name="connsiteX0" fmla="*/ 0 w 565912"/>
                <a:gd name="connsiteY0" fmla="*/ 45720 h 399811"/>
                <a:gd name="connsiteX1" fmla="*/ 565912 w 565912"/>
                <a:gd name="connsiteY1" fmla="*/ 303291 h 399811"/>
                <a:gd name="connsiteX0" fmla="*/ 5080 w 565912"/>
                <a:gd name="connsiteY0" fmla="*/ 76200 h 354091"/>
                <a:gd name="connsiteX1" fmla="*/ 301752 w 565912"/>
                <a:gd name="connsiteY1" fmla="*/ 354091 h 354091"/>
                <a:gd name="connsiteX2" fmla="*/ 121920 w 565912"/>
                <a:gd name="connsiteY2" fmla="*/ 194071 h 354091"/>
                <a:gd name="connsiteX3" fmla="*/ 5080 w 565912"/>
                <a:gd name="connsiteY3" fmla="*/ 76200 h 354091"/>
                <a:gd name="connsiteX0" fmla="*/ 0 w 565912"/>
                <a:gd name="connsiteY0" fmla="*/ 0 h 354091"/>
                <a:gd name="connsiteX1" fmla="*/ 565912 w 565912"/>
                <a:gd name="connsiteY1" fmla="*/ 257571 h 354091"/>
                <a:gd name="connsiteX0" fmla="*/ 0 w 560832"/>
                <a:gd name="connsiteY0" fmla="*/ 152400 h 430291"/>
                <a:gd name="connsiteX1" fmla="*/ 296672 w 560832"/>
                <a:gd name="connsiteY1" fmla="*/ 430291 h 430291"/>
                <a:gd name="connsiteX2" fmla="*/ 116840 w 560832"/>
                <a:gd name="connsiteY2" fmla="*/ 270271 h 430291"/>
                <a:gd name="connsiteX3" fmla="*/ 0 w 560832"/>
                <a:gd name="connsiteY3" fmla="*/ 152400 h 430291"/>
                <a:gd name="connsiteX0" fmla="*/ 307340 w 560832"/>
                <a:gd name="connsiteY0" fmla="*/ 0 h 430291"/>
                <a:gd name="connsiteX1" fmla="*/ 560832 w 560832"/>
                <a:gd name="connsiteY1" fmla="*/ 333771 h 430291"/>
                <a:gd name="connsiteX0" fmla="*/ 0 w 560832"/>
                <a:gd name="connsiteY0" fmla="*/ 152400 h 430291"/>
                <a:gd name="connsiteX1" fmla="*/ 296672 w 560832"/>
                <a:gd name="connsiteY1" fmla="*/ 430291 h 430291"/>
                <a:gd name="connsiteX2" fmla="*/ 116840 w 560832"/>
                <a:gd name="connsiteY2" fmla="*/ 270271 h 430291"/>
                <a:gd name="connsiteX3" fmla="*/ 0 w 560832"/>
                <a:gd name="connsiteY3" fmla="*/ 152400 h 430291"/>
                <a:gd name="connsiteX0" fmla="*/ 307340 w 560832"/>
                <a:gd name="connsiteY0" fmla="*/ 0 h 430291"/>
                <a:gd name="connsiteX1" fmla="*/ 560832 w 560832"/>
                <a:gd name="connsiteY1" fmla="*/ 333771 h 430291"/>
                <a:gd name="connsiteX0" fmla="*/ 0 w 560832"/>
                <a:gd name="connsiteY0" fmla="*/ 152400 h 430291"/>
                <a:gd name="connsiteX1" fmla="*/ 296672 w 560832"/>
                <a:gd name="connsiteY1" fmla="*/ 430291 h 430291"/>
                <a:gd name="connsiteX2" fmla="*/ 116840 w 560832"/>
                <a:gd name="connsiteY2" fmla="*/ 270271 h 430291"/>
                <a:gd name="connsiteX3" fmla="*/ 0 w 560832"/>
                <a:gd name="connsiteY3" fmla="*/ 152400 h 430291"/>
                <a:gd name="connsiteX0" fmla="*/ 307340 w 560832"/>
                <a:gd name="connsiteY0" fmla="*/ 0 h 430291"/>
                <a:gd name="connsiteX1" fmla="*/ 560832 w 560832"/>
                <a:gd name="connsiteY1" fmla="*/ 333771 h 430291"/>
                <a:gd name="connsiteX0" fmla="*/ 0 w 563372"/>
                <a:gd name="connsiteY0" fmla="*/ 152400 h 430291"/>
                <a:gd name="connsiteX1" fmla="*/ 296672 w 563372"/>
                <a:gd name="connsiteY1" fmla="*/ 430291 h 430291"/>
                <a:gd name="connsiteX2" fmla="*/ 116840 w 563372"/>
                <a:gd name="connsiteY2" fmla="*/ 270271 h 430291"/>
                <a:gd name="connsiteX3" fmla="*/ 0 w 563372"/>
                <a:gd name="connsiteY3" fmla="*/ 152400 h 430291"/>
                <a:gd name="connsiteX0" fmla="*/ 307340 w 563372"/>
                <a:gd name="connsiteY0" fmla="*/ 0 h 430291"/>
                <a:gd name="connsiteX1" fmla="*/ 563372 w 563372"/>
                <a:gd name="connsiteY1" fmla="*/ 356631 h 430291"/>
                <a:gd name="connsiteX0" fmla="*/ 0 w 563372"/>
                <a:gd name="connsiteY0" fmla="*/ 152400 h 430291"/>
                <a:gd name="connsiteX1" fmla="*/ 296672 w 563372"/>
                <a:gd name="connsiteY1" fmla="*/ 430291 h 430291"/>
                <a:gd name="connsiteX2" fmla="*/ 353060 w 563372"/>
                <a:gd name="connsiteY2" fmla="*/ 181371 h 430291"/>
                <a:gd name="connsiteX3" fmla="*/ 0 w 563372"/>
                <a:gd name="connsiteY3" fmla="*/ 152400 h 430291"/>
                <a:gd name="connsiteX0" fmla="*/ 307340 w 563372"/>
                <a:gd name="connsiteY0" fmla="*/ 0 h 430291"/>
                <a:gd name="connsiteX1" fmla="*/ 563372 w 563372"/>
                <a:gd name="connsiteY1" fmla="*/ 356631 h 430291"/>
                <a:gd name="connsiteX0" fmla="*/ 18288 w 266700"/>
                <a:gd name="connsiteY0" fmla="*/ 7620 h 430291"/>
                <a:gd name="connsiteX1" fmla="*/ 0 w 266700"/>
                <a:gd name="connsiteY1" fmla="*/ 430291 h 430291"/>
                <a:gd name="connsiteX2" fmla="*/ 56388 w 266700"/>
                <a:gd name="connsiteY2" fmla="*/ 181371 h 430291"/>
                <a:gd name="connsiteX3" fmla="*/ 18288 w 266700"/>
                <a:gd name="connsiteY3" fmla="*/ 7620 h 430291"/>
                <a:gd name="connsiteX0" fmla="*/ 10668 w 266700"/>
                <a:gd name="connsiteY0" fmla="*/ 0 h 430291"/>
                <a:gd name="connsiteX1" fmla="*/ 266700 w 266700"/>
                <a:gd name="connsiteY1" fmla="*/ 356631 h 430291"/>
                <a:gd name="connsiteX0" fmla="*/ 18288 w 266700"/>
                <a:gd name="connsiteY0" fmla="*/ 7620 h 430291"/>
                <a:gd name="connsiteX1" fmla="*/ 0 w 266700"/>
                <a:gd name="connsiteY1" fmla="*/ 430291 h 430291"/>
                <a:gd name="connsiteX2" fmla="*/ 124968 w 266700"/>
                <a:gd name="connsiteY2" fmla="*/ 148351 h 430291"/>
                <a:gd name="connsiteX3" fmla="*/ 18288 w 266700"/>
                <a:gd name="connsiteY3" fmla="*/ 7620 h 430291"/>
                <a:gd name="connsiteX0" fmla="*/ 10668 w 266700"/>
                <a:gd name="connsiteY0" fmla="*/ 0 h 430291"/>
                <a:gd name="connsiteX1" fmla="*/ 266700 w 266700"/>
                <a:gd name="connsiteY1" fmla="*/ 356631 h 430291"/>
                <a:gd name="connsiteX0" fmla="*/ 7620 w 256032"/>
                <a:gd name="connsiteY0" fmla="*/ 7620 h 356631"/>
                <a:gd name="connsiteX1" fmla="*/ 256032 w 256032"/>
                <a:gd name="connsiteY1" fmla="*/ 336311 h 356631"/>
                <a:gd name="connsiteX2" fmla="*/ 114300 w 256032"/>
                <a:gd name="connsiteY2" fmla="*/ 148351 h 356631"/>
                <a:gd name="connsiteX3" fmla="*/ 7620 w 256032"/>
                <a:gd name="connsiteY3" fmla="*/ 7620 h 356631"/>
                <a:gd name="connsiteX0" fmla="*/ 0 w 256032"/>
                <a:gd name="connsiteY0" fmla="*/ 0 h 356631"/>
                <a:gd name="connsiteX1" fmla="*/ 256032 w 256032"/>
                <a:gd name="connsiteY1" fmla="*/ 356631 h 356631"/>
                <a:gd name="connsiteX0" fmla="*/ 7620 w 256032"/>
                <a:gd name="connsiteY0" fmla="*/ 5080 h 354091"/>
                <a:gd name="connsiteX1" fmla="*/ 256032 w 256032"/>
                <a:gd name="connsiteY1" fmla="*/ 333771 h 354091"/>
                <a:gd name="connsiteX2" fmla="*/ 114300 w 256032"/>
                <a:gd name="connsiteY2" fmla="*/ 145811 h 354091"/>
                <a:gd name="connsiteX3" fmla="*/ 7620 w 256032"/>
                <a:gd name="connsiteY3" fmla="*/ 5080 h 354091"/>
                <a:gd name="connsiteX0" fmla="*/ 0 w 256032"/>
                <a:gd name="connsiteY0" fmla="*/ 0 h 354091"/>
                <a:gd name="connsiteX1" fmla="*/ 256032 w 256032"/>
                <a:gd name="connsiteY1" fmla="*/ 354091 h 354091"/>
                <a:gd name="connsiteX0" fmla="*/ 0 w 248412"/>
                <a:gd name="connsiteY0" fmla="*/ 0 h 349011"/>
                <a:gd name="connsiteX1" fmla="*/ 248412 w 248412"/>
                <a:gd name="connsiteY1" fmla="*/ 328691 h 349011"/>
                <a:gd name="connsiteX2" fmla="*/ 106680 w 248412"/>
                <a:gd name="connsiteY2" fmla="*/ 140731 h 349011"/>
                <a:gd name="connsiteX3" fmla="*/ 0 w 248412"/>
                <a:gd name="connsiteY3" fmla="*/ 0 h 349011"/>
                <a:gd name="connsiteX0" fmla="*/ 1905 w 248412"/>
                <a:gd name="connsiteY0" fmla="*/ 59690 h 349011"/>
                <a:gd name="connsiteX1" fmla="*/ 248412 w 248412"/>
                <a:gd name="connsiteY1" fmla="*/ 349011 h 349011"/>
                <a:gd name="connsiteX0" fmla="*/ 0 w 408432"/>
                <a:gd name="connsiteY0" fmla="*/ 0 h 335676"/>
                <a:gd name="connsiteX1" fmla="*/ 248412 w 408432"/>
                <a:gd name="connsiteY1" fmla="*/ 328691 h 335676"/>
                <a:gd name="connsiteX2" fmla="*/ 106680 w 408432"/>
                <a:gd name="connsiteY2" fmla="*/ 140731 h 335676"/>
                <a:gd name="connsiteX3" fmla="*/ 0 w 408432"/>
                <a:gd name="connsiteY3" fmla="*/ 0 h 335676"/>
                <a:gd name="connsiteX0" fmla="*/ 1905 w 408432"/>
                <a:gd name="connsiteY0" fmla="*/ 59690 h 335676"/>
                <a:gd name="connsiteX1" fmla="*/ 408432 w 408432"/>
                <a:gd name="connsiteY1" fmla="*/ 335676 h 335676"/>
                <a:gd name="connsiteX0" fmla="*/ 0 w 408432"/>
                <a:gd name="connsiteY0" fmla="*/ 0 h 335676"/>
                <a:gd name="connsiteX1" fmla="*/ 400812 w 408432"/>
                <a:gd name="connsiteY1" fmla="*/ 303926 h 335676"/>
                <a:gd name="connsiteX2" fmla="*/ 106680 w 408432"/>
                <a:gd name="connsiteY2" fmla="*/ 140731 h 335676"/>
                <a:gd name="connsiteX3" fmla="*/ 0 w 408432"/>
                <a:gd name="connsiteY3" fmla="*/ 0 h 335676"/>
                <a:gd name="connsiteX0" fmla="*/ 1905 w 408432"/>
                <a:gd name="connsiteY0" fmla="*/ 59690 h 335676"/>
                <a:gd name="connsiteX1" fmla="*/ 408432 w 408432"/>
                <a:gd name="connsiteY1" fmla="*/ 335676 h 335676"/>
                <a:gd name="connsiteX0" fmla="*/ 0 w 408432"/>
                <a:gd name="connsiteY0" fmla="*/ 0 h 335676"/>
                <a:gd name="connsiteX1" fmla="*/ 400812 w 408432"/>
                <a:gd name="connsiteY1" fmla="*/ 303926 h 335676"/>
                <a:gd name="connsiteX2" fmla="*/ 133350 w 408432"/>
                <a:gd name="connsiteY2" fmla="*/ 176926 h 335676"/>
                <a:gd name="connsiteX3" fmla="*/ 0 w 408432"/>
                <a:gd name="connsiteY3" fmla="*/ 0 h 335676"/>
                <a:gd name="connsiteX0" fmla="*/ 1905 w 408432"/>
                <a:gd name="connsiteY0" fmla="*/ 59690 h 335676"/>
                <a:gd name="connsiteX1" fmla="*/ 408432 w 408432"/>
                <a:gd name="connsiteY1" fmla="*/ 335676 h 335676"/>
                <a:gd name="connsiteX0" fmla="*/ 43815 w 406527"/>
                <a:gd name="connsiteY0" fmla="*/ 6985 h 275986"/>
                <a:gd name="connsiteX1" fmla="*/ 398907 w 406527"/>
                <a:gd name="connsiteY1" fmla="*/ 244236 h 275986"/>
                <a:gd name="connsiteX2" fmla="*/ 131445 w 406527"/>
                <a:gd name="connsiteY2" fmla="*/ 117236 h 275986"/>
                <a:gd name="connsiteX3" fmla="*/ 43815 w 406527"/>
                <a:gd name="connsiteY3" fmla="*/ 6985 h 275986"/>
                <a:gd name="connsiteX0" fmla="*/ 0 w 406527"/>
                <a:gd name="connsiteY0" fmla="*/ 0 h 275986"/>
                <a:gd name="connsiteX1" fmla="*/ 406527 w 406527"/>
                <a:gd name="connsiteY1" fmla="*/ 275986 h 275986"/>
                <a:gd name="connsiteX0" fmla="*/ 43815 w 419862"/>
                <a:gd name="connsiteY0" fmla="*/ 6985 h 300751"/>
                <a:gd name="connsiteX1" fmla="*/ 398907 w 419862"/>
                <a:gd name="connsiteY1" fmla="*/ 244236 h 300751"/>
                <a:gd name="connsiteX2" fmla="*/ 131445 w 419862"/>
                <a:gd name="connsiteY2" fmla="*/ 117236 h 300751"/>
                <a:gd name="connsiteX3" fmla="*/ 43815 w 419862"/>
                <a:gd name="connsiteY3" fmla="*/ 6985 h 300751"/>
                <a:gd name="connsiteX0" fmla="*/ 0 w 419862"/>
                <a:gd name="connsiteY0" fmla="*/ 0 h 300751"/>
                <a:gd name="connsiteX1" fmla="*/ 419862 w 419862"/>
                <a:gd name="connsiteY1" fmla="*/ 300751 h 300751"/>
                <a:gd name="connsiteX0" fmla="*/ 43815 w 454152"/>
                <a:gd name="connsiteY0" fmla="*/ 6985 h 298846"/>
                <a:gd name="connsiteX1" fmla="*/ 398907 w 454152"/>
                <a:gd name="connsiteY1" fmla="*/ 244236 h 298846"/>
                <a:gd name="connsiteX2" fmla="*/ 131445 w 454152"/>
                <a:gd name="connsiteY2" fmla="*/ 117236 h 298846"/>
                <a:gd name="connsiteX3" fmla="*/ 43815 w 454152"/>
                <a:gd name="connsiteY3" fmla="*/ 6985 h 298846"/>
                <a:gd name="connsiteX0" fmla="*/ 0 w 454152"/>
                <a:gd name="connsiteY0" fmla="*/ 0 h 298846"/>
                <a:gd name="connsiteX1" fmla="*/ 454152 w 454152"/>
                <a:gd name="connsiteY1" fmla="*/ 298846 h 298846"/>
                <a:gd name="connsiteX0" fmla="*/ 43815 w 496062"/>
                <a:gd name="connsiteY0" fmla="*/ 6985 h 329326"/>
                <a:gd name="connsiteX1" fmla="*/ 398907 w 496062"/>
                <a:gd name="connsiteY1" fmla="*/ 244236 h 329326"/>
                <a:gd name="connsiteX2" fmla="*/ 131445 w 496062"/>
                <a:gd name="connsiteY2" fmla="*/ 117236 h 329326"/>
                <a:gd name="connsiteX3" fmla="*/ 43815 w 496062"/>
                <a:gd name="connsiteY3" fmla="*/ 6985 h 329326"/>
                <a:gd name="connsiteX0" fmla="*/ 0 w 496062"/>
                <a:gd name="connsiteY0" fmla="*/ 0 h 329326"/>
                <a:gd name="connsiteX1" fmla="*/ 496062 w 496062"/>
                <a:gd name="connsiteY1" fmla="*/ 329326 h 329326"/>
                <a:gd name="connsiteX0" fmla="*/ 43815 w 442722"/>
                <a:gd name="connsiteY0" fmla="*/ 6985 h 304561"/>
                <a:gd name="connsiteX1" fmla="*/ 398907 w 442722"/>
                <a:gd name="connsiteY1" fmla="*/ 244236 h 304561"/>
                <a:gd name="connsiteX2" fmla="*/ 131445 w 442722"/>
                <a:gd name="connsiteY2" fmla="*/ 117236 h 304561"/>
                <a:gd name="connsiteX3" fmla="*/ 43815 w 442722"/>
                <a:gd name="connsiteY3" fmla="*/ 6985 h 304561"/>
                <a:gd name="connsiteX0" fmla="*/ 0 w 442722"/>
                <a:gd name="connsiteY0" fmla="*/ 0 h 304561"/>
                <a:gd name="connsiteX1" fmla="*/ 442722 w 442722"/>
                <a:gd name="connsiteY1" fmla="*/ 304561 h 304561"/>
                <a:gd name="connsiteX0" fmla="*/ 43815 w 429387"/>
                <a:gd name="connsiteY0" fmla="*/ 6985 h 291226"/>
                <a:gd name="connsiteX1" fmla="*/ 398907 w 429387"/>
                <a:gd name="connsiteY1" fmla="*/ 244236 h 291226"/>
                <a:gd name="connsiteX2" fmla="*/ 131445 w 429387"/>
                <a:gd name="connsiteY2" fmla="*/ 117236 h 291226"/>
                <a:gd name="connsiteX3" fmla="*/ 43815 w 429387"/>
                <a:gd name="connsiteY3" fmla="*/ 6985 h 291226"/>
                <a:gd name="connsiteX0" fmla="*/ 0 w 429387"/>
                <a:gd name="connsiteY0" fmla="*/ 0 h 291226"/>
                <a:gd name="connsiteX1" fmla="*/ 429387 w 429387"/>
                <a:gd name="connsiteY1" fmla="*/ 291226 h 291226"/>
                <a:gd name="connsiteX0" fmla="*/ 43815 w 429387"/>
                <a:gd name="connsiteY0" fmla="*/ 6985 h 291226"/>
                <a:gd name="connsiteX1" fmla="*/ 398907 w 429387"/>
                <a:gd name="connsiteY1" fmla="*/ 244236 h 291226"/>
                <a:gd name="connsiteX2" fmla="*/ 131445 w 429387"/>
                <a:gd name="connsiteY2" fmla="*/ 117236 h 291226"/>
                <a:gd name="connsiteX3" fmla="*/ 43815 w 429387"/>
                <a:gd name="connsiteY3" fmla="*/ 6985 h 291226"/>
                <a:gd name="connsiteX0" fmla="*/ 0 w 429387"/>
                <a:gd name="connsiteY0" fmla="*/ 0 h 291226"/>
                <a:gd name="connsiteX1" fmla="*/ 429387 w 429387"/>
                <a:gd name="connsiteY1" fmla="*/ 291226 h 291226"/>
                <a:gd name="connsiteX0" fmla="*/ 43815 w 429387"/>
                <a:gd name="connsiteY0" fmla="*/ 6985 h 291226"/>
                <a:gd name="connsiteX1" fmla="*/ 398907 w 429387"/>
                <a:gd name="connsiteY1" fmla="*/ 244236 h 291226"/>
                <a:gd name="connsiteX2" fmla="*/ 131445 w 429387"/>
                <a:gd name="connsiteY2" fmla="*/ 117236 h 291226"/>
                <a:gd name="connsiteX3" fmla="*/ 43815 w 429387"/>
                <a:gd name="connsiteY3" fmla="*/ 6985 h 291226"/>
                <a:gd name="connsiteX0" fmla="*/ 0 w 429387"/>
                <a:gd name="connsiteY0" fmla="*/ 0 h 291226"/>
                <a:gd name="connsiteX1" fmla="*/ 429387 w 429387"/>
                <a:gd name="connsiteY1" fmla="*/ 291226 h 291226"/>
                <a:gd name="connsiteX0" fmla="*/ 43815 w 429387"/>
                <a:gd name="connsiteY0" fmla="*/ 6985 h 291226"/>
                <a:gd name="connsiteX1" fmla="*/ 398907 w 429387"/>
                <a:gd name="connsiteY1" fmla="*/ 244236 h 291226"/>
                <a:gd name="connsiteX2" fmla="*/ 131445 w 429387"/>
                <a:gd name="connsiteY2" fmla="*/ 117236 h 291226"/>
                <a:gd name="connsiteX3" fmla="*/ 43815 w 429387"/>
                <a:gd name="connsiteY3" fmla="*/ 6985 h 291226"/>
                <a:gd name="connsiteX0" fmla="*/ 0 w 429387"/>
                <a:gd name="connsiteY0" fmla="*/ 0 h 291226"/>
                <a:gd name="connsiteX1" fmla="*/ 429387 w 429387"/>
                <a:gd name="connsiteY1" fmla="*/ 291226 h 291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29387" h="291226" stroke="0" extrusionOk="0">
                  <a:moveTo>
                    <a:pt x="43815" y="6985"/>
                  </a:moveTo>
                  <a:cubicBezTo>
                    <a:pt x="227302" y="6985"/>
                    <a:pt x="398907" y="92164"/>
                    <a:pt x="398907" y="244236"/>
                  </a:cubicBezTo>
                  <a:lnTo>
                    <a:pt x="131445" y="117236"/>
                  </a:lnTo>
                  <a:lnTo>
                    <a:pt x="43815" y="6985"/>
                  </a:lnTo>
                  <a:close/>
                </a:path>
                <a:path w="429387" h="291226" fill="none">
                  <a:moveTo>
                    <a:pt x="0" y="0"/>
                  </a:moveTo>
                  <a:cubicBezTo>
                    <a:pt x="74267" y="166370"/>
                    <a:pt x="270002" y="226784"/>
                    <a:pt x="429387" y="291226"/>
                  </a:cubicBezTo>
                </a:path>
              </a:pathLst>
            </a:custGeom>
            <a:noFill/>
            <a:ln w="1270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  <a:tailEnd type="none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174732DA-6279-985A-757B-9DC3F9AB9F5C}"/>
                </a:ext>
              </a:extLst>
            </p:cNvPr>
            <p:cNvCxnSpPr/>
            <p:nvPr/>
          </p:nvCxnSpPr>
          <p:spPr>
            <a:xfrm>
              <a:off x="6593152" y="2330118"/>
              <a:ext cx="1698825" cy="0"/>
            </a:xfrm>
            <a:prstGeom prst="straightConnector1">
              <a:avLst/>
            </a:prstGeom>
            <a:noFill/>
            <a:ln w="5080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FE5A7449-A46E-670B-2ADC-A38BA7321BFC}"/>
                </a:ext>
              </a:extLst>
            </p:cNvPr>
            <p:cNvCxnSpPr/>
            <p:nvPr/>
          </p:nvCxnSpPr>
          <p:spPr>
            <a:xfrm>
              <a:off x="6330852" y="1139938"/>
              <a:ext cx="0" cy="322891"/>
            </a:xfrm>
            <a:prstGeom prst="straightConnector1">
              <a:avLst/>
            </a:prstGeom>
            <a:noFill/>
            <a:ln w="5080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C0226D8C-62DB-58E9-546E-5E2B2F242E65}"/>
                </a:ext>
              </a:extLst>
            </p:cNvPr>
            <p:cNvCxnSpPr/>
            <p:nvPr/>
          </p:nvCxnSpPr>
          <p:spPr>
            <a:xfrm flipH="1">
              <a:off x="5044579" y="3178440"/>
              <a:ext cx="586052" cy="0"/>
            </a:xfrm>
            <a:prstGeom prst="straightConnector1">
              <a:avLst/>
            </a:prstGeom>
            <a:noFill/>
            <a:ln w="5080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51D15EB-4959-E0CC-C034-1D16077170E1}"/>
                </a:ext>
              </a:extLst>
            </p:cNvPr>
            <p:cNvSpPr txBox="1"/>
            <p:nvPr/>
          </p:nvSpPr>
          <p:spPr>
            <a:xfrm>
              <a:off x="6053358" y="770606"/>
              <a:ext cx="5721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6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Glc</a:t>
              </a:r>
              <a:r>
                <a:rPr kumimoji="0" lang="en-GB" sz="1600" b="0" i="0" u="none" strike="noStrike" kern="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ex</a:t>
              </a:r>
              <a:endParaRPr kumimoji="0" lang="en-US" sz="16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FE4C5BF3-6088-F75B-7CAD-500A7D01357E}"/>
                </a:ext>
              </a:extLst>
            </p:cNvPr>
            <p:cNvSpPr txBox="1"/>
            <p:nvPr/>
          </p:nvSpPr>
          <p:spPr>
            <a:xfrm>
              <a:off x="8292145" y="2134452"/>
              <a:ext cx="7412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6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EtOH</a:t>
              </a:r>
              <a:r>
                <a:rPr kumimoji="0" lang="en-GB" sz="1600" b="0" i="0" u="none" strike="noStrike" kern="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ex</a:t>
              </a:r>
              <a:endParaRPr kumimoji="0" lang="en-US" sz="16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63110850-F836-34BF-8812-86A40F364E73}"/>
                </a:ext>
              </a:extLst>
            </p:cNvPr>
            <p:cNvSpPr txBox="1"/>
            <p:nvPr/>
          </p:nvSpPr>
          <p:spPr>
            <a:xfrm>
              <a:off x="4413855" y="2993774"/>
              <a:ext cx="62824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6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Mal</a:t>
              </a:r>
              <a:r>
                <a:rPr kumimoji="0" lang="en-GB" sz="1600" b="0" i="0" u="none" strike="noStrike" kern="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ex</a:t>
              </a:r>
              <a:endParaRPr kumimoji="0" lang="en-US" sz="16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52270F43-2A64-9A1F-EB38-27D15833B072}"/>
                </a:ext>
              </a:extLst>
            </p:cNvPr>
            <p:cNvSpPr txBox="1"/>
            <p:nvPr/>
          </p:nvSpPr>
          <p:spPr>
            <a:xfrm>
              <a:off x="6088770" y="1481164"/>
              <a:ext cx="482824" cy="307777"/>
            </a:xfrm>
            <a:prstGeom prst="rect">
              <a:avLst/>
            </a:prstGeom>
            <a:solidFill>
              <a:srgbClr val="5B9BD5">
                <a:lumMod val="20000"/>
                <a:lumOff val="80000"/>
              </a:srgbClr>
            </a:solidFill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G6P</a:t>
              </a:r>
              <a:endParaRPr kumimoji="0" lang="en-US" sz="14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8F7721B3-5907-EC11-9D59-E4E1EF980C49}"/>
                </a:ext>
              </a:extLst>
            </p:cNvPr>
            <p:cNvSpPr txBox="1"/>
            <p:nvPr/>
          </p:nvSpPr>
          <p:spPr>
            <a:xfrm>
              <a:off x="6088770" y="2048922"/>
              <a:ext cx="422936" cy="307777"/>
            </a:xfrm>
            <a:prstGeom prst="rect">
              <a:avLst/>
            </a:prstGeom>
            <a:solidFill>
              <a:srgbClr val="5B9BD5">
                <a:lumMod val="20000"/>
                <a:lumOff val="80000"/>
              </a:srgbClr>
            </a:solidFill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Pyr</a:t>
              </a:r>
              <a:endParaRPr kumimoji="0" lang="en-US" sz="14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776A35E4-FEEC-0511-FE22-9C3646C068B1}"/>
                </a:ext>
              </a:extLst>
            </p:cNvPr>
            <p:cNvCxnSpPr/>
            <p:nvPr/>
          </p:nvCxnSpPr>
          <p:spPr>
            <a:xfrm>
              <a:off x="6330852" y="1769552"/>
              <a:ext cx="0" cy="322891"/>
            </a:xfrm>
            <a:prstGeom prst="straightConnector1">
              <a:avLst/>
            </a:prstGeom>
            <a:noFill/>
            <a:ln w="5080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62" name="Arc 169">
              <a:extLst>
                <a:ext uri="{FF2B5EF4-FFF2-40B4-BE49-F238E27FC236}">
                  <a16:creationId xmlns:a16="http://schemas.microsoft.com/office/drawing/2014/main" id="{3C68540D-2566-E91B-324C-38BEDA149D7F}"/>
                </a:ext>
              </a:extLst>
            </p:cNvPr>
            <p:cNvSpPr/>
            <p:nvPr/>
          </p:nvSpPr>
          <p:spPr>
            <a:xfrm rot="16200000">
              <a:off x="5579367" y="2464161"/>
              <a:ext cx="772417" cy="257522"/>
            </a:xfrm>
            <a:custGeom>
              <a:avLst/>
              <a:gdLst>
                <a:gd name="connsiteX0" fmla="*/ 646746 w 1293493"/>
                <a:gd name="connsiteY0" fmla="*/ 0 h 675311"/>
                <a:gd name="connsiteX1" fmla="*/ 1293493 w 1293493"/>
                <a:gd name="connsiteY1" fmla="*/ 337656 h 675311"/>
                <a:gd name="connsiteX2" fmla="*/ 646747 w 1293493"/>
                <a:gd name="connsiteY2" fmla="*/ 337656 h 675311"/>
                <a:gd name="connsiteX3" fmla="*/ 646746 w 1293493"/>
                <a:gd name="connsiteY3" fmla="*/ 0 h 675311"/>
                <a:gd name="connsiteX0" fmla="*/ 646746 w 1293493"/>
                <a:gd name="connsiteY0" fmla="*/ 0 h 675311"/>
                <a:gd name="connsiteX1" fmla="*/ 1293493 w 1293493"/>
                <a:gd name="connsiteY1" fmla="*/ 337656 h 675311"/>
                <a:gd name="connsiteX0" fmla="*/ 0 w 707707"/>
                <a:gd name="connsiteY0" fmla="*/ 1655 h 339311"/>
                <a:gd name="connsiteX1" fmla="*/ 646747 w 707707"/>
                <a:gd name="connsiteY1" fmla="*/ 339311 h 339311"/>
                <a:gd name="connsiteX2" fmla="*/ 1 w 707707"/>
                <a:gd name="connsiteY2" fmla="*/ 339311 h 339311"/>
                <a:gd name="connsiteX3" fmla="*/ 0 w 707707"/>
                <a:gd name="connsiteY3" fmla="*/ 1655 h 339311"/>
                <a:gd name="connsiteX0" fmla="*/ 0 w 707707"/>
                <a:gd name="connsiteY0" fmla="*/ 1655 h 339311"/>
                <a:gd name="connsiteX1" fmla="*/ 707707 w 707707"/>
                <a:gd name="connsiteY1" fmla="*/ 158971 h 339311"/>
                <a:gd name="connsiteX0" fmla="*/ 287020 w 994727"/>
                <a:gd name="connsiteY0" fmla="*/ 0 h 337656"/>
                <a:gd name="connsiteX1" fmla="*/ 933767 w 994727"/>
                <a:gd name="connsiteY1" fmla="*/ 337656 h 337656"/>
                <a:gd name="connsiteX2" fmla="*/ 287021 w 994727"/>
                <a:gd name="connsiteY2" fmla="*/ 337656 h 337656"/>
                <a:gd name="connsiteX3" fmla="*/ 287020 w 994727"/>
                <a:gd name="connsiteY3" fmla="*/ 0 h 337656"/>
                <a:gd name="connsiteX0" fmla="*/ 0 w 994727"/>
                <a:gd name="connsiteY0" fmla="*/ 129540 h 337656"/>
                <a:gd name="connsiteX1" fmla="*/ 994727 w 994727"/>
                <a:gd name="connsiteY1" fmla="*/ 157316 h 337656"/>
                <a:gd name="connsiteX0" fmla="*/ 287020 w 994727"/>
                <a:gd name="connsiteY0" fmla="*/ 53669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3" fmla="*/ 287020 w 994727"/>
                <a:gd name="connsiteY3" fmla="*/ 53669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419101 w 994727"/>
                <a:gd name="connsiteY0" fmla="*/ 99225 h 391325"/>
                <a:gd name="connsiteX1" fmla="*/ 933767 w 994727"/>
                <a:gd name="connsiteY1" fmla="*/ 391325 h 391325"/>
                <a:gd name="connsiteX2" fmla="*/ 419101 w 994727"/>
                <a:gd name="connsiteY2" fmla="*/ 992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419101 w 994727"/>
                <a:gd name="connsiteY0" fmla="*/ 99225 h 210985"/>
                <a:gd name="connsiteX1" fmla="*/ 4127 w 994727"/>
                <a:gd name="connsiteY1" fmla="*/ 180505 h 210985"/>
                <a:gd name="connsiteX2" fmla="*/ 419101 w 994727"/>
                <a:gd name="connsiteY2" fmla="*/ 99225 h 210985"/>
                <a:gd name="connsiteX0" fmla="*/ 0 w 994727"/>
                <a:gd name="connsiteY0" fmla="*/ 183209 h 210985"/>
                <a:gd name="connsiteX1" fmla="*/ 494137 w 994727"/>
                <a:gd name="connsiteY1" fmla="*/ 0 h 210985"/>
                <a:gd name="connsiteX2" fmla="*/ 994727 w 994727"/>
                <a:gd name="connsiteY2" fmla="*/ 210985 h 210985"/>
                <a:gd name="connsiteX0" fmla="*/ 485141 w 994727"/>
                <a:gd name="connsiteY0" fmla="*/ 53505 h 210985"/>
                <a:gd name="connsiteX1" fmla="*/ 4127 w 994727"/>
                <a:gd name="connsiteY1" fmla="*/ 180505 h 210985"/>
                <a:gd name="connsiteX2" fmla="*/ 485141 w 994727"/>
                <a:gd name="connsiteY2" fmla="*/ 53505 h 210985"/>
                <a:gd name="connsiteX0" fmla="*/ 0 w 994727"/>
                <a:gd name="connsiteY0" fmla="*/ 183209 h 210985"/>
                <a:gd name="connsiteX1" fmla="*/ 494137 w 994727"/>
                <a:gd name="connsiteY1" fmla="*/ 0 h 210985"/>
                <a:gd name="connsiteX2" fmla="*/ 994727 w 994727"/>
                <a:gd name="connsiteY2" fmla="*/ 210985 h 210985"/>
                <a:gd name="connsiteX0" fmla="*/ 485141 w 976947"/>
                <a:gd name="connsiteY0" fmla="*/ 53505 h 210985"/>
                <a:gd name="connsiteX1" fmla="*/ 4127 w 976947"/>
                <a:gd name="connsiteY1" fmla="*/ 180505 h 210985"/>
                <a:gd name="connsiteX2" fmla="*/ 485141 w 976947"/>
                <a:gd name="connsiteY2" fmla="*/ 53505 h 210985"/>
                <a:gd name="connsiteX0" fmla="*/ 0 w 976947"/>
                <a:gd name="connsiteY0" fmla="*/ 183209 h 210985"/>
                <a:gd name="connsiteX1" fmla="*/ 494137 w 976947"/>
                <a:gd name="connsiteY1" fmla="*/ 0 h 210985"/>
                <a:gd name="connsiteX2" fmla="*/ 976947 w 976947"/>
                <a:gd name="connsiteY2" fmla="*/ 210985 h 210985"/>
                <a:gd name="connsiteX0" fmla="*/ 485141 w 1004887"/>
                <a:gd name="connsiteY0" fmla="*/ 53505 h 210985"/>
                <a:gd name="connsiteX1" fmla="*/ 4127 w 1004887"/>
                <a:gd name="connsiteY1" fmla="*/ 180505 h 210985"/>
                <a:gd name="connsiteX2" fmla="*/ 485141 w 1004887"/>
                <a:gd name="connsiteY2" fmla="*/ 53505 h 210985"/>
                <a:gd name="connsiteX0" fmla="*/ 0 w 1004887"/>
                <a:gd name="connsiteY0" fmla="*/ 183209 h 210985"/>
                <a:gd name="connsiteX1" fmla="*/ 494137 w 1004887"/>
                <a:gd name="connsiteY1" fmla="*/ 0 h 210985"/>
                <a:gd name="connsiteX2" fmla="*/ 1004887 w 1004887"/>
                <a:gd name="connsiteY2" fmla="*/ 210985 h 210985"/>
                <a:gd name="connsiteX0" fmla="*/ 485141 w 1069126"/>
                <a:gd name="connsiteY0" fmla="*/ 70258 h 199962"/>
                <a:gd name="connsiteX1" fmla="*/ 4127 w 1069126"/>
                <a:gd name="connsiteY1" fmla="*/ 197258 h 199962"/>
                <a:gd name="connsiteX2" fmla="*/ 485141 w 1069126"/>
                <a:gd name="connsiteY2" fmla="*/ 70258 h 199962"/>
                <a:gd name="connsiteX0" fmla="*/ 0 w 1069126"/>
                <a:gd name="connsiteY0" fmla="*/ 199962 h 199962"/>
                <a:gd name="connsiteX1" fmla="*/ 494137 w 1069126"/>
                <a:gd name="connsiteY1" fmla="*/ 16753 h 199962"/>
                <a:gd name="connsiteX2" fmla="*/ 1069126 w 1069126"/>
                <a:gd name="connsiteY2" fmla="*/ 115343 h 199962"/>
                <a:gd name="connsiteX0" fmla="*/ 485141 w 1069126"/>
                <a:gd name="connsiteY0" fmla="*/ 53505 h 183209"/>
                <a:gd name="connsiteX1" fmla="*/ 4127 w 1069126"/>
                <a:gd name="connsiteY1" fmla="*/ 180505 h 183209"/>
                <a:gd name="connsiteX2" fmla="*/ 485141 w 1069126"/>
                <a:gd name="connsiteY2" fmla="*/ 53505 h 183209"/>
                <a:gd name="connsiteX0" fmla="*/ 0 w 1069126"/>
                <a:gd name="connsiteY0" fmla="*/ 183209 h 183209"/>
                <a:gd name="connsiteX1" fmla="*/ 494137 w 1069126"/>
                <a:gd name="connsiteY1" fmla="*/ 0 h 183209"/>
                <a:gd name="connsiteX2" fmla="*/ 1069126 w 1069126"/>
                <a:gd name="connsiteY2" fmla="*/ 98590 h 183209"/>
                <a:gd name="connsiteX0" fmla="*/ 485141 w 1069126"/>
                <a:gd name="connsiteY0" fmla="*/ 58108 h 187812"/>
                <a:gd name="connsiteX1" fmla="*/ 4127 w 1069126"/>
                <a:gd name="connsiteY1" fmla="*/ 185108 h 187812"/>
                <a:gd name="connsiteX2" fmla="*/ 485141 w 1069126"/>
                <a:gd name="connsiteY2" fmla="*/ 58108 h 187812"/>
                <a:gd name="connsiteX0" fmla="*/ 0 w 1069126"/>
                <a:gd name="connsiteY0" fmla="*/ 187812 h 187812"/>
                <a:gd name="connsiteX1" fmla="*/ 494137 w 1069126"/>
                <a:gd name="connsiteY1" fmla="*/ 4603 h 187812"/>
                <a:gd name="connsiteX2" fmla="*/ 1069126 w 1069126"/>
                <a:gd name="connsiteY2" fmla="*/ 103193 h 187812"/>
                <a:gd name="connsiteX0" fmla="*/ 485141 w 1069126"/>
                <a:gd name="connsiteY0" fmla="*/ 58108 h 187812"/>
                <a:gd name="connsiteX1" fmla="*/ 4127 w 1069126"/>
                <a:gd name="connsiteY1" fmla="*/ 185108 h 187812"/>
                <a:gd name="connsiteX2" fmla="*/ 485141 w 1069126"/>
                <a:gd name="connsiteY2" fmla="*/ 58108 h 187812"/>
                <a:gd name="connsiteX0" fmla="*/ 0 w 1069126"/>
                <a:gd name="connsiteY0" fmla="*/ 187812 h 187812"/>
                <a:gd name="connsiteX1" fmla="*/ 494137 w 1069126"/>
                <a:gd name="connsiteY1" fmla="*/ 4603 h 187812"/>
                <a:gd name="connsiteX2" fmla="*/ 1069126 w 1069126"/>
                <a:gd name="connsiteY2" fmla="*/ 103193 h 187812"/>
                <a:gd name="connsiteX0" fmla="*/ 481014 w 1064999"/>
                <a:gd name="connsiteY0" fmla="*/ 58838 h 185838"/>
                <a:gd name="connsiteX1" fmla="*/ 0 w 1064999"/>
                <a:gd name="connsiteY1" fmla="*/ 185838 h 185838"/>
                <a:gd name="connsiteX2" fmla="*/ 481014 w 1064999"/>
                <a:gd name="connsiteY2" fmla="*/ 58838 h 185838"/>
                <a:gd name="connsiteX0" fmla="*/ 135823 w 1064999"/>
                <a:gd name="connsiteY0" fmla="*/ 99007 h 185838"/>
                <a:gd name="connsiteX1" fmla="*/ 490010 w 1064999"/>
                <a:gd name="connsiteY1" fmla="*/ 5333 h 185838"/>
                <a:gd name="connsiteX2" fmla="*/ 1064999 w 1064999"/>
                <a:gd name="connsiteY2" fmla="*/ 103923 h 185838"/>
                <a:gd name="connsiteX0" fmla="*/ 481014 w 1064999"/>
                <a:gd name="connsiteY0" fmla="*/ 58109 h 185109"/>
                <a:gd name="connsiteX1" fmla="*/ 0 w 1064999"/>
                <a:gd name="connsiteY1" fmla="*/ 185109 h 185109"/>
                <a:gd name="connsiteX2" fmla="*/ 481014 w 1064999"/>
                <a:gd name="connsiteY2" fmla="*/ 58109 h 185109"/>
                <a:gd name="connsiteX0" fmla="*/ 135823 w 1064999"/>
                <a:gd name="connsiteY0" fmla="*/ 98278 h 185109"/>
                <a:gd name="connsiteX1" fmla="*/ 490010 w 1064999"/>
                <a:gd name="connsiteY1" fmla="*/ 4604 h 185109"/>
                <a:gd name="connsiteX2" fmla="*/ 1064999 w 1064999"/>
                <a:gd name="connsiteY2" fmla="*/ 103194 h 185109"/>
                <a:gd name="connsiteX0" fmla="*/ 511604 w 1064999"/>
                <a:gd name="connsiteY0" fmla="*/ 20009 h 185109"/>
                <a:gd name="connsiteX1" fmla="*/ 0 w 1064999"/>
                <a:gd name="connsiteY1" fmla="*/ 185109 h 185109"/>
                <a:gd name="connsiteX2" fmla="*/ 511604 w 1064999"/>
                <a:gd name="connsiteY2" fmla="*/ 20009 h 185109"/>
                <a:gd name="connsiteX0" fmla="*/ 135823 w 1064999"/>
                <a:gd name="connsiteY0" fmla="*/ 98278 h 185109"/>
                <a:gd name="connsiteX1" fmla="*/ 490010 w 1064999"/>
                <a:gd name="connsiteY1" fmla="*/ 4604 h 185109"/>
                <a:gd name="connsiteX2" fmla="*/ 1064999 w 1064999"/>
                <a:gd name="connsiteY2" fmla="*/ 103194 h 185109"/>
                <a:gd name="connsiteX0" fmla="*/ 375781 w 929176"/>
                <a:gd name="connsiteY0" fmla="*/ 20009 h 108909"/>
                <a:gd name="connsiteX1" fmla="*/ 1833 w 929176"/>
                <a:gd name="connsiteY1" fmla="*/ 108909 h 108909"/>
                <a:gd name="connsiteX2" fmla="*/ 375781 w 929176"/>
                <a:gd name="connsiteY2" fmla="*/ 20009 h 108909"/>
                <a:gd name="connsiteX0" fmla="*/ 0 w 929176"/>
                <a:gd name="connsiteY0" fmla="*/ 98278 h 108909"/>
                <a:gd name="connsiteX1" fmla="*/ 354187 w 929176"/>
                <a:gd name="connsiteY1" fmla="*/ 4604 h 108909"/>
                <a:gd name="connsiteX2" fmla="*/ 929176 w 929176"/>
                <a:gd name="connsiteY2" fmla="*/ 103194 h 108909"/>
                <a:gd name="connsiteX0" fmla="*/ 375781 w 929176"/>
                <a:gd name="connsiteY0" fmla="*/ 15585 h 104485"/>
                <a:gd name="connsiteX1" fmla="*/ 1833 w 929176"/>
                <a:gd name="connsiteY1" fmla="*/ 104485 h 104485"/>
                <a:gd name="connsiteX2" fmla="*/ 375781 w 929176"/>
                <a:gd name="connsiteY2" fmla="*/ 15585 h 104485"/>
                <a:gd name="connsiteX0" fmla="*/ 0 w 929176"/>
                <a:gd name="connsiteY0" fmla="*/ 93854 h 104485"/>
                <a:gd name="connsiteX1" fmla="*/ 354187 w 929176"/>
                <a:gd name="connsiteY1" fmla="*/ 180 h 104485"/>
                <a:gd name="connsiteX2" fmla="*/ 929176 w 929176"/>
                <a:gd name="connsiteY2" fmla="*/ 98770 h 104485"/>
                <a:gd name="connsiteX0" fmla="*/ 375781 w 929176"/>
                <a:gd name="connsiteY0" fmla="*/ 15586 h 104486"/>
                <a:gd name="connsiteX1" fmla="*/ 1833 w 929176"/>
                <a:gd name="connsiteY1" fmla="*/ 104486 h 104486"/>
                <a:gd name="connsiteX2" fmla="*/ 375781 w 929176"/>
                <a:gd name="connsiteY2" fmla="*/ 15586 h 104486"/>
                <a:gd name="connsiteX0" fmla="*/ 0 w 929176"/>
                <a:gd name="connsiteY0" fmla="*/ 93855 h 104486"/>
                <a:gd name="connsiteX1" fmla="*/ 354187 w 929176"/>
                <a:gd name="connsiteY1" fmla="*/ 181 h 104486"/>
                <a:gd name="connsiteX2" fmla="*/ 929176 w 929176"/>
                <a:gd name="connsiteY2" fmla="*/ 98771 h 104486"/>
                <a:gd name="connsiteX0" fmla="*/ 375781 w 929176"/>
                <a:gd name="connsiteY0" fmla="*/ 66296 h 155196"/>
                <a:gd name="connsiteX1" fmla="*/ 1833 w 929176"/>
                <a:gd name="connsiteY1" fmla="*/ 155196 h 155196"/>
                <a:gd name="connsiteX2" fmla="*/ 375781 w 929176"/>
                <a:gd name="connsiteY2" fmla="*/ 66296 h 155196"/>
                <a:gd name="connsiteX0" fmla="*/ 0 w 929176"/>
                <a:gd name="connsiteY0" fmla="*/ 144565 h 155196"/>
                <a:gd name="connsiteX1" fmla="*/ 415367 w 929176"/>
                <a:gd name="connsiteY1" fmla="*/ 91 h 155196"/>
                <a:gd name="connsiteX2" fmla="*/ 929176 w 929176"/>
                <a:gd name="connsiteY2" fmla="*/ 149481 h 155196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27603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49017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49017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16690 h 105590"/>
                <a:gd name="connsiteX1" fmla="*/ 1833 w 929176"/>
                <a:gd name="connsiteY1" fmla="*/ 105590 h 105590"/>
                <a:gd name="connsiteX2" fmla="*/ 375781 w 929176"/>
                <a:gd name="connsiteY2" fmla="*/ 16690 h 105590"/>
                <a:gd name="connsiteX0" fmla="*/ 0 w 929176"/>
                <a:gd name="connsiteY0" fmla="*/ 94959 h 105590"/>
                <a:gd name="connsiteX1" fmla="*/ 449017 w 929176"/>
                <a:gd name="connsiteY1" fmla="*/ 15 h 105590"/>
                <a:gd name="connsiteX2" fmla="*/ 929176 w 929176"/>
                <a:gd name="connsiteY2" fmla="*/ 99875 h 105590"/>
                <a:gd name="connsiteX0" fmla="*/ 375781 w 929176"/>
                <a:gd name="connsiteY0" fmla="*/ 16675 h 105575"/>
                <a:gd name="connsiteX1" fmla="*/ 1833 w 929176"/>
                <a:gd name="connsiteY1" fmla="*/ 105575 h 105575"/>
                <a:gd name="connsiteX2" fmla="*/ 375781 w 929176"/>
                <a:gd name="connsiteY2" fmla="*/ 16675 h 105575"/>
                <a:gd name="connsiteX0" fmla="*/ 0 w 929176"/>
                <a:gd name="connsiteY0" fmla="*/ 94944 h 105575"/>
                <a:gd name="connsiteX1" fmla="*/ 449017 w 929176"/>
                <a:gd name="connsiteY1" fmla="*/ 0 h 105575"/>
                <a:gd name="connsiteX2" fmla="*/ 929176 w 929176"/>
                <a:gd name="connsiteY2" fmla="*/ 99860 h 105575"/>
                <a:gd name="connsiteX0" fmla="*/ 375781 w 929176"/>
                <a:gd name="connsiteY0" fmla="*/ 17959 h 106859"/>
                <a:gd name="connsiteX1" fmla="*/ 1833 w 929176"/>
                <a:gd name="connsiteY1" fmla="*/ 106859 h 106859"/>
                <a:gd name="connsiteX2" fmla="*/ 375781 w 929176"/>
                <a:gd name="connsiteY2" fmla="*/ 1795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375781 w 929176"/>
                <a:gd name="connsiteY0" fmla="*/ 17959 h 106859"/>
                <a:gd name="connsiteX1" fmla="*/ 1833 w 929176"/>
                <a:gd name="connsiteY1" fmla="*/ 106859 h 106859"/>
                <a:gd name="connsiteX2" fmla="*/ 375781 w 929176"/>
                <a:gd name="connsiteY2" fmla="*/ 1795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465257 w 929176"/>
                <a:gd name="connsiteY0" fmla="*/ 37009 h 106859"/>
                <a:gd name="connsiteX1" fmla="*/ 1833 w 929176"/>
                <a:gd name="connsiteY1" fmla="*/ 106859 h 106859"/>
                <a:gd name="connsiteX2" fmla="*/ 465257 w 929176"/>
                <a:gd name="connsiteY2" fmla="*/ 3700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465257 w 929176"/>
                <a:gd name="connsiteY0" fmla="*/ 37755 h 107605"/>
                <a:gd name="connsiteX1" fmla="*/ 1833 w 929176"/>
                <a:gd name="connsiteY1" fmla="*/ 107605 h 107605"/>
                <a:gd name="connsiteX2" fmla="*/ 465257 w 929176"/>
                <a:gd name="connsiteY2" fmla="*/ 37755 h 107605"/>
                <a:gd name="connsiteX0" fmla="*/ 0 w 929176"/>
                <a:gd name="connsiteY0" fmla="*/ 96974 h 107605"/>
                <a:gd name="connsiteX1" fmla="*/ 449017 w 929176"/>
                <a:gd name="connsiteY1" fmla="*/ 2030 h 107605"/>
                <a:gd name="connsiteX2" fmla="*/ 929176 w 929176"/>
                <a:gd name="connsiteY2" fmla="*/ 101890 h 107605"/>
                <a:gd name="connsiteX0" fmla="*/ 465257 w 929176"/>
                <a:gd name="connsiteY0" fmla="*/ 37010 h 106860"/>
                <a:gd name="connsiteX1" fmla="*/ 1833 w 929176"/>
                <a:gd name="connsiteY1" fmla="*/ 106860 h 106860"/>
                <a:gd name="connsiteX2" fmla="*/ 465257 w 929176"/>
                <a:gd name="connsiteY2" fmla="*/ 37010 h 106860"/>
                <a:gd name="connsiteX0" fmla="*/ 0 w 929176"/>
                <a:gd name="connsiteY0" fmla="*/ 96229 h 106860"/>
                <a:gd name="connsiteX1" fmla="*/ 449017 w 929176"/>
                <a:gd name="connsiteY1" fmla="*/ 1285 h 106860"/>
                <a:gd name="connsiteX2" fmla="*/ 929176 w 929176"/>
                <a:gd name="connsiteY2" fmla="*/ 101145 h 106860"/>
                <a:gd name="connsiteX0" fmla="*/ 465257 w 1195310"/>
                <a:gd name="connsiteY0" fmla="*/ 36584 h 133104"/>
                <a:gd name="connsiteX1" fmla="*/ 1833 w 1195310"/>
                <a:gd name="connsiteY1" fmla="*/ 106434 h 133104"/>
                <a:gd name="connsiteX2" fmla="*/ 465257 w 1195310"/>
                <a:gd name="connsiteY2" fmla="*/ 36584 h 133104"/>
                <a:gd name="connsiteX0" fmla="*/ 0 w 1195310"/>
                <a:gd name="connsiteY0" fmla="*/ 95803 h 133104"/>
                <a:gd name="connsiteX1" fmla="*/ 449017 w 1195310"/>
                <a:gd name="connsiteY1" fmla="*/ 859 h 133104"/>
                <a:gd name="connsiteX2" fmla="*/ 1195310 w 1195310"/>
                <a:gd name="connsiteY2" fmla="*/ 133104 h 133104"/>
                <a:gd name="connsiteX0" fmla="*/ 607501 w 1337554"/>
                <a:gd name="connsiteY0" fmla="*/ 36584 h 133104"/>
                <a:gd name="connsiteX1" fmla="*/ 144077 w 1337554"/>
                <a:gd name="connsiteY1" fmla="*/ 106434 h 133104"/>
                <a:gd name="connsiteX2" fmla="*/ 607501 w 1337554"/>
                <a:gd name="connsiteY2" fmla="*/ 36584 h 133104"/>
                <a:gd name="connsiteX0" fmla="*/ 0 w 1337554"/>
                <a:gd name="connsiteY0" fmla="*/ 124378 h 133104"/>
                <a:gd name="connsiteX1" fmla="*/ 591261 w 1337554"/>
                <a:gd name="connsiteY1" fmla="*/ 859 h 133104"/>
                <a:gd name="connsiteX2" fmla="*/ 1337554 w 1337554"/>
                <a:gd name="connsiteY2" fmla="*/ 133104 h 133104"/>
                <a:gd name="connsiteX0" fmla="*/ 607501 w 1337554"/>
                <a:gd name="connsiteY0" fmla="*/ 36584 h 133104"/>
                <a:gd name="connsiteX1" fmla="*/ 144077 w 1337554"/>
                <a:gd name="connsiteY1" fmla="*/ 106434 h 133104"/>
                <a:gd name="connsiteX2" fmla="*/ 607501 w 1337554"/>
                <a:gd name="connsiteY2" fmla="*/ 36584 h 133104"/>
                <a:gd name="connsiteX0" fmla="*/ 0 w 1337554"/>
                <a:gd name="connsiteY0" fmla="*/ 124378 h 133104"/>
                <a:gd name="connsiteX1" fmla="*/ 591261 w 1337554"/>
                <a:gd name="connsiteY1" fmla="*/ 859 h 133104"/>
                <a:gd name="connsiteX2" fmla="*/ 1337554 w 1337554"/>
                <a:gd name="connsiteY2" fmla="*/ 133104 h 133104"/>
                <a:gd name="connsiteX0" fmla="*/ 607501 w 1337554"/>
                <a:gd name="connsiteY0" fmla="*/ 35734 h 132254"/>
                <a:gd name="connsiteX1" fmla="*/ 144077 w 1337554"/>
                <a:gd name="connsiteY1" fmla="*/ 105584 h 132254"/>
                <a:gd name="connsiteX2" fmla="*/ 607501 w 1337554"/>
                <a:gd name="connsiteY2" fmla="*/ 35734 h 132254"/>
                <a:gd name="connsiteX0" fmla="*/ 0 w 1337554"/>
                <a:gd name="connsiteY0" fmla="*/ 123528 h 132254"/>
                <a:gd name="connsiteX1" fmla="*/ 591261 w 1337554"/>
                <a:gd name="connsiteY1" fmla="*/ 9 h 132254"/>
                <a:gd name="connsiteX2" fmla="*/ 1337554 w 1337554"/>
                <a:gd name="connsiteY2" fmla="*/ 132254 h 132254"/>
                <a:gd name="connsiteX0" fmla="*/ 607501 w 1337554"/>
                <a:gd name="connsiteY0" fmla="*/ 38391 h 134911"/>
                <a:gd name="connsiteX1" fmla="*/ 144077 w 1337554"/>
                <a:gd name="connsiteY1" fmla="*/ 108241 h 134911"/>
                <a:gd name="connsiteX2" fmla="*/ 607501 w 1337554"/>
                <a:gd name="connsiteY2" fmla="*/ 38391 h 134911"/>
                <a:gd name="connsiteX0" fmla="*/ 0 w 1337554"/>
                <a:gd name="connsiteY0" fmla="*/ 126185 h 134911"/>
                <a:gd name="connsiteX1" fmla="*/ 591261 w 1337554"/>
                <a:gd name="connsiteY1" fmla="*/ 2666 h 134911"/>
                <a:gd name="connsiteX2" fmla="*/ 1337554 w 1337554"/>
                <a:gd name="connsiteY2" fmla="*/ 134911 h 134911"/>
                <a:gd name="connsiteX0" fmla="*/ 607501 w 1337554"/>
                <a:gd name="connsiteY0" fmla="*/ 37582 h 134102"/>
                <a:gd name="connsiteX1" fmla="*/ 144077 w 1337554"/>
                <a:gd name="connsiteY1" fmla="*/ 107432 h 134102"/>
                <a:gd name="connsiteX2" fmla="*/ 607501 w 1337554"/>
                <a:gd name="connsiteY2" fmla="*/ 37582 h 134102"/>
                <a:gd name="connsiteX0" fmla="*/ 0 w 1337554"/>
                <a:gd name="connsiteY0" fmla="*/ 125376 h 134102"/>
                <a:gd name="connsiteX1" fmla="*/ 591261 w 1337554"/>
                <a:gd name="connsiteY1" fmla="*/ 1857 h 134102"/>
                <a:gd name="connsiteX2" fmla="*/ 1337554 w 1337554"/>
                <a:gd name="connsiteY2" fmla="*/ 134102 h 134102"/>
                <a:gd name="connsiteX0" fmla="*/ 607501 w 1337554"/>
                <a:gd name="connsiteY0" fmla="*/ 63881 h 160401"/>
                <a:gd name="connsiteX1" fmla="*/ 144077 w 1337554"/>
                <a:gd name="connsiteY1" fmla="*/ 133731 h 160401"/>
                <a:gd name="connsiteX2" fmla="*/ 607501 w 1337554"/>
                <a:gd name="connsiteY2" fmla="*/ 63881 h 160401"/>
                <a:gd name="connsiteX0" fmla="*/ 0 w 1337554"/>
                <a:gd name="connsiteY0" fmla="*/ 151675 h 160401"/>
                <a:gd name="connsiteX1" fmla="*/ 616497 w 1337554"/>
                <a:gd name="connsiteY1" fmla="*/ 1486 h 160401"/>
                <a:gd name="connsiteX2" fmla="*/ 1337554 w 1337554"/>
                <a:gd name="connsiteY2" fmla="*/ 160401 h 160401"/>
                <a:gd name="connsiteX0" fmla="*/ 607501 w 1337554"/>
                <a:gd name="connsiteY0" fmla="*/ 63881 h 160401"/>
                <a:gd name="connsiteX1" fmla="*/ 144077 w 1337554"/>
                <a:gd name="connsiteY1" fmla="*/ 133731 h 160401"/>
                <a:gd name="connsiteX2" fmla="*/ 607501 w 1337554"/>
                <a:gd name="connsiteY2" fmla="*/ 63881 h 160401"/>
                <a:gd name="connsiteX0" fmla="*/ 0 w 1337554"/>
                <a:gd name="connsiteY0" fmla="*/ 151675 h 160401"/>
                <a:gd name="connsiteX1" fmla="*/ 616497 w 1337554"/>
                <a:gd name="connsiteY1" fmla="*/ 1486 h 160401"/>
                <a:gd name="connsiteX2" fmla="*/ 1337554 w 1337554"/>
                <a:gd name="connsiteY2" fmla="*/ 160401 h 160401"/>
                <a:gd name="connsiteX0" fmla="*/ 607501 w 1337554"/>
                <a:gd name="connsiteY0" fmla="*/ 62395 h 158915"/>
                <a:gd name="connsiteX1" fmla="*/ 144077 w 1337554"/>
                <a:gd name="connsiteY1" fmla="*/ 132245 h 158915"/>
                <a:gd name="connsiteX2" fmla="*/ 607501 w 1337554"/>
                <a:gd name="connsiteY2" fmla="*/ 62395 h 158915"/>
                <a:gd name="connsiteX0" fmla="*/ 0 w 1337554"/>
                <a:gd name="connsiteY0" fmla="*/ 150189 h 158915"/>
                <a:gd name="connsiteX1" fmla="*/ 616497 w 1337554"/>
                <a:gd name="connsiteY1" fmla="*/ 0 h 158915"/>
                <a:gd name="connsiteX2" fmla="*/ 1337554 w 1337554"/>
                <a:gd name="connsiteY2" fmla="*/ 158915 h 158915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616497 w 1337554"/>
                <a:gd name="connsiteY1" fmla="*/ 6382 h 165297"/>
                <a:gd name="connsiteX2" fmla="*/ 959848 w 1337554"/>
                <a:gd name="connsiteY2" fmla="*/ 35386 h 165297"/>
                <a:gd name="connsiteX3" fmla="*/ 1337554 w 1337554"/>
                <a:gd name="connsiteY3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31220 w 1337554"/>
                <a:gd name="connsiteY1" fmla="*/ 2586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42691 w 1337554"/>
                <a:gd name="connsiteY1" fmla="*/ 4872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42691 w 1337554"/>
                <a:gd name="connsiteY1" fmla="*/ 43006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33514 w 1337554"/>
                <a:gd name="connsiteY1" fmla="*/ 3729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85637 h 182157"/>
                <a:gd name="connsiteX1" fmla="*/ 144077 w 1337554"/>
                <a:gd name="connsiteY1" fmla="*/ 155487 h 182157"/>
                <a:gd name="connsiteX2" fmla="*/ 607501 w 1337554"/>
                <a:gd name="connsiteY2" fmla="*/ 85637 h 182157"/>
                <a:gd name="connsiteX0" fmla="*/ 0 w 1337554"/>
                <a:gd name="connsiteY0" fmla="*/ 173431 h 182157"/>
                <a:gd name="connsiteX1" fmla="*/ 333514 w 1337554"/>
                <a:gd name="connsiteY1" fmla="*/ 54151 h 182157"/>
                <a:gd name="connsiteX2" fmla="*/ 630263 w 1337554"/>
                <a:gd name="connsiteY2" fmla="*/ 4192 h 182157"/>
                <a:gd name="connsiteX3" fmla="*/ 959848 w 1337554"/>
                <a:gd name="connsiteY3" fmla="*/ 52246 h 182157"/>
                <a:gd name="connsiteX4" fmla="*/ 1337554 w 1337554"/>
                <a:gd name="connsiteY4" fmla="*/ 182157 h 182157"/>
                <a:gd name="connsiteX0" fmla="*/ 607501 w 1337554"/>
                <a:gd name="connsiteY0" fmla="*/ 81445 h 177965"/>
                <a:gd name="connsiteX1" fmla="*/ 144077 w 1337554"/>
                <a:gd name="connsiteY1" fmla="*/ 151295 h 177965"/>
                <a:gd name="connsiteX2" fmla="*/ 607501 w 1337554"/>
                <a:gd name="connsiteY2" fmla="*/ 81445 h 177965"/>
                <a:gd name="connsiteX0" fmla="*/ 0 w 1337554"/>
                <a:gd name="connsiteY0" fmla="*/ 169239 h 177965"/>
                <a:gd name="connsiteX1" fmla="*/ 333514 w 1337554"/>
                <a:gd name="connsiteY1" fmla="*/ 49959 h 177965"/>
                <a:gd name="connsiteX2" fmla="*/ 630263 w 1337554"/>
                <a:gd name="connsiteY2" fmla="*/ 0 h 177965"/>
                <a:gd name="connsiteX3" fmla="*/ 959848 w 1337554"/>
                <a:gd name="connsiteY3" fmla="*/ 48054 h 177965"/>
                <a:gd name="connsiteX4" fmla="*/ 1337554 w 1337554"/>
                <a:gd name="connsiteY4" fmla="*/ 177965 h 177965"/>
                <a:gd name="connsiteX0" fmla="*/ 607501 w 1337554"/>
                <a:gd name="connsiteY0" fmla="*/ 83165 h 179685"/>
                <a:gd name="connsiteX1" fmla="*/ 144077 w 1337554"/>
                <a:gd name="connsiteY1" fmla="*/ 153015 h 179685"/>
                <a:gd name="connsiteX2" fmla="*/ 607501 w 1337554"/>
                <a:gd name="connsiteY2" fmla="*/ 83165 h 179685"/>
                <a:gd name="connsiteX0" fmla="*/ 0 w 1337554"/>
                <a:gd name="connsiteY0" fmla="*/ 170959 h 179685"/>
                <a:gd name="connsiteX1" fmla="*/ 333514 w 1337554"/>
                <a:gd name="connsiteY1" fmla="*/ 51679 h 179685"/>
                <a:gd name="connsiteX2" fmla="*/ 630263 w 1337554"/>
                <a:gd name="connsiteY2" fmla="*/ 1720 h 179685"/>
                <a:gd name="connsiteX3" fmla="*/ 959848 w 1337554"/>
                <a:gd name="connsiteY3" fmla="*/ 49774 h 179685"/>
                <a:gd name="connsiteX4" fmla="*/ 1337554 w 1337554"/>
                <a:gd name="connsiteY4" fmla="*/ 179685 h 179685"/>
                <a:gd name="connsiteX0" fmla="*/ 607501 w 1337554"/>
                <a:gd name="connsiteY0" fmla="*/ 83165 h 179685"/>
                <a:gd name="connsiteX1" fmla="*/ 144077 w 1337554"/>
                <a:gd name="connsiteY1" fmla="*/ 153015 h 179685"/>
                <a:gd name="connsiteX2" fmla="*/ 607501 w 1337554"/>
                <a:gd name="connsiteY2" fmla="*/ 83165 h 179685"/>
                <a:gd name="connsiteX0" fmla="*/ 0 w 1337554"/>
                <a:gd name="connsiteY0" fmla="*/ 170959 h 179685"/>
                <a:gd name="connsiteX1" fmla="*/ 333514 w 1337554"/>
                <a:gd name="connsiteY1" fmla="*/ 51679 h 179685"/>
                <a:gd name="connsiteX2" fmla="*/ 630263 w 1337554"/>
                <a:gd name="connsiteY2" fmla="*/ 1720 h 179685"/>
                <a:gd name="connsiteX3" fmla="*/ 959848 w 1337554"/>
                <a:gd name="connsiteY3" fmla="*/ 49774 h 179685"/>
                <a:gd name="connsiteX4" fmla="*/ 1337554 w 1337554"/>
                <a:gd name="connsiteY4" fmla="*/ 179685 h 179685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328925 w 1332965"/>
                <a:gd name="connsiteY1" fmla="*/ 5167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93557"/>
                <a:gd name="connsiteX1" fmla="*/ 139488 w 1332965"/>
                <a:gd name="connsiteY1" fmla="*/ 153015 h 193557"/>
                <a:gd name="connsiteX2" fmla="*/ 602912 w 1332965"/>
                <a:gd name="connsiteY2" fmla="*/ 83165 h 193557"/>
                <a:gd name="connsiteX0" fmla="*/ 0 w 1332965"/>
                <a:gd name="connsiteY0" fmla="*/ 186199 h 193557"/>
                <a:gd name="connsiteX1" fmla="*/ 365633 w 1332965"/>
                <a:gd name="connsiteY1" fmla="*/ 185029 h 193557"/>
                <a:gd name="connsiteX2" fmla="*/ 625674 w 1332965"/>
                <a:gd name="connsiteY2" fmla="*/ 1720 h 193557"/>
                <a:gd name="connsiteX3" fmla="*/ 955259 w 1332965"/>
                <a:gd name="connsiteY3" fmla="*/ 49774 h 193557"/>
                <a:gd name="connsiteX4" fmla="*/ 1332965 w 1332965"/>
                <a:gd name="connsiteY4" fmla="*/ 179685 h 193557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36121 h 160511"/>
                <a:gd name="connsiteX1" fmla="*/ 139488 w 1332965"/>
                <a:gd name="connsiteY1" fmla="*/ 105971 h 160511"/>
                <a:gd name="connsiteX2" fmla="*/ 602912 w 1332965"/>
                <a:gd name="connsiteY2" fmla="*/ 36121 h 160511"/>
                <a:gd name="connsiteX0" fmla="*/ 0 w 1332965"/>
                <a:gd name="connsiteY0" fmla="*/ 139155 h 160511"/>
                <a:gd name="connsiteX1" fmla="*/ 227977 w 1332965"/>
                <a:gd name="connsiteY1" fmla="*/ 27495 h 160511"/>
                <a:gd name="connsiteX2" fmla="*/ 609614 w 1332965"/>
                <a:gd name="connsiteY2" fmla="*/ 160416 h 160511"/>
                <a:gd name="connsiteX3" fmla="*/ 955259 w 1332965"/>
                <a:gd name="connsiteY3" fmla="*/ 2730 h 160511"/>
                <a:gd name="connsiteX4" fmla="*/ 1332965 w 1332965"/>
                <a:gd name="connsiteY4" fmla="*/ 132641 h 160511"/>
                <a:gd name="connsiteX0" fmla="*/ 602912 w 1332965"/>
                <a:gd name="connsiteY0" fmla="*/ 40144 h 143178"/>
                <a:gd name="connsiteX1" fmla="*/ 139488 w 1332965"/>
                <a:gd name="connsiteY1" fmla="*/ 109994 h 143178"/>
                <a:gd name="connsiteX2" fmla="*/ 602912 w 1332965"/>
                <a:gd name="connsiteY2" fmla="*/ 40144 h 143178"/>
                <a:gd name="connsiteX0" fmla="*/ 0 w 1332965"/>
                <a:gd name="connsiteY0" fmla="*/ 143178 h 143178"/>
                <a:gd name="connsiteX1" fmla="*/ 227977 w 1332965"/>
                <a:gd name="connsiteY1" fmla="*/ 31518 h 143178"/>
                <a:gd name="connsiteX2" fmla="*/ 955259 w 1332965"/>
                <a:gd name="connsiteY2" fmla="*/ 6753 h 143178"/>
                <a:gd name="connsiteX3" fmla="*/ 1332965 w 1332965"/>
                <a:gd name="connsiteY3" fmla="*/ 136664 h 143178"/>
                <a:gd name="connsiteX0" fmla="*/ 602912 w 1332965"/>
                <a:gd name="connsiteY0" fmla="*/ 33391 h 136425"/>
                <a:gd name="connsiteX1" fmla="*/ 139488 w 1332965"/>
                <a:gd name="connsiteY1" fmla="*/ 103241 h 136425"/>
                <a:gd name="connsiteX2" fmla="*/ 602912 w 1332965"/>
                <a:gd name="connsiteY2" fmla="*/ 33391 h 136425"/>
                <a:gd name="connsiteX0" fmla="*/ 0 w 1332965"/>
                <a:gd name="connsiteY0" fmla="*/ 136425 h 136425"/>
                <a:gd name="connsiteX1" fmla="*/ 955259 w 1332965"/>
                <a:gd name="connsiteY1" fmla="*/ 0 h 136425"/>
                <a:gd name="connsiteX2" fmla="*/ 1332965 w 1332965"/>
                <a:gd name="connsiteY2" fmla="*/ 129911 h 136425"/>
                <a:gd name="connsiteX0" fmla="*/ 602912 w 1332965"/>
                <a:gd name="connsiteY0" fmla="*/ 0 h 103034"/>
                <a:gd name="connsiteX1" fmla="*/ 139488 w 1332965"/>
                <a:gd name="connsiteY1" fmla="*/ 69850 h 103034"/>
                <a:gd name="connsiteX2" fmla="*/ 602912 w 1332965"/>
                <a:gd name="connsiteY2" fmla="*/ 0 h 103034"/>
                <a:gd name="connsiteX0" fmla="*/ 0 w 1332965"/>
                <a:gd name="connsiteY0" fmla="*/ 103034 h 103034"/>
                <a:gd name="connsiteX1" fmla="*/ 1332965 w 1332965"/>
                <a:gd name="connsiteY1" fmla="*/ 96520 h 103034"/>
                <a:gd name="connsiteX0" fmla="*/ 602912 w 1332965"/>
                <a:gd name="connsiteY0" fmla="*/ 0 h 103034"/>
                <a:gd name="connsiteX1" fmla="*/ 139488 w 1332965"/>
                <a:gd name="connsiteY1" fmla="*/ 69850 h 103034"/>
                <a:gd name="connsiteX2" fmla="*/ 602912 w 1332965"/>
                <a:gd name="connsiteY2" fmla="*/ 0 h 103034"/>
                <a:gd name="connsiteX0" fmla="*/ 0 w 1332965"/>
                <a:gd name="connsiteY0" fmla="*/ 103034 h 103034"/>
                <a:gd name="connsiteX1" fmla="*/ 193564 w 1332965"/>
                <a:gd name="connsiteY1" fmla="*/ 4708 h 103034"/>
                <a:gd name="connsiteX2" fmla="*/ 1332965 w 1332965"/>
                <a:gd name="connsiteY2" fmla="*/ 96520 h 103034"/>
                <a:gd name="connsiteX0" fmla="*/ 602912 w 1332965"/>
                <a:gd name="connsiteY0" fmla="*/ 85644 h 188678"/>
                <a:gd name="connsiteX1" fmla="*/ 139488 w 1332965"/>
                <a:gd name="connsiteY1" fmla="*/ 155494 h 188678"/>
                <a:gd name="connsiteX2" fmla="*/ 602912 w 1332965"/>
                <a:gd name="connsiteY2" fmla="*/ 85644 h 188678"/>
                <a:gd name="connsiteX0" fmla="*/ 0 w 1332965"/>
                <a:gd name="connsiteY0" fmla="*/ 188678 h 188678"/>
                <a:gd name="connsiteX1" fmla="*/ 193564 w 1332965"/>
                <a:gd name="connsiteY1" fmla="*/ 90352 h 188678"/>
                <a:gd name="connsiteX2" fmla="*/ 606531 w 1332965"/>
                <a:gd name="connsiteY2" fmla="*/ 817 h 188678"/>
                <a:gd name="connsiteX3" fmla="*/ 1332965 w 1332965"/>
                <a:gd name="connsiteY3" fmla="*/ 182164 h 188678"/>
                <a:gd name="connsiteX0" fmla="*/ 602912 w 1332965"/>
                <a:gd name="connsiteY0" fmla="*/ 85644 h 188678"/>
                <a:gd name="connsiteX1" fmla="*/ 139488 w 1332965"/>
                <a:gd name="connsiteY1" fmla="*/ 155494 h 188678"/>
                <a:gd name="connsiteX2" fmla="*/ 602912 w 1332965"/>
                <a:gd name="connsiteY2" fmla="*/ 85644 h 188678"/>
                <a:gd name="connsiteX0" fmla="*/ 0 w 1332965"/>
                <a:gd name="connsiteY0" fmla="*/ 188678 h 188678"/>
                <a:gd name="connsiteX1" fmla="*/ 193564 w 1332965"/>
                <a:gd name="connsiteY1" fmla="*/ 90352 h 188678"/>
                <a:gd name="connsiteX2" fmla="*/ 606531 w 1332965"/>
                <a:gd name="connsiteY2" fmla="*/ 817 h 188678"/>
                <a:gd name="connsiteX3" fmla="*/ 959847 w 1332965"/>
                <a:gd name="connsiteY3" fmla="*/ 42727 h 188678"/>
                <a:gd name="connsiteX4" fmla="*/ 1332965 w 1332965"/>
                <a:gd name="connsiteY4" fmla="*/ 182164 h 188678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5916 h 188950"/>
                <a:gd name="connsiteX1" fmla="*/ 139488 w 1332965"/>
                <a:gd name="connsiteY1" fmla="*/ 155766 h 188950"/>
                <a:gd name="connsiteX2" fmla="*/ 602912 w 1332965"/>
                <a:gd name="connsiteY2" fmla="*/ 85916 h 188950"/>
                <a:gd name="connsiteX0" fmla="*/ 0 w 1332965"/>
                <a:gd name="connsiteY0" fmla="*/ 188950 h 188950"/>
                <a:gd name="connsiteX1" fmla="*/ 193564 w 1332965"/>
                <a:gd name="connsiteY1" fmla="*/ 90624 h 188950"/>
                <a:gd name="connsiteX2" fmla="*/ 606531 w 1332965"/>
                <a:gd name="connsiteY2" fmla="*/ 1089 h 188950"/>
                <a:gd name="connsiteX3" fmla="*/ 959847 w 1332965"/>
                <a:gd name="connsiteY3" fmla="*/ 42999 h 188950"/>
                <a:gd name="connsiteX4" fmla="*/ 1332965 w 1332965"/>
                <a:gd name="connsiteY4" fmla="*/ 182436 h 188950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09624 w 1332965"/>
                <a:gd name="connsiteY1" fmla="*/ 9144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18801 w 1332965"/>
                <a:gd name="connsiteY1" fmla="*/ 7620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34861 w 1332965"/>
                <a:gd name="connsiteY1" fmla="*/ 7620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606531 w 1332965"/>
                <a:gd name="connsiteY2" fmla="*/ 0 h 178336"/>
                <a:gd name="connsiteX3" fmla="*/ 959847 w 1332965"/>
                <a:gd name="connsiteY3" fmla="*/ 32385 h 178336"/>
                <a:gd name="connsiteX4" fmla="*/ 1332965 w 1332965"/>
                <a:gd name="connsiteY4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606531 w 1332965"/>
                <a:gd name="connsiteY2" fmla="*/ 0 h 178336"/>
                <a:gd name="connsiteX3" fmla="*/ 959847 w 1332965"/>
                <a:gd name="connsiteY3" fmla="*/ 32385 h 178336"/>
                <a:gd name="connsiteX4" fmla="*/ 1332965 w 1332965"/>
                <a:gd name="connsiteY4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959847 w 1332965"/>
                <a:gd name="connsiteY4" fmla="*/ 32385 h 178336"/>
                <a:gd name="connsiteX5" fmla="*/ 1332965 w 1332965"/>
                <a:gd name="connsiteY5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783189 w 1332965"/>
                <a:gd name="connsiteY4" fmla="*/ 5714 h 178336"/>
                <a:gd name="connsiteX5" fmla="*/ 959847 w 1332965"/>
                <a:gd name="connsiteY5" fmla="*/ 32385 h 178336"/>
                <a:gd name="connsiteX6" fmla="*/ 1332965 w 1332965"/>
                <a:gd name="connsiteY6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783189 w 1332965"/>
                <a:gd name="connsiteY4" fmla="*/ 5714 h 178336"/>
                <a:gd name="connsiteX5" fmla="*/ 964436 w 1332965"/>
                <a:gd name="connsiteY5" fmla="*/ 38100 h 178336"/>
                <a:gd name="connsiteX6" fmla="*/ 1332965 w 1332965"/>
                <a:gd name="connsiteY6" fmla="*/ 171822 h 178336"/>
                <a:gd name="connsiteX0" fmla="*/ 529496 w 1259549"/>
                <a:gd name="connsiteY0" fmla="*/ 75302 h 171822"/>
                <a:gd name="connsiteX1" fmla="*/ 66072 w 1259549"/>
                <a:gd name="connsiteY1" fmla="*/ 145152 h 171822"/>
                <a:gd name="connsiteX2" fmla="*/ 529496 w 1259549"/>
                <a:gd name="connsiteY2" fmla="*/ 75302 h 171822"/>
                <a:gd name="connsiteX0" fmla="*/ 0 w 1259549"/>
                <a:gd name="connsiteY0" fmla="*/ 138331 h 171822"/>
                <a:gd name="connsiteX1" fmla="*/ 161445 w 1259549"/>
                <a:gd name="connsiteY1" fmla="*/ 66675 h 171822"/>
                <a:gd name="connsiteX2" fmla="*/ 333515 w 1259549"/>
                <a:gd name="connsiteY2" fmla="*/ 15239 h 171822"/>
                <a:gd name="connsiteX3" fmla="*/ 533115 w 1259549"/>
                <a:gd name="connsiteY3" fmla="*/ 0 h 171822"/>
                <a:gd name="connsiteX4" fmla="*/ 709773 w 1259549"/>
                <a:gd name="connsiteY4" fmla="*/ 5714 h 171822"/>
                <a:gd name="connsiteX5" fmla="*/ 891020 w 1259549"/>
                <a:gd name="connsiteY5" fmla="*/ 38100 h 171822"/>
                <a:gd name="connsiteX6" fmla="*/ 1259549 w 1259549"/>
                <a:gd name="connsiteY6" fmla="*/ 171822 h 171822"/>
                <a:gd name="connsiteX0" fmla="*/ 529496 w 1259549"/>
                <a:gd name="connsiteY0" fmla="*/ 75302 h 171822"/>
                <a:gd name="connsiteX1" fmla="*/ 66072 w 1259549"/>
                <a:gd name="connsiteY1" fmla="*/ 145152 h 171822"/>
                <a:gd name="connsiteX2" fmla="*/ 529496 w 1259549"/>
                <a:gd name="connsiteY2" fmla="*/ 75302 h 171822"/>
                <a:gd name="connsiteX0" fmla="*/ 0 w 1259549"/>
                <a:gd name="connsiteY0" fmla="*/ 138331 h 171822"/>
                <a:gd name="connsiteX1" fmla="*/ 161445 w 1259549"/>
                <a:gd name="connsiteY1" fmla="*/ 66675 h 171822"/>
                <a:gd name="connsiteX2" fmla="*/ 333515 w 1259549"/>
                <a:gd name="connsiteY2" fmla="*/ 15239 h 171822"/>
                <a:gd name="connsiteX3" fmla="*/ 533115 w 1259549"/>
                <a:gd name="connsiteY3" fmla="*/ 0 h 171822"/>
                <a:gd name="connsiteX4" fmla="*/ 709773 w 1259549"/>
                <a:gd name="connsiteY4" fmla="*/ 5714 h 171822"/>
                <a:gd name="connsiteX5" fmla="*/ 891020 w 1259549"/>
                <a:gd name="connsiteY5" fmla="*/ 38100 h 171822"/>
                <a:gd name="connsiteX6" fmla="*/ 1259549 w 1259549"/>
                <a:gd name="connsiteY6" fmla="*/ 171822 h 171822"/>
                <a:gd name="connsiteX0" fmla="*/ 529496 w 1163190"/>
                <a:gd name="connsiteY0" fmla="*/ 75302 h 145152"/>
                <a:gd name="connsiteX1" fmla="*/ 66072 w 1163190"/>
                <a:gd name="connsiteY1" fmla="*/ 145152 h 145152"/>
                <a:gd name="connsiteX2" fmla="*/ 529496 w 1163190"/>
                <a:gd name="connsiteY2" fmla="*/ 75302 h 145152"/>
                <a:gd name="connsiteX0" fmla="*/ 0 w 1163190"/>
                <a:gd name="connsiteY0" fmla="*/ 138331 h 145152"/>
                <a:gd name="connsiteX1" fmla="*/ 161445 w 1163190"/>
                <a:gd name="connsiteY1" fmla="*/ 66675 h 145152"/>
                <a:gd name="connsiteX2" fmla="*/ 333515 w 1163190"/>
                <a:gd name="connsiteY2" fmla="*/ 15239 h 145152"/>
                <a:gd name="connsiteX3" fmla="*/ 533115 w 1163190"/>
                <a:gd name="connsiteY3" fmla="*/ 0 h 145152"/>
                <a:gd name="connsiteX4" fmla="*/ 709773 w 1163190"/>
                <a:gd name="connsiteY4" fmla="*/ 5714 h 145152"/>
                <a:gd name="connsiteX5" fmla="*/ 891020 w 1163190"/>
                <a:gd name="connsiteY5" fmla="*/ 38100 h 145152"/>
                <a:gd name="connsiteX6" fmla="*/ 1163190 w 1163190"/>
                <a:gd name="connsiteY6" fmla="*/ 141342 h 145152"/>
                <a:gd name="connsiteX0" fmla="*/ 463424 w 1097118"/>
                <a:gd name="connsiteY0" fmla="*/ 75302 h 145152"/>
                <a:gd name="connsiteX1" fmla="*/ 0 w 1097118"/>
                <a:gd name="connsiteY1" fmla="*/ 145152 h 145152"/>
                <a:gd name="connsiteX2" fmla="*/ 463424 w 1097118"/>
                <a:gd name="connsiteY2" fmla="*/ 75302 h 145152"/>
                <a:gd name="connsiteX0" fmla="*/ 95373 w 1097118"/>
                <a:gd name="connsiteY0" fmla="*/ 66675 h 145152"/>
                <a:gd name="connsiteX1" fmla="*/ 267443 w 1097118"/>
                <a:gd name="connsiteY1" fmla="*/ 15239 h 145152"/>
                <a:gd name="connsiteX2" fmla="*/ 467043 w 1097118"/>
                <a:gd name="connsiteY2" fmla="*/ 0 h 145152"/>
                <a:gd name="connsiteX3" fmla="*/ 643701 w 1097118"/>
                <a:gd name="connsiteY3" fmla="*/ 5714 h 145152"/>
                <a:gd name="connsiteX4" fmla="*/ 824948 w 1097118"/>
                <a:gd name="connsiteY4" fmla="*/ 38100 h 145152"/>
                <a:gd name="connsiteX5" fmla="*/ 1097118 w 1097118"/>
                <a:gd name="connsiteY5" fmla="*/ 141342 h 145152"/>
                <a:gd name="connsiteX0" fmla="*/ 463424 w 1097118"/>
                <a:gd name="connsiteY0" fmla="*/ 75302 h 145152"/>
                <a:gd name="connsiteX1" fmla="*/ 0 w 1097118"/>
                <a:gd name="connsiteY1" fmla="*/ 145152 h 145152"/>
                <a:gd name="connsiteX2" fmla="*/ 463424 w 1097118"/>
                <a:gd name="connsiteY2" fmla="*/ 75302 h 145152"/>
                <a:gd name="connsiteX0" fmla="*/ 267443 w 1097118"/>
                <a:gd name="connsiteY0" fmla="*/ 15239 h 145152"/>
                <a:gd name="connsiteX1" fmla="*/ 467043 w 1097118"/>
                <a:gd name="connsiteY1" fmla="*/ 0 h 145152"/>
                <a:gd name="connsiteX2" fmla="*/ 643701 w 1097118"/>
                <a:gd name="connsiteY2" fmla="*/ 5714 h 145152"/>
                <a:gd name="connsiteX3" fmla="*/ 824948 w 1097118"/>
                <a:gd name="connsiteY3" fmla="*/ 38100 h 145152"/>
                <a:gd name="connsiteX4" fmla="*/ 1097118 w 1097118"/>
                <a:gd name="connsiteY4" fmla="*/ 141342 h 145152"/>
                <a:gd name="connsiteX0" fmla="*/ 195981 w 829675"/>
                <a:gd name="connsiteY0" fmla="*/ 75302 h 141342"/>
                <a:gd name="connsiteX1" fmla="*/ 26222 w 829675"/>
                <a:gd name="connsiteY1" fmla="*/ 51807 h 141342"/>
                <a:gd name="connsiteX2" fmla="*/ 195981 w 829675"/>
                <a:gd name="connsiteY2" fmla="*/ 75302 h 141342"/>
                <a:gd name="connsiteX0" fmla="*/ 0 w 829675"/>
                <a:gd name="connsiteY0" fmla="*/ 15239 h 141342"/>
                <a:gd name="connsiteX1" fmla="*/ 199600 w 829675"/>
                <a:gd name="connsiteY1" fmla="*/ 0 h 141342"/>
                <a:gd name="connsiteX2" fmla="*/ 376258 w 829675"/>
                <a:gd name="connsiteY2" fmla="*/ 5714 h 141342"/>
                <a:gd name="connsiteX3" fmla="*/ 557505 w 829675"/>
                <a:gd name="connsiteY3" fmla="*/ 38100 h 141342"/>
                <a:gd name="connsiteX4" fmla="*/ 829675 w 829675"/>
                <a:gd name="connsiteY4" fmla="*/ 141342 h 141342"/>
                <a:gd name="connsiteX0" fmla="*/ 407053 w 829675"/>
                <a:gd name="connsiteY0" fmla="*/ 82922 h 141342"/>
                <a:gd name="connsiteX1" fmla="*/ 26222 w 829675"/>
                <a:gd name="connsiteY1" fmla="*/ 51807 h 141342"/>
                <a:gd name="connsiteX2" fmla="*/ 407053 w 829675"/>
                <a:gd name="connsiteY2" fmla="*/ 82922 h 141342"/>
                <a:gd name="connsiteX0" fmla="*/ 0 w 829675"/>
                <a:gd name="connsiteY0" fmla="*/ 15239 h 141342"/>
                <a:gd name="connsiteX1" fmla="*/ 199600 w 829675"/>
                <a:gd name="connsiteY1" fmla="*/ 0 h 141342"/>
                <a:gd name="connsiteX2" fmla="*/ 376258 w 829675"/>
                <a:gd name="connsiteY2" fmla="*/ 5714 h 141342"/>
                <a:gd name="connsiteX3" fmla="*/ 557505 w 829675"/>
                <a:gd name="connsiteY3" fmla="*/ 38100 h 141342"/>
                <a:gd name="connsiteX4" fmla="*/ 829675 w 829675"/>
                <a:gd name="connsiteY4" fmla="*/ 141342 h 141342"/>
                <a:gd name="connsiteX0" fmla="*/ 429995 w 829675"/>
                <a:gd name="connsiteY0" fmla="*/ 0 h 203200"/>
                <a:gd name="connsiteX1" fmla="*/ 26222 w 829675"/>
                <a:gd name="connsiteY1" fmla="*/ 113665 h 203200"/>
                <a:gd name="connsiteX2" fmla="*/ 429995 w 829675"/>
                <a:gd name="connsiteY2" fmla="*/ 0 h 203200"/>
                <a:gd name="connsiteX0" fmla="*/ 0 w 829675"/>
                <a:gd name="connsiteY0" fmla="*/ 77097 h 203200"/>
                <a:gd name="connsiteX1" fmla="*/ 199600 w 829675"/>
                <a:gd name="connsiteY1" fmla="*/ 61858 h 203200"/>
                <a:gd name="connsiteX2" fmla="*/ 376258 w 829675"/>
                <a:gd name="connsiteY2" fmla="*/ 67572 h 203200"/>
                <a:gd name="connsiteX3" fmla="*/ 557505 w 829675"/>
                <a:gd name="connsiteY3" fmla="*/ 99958 h 203200"/>
                <a:gd name="connsiteX4" fmla="*/ 829675 w 829675"/>
                <a:gd name="connsiteY4" fmla="*/ 203200 h 203200"/>
                <a:gd name="connsiteX0" fmla="*/ 429995 w 829675"/>
                <a:gd name="connsiteY0" fmla="*/ 0 h 203200"/>
                <a:gd name="connsiteX1" fmla="*/ 26222 w 829675"/>
                <a:gd name="connsiteY1" fmla="*/ 113665 h 203200"/>
                <a:gd name="connsiteX2" fmla="*/ 429995 w 829675"/>
                <a:gd name="connsiteY2" fmla="*/ 0 h 203200"/>
                <a:gd name="connsiteX0" fmla="*/ 0 w 829675"/>
                <a:gd name="connsiteY0" fmla="*/ 77097 h 203200"/>
                <a:gd name="connsiteX1" fmla="*/ 199600 w 829675"/>
                <a:gd name="connsiteY1" fmla="*/ 61858 h 203200"/>
                <a:gd name="connsiteX2" fmla="*/ 376258 w 829675"/>
                <a:gd name="connsiteY2" fmla="*/ 67572 h 203200"/>
                <a:gd name="connsiteX3" fmla="*/ 664248 w 829675"/>
                <a:gd name="connsiteY3" fmla="*/ 52967 h 203200"/>
                <a:gd name="connsiteX4" fmla="*/ 829675 w 829675"/>
                <a:gd name="connsiteY4" fmla="*/ 203200 h 203200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664248 w 854533"/>
                <a:gd name="connsiteY3" fmla="*/ 5296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751982 w 854533"/>
                <a:gd name="connsiteY2" fmla="*/ 14677 h 191019"/>
                <a:gd name="connsiteX3" fmla="*/ 854533 w 854533"/>
                <a:gd name="connsiteY3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751982 w 854533"/>
                <a:gd name="connsiteY1" fmla="*/ 14677 h 191019"/>
                <a:gd name="connsiteX2" fmla="*/ 854533 w 854533"/>
                <a:gd name="connsiteY2" fmla="*/ 191019 h 191019"/>
                <a:gd name="connsiteX0" fmla="*/ 447542 w 872080"/>
                <a:gd name="connsiteY0" fmla="*/ 0 h 191019"/>
                <a:gd name="connsiteX1" fmla="*/ 43769 w 872080"/>
                <a:gd name="connsiteY1" fmla="*/ 113665 h 191019"/>
                <a:gd name="connsiteX2" fmla="*/ 447542 w 872080"/>
                <a:gd name="connsiteY2" fmla="*/ 0 h 191019"/>
                <a:gd name="connsiteX0" fmla="*/ 0 w 872080"/>
                <a:gd name="connsiteY0" fmla="*/ 57952 h 191019"/>
                <a:gd name="connsiteX1" fmla="*/ 769529 w 872080"/>
                <a:gd name="connsiteY1" fmla="*/ 14677 h 191019"/>
                <a:gd name="connsiteX2" fmla="*/ 872080 w 872080"/>
                <a:gd name="connsiteY2" fmla="*/ 191019 h 191019"/>
                <a:gd name="connsiteX0" fmla="*/ 447542 w 784669"/>
                <a:gd name="connsiteY0" fmla="*/ 0 h 207728"/>
                <a:gd name="connsiteX1" fmla="*/ 43769 w 784669"/>
                <a:gd name="connsiteY1" fmla="*/ 113665 h 207728"/>
                <a:gd name="connsiteX2" fmla="*/ 447542 w 784669"/>
                <a:gd name="connsiteY2" fmla="*/ 0 h 207728"/>
                <a:gd name="connsiteX0" fmla="*/ 0 w 784669"/>
                <a:gd name="connsiteY0" fmla="*/ 57952 h 207728"/>
                <a:gd name="connsiteX1" fmla="*/ 769529 w 784669"/>
                <a:gd name="connsiteY1" fmla="*/ 14677 h 207728"/>
                <a:gd name="connsiteX2" fmla="*/ 530501 w 784669"/>
                <a:gd name="connsiteY2" fmla="*/ 207728 h 207728"/>
                <a:gd name="connsiteX0" fmla="*/ 447542 w 784669"/>
                <a:gd name="connsiteY0" fmla="*/ 0 h 207728"/>
                <a:gd name="connsiteX1" fmla="*/ 43769 w 784669"/>
                <a:gd name="connsiteY1" fmla="*/ 113665 h 207728"/>
                <a:gd name="connsiteX2" fmla="*/ 447542 w 784669"/>
                <a:gd name="connsiteY2" fmla="*/ 0 h 207728"/>
                <a:gd name="connsiteX0" fmla="*/ 0 w 784669"/>
                <a:gd name="connsiteY0" fmla="*/ 57952 h 207728"/>
                <a:gd name="connsiteX1" fmla="*/ 769529 w 784669"/>
                <a:gd name="connsiteY1" fmla="*/ 14679 h 207728"/>
                <a:gd name="connsiteX2" fmla="*/ 530501 w 784669"/>
                <a:gd name="connsiteY2" fmla="*/ 207728 h 207728"/>
                <a:gd name="connsiteX0" fmla="*/ 447542 w 530501"/>
                <a:gd name="connsiteY0" fmla="*/ 0 h 207728"/>
                <a:gd name="connsiteX1" fmla="*/ 43769 w 530501"/>
                <a:gd name="connsiteY1" fmla="*/ 113665 h 207728"/>
                <a:gd name="connsiteX2" fmla="*/ 447542 w 530501"/>
                <a:gd name="connsiteY2" fmla="*/ 0 h 207728"/>
                <a:gd name="connsiteX0" fmla="*/ 0 w 530501"/>
                <a:gd name="connsiteY0" fmla="*/ 57952 h 207728"/>
                <a:gd name="connsiteX1" fmla="*/ 420054 w 530501"/>
                <a:gd name="connsiteY1" fmla="*/ 18162 h 207728"/>
                <a:gd name="connsiteX2" fmla="*/ 530501 w 530501"/>
                <a:gd name="connsiteY2" fmla="*/ 207728 h 207728"/>
                <a:gd name="connsiteX0" fmla="*/ 447542 w 530501"/>
                <a:gd name="connsiteY0" fmla="*/ 0 h 207728"/>
                <a:gd name="connsiteX1" fmla="*/ 43769 w 530501"/>
                <a:gd name="connsiteY1" fmla="*/ 113665 h 207728"/>
                <a:gd name="connsiteX2" fmla="*/ 447542 w 530501"/>
                <a:gd name="connsiteY2" fmla="*/ 0 h 207728"/>
                <a:gd name="connsiteX0" fmla="*/ 0 w 530501"/>
                <a:gd name="connsiteY0" fmla="*/ 57952 h 207728"/>
                <a:gd name="connsiteX1" fmla="*/ 414205 w 530501"/>
                <a:gd name="connsiteY1" fmla="*/ 39048 h 207728"/>
                <a:gd name="connsiteX2" fmla="*/ 530501 w 53050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401045 w 517341"/>
                <a:gd name="connsiteY1" fmla="*/ 39048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95196 w 517341"/>
                <a:gd name="connsiteY1" fmla="*/ 70379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86422 w 517341"/>
                <a:gd name="connsiteY1" fmla="*/ 96488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83497 w 517341"/>
                <a:gd name="connsiteY1" fmla="*/ 99971 h 207728"/>
                <a:gd name="connsiteX2" fmla="*/ 517341 w 517341"/>
                <a:gd name="connsiteY2" fmla="*/ 207728 h 20772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83497 w 488096"/>
                <a:gd name="connsiteY1" fmla="*/ 9997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83497 w 488096"/>
                <a:gd name="connsiteY1" fmla="*/ 9997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38167 w 488096"/>
                <a:gd name="connsiteY1" fmla="*/ 9475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92269 w 488096"/>
                <a:gd name="connsiteY1" fmla="*/ 87791 h 200768"/>
                <a:gd name="connsiteX2" fmla="*/ 488096 w 488096"/>
                <a:gd name="connsiteY2" fmla="*/ 200768 h 200768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0807 w 495407"/>
                <a:gd name="connsiteY1" fmla="*/ 112158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390807 w 495407"/>
                <a:gd name="connsiteY1" fmla="*/ 112158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76103 w 495407"/>
                <a:gd name="connsiteY1" fmla="*/ 122560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64486 w 495407"/>
                <a:gd name="connsiteY2" fmla="*/ 110417 h 223397"/>
                <a:gd name="connsiteX3" fmla="*/ 495407 w 495407"/>
                <a:gd name="connsiteY3" fmla="*/ 223397 h 223397"/>
                <a:gd name="connsiteX0" fmla="*/ 403773 w 464798"/>
                <a:gd name="connsiteY0" fmla="*/ 54615 h 278012"/>
                <a:gd name="connsiteX1" fmla="*/ 0 w 464798"/>
                <a:gd name="connsiteY1" fmla="*/ 168280 h 278012"/>
                <a:gd name="connsiteX2" fmla="*/ 403773 w 464798"/>
                <a:gd name="connsiteY2" fmla="*/ 54615 h 278012"/>
                <a:gd name="connsiteX0" fmla="*/ 16183 w 464798"/>
                <a:gd name="connsiteY0" fmla="*/ 16 h 278012"/>
                <a:gd name="connsiteX1" fmla="*/ 151343 w 464798"/>
                <a:gd name="connsiteY1" fmla="*/ 158030 h 278012"/>
                <a:gd name="connsiteX2" fmla="*/ 333877 w 464798"/>
                <a:gd name="connsiteY2" fmla="*/ 165032 h 278012"/>
                <a:gd name="connsiteX3" fmla="*/ 464798 w 464798"/>
                <a:gd name="connsiteY3" fmla="*/ 278012 h 278012"/>
                <a:gd name="connsiteX0" fmla="*/ 403773 w 464798"/>
                <a:gd name="connsiteY0" fmla="*/ 54599 h 277996"/>
                <a:gd name="connsiteX1" fmla="*/ 0 w 464798"/>
                <a:gd name="connsiteY1" fmla="*/ 168264 h 277996"/>
                <a:gd name="connsiteX2" fmla="*/ 403773 w 464798"/>
                <a:gd name="connsiteY2" fmla="*/ 54599 h 277996"/>
                <a:gd name="connsiteX0" fmla="*/ 16183 w 464798"/>
                <a:gd name="connsiteY0" fmla="*/ 0 h 277996"/>
                <a:gd name="connsiteX1" fmla="*/ 333877 w 464798"/>
                <a:gd name="connsiteY1" fmla="*/ 165016 h 277996"/>
                <a:gd name="connsiteX2" fmla="*/ 464798 w 464798"/>
                <a:gd name="connsiteY2" fmla="*/ 277996 h 277996"/>
                <a:gd name="connsiteX0" fmla="*/ 403773 w 464798"/>
                <a:gd name="connsiteY0" fmla="*/ 54599 h 277996"/>
                <a:gd name="connsiteX1" fmla="*/ 0 w 464798"/>
                <a:gd name="connsiteY1" fmla="*/ 168264 h 277996"/>
                <a:gd name="connsiteX2" fmla="*/ 403773 w 464798"/>
                <a:gd name="connsiteY2" fmla="*/ 54599 h 277996"/>
                <a:gd name="connsiteX0" fmla="*/ 16183 w 464798"/>
                <a:gd name="connsiteY0" fmla="*/ 0 h 277996"/>
                <a:gd name="connsiteX1" fmla="*/ 464798 w 464798"/>
                <a:gd name="connsiteY1" fmla="*/ 277996 h 277996"/>
                <a:gd name="connsiteX0" fmla="*/ 403773 w 464798"/>
                <a:gd name="connsiteY0" fmla="*/ 67826 h 291223"/>
                <a:gd name="connsiteX1" fmla="*/ 0 w 464798"/>
                <a:gd name="connsiteY1" fmla="*/ 181491 h 291223"/>
                <a:gd name="connsiteX2" fmla="*/ 403773 w 464798"/>
                <a:gd name="connsiteY2" fmla="*/ 67826 h 291223"/>
                <a:gd name="connsiteX0" fmla="*/ 16183 w 464798"/>
                <a:gd name="connsiteY0" fmla="*/ 13227 h 291223"/>
                <a:gd name="connsiteX1" fmla="*/ 464798 w 464798"/>
                <a:gd name="connsiteY1" fmla="*/ 291223 h 291223"/>
                <a:gd name="connsiteX0" fmla="*/ 403773 w 464798"/>
                <a:gd name="connsiteY0" fmla="*/ 77443 h 300840"/>
                <a:gd name="connsiteX1" fmla="*/ 0 w 464798"/>
                <a:gd name="connsiteY1" fmla="*/ 191108 h 300840"/>
                <a:gd name="connsiteX2" fmla="*/ 403773 w 464798"/>
                <a:gd name="connsiteY2" fmla="*/ 77443 h 300840"/>
                <a:gd name="connsiteX0" fmla="*/ 16183 w 464798"/>
                <a:gd name="connsiteY0" fmla="*/ 22844 h 300840"/>
                <a:gd name="connsiteX1" fmla="*/ 464798 w 464798"/>
                <a:gd name="connsiteY1" fmla="*/ 300840 h 300840"/>
                <a:gd name="connsiteX0" fmla="*/ 403773 w 429704"/>
                <a:gd name="connsiteY0" fmla="*/ 88999 h 238137"/>
                <a:gd name="connsiteX1" fmla="*/ 0 w 429704"/>
                <a:gd name="connsiteY1" fmla="*/ 202664 h 238137"/>
                <a:gd name="connsiteX2" fmla="*/ 403773 w 429704"/>
                <a:gd name="connsiteY2" fmla="*/ 88999 h 238137"/>
                <a:gd name="connsiteX0" fmla="*/ 16183 w 429704"/>
                <a:gd name="connsiteY0" fmla="*/ 34400 h 238137"/>
                <a:gd name="connsiteX1" fmla="*/ 429704 w 429704"/>
                <a:gd name="connsiteY1" fmla="*/ 238137 h 238137"/>
                <a:gd name="connsiteX0" fmla="*/ 403773 w 429704"/>
                <a:gd name="connsiteY0" fmla="*/ 151702 h 300840"/>
                <a:gd name="connsiteX1" fmla="*/ 0 w 429704"/>
                <a:gd name="connsiteY1" fmla="*/ 265367 h 300840"/>
                <a:gd name="connsiteX2" fmla="*/ 403773 w 429704"/>
                <a:gd name="connsiteY2" fmla="*/ 151702 h 300840"/>
                <a:gd name="connsiteX0" fmla="*/ 585 w 429704"/>
                <a:gd name="connsiteY0" fmla="*/ 22844 h 300840"/>
                <a:gd name="connsiteX1" fmla="*/ 429704 w 429704"/>
                <a:gd name="connsiteY1" fmla="*/ 300840 h 300840"/>
                <a:gd name="connsiteX0" fmla="*/ 403773 w 429704"/>
                <a:gd name="connsiteY0" fmla="*/ 136424 h 285562"/>
                <a:gd name="connsiteX1" fmla="*/ 0 w 429704"/>
                <a:gd name="connsiteY1" fmla="*/ 250089 h 285562"/>
                <a:gd name="connsiteX2" fmla="*/ 403773 w 429704"/>
                <a:gd name="connsiteY2" fmla="*/ 136424 h 285562"/>
                <a:gd name="connsiteX0" fmla="*/ 585 w 429704"/>
                <a:gd name="connsiteY0" fmla="*/ 7566 h 285562"/>
                <a:gd name="connsiteX1" fmla="*/ 429704 w 429704"/>
                <a:gd name="connsiteY1" fmla="*/ 285562 h 285562"/>
                <a:gd name="connsiteX0" fmla="*/ 566959 w 592890"/>
                <a:gd name="connsiteY0" fmla="*/ 86145 h 235283"/>
                <a:gd name="connsiteX1" fmla="*/ 163186 w 592890"/>
                <a:gd name="connsiteY1" fmla="*/ 199810 h 235283"/>
                <a:gd name="connsiteX2" fmla="*/ 566959 w 592890"/>
                <a:gd name="connsiteY2" fmla="*/ 86145 h 235283"/>
                <a:gd name="connsiteX0" fmla="*/ 0 w 592890"/>
                <a:gd name="connsiteY0" fmla="*/ 12985 h 235283"/>
                <a:gd name="connsiteX1" fmla="*/ 592890 w 592890"/>
                <a:gd name="connsiteY1" fmla="*/ 235283 h 235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2890" h="235283" stroke="0" extrusionOk="0">
                  <a:moveTo>
                    <a:pt x="566959" y="86145"/>
                  </a:moveTo>
                  <a:lnTo>
                    <a:pt x="163186" y="199810"/>
                  </a:lnTo>
                  <a:lnTo>
                    <a:pt x="566959" y="86145"/>
                  </a:lnTo>
                  <a:close/>
                </a:path>
                <a:path w="592890" h="235283" fill="none">
                  <a:moveTo>
                    <a:pt x="0" y="12985"/>
                  </a:moveTo>
                  <a:cubicBezTo>
                    <a:pt x="391295" y="-19663"/>
                    <a:pt x="521337" y="-5902"/>
                    <a:pt x="592890" y="235283"/>
                  </a:cubicBezTo>
                </a:path>
              </a:pathLst>
            </a:custGeom>
            <a:noFill/>
            <a:ln w="5080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  <a:headEnd type="triangle"/>
              <a:tailEnd type="none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" name="Arc 169">
              <a:extLst>
                <a:ext uri="{FF2B5EF4-FFF2-40B4-BE49-F238E27FC236}">
                  <a16:creationId xmlns:a16="http://schemas.microsoft.com/office/drawing/2014/main" id="{17102FC0-FE10-5501-8C6B-F01E382A8326}"/>
                </a:ext>
              </a:extLst>
            </p:cNvPr>
            <p:cNvSpPr/>
            <p:nvPr/>
          </p:nvSpPr>
          <p:spPr>
            <a:xfrm rot="16200000">
              <a:off x="5525137" y="2401855"/>
              <a:ext cx="474727" cy="150382"/>
            </a:xfrm>
            <a:custGeom>
              <a:avLst/>
              <a:gdLst>
                <a:gd name="connsiteX0" fmla="*/ 646746 w 1293493"/>
                <a:gd name="connsiteY0" fmla="*/ 0 h 675311"/>
                <a:gd name="connsiteX1" fmla="*/ 1293493 w 1293493"/>
                <a:gd name="connsiteY1" fmla="*/ 337656 h 675311"/>
                <a:gd name="connsiteX2" fmla="*/ 646747 w 1293493"/>
                <a:gd name="connsiteY2" fmla="*/ 337656 h 675311"/>
                <a:gd name="connsiteX3" fmla="*/ 646746 w 1293493"/>
                <a:gd name="connsiteY3" fmla="*/ 0 h 675311"/>
                <a:gd name="connsiteX0" fmla="*/ 646746 w 1293493"/>
                <a:gd name="connsiteY0" fmla="*/ 0 h 675311"/>
                <a:gd name="connsiteX1" fmla="*/ 1293493 w 1293493"/>
                <a:gd name="connsiteY1" fmla="*/ 337656 h 675311"/>
                <a:gd name="connsiteX0" fmla="*/ 0 w 707707"/>
                <a:gd name="connsiteY0" fmla="*/ 1655 h 339311"/>
                <a:gd name="connsiteX1" fmla="*/ 646747 w 707707"/>
                <a:gd name="connsiteY1" fmla="*/ 339311 h 339311"/>
                <a:gd name="connsiteX2" fmla="*/ 1 w 707707"/>
                <a:gd name="connsiteY2" fmla="*/ 339311 h 339311"/>
                <a:gd name="connsiteX3" fmla="*/ 0 w 707707"/>
                <a:gd name="connsiteY3" fmla="*/ 1655 h 339311"/>
                <a:gd name="connsiteX0" fmla="*/ 0 w 707707"/>
                <a:gd name="connsiteY0" fmla="*/ 1655 h 339311"/>
                <a:gd name="connsiteX1" fmla="*/ 707707 w 707707"/>
                <a:gd name="connsiteY1" fmla="*/ 158971 h 339311"/>
                <a:gd name="connsiteX0" fmla="*/ 287020 w 994727"/>
                <a:gd name="connsiteY0" fmla="*/ 0 h 337656"/>
                <a:gd name="connsiteX1" fmla="*/ 933767 w 994727"/>
                <a:gd name="connsiteY1" fmla="*/ 337656 h 337656"/>
                <a:gd name="connsiteX2" fmla="*/ 287021 w 994727"/>
                <a:gd name="connsiteY2" fmla="*/ 337656 h 337656"/>
                <a:gd name="connsiteX3" fmla="*/ 287020 w 994727"/>
                <a:gd name="connsiteY3" fmla="*/ 0 h 337656"/>
                <a:gd name="connsiteX0" fmla="*/ 0 w 994727"/>
                <a:gd name="connsiteY0" fmla="*/ 129540 h 337656"/>
                <a:gd name="connsiteX1" fmla="*/ 994727 w 994727"/>
                <a:gd name="connsiteY1" fmla="*/ 157316 h 337656"/>
                <a:gd name="connsiteX0" fmla="*/ 287020 w 994727"/>
                <a:gd name="connsiteY0" fmla="*/ 53669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3" fmla="*/ 287020 w 994727"/>
                <a:gd name="connsiteY3" fmla="*/ 53669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419101 w 994727"/>
                <a:gd name="connsiteY0" fmla="*/ 99225 h 391325"/>
                <a:gd name="connsiteX1" fmla="*/ 933767 w 994727"/>
                <a:gd name="connsiteY1" fmla="*/ 391325 h 391325"/>
                <a:gd name="connsiteX2" fmla="*/ 419101 w 994727"/>
                <a:gd name="connsiteY2" fmla="*/ 992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419101 w 994727"/>
                <a:gd name="connsiteY0" fmla="*/ 99225 h 210985"/>
                <a:gd name="connsiteX1" fmla="*/ 4127 w 994727"/>
                <a:gd name="connsiteY1" fmla="*/ 180505 h 210985"/>
                <a:gd name="connsiteX2" fmla="*/ 419101 w 994727"/>
                <a:gd name="connsiteY2" fmla="*/ 99225 h 210985"/>
                <a:gd name="connsiteX0" fmla="*/ 0 w 994727"/>
                <a:gd name="connsiteY0" fmla="*/ 183209 h 210985"/>
                <a:gd name="connsiteX1" fmla="*/ 494137 w 994727"/>
                <a:gd name="connsiteY1" fmla="*/ 0 h 210985"/>
                <a:gd name="connsiteX2" fmla="*/ 994727 w 994727"/>
                <a:gd name="connsiteY2" fmla="*/ 210985 h 210985"/>
                <a:gd name="connsiteX0" fmla="*/ 485141 w 994727"/>
                <a:gd name="connsiteY0" fmla="*/ 53505 h 210985"/>
                <a:gd name="connsiteX1" fmla="*/ 4127 w 994727"/>
                <a:gd name="connsiteY1" fmla="*/ 180505 h 210985"/>
                <a:gd name="connsiteX2" fmla="*/ 485141 w 994727"/>
                <a:gd name="connsiteY2" fmla="*/ 53505 h 210985"/>
                <a:gd name="connsiteX0" fmla="*/ 0 w 994727"/>
                <a:gd name="connsiteY0" fmla="*/ 183209 h 210985"/>
                <a:gd name="connsiteX1" fmla="*/ 494137 w 994727"/>
                <a:gd name="connsiteY1" fmla="*/ 0 h 210985"/>
                <a:gd name="connsiteX2" fmla="*/ 994727 w 994727"/>
                <a:gd name="connsiteY2" fmla="*/ 210985 h 210985"/>
                <a:gd name="connsiteX0" fmla="*/ 485141 w 976947"/>
                <a:gd name="connsiteY0" fmla="*/ 53505 h 210985"/>
                <a:gd name="connsiteX1" fmla="*/ 4127 w 976947"/>
                <a:gd name="connsiteY1" fmla="*/ 180505 h 210985"/>
                <a:gd name="connsiteX2" fmla="*/ 485141 w 976947"/>
                <a:gd name="connsiteY2" fmla="*/ 53505 h 210985"/>
                <a:gd name="connsiteX0" fmla="*/ 0 w 976947"/>
                <a:gd name="connsiteY0" fmla="*/ 183209 h 210985"/>
                <a:gd name="connsiteX1" fmla="*/ 494137 w 976947"/>
                <a:gd name="connsiteY1" fmla="*/ 0 h 210985"/>
                <a:gd name="connsiteX2" fmla="*/ 976947 w 976947"/>
                <a:gd name="connsiteY2" fmla="*/ 210985 h 210985"/>
                <a:gd name="connsiteX0" fmla="*/ 485141 w 1004887"/>
                <a:gd name="connsiteY0" fmla="*/ 53505 h 210985"/>
                <a:gd name="connsiteX1" fmla="*/ 4127 w 1004887"/>
                <a:gd name="connsiteY1" fmla="*/ 180505 h 210985"/>
                <a:gd name="connsiteX2" fmla="*/ 485141 w 1004887"/>
                <a:gd name="connsiteY2" fmla="*/ 53505 h 210985"/>
                <a:gd name="connsiteX0" fmla="*/ 0 w 1004887"/>
                <a:gd name="connsiteY0" fmla="*/ 183209 h 210985"/>
                <a:gd name="connsiteX1" fmla="*/ 494137 w 1004887"/>
                <a:gd name="connsiteY1" fmla="*/ 0 h 210985"/>
                <a:gd name="connsiteX2" fmla="*/ 1004887 w 1004887"/>
                <a:gd name="connsiteY2" fmla="*/ 210985 h 210985"/>
                <a:gd name="connsiteX0" fmla="*/ 485141 w 1069126"/>
                <a:gd name="connsiteY0" fmla="*/ 70258 h 199962"/>
                <a:gd name="connsiteX1" fmla="*/ 4127 w 1069126"/>
                <a:gd name="connsiteY1" fmla="*/ 197258 h 199962"/>
                <a:gd name="connsiteX2" fmla="*/ 485141 w 1069126"/>
                <a:gd name="connsiteY2" fmla="*/ 70258 h 199962"/>
                <a:gd name="connsiteX0" fmla="*/ 0 w 1069126"/>
                <a:gd name="connsiteY0" fmla="*/ 199962 h 199962"/>
                <a:gd name="connsiteX1" fmla="*/ 494137 w 1069126"/>
                <a:gd name="connsiteY1" fmla="*/ 16753 h 199962"/>
                <a:gd name="connsiteX2" fmla="*/ 1069126 w 1069126"/>
                <a:gd name="connsiteY2" fmla="*/ 115343 h 199962"/>
                <a:gd name="connsiteX0" fmla="*/ 485141 w 1069126"/>
                <a:gd name="connsiteY0" fmla="*/ 53505 h 183209"/>
                <a:gd name="connsiteX1" fmla="*/ 4127 w 1069126"/>
                <a:gd name="connsiteY1" fmla="*/ 180505 h 183209"/>
                <a:gd name="connsiteX2" fmla="*/ 485141 w 1069126"/>
                <a:gd name="connsiteY2" fmla="*/ 53505 h 183209"/>
                <a:gd name="connsiteX0" fmla="*/ 0 w 1069126"/>
                <a:gd name="connsiteY0" fmla="*/ 183209 h 183209"/>
                <a:gd name="connsiteX1" fmla="*/ 494137 w 1069126"/>
                <a:gd name="connsiteY1" fmla="*/ 0 h 183209"/>
                <a:gd name="connsiteX2" fmla="*/ 1069126 w 1069126"/>
                <a:gd name="connsiteY2" fmla="*/ 98590 h 183209"/>
                <a:gd name="connsiteX0" fmla="*/ 485141 w 1069126"/>
                <a:gd name="connsiteY0" fmla="*/ 58108 h 187812"/>
                <a:gd name="connsiteX1" fmla="*/ 4127 w 1069126"/>
                <a:gd name="connsiteY1" fmla="*/ 185108 h 187812"/>
                <a:gd name="connsiteX2" fmla="*/ 485141 w 1069126"/>
                <a:gd name="connsiteY2" fmla="*/ 58108 h 187812"/>
                <a:gd name="connsiteX0" fmla="*/ 0 w 1069126"/>
                <a:gd name="connsiteY0" fmla="*/ 187812 h 187812"/>
                <a:gd name="connsiteX1" fmla="*/ 494137 w 1069126"/>
                <a:gd name="connsiteY1" fmla="*/ 4603 h 187812"/>
                <a:gd name="connsiteX2" fmla="*/ 1069126 w 1069126"/>
                <a:gd name="connsiteY2" fmla="*/ 103193 h 187812"/>
                <a:gd name="connsiteX0" fmla="*/ 485141 w 1069126"/>
                <a:gd name="connsiteY0" fmla="*/ 58108 h 187812"/>
                <a:gd name="connsiteX1" fmla="*/ 4127 w 1069126"/>
                <a:gd name="connsiteY1" fmla="*/ 185108 h 187812"/>
                <a:gd name="connsiteX2" fmla="*/ 485141 w 1069126"/>
                <a:gd name="connsiteY2" fmla="*/ 58108 h 187812"/>
                <a:gd name="connsiteX0" fmla="*/ 0 w 1069126"/>
                <a:gd name="connsiteY0" fmla="*/ 187812 h 187812"/>
                <a:gd name="connsiteX1" fmla="*/ 494137 w 1069126"/>
                <a:gd name="connsiteY1" fmla="*/ 4603 h 187812"/>
                <a:gd name="connsiteX2" fmla="*/ 1069126 w 1069126"/>
                <a:gd name="connsiteY2" fmla="*/ 103193 h 187812"/>
                <a:gd name="connsiteX0" fmla="*/ 481014 w 1064999"/>
                <a:gd name="connsiteY0" fmla="*/ 58838 h 185838"/>
                <a:gd name="connsiteX1" fmla="*/ 0 w 1064999"/>
                <a:gd name="connsiteY1" fmla="*/ 185838 h 185838"/>
                <a:gd name="connsiteX2" fmla="*/ 481014 w 1064999"/>
                <a:gd name="connsiteY2" fmla="*/ 58838 h 185838"/>
                <a:gd name="connsiteX0" fmla="*/ 135823 w 1064999"/>
                <a:gd name="connsiteY0" fmla="*/ 99007 h 185838"/>
                <a:gd name="connsiteX1" fmla="*/ 490010 w 1064999"/>
                <a:gd name="connsiteY1" fmla="*/ 5333 h 185838"/>
                <a:gd name="connsiteX2" fmla="*/ 1064999 w 1064999"/>
                <a:gd name="connsiteY2" fmla="*/ 103923 h 185838"/>
                <a:gd name="connsiteX0" fmla="*/ 481014 w 1064999"/>
                <a:gd name="connsiteY0" fmla="*/ 58109 h 185109"/>
                <a:gd name="connsiteX1" fmla="*/ 0 w 1064999"/>
                <a:gd name="connsiteY1" fmla="*/ 185109 h 185109"/>
                <a:gd name="connsiteX2" fmla="*/ 481014 w 1064999"/>
                <a:gd name="connsiteY2" fmla="*/ 58109 h 185109"/>
                <a:gd name="connsiteX0" fmla="*/ 135823 w 1064999"/>
                <a:gd name="connsiteY0" fmla="*/ 98278 h 185109"/>
                <a:gd name="connsiteX1" fmla="*/ 490010 w 1064999"/>
                <a:gd name="connsiteY1" fmla="*/ 4604 h 185109"/>
                <a:gd name="connsiteX2" fmla="*/ 1064999 w 1064999"/>
                <a:gd name="connsiteY2" fmla="*/ 103194 h 185109"/>
                <a:gd name="connsiteX0" fmla="*/ 511604 w 1064999"/>
                <a:gd name="connsiteY0" fmla="*/ 20009 h 185109"/>
                <a:gd name="connsiteX1" fmla="*/ 0 w 1064999"/>
                <a:gd name="connsiteY1" fmla="*/ 185109 h 185109"/>
                <a:gd name="connsiteX2" fmla="*/ 511604 w 1064999"/>
                <a:gd name="connsiteY2" fmla="*/ 20009 h 185109"/>
                <a:gd name="connsiteX0" fmla="*/ 135823 w 1064999"/>
                <a:gd name="connsiteY0" fmla="*/ 98278 h 185109"/>
                <a:gd name="connsiteX1" fmla="*/ 490010 w 1064999"/>
                <a:gd name="connsiteY1" fmla="*/ 4604 h 185109"/>
                <a:gd name="connsiteX2" fmla="*/ 1064999 w 1064999"/>
                <a:gd name="connsiteY2" fmla="*/ 103194 h 185109"/>
                <a:gd name="connsiteX0" fmla="*/ 375781 w 929176"/>
                <a:gd name="connsiteY0" fmla="*/ 20009 h 108909"/>
                <a:gd name="connsiteX1" fmla="*/ 1833 w 929176"/>
                <a:gd name="connsiteY1" fmla="*/ 108909 h 108909"/>
                <a:gd name="connsiteX2" fmla="*/ 375781 w 929176"/>
                <a:gd name="connsiteY2" fmla="*/ 20009 h 108909"/>
                <a:gd name="connsiteX0" fmla="*/ 0 w 929176"/>
                <a:gd name="connsiteY0" fmla="*/ 98278 h 108909"/>
                <a:gd name="connsiteX1" fmla="*/ 354187 w 929176"/>
                <a:gd name="connsiteY1" fmla="*/ 4604 h 108909"/>
                <a:gd name="connsiteX2" fmla="*/ 929176 w 929176"/>
                <a:gd name="connsiteY2" fmla="*/ 103194 h 108909"/>
                <a:gd name="connsiteX0" fmla="*/ 375781 w 929176"/>
                <a:gd name="connsiteY0" fmla="*/ 15585 h 104485"/>
                <a:gd name="connsiteX1" fmla="*/ 1833 w 929176"/>
                <a:gd name="connsiteY1" fmla="*/ 104485 h 104485"/>
                <a:gd name="connsiteX2" fmla="*/ 375781 w 929176"/>
                <a:gd name="connsiteY2" fmla="*/ 15585 h 104485"/>
                <a:gd name="connsiteX0" fmla="*/ 0 w 929176"/>
                <a:gd name="connsiteY0" fmla="*/ 93854 h 104485"/>
                <a:gd name="connsiteX1" fmla="*/ 354187 w 929176"/>
                <a:gd name="connsiteY1" fmla="*/ 180 h 104485"/>
                <a:gd name="connsiteX2" fmla="*/ 929176 w 929176"/>
                <a:gd name="connsiteY2" fmla="*/ 98770 h 104485"/>
                <a:gd name="connsiteX0" fmla="*/ 375781 w 929176"/>
                <a:gd name="connsiteY0" fmla="*/ 15586 h 104486"/>
                <a:gd name="connsiteX1" fmla="*/ 1833 w 929176"/>
                <a:gd name="connsiteY1" fmla="*/ 104486 h 104486"/>
                <a:gd name="connsiteX2" fmla="*/ 375781 w 929176"/>
                <a:gd name="connsiteY2" fmla="*/ 15586 h 104486"/>
                <a:gd name="connsiteX0" fmla="*/ 0 w 929176"/>
                <a:gd name="connsiteY0" fmla="*/ 93855 h 104486"/>
                <a:gd name="connsiteX1" fmla="*/ 354187 w 929176"/>
                <a:gd name="connsiteY1" fmla="*/ 181 h 104486"/>
                <a:gd name="connsiteX2" fmla="*/ 929176 w 929176"/>
                <a:gd name="connsiteY2" fmla="*/ 98771 h 104486"/>
                <a:gd name="connsiteX0" fmla="*/ 375781 w 929176"/>
                <a:gd name="connsiteY0" fmla="*/ 66296 h 155196"/>
                <a:gd name="connsiteX1" fmla="*/ 1833 w 929176"/>
                <a:gd name="connsiteY1" fmla="*/ 155196 h 155196"/>
                <a:gd name="connsiteX2" fmla="*/ 375781 w 929176"/>
                <a:gd name="connsiteY2" fmla="*/ 66296 h 155196"/>
                <a:gd name="connsiteX0" fmla="*/ 0 w 929176"/>
                <a:gd name="connsiteY0" fmla="*/ 144565 h 155196"/>
                <a:gd name="connsiteX1" fmla="*/ 415367 w 929176"/>
                <a:gd name="connsiteY1" fmla="*/ 91 h 155196"/>
                <a:gd name="connsiteX2" fmla="*/ 929176 w 929176"/>
                <a:gd name="connsiteY2" fmla="*/ 149481 h 155196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27603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49017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49017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16690 h 105590"/>
                <a:gd name="connsiteX1" fmla="*/ 1833 w 929176"/>
                <a:gd name="connsiteY1" fmla="*/ 105590 h 105590"/>
                <a:gd name="connsiteX2" fmla="*/ 375781 w 929176"/>
                <a:gd name="connsiteY2" fmla="*/ 16690 h 105590"/>
                <a:gd name="connsiteX0" fmla="*/ 0 w 929176"/>
                <a:gd name="connsiteY0" fmla="*/ 94959 h 105590"/>
                <a:gd name="connsiteX1" fmla="*/ 449017 w 929176"/>
                <a:gd name="connsiteY1" fmla="*/ 15 h 105590"/>
                <a:gd name="connsiteX2" fmla="*/ 929176 w 929176"/>
                <a:gd name="connsiteY2" fmla="*/ 99875 h 105590"/>
                <a:gd name="connsiteX0" fmla="*/ 375781 w 929176"/>
                <a:gd name="connsiteY0" fmla="*/ 16675 h 105575"/>
                <a:gd name="connsiteX1" fmla="*/ 1833 w 929176"/>
                <a:gd name="connsiteY1" fmla="*/ 105575 h 105575"/>
                <a:gd name="connsiteX2" fmla="*/ 375781 w 929176"/>
                <a:gd name="connsiteY2" fmla="*/ 16675 h 105575"/>
                <a:gd name="connsiteX0" fmla="*/ 0 w 929176"/>
                <a:gd name="connsiteY0" fmla="*/ 94944 h 105575"/>
                <a:gd name="connsiteX1" fmla="*/ 449017 w 929176"/>
                <a:gd name="connsiteY1" fmla="*/ 0 h 105575"/>
                <a:gd name="connsiteX2" fmla="*/ 929176 w 929176"/>
                <a:gd name="connsiteY2" fmla="*/ 99860 h 105575"/>
                <a:gd name="connsiteX0" fmla="*/ 375781 w 929176"/>
                <a:gd name="connsiteY0" fmla="*/ 17959 h 106859"/>
                <a:gd name="connsiteX1" fmla="*/ 1833 w 929176"/>
                <a:gd name="connsiteY1" fmla="*/ 106859 h 106859"/>
                <a:gd name="connsiteX2" fmla="*/ 375781 w 929176"/>
                <a:gd name="connsiteY2" fmla="*/ 1795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375781 w 929176"/>
                <a:gd name="connsiteY0" fmla="*/ 17959 h 106859"/>
                <a:gd name="connsiteX1" fmla="*/ 1833 w 929176"/>
                <a:gd name="connsiteY1" fmla="*/ 106859 h 106859"/>
                <a:gd name="connsiteX2" fmla="*/ 375781 w 929176"/>
                <a:gd name="connsiteY2" fmla="*/ 1795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465257 w 929176"/>
                <a:gd name="connsiteY0" fmla="*/ 37009 h 106859"/>
                <a:gd name="connsiteX1" fmla="*/ 1833 w 929176"/>
                <a:gd name="connsiteY1" fmla="*/ 106859 h 106859"/>
                <a:gd name="connsiteX2" fmla="*/ 465257 w 929176"/>
                <a:gd name="connsiteY2" fmla="*/ 3700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465257 w 929176"/>
                <a:gd name="connsiteY0" fmla="*/ 37755 h 107605"/>
                <a:gd name="connsiteX1" fmla="*/ 1833 w 929176"/>
                <a:gd name="connsiteY1" fmla="*/ 107605 h 107605"/>
                <a:gd name="connsiteX2" fmla="*/ 465257 w 929176"/>
                <a:gd name="connsiteY2" fmla="*/ 37755 h 107605"/>
                <a:gd name="connsiteX0" fmla="*/ 0 w 929176"/>
                <a:gd name="connsiteY0" fmla="*/ 96974 h 107605"/>
                <a:gd name="connsiteX1" fmla="*/ 449017 w 929176"/>
                <a:gd name="connsiteY1" fmla="*/ 2030 h 107605"/>
                <a:gd name="connsiteX2" fmla="*/ 929176 w 929176"/>
                <a:gd name="connsiteY2" fmla="*/ 101890 h 107605"/>
                <a:gd name="connsiteX0" fmla="*/ 465257 w 929176"/>
                <a:gd name="connsiteY0" fmla="*/ 37010 h 106860"/>
                <a:gd name="connsiteX1" fmla="*/ 1833 w 929176"/>
                <a:gd name="connsiteY1" fmla="*/ 106860 h 106860"/>
                <a:gd name="connsiteX2" fmla="*/ 465257 w 929176"/>
                <a:gd name="connsiteY2" fmla="*/ 37010 h 106860"/>
                <a:gd name="connsiteX0" fmla="*/ 0 w 929176"/>
                <a:gd name="connsiteY0" fmla="*/ 96229 h 106860"/>
                <a:gd name="connsiteX1" fmla="*/ 449017 w 929176"/>
                <a:gd name="connsiteY1" fmla="*/ 1285 h 106860"/>
                <a:gd name="connsiteX2" fmla="*/ 929176 w 929176"/>
                <a:gd name="connsiteY2" fmla="*/ 101145 h 106860"/>
                <a:gd name="connsiteX0" fmla="*/ 465257 w 1195310"/>
                <a:gd name="connsiteY0" fmla="*/ 36584 h 133104"/>
                <a:gd name="connsiteX1" fmla="*/ 1833 w 1195310"/>
                <a:gd name="connsiteY1" fmla="*/ 106434 h 133104"/>
                <a:gd name="connsiteX2" fmla="*/ 465257 w 1195310"/>
                <a:gd name="connsiteY2" fmla="*/ 36584 h 133104"/>
                <a:gd name="connsiteX0" fmla="*/ 0 w 1195310"/>
                <a:gd name="connsiteY0" fmla="*/ 95803 h 133104"/>
                <a:gd name="connsiteX1" fmla="*/ 449017 w 1195310"/>
                <a:gd name="connsiteY1" fmla="*/ 859 h 133104"/>
                <a:gd name="connsiteX2" fmla="*/ 1195310 w 1195310"/>
                <a:gd name="connsiteY2" fmla="*/ 133104 h 133104"/>
                <a:gd name="connsiteX0" fmla="*/ 607501 w 1337554"/>
                <a:gd name="connsiteY0" fmla="*/ 36584 h 133104"/>
                <a:gd name="connsiteX1" fmla="*/ 144077 w 1337554"/>
                <a:gd name="connsiteY1" fmla="*/ 106434 h 133104"/>
                <a:gd name="connsiteX2" fmla="*/ 607501 w 1337554"/>
                <a:gd name="connsiteY2" fmla="*/ 36584 h 133104"/>
                <a:gd name="connsiteX0" fmla="*/ 0 w 1337554"/>
                <a:gd name="connsiteY0" fmla="*/ 124378 h 133104"/>
                <a:gd name="connsiteX1" fmla="*/ 591261 w 1337554"/>
                <a:gd name="connsiteY1" fmla="*/ 859 h 133104"/>
                <a:gd name="connsiteX2" fmla="*/ 1337554 w 1337554"/>
                <a:gd name="connsiteY2" fmla="*/ 133104 h 133104"/>
                <a:gd name="connsiteX0" fmla="*/ 607501 w 1337554"/>
                <a:gd name="connsiteY0" fmla="*/ 36584 h 133104"/>
                <a:gd name="connsiteX1" fmla="*/ 144077 w 1337554"/>
                <a:gd name="connsiteY1" fmla="*/ 106434 h 133104"/>
                <a:gd name="connsiteX2" fmla="*/ 607501 w 1337554"/>
                <a:gd name="connsiteY2" fmla="*/ 36584 h 133104"/>
                <a:gd name="connsiteX0" fmla="*/ 0 w 1337554"/>
                <a:gd name="connsiteY0" fmla="*/ 124378 h 133104"/>
                <a:gd name="connsiteX1" fmla="*/ 591261 w 1337554"/>
                <a:gd name="connsiteY1" fmla="*/ 859 h 133104"/>
                <a:gd name="connsiteX2" fmla="*/ 1337554 w 1337554"/>
                <a:gd name="connsiteY2" fmla="*/ 133104 h 133104"/>
                <a:gd name="connsiteX0" fmla="*/ 607501 w 1337554"/>
                <a:gd name="connsiteY0" fmla="*/ 35734 h 132254"/>
                <a:gd name="connsiteX1" fmla="*/ 144077 w 1337554"/>
                <a:gd name="connsiteY1" fmla="*/ 105584 h 132254"/>
                <a:gd name="connsiteX2" fmla="*/ 607501 w 1337554"/>
                <a:gd name="connsiteY2" fmla="*/ 35734 h 132254"/>
                <a:gd name="connsiteX0" fmla="*/ 0 w 1337554"/>
                <a:gd name="connsiteY0" fmla="*/ 123528 h 132254"/>
                <a:gd name="connsiteX1" fmla="*/ 591261 w 1337554"/>
                <a:gd name="connsiteY1" fmla="*/ 9 h 132254"/>
                <a:gd name="connsiteX2" fmla="*/ 1337554 w 1337554"/>
                <a:gd name="connsiteY2" fmla="*/ 132254 h 132254"/>
                <a:gd name="connsiteX0" fmla="*/ 607501 w 1337554"/>
                <a:gd name="connsiteY0" fmla="*/ 38391 h 134911"/>
                <a:gd name="connsiteX1" fmla="*/ 144077 w 1337554"/>
                <a:gd name="connsiteY1" fmla="*/ 108241 h 134911"/>
                <a:gd name="connsiteX2" fmla="*/ 607501 w 1337554"/>
                <a:gd name="connsiteY2" fmla="*/ 38391 h 134911"/>
                <a:gd name="connsiteX0" fmla="*/ 0 w 1337554"/>
                <a:gd name="connsiteY0" fmla="*/ 126185 h 134911"/>
                <a:gd name="connsiteX1" fmla="*/ 591261 w 1337554"/>
                <a:gd name="connsiteY1" fmla="*/ 2666 h 134911"/>
                <a:gd name="connsiteX2" fmla="*/ 1337554 w 1337554"/>
                <a:gd name="connsiteY2" fmla="*/ 134911 h 134911"/>
                <a:gd name="connsiteX0" fmla="*/ 607501 w 1337554"/>
                <a:gd name="connsiteY0" fmla="*/ 37582 h 134102"/>
                <a:gd name="connsiteX1" fmla="*/ 144077 w 1337554"/>
                <a:gd name="connsiteY1" fmla="*/ 107432 h 134102"/>
                <a:gd name="connsiteX2" fmla="*/ 607501 w 1337554"/>
                <a:gd name="connsiteY2" fmla="*/ 37582 h 134102"/>
                <a:gd name="connsiteX0" fmla="*/ 0 w 1337554"/>
                <a:gd name="connsiteY0" fmla="*/ 125376 h 134102"/>
                <a:gd name="connsiteX1" fmla="*/ 591261 w 1337554"/>
                <a:gd name="connsiteY1" fmla="*/ 1857 h 134102"/>
                <a:gd name="connsiteX2" fmla="*/ 1337554 w 1337554"/>
                <a:gd name="connsiteY2" fmla="*/ 134102 h 134102"/>
                <a:gd name="connsiteX0" fmla="*/ 607501 w 1337554"/>
                <a:gd name="connsiteY0" fmla="*/ 63881 h 160401"/>
                <a:gd name="connsiteX1" fmla="*/ 144077 w 1337554"/>
                <a:gd name="connsiteY1" fmla="*/ 133731 h 160401"/>
                <a:gd name="connsiteX2" fmla="*/ 607501 w 1337554"/>
                <a:gd name="connsiteY2" fmla="*/ 63881 h 160401"/>
                <a:gd name="connsiteX0" fmla="*/ 0 w 1337554"/>
                <a:gd name="connsiteY0" fmla="*/ 151675 h 160401"/>
                <a:gd name="connsiteX1" fmla="*/ 616497 w 1337554"/>
                <a:gd name="connsiteY1" fmla="*/ 1486 h 160401"/>
                <a:gd name="connsiteX2" fmla="*/ 1337554 w 1337554"/>
                <a:gd name="connsiteY2" fmla="*/ 160401 h 160401"/>
                <a:gd name="connsiteX0" fmla="*/ 607501 w 1337554"/>
                <a:gd name="connsiteY0" fmla="*/ 63881 h 160401"/>
                <a:gd name="connsiteX1" fmla="*/ 144077 w 1337554"/>
                <a:gd name="connsiteY1" fmla="*/ 133731 h 160401"/>
                <a:gd name="connsiteX2" fmla="*/ 607501 w 1337554"/>
                <a:gd name="connsiteY2" fmla="*/ 63881 h 160401"/>
                <a:gd name="connsiteX0" fmla="*/ 0 w 1337554"/>
                <a:gd name="connsiteY0" fmla="*/ 151675 h 160401"/>
                <a:gd name="connsiteX1" fmla="*/ 616497 w 1337554"/>
                <a:gd name="connsiteY1" fmla="*/ 1486 h 160401"/>
                <a:gd name="connsiteX2" fmla="*/ 1337554 w 1337554"/>
                <a:gd name="connsiteY2" fmla="*/ 160401 h 160401"/>
                <a:gd name="connsiteX0" fmla="*/ 607501 w 1337554"/>
                <a:gd name="connsiteY0" fmla="*/ 62395 h 158915"/>
                <a:gd name="connsiteX1" fmla="*/ 144077 w 1337554"/>
                <a:gd name="connsiteY1" fmla="*/ 132245 h 158915"/>
                <a:gd name="connsiteX2" fmla="*/ 607501 w 1337554"/>
                <a:gd name="connsiteY2" fmla="*/ 62395 h 158915"/>
                <a:gd name="connsiteX0" fmla="*/ 0 w 1337554"/>
                <a:gd name="connsiteY0" fmla="*/ 150189 h 158915"/>
                <a:gd name="connsiteX1" fmla="*/ 616497 w 1337554"/>
                <a:gd name="connsiteY1" fmla="*/ 0 h 158915"/>
                <a:gd name="connsiteX2" fmla="*/ 1337554 w 1337554"/>
                <a:gd name="connsiteY2" fmla="*/ 158915 h 158915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616497 w 1337554"/>
                <a:gd name="connsiteY1" fmla="*/ 6382 h 165297"/>
                <a:gd name="connsiteX2" fmla="*/ 959848 w 1337554"/>
                <a:gd name="connsiteY2" fmla="*/ 35386 h 165297"/>
                <a:gd name="connsiteX3" fmla="*/ 1337554 w 1337554"/>
                <a:gd name="connsiteY3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31220 w 1337554"/>
                <a:gd name="connsiteY1" fmla="*/ 2586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42691 w 1337554"/>
                <a:gd name="connsiteY1" fmla="*/ 4872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42691 w 1337554"/>
                <a:gd name="connsiteY1" fmla="*/ 43006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33514 w 1337554"/>
                <a:gd name="connsiteY1" fmla="*/ 3729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85637 h 182157"/>
                <a:gd name="connsiteX1" fmla="*/ 144077 w 1337554"/>
                <a:gd name="connsiteY1" fmla="*/ 155487 h 182157"/>
                <a:gd name="connsiteX2" fmla="*/ 607501 w 1337554"/>
                <a:gd name="connsiteY2" fmla="*/ 85637 h 182157"/>
                <a:gd name="connsiteX0" fmla="*/ 0 w 1337554"/>
                <a:gd name="connsiteY0" fmla="*/ 173431 h 182157"/>
                <a:gd name="connsiteX1" fmla="*/ 333514 w 1337554"/>
                <a:gd name="connsiteY1" fmla="*/ 54151 h 182157"/>
                <a:gd name="connsiteX2" fmla="*/ 630263 w 1337554"/>
                <a:gd name="connsiteY2" fmla="*/ 4192 h 182157"/>
                <a:gd name="connsiteX3" fmla="*/ 959848 w 1337554"/>
                <a:gd name="connsiteY3" fmla="*/ 52246 h 182157"/>
                <a:gd name="connsiteX4" fmla="*/ 1337554 w 1337554"/>
                <a:gd name="connsiteY4" fmla="*/ 182157 h 182157"/>
                <a:gd name="connsiteX0" fmla="*/ 607501 w 1337554"/>
                <a:gd name="connsiteY0" fmla="*/ 81445 h 177965"/>
                <a:gd name="connsiteX1" fmla="*/ 144077 w 1337554"/>
                <a:gd name="connsiteY1" fmla="*/ 151295 h 177965"/>
                <a:gd name="connsiteX2" fmla="*/ 607501 w 1337554"/>
                <a:gd name="connsiteY2" fmla="*/ 81445 h 177965"/>
                <a:gd name="connsiteX0" fmla="*/ 0 w 1337554"/>
                <a:gd name="connsiteY0" fmla="*/ 169239 h 177965"/>
                <a:gd name="connsiteX1" fmla="*/ 333514 w 1337554"/>
                <a:gd name="connsiteY1" fmla="*/ 49959 h 177965"/>
                <a:gd name="connsiteX2" fmla="*/ 630263 w 1337554"/>
                <a:gd name="connsiteY2" fmla="*/ 0 h 177965"/>
                <a:gd name="connsiteX3" fmla="*/ 959848 w 1337554"/>
                <a:gd name="connsiteY3" fmla="*/ 48054 h 177965"/>
                <a:gd name="connsiteX4" fmla="*/ 1337554 w 1337554"/>
                <a:gd name="connsiteY4" fmla="*/ 177965 h 177965"/>
                <a:gd name="connsiteX0" fmla="*/ 607501 w 1337554"/>
                <a:gd name="connsiteY0" fmla="*/ 83165 h 179685"/>
                <a:gd name="connsiteX1" fmla="*/ 144077 w 1337554"/>
                <a:gd name="connsiteY1" fmla="*/ 153015 h 179685"/>
                <a:gd name="connsiteX2" fmla="*/ 607501 w 1337554"/>
                <a:gd name="connsiteY2" fmla="*/ 83165 h 179685"/>
                <a:gd name="connsiteX0" fmla="*/ 0 w 1337554"/>
                <a:gd name="connsiteY0" fmla="*/ 170959 h 179685"/>
                <a:gd name="connsiteX1" fmla="*/ 333514 w 1337554"/>
                <a:gd name="connsiteY1" fmla="*/ 51679 h 179685"/>
                <a:gd name="connsiteX2" fmla="*/ 630263 w 1337554"/>
                <a:gd name="connsiteY2" fmla="*/ 1720 h 179685"/>
                <a:gd name="connsiteX3" fmla="*/ 959848 w 1337554"/>
                <a:gd name="connsiteY3" fmla="*/ 49774 h 179685"/>
                <a:gd name="connsiteX4" fmla="*/ 1337554 w 1337554"/>
                <a:gd name="connsiteY4" fmla="*/ 179685 h 179685"/>
                <a:gd name="connsiteX0" fmla="*/ 607501 w 1337554"/>
                <a:gd name="connsiteY0" fmla="*/ 83165 h 179685"/>
                <a:gd name="connsiteX1" fmla="*/ 144077 w 1337554"/>
                <a:gd name="connsiteY1" fmla="*/ 153015 h 179685"/>
                <a:gd name="connsiteX2" fmla="*/ 607501 w 1337554"/>
                <a:gd name="connsiteY2" fmla="*/ 83165 h 179685"/>
                <a:gd name="connsiteX0" fmla="*/ 0 w 1337554"/>
                <a:gd name="connsiteY0" fmla="*/ 170959 h 179685"/>
                <a:gd name="connsiteX1" fmla="*/ 333514 w 1337554"/>
                <a:gd name="connsiteY1" fmla="*/ 51679 h 179685"/>
                <a:gd name="connsiteX2" fmla="*/ 630263 w 1337554"/>
                <a:gd name="connsiteY2" fmla="*/ 1720 h 179685"/>
                <a:gd name="connsiteX3" fmla="*/ 959848 w 1337554"/>
                <a:gd name="connsiteY3" fmla="*/ 49774 h 179685"/>
                <a:gd name="connsiteX4" fmla="*/ 1337554 w 1337554"/>
                <a:gd name="connsiteY4" fmla="*/ 179685 h 179685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328925 w 1332965"/>
                <a:gd name="connsiteY1" fmla="*/ 5167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93557"/>
                <a:gd name="connsiteX1" fmla="*/ 139488 w 1332965"/>
                <a:gd name="connsiteY1" fmla="*/ 153015 h 193557"/>
                <a:gd name="connsiteX2" fmla="*/ 602912 w 1332965"/>
                <a:gd name="connsiteY2" fmla="*/ 83165 h 193557"/>
                <a:gd name="connsiteX0" fmla="*/ 0 w 1332965"/>
                <a:gd name="connsiteY0" fmla="*/ 186199 h 193557"/>
                <a:gd name="connsiteX1" fmla="*/ 365633 w 1332965"/>
                <a:gd name="connsiteY1" fmla="*/ 185029 h 193557"/>
                <a:gd name="connsiteX2" fmla="*/ 625674 w 1332965"/>
                <a:gd name="connsiteY2" fmla="*/ 1720 h 193557"/>
                <a:gd name="connsiteX3" fmla="*/ 955259 w 1332965"/>
                <a:gd name="connsiteY3" fmla="*/ 49774 h 193557"/>
                <a:gd name="connsiteX4" fmla="*/ 1332965 w 1332965"/>
                <a:gd name="connsiteY4" fmla="*/ 179685 h 193557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36121 h 160511"/>
                <a:gd name="connsiteX1" fmla="*/ 139488 w 1332965"/>
                <a:gd name="connsiteY1" fmla="*/ 105971 h 160511"/>
                <a:gd name="connsiteX2" fmla="*/ 602912 w 1332965"/>
                <a:gd name="connsiteY2" fmla="*/ 36121 h 160511"/>
                <a:gd name="connsiteX0" fmla="*/ 0 w 1332965"/>
                <a:gd name="connsiteY0" fmla="*/ 139155 h 160511"/>
                <a:gd name="connsiteX1" fmla="*/ 227977 w 1332965"/>
                <a:gd name="connsiteY1" fmla="*/ 27495 h 160511"/>
                <a:gd name="connsiteX2" fmla="*/ 609614 w 1332965"/>
                <a:gd name="connsiteY2" fmla="*/ 160416 h 160511"/>
                <a:gd name="connsiteX3" fmla="*/ 955259 w 1332965"/>
                <a:gd name="connsiteY3" fmla="*/ 2730 h 160511"/>
                <a:gd name="connsiteX4" fmla="*/ 1332965 w 1332965"/>
                <a:gd name="connsiteY4" fmla="*/ 132641 h 160511"/>
                <a:gd name="connsiteX0" fmla="*/ 602912 w 1332965"/>
                <a:gd name="connsiteY0" fmla="*/ 40144 h 143178"/>
                <a:gd name="connsiteX1" fmla="*/ 139488 w 1332965"/>
                <a:gd name="connsiteY1" fmla="*/ 109994 h 143178"/>
                <a:gd name="connsiteX2" fmla="*/ 602912 w 1332965"/>
                <a:gd name="connsiteY2" fmla="*/ 40144 h 143178"/>
                <a:gd name="connsiteX0" fmla="*/ 0 w 1332965"/>
                <a:gd name="connsiteY0" fmla="*/ 143178 h 143178"/>
                <a:gd name="connsiteX1" fmla="*/ 227977 w 1332965"/>
                <a:gd name="connsiteY1" fmla="*/ 31518 h 143178"/>
                <a:gd name="connsiteX2" fmla="*/ 955259 w 1332965"/>
                <a:gd name="connsiteY2" fmla="*/ 6753 h 143178"/>
                <a:gd name="connsiteX3" fmla="*/ 1332965 w 1332965"/>
                <a:gd name="connsiteY3" fmla="*/ 136664 h 143178"/>
                <a:gd name="connsiteX0" fmla="*/ 602912 w 1332965"/>
                <a:gd name="connsiteY0" fmla="*/ 33391 h 136425"/>
                <a:gd name="connsiteX1" fmla="*/ 139488 w 1332965"/>
                <a:gd name="connsiteY1" fmla="*/ 103241 h 136425"/>
                <a:gd name="connsiteX2" fmla="*/ 602912 w 1332965"/>
                <a:gd name="connsiteY2" fmla="*/ 33391 h 136425"/>
                <a:gd name="connsiteX0" fmla="*/ 0 w 1332965"/>
                <a:gd name="connsiteY0" fmla="*/ 136425 h 136425"/>
                <a:gd name="connsiteX1" fmla="*/ 955259 w 1332965"/>
                <a:gd name="connsiteY1" fmla="*/ 0 h 136425"/>
                <a:gd name="connsiteX2" fmla="*/ 1332965 w 1332965"/>
                <a:gd name="connsiteY2" fmla="*/ 129911 h 136425"/>
                <a:gd name="connsiteX0" fmla="*/ 602912 w 1332965"/>
                <a:gd name="connsiteY0" fmla="*/ 0 h 103034"/>
                <a:gd name="connsiteX1" fmla="*/ 139488 w 1332965"/>
                <a:gd name="connsiteY1" fmla="*/ 69850 h 103034"/>
                <a:gd name="connsiteX2" fmla="*/ 602912 w 1332965"/>
                <a:gd name="connsiteY2" fmla="*/ 0 h 103034"/>
                <a:gd name="connsiteX0" fmla="*/ 0 w 1332965"/>
                <a:gd name="connsiteY0" fmla="*/ 103034 h 103034"/>
                <a:gd name="connsiteX1" fmla="*/ 1332965 w 1332965"/>
                <a:gd name="connsiteY1" fmla="*/ 96520 h 103034"/>
                <a:gd name="connsiteX0" fmla="*/ 602912 w 1332965"/>
                <a:gd name="connsiteY0" fmla="*/ 0 h 103034"/>
                <a:gd name="connsiteX1" fmla="*/ 139488 w 1332965"/>
                <a:gd name="connsiteY1" fmla="*/ 69850 h 103034"/>
                <a:gd name="connsiteX2" fmla="*/ 602912 w 1332965"/>
                <a:gd name="connsiteY2" fmla="*/ 0 h 103034"/>
                <a:gd name="connsiteX0" fmla="*/ 0 w 1332965"/>
                <a:gd name="connsiteY0" fmla="*/ 103034 h 103034"/>
                <a:gd name="connsiteX1" fmla="*/ 193564 w 1332965"/>
                <a:gd name="connsiteY1" fmla="*/ 4708 h 103034"/>
                <a:gd name="connsiteX2" fmla="*/ 1332965 w 1332965"/>
                <a:gd name="connsiteY2" fmla="*/ 96520 h 103034"/>
                <a:gd name="connsiteX0" fmla="*/ 602912 w 1332965"/>
                <a:gd name="connsiteY0" fmla="*/ 85644 h 188678"/>
                <a:gd name="connsiteX1" fmla="*/ 139488 w 1332965"/>
                <a:gd name="connsiteY1" fmla="*/ 155494 h 188678"/>
                <a:gd name="connsiteX2" fmla="*/ 602912 w 1332965"/>
                <a:gd name="connsiteY2" fmla="*/ 85644 h 188678"/>
                <a:gd name="connsiteX0" fmla="*/ 0 w 1332965"/>
                <a:gd name="connsiteY0" fmla="*/ 188678 h 188678"/>
                <a:gd name="connsiteX1" fmla="*/ 193564 w 1332965"/>
                <a:gd name="connsiteY1" fmla="*/ 90352 h 188678"/>
                <a:gd name="connsiteX2" fmla="*/ 606531 w 1332965"/>
                <a:gd name="connsiteY2" fmla="*/ 817 h 188678"/>
                <a:gd name="connsiteX3" fmla="*/ 1332965 w 1332965"/>
                <a:gd name="connsiteY3" fmla="*/ 182164 h 188678"/>
                <a:gd name="connsiteX0" fmla="*/ 602912 w 1332965"/>
                <a:gd name="connsiteY0" fmla="*/ 85644 h 188678"/>
                <a:gd name="connsiteX1" fmla="*/ 139488 w 1332965"/>
                <a:gd name="connsiteY1" fmla="*/ 155494 h 188678"/>
                <a:gd name="connsiteX2" fmla="*/ 602912 w 1332965"/>
                <a:gd name="connsiteY2" fmla="*/ 85644 h 188678"/>
                <a:gd name="connsiteX0" fmla="*/ 0 w 1332965"/>
                <a:gd name="connsiteY0" fmla="*/ 188678 h 188678"/>
                <a:gd name="connsiteX1" fmla="*/ 193564 w 1332965"/>
                <a:gd name="connsiteY1" fmla="*/ 90352 h 188678"/>
                <a:gd name="connsiteX2" fmla="*/ 606531 w 1332965"/>
                <a:gd name="connsiteY2" fmla="*/ 817 h 188678"/>
                <a:gd name="connsiteX3" fmla="*/ 959847 w 1332965"/>
                <a:gd name="connsiteY3" fmla="*/ 42727 h 188678"/>
                <a:gd name="connsiteX4" fmla="*/ 1332965 w 1332965"/>
                <a:gd name="connsiteY4" fmla="*/ 182164 h 188678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5916 h 188950"/>
                <a:gd name="connsiteX1" fmla="*/ 139488 w 1332965"/>
                <a:gd name="connsiteY1" fmla="*/ 155766 h 188950"/>
                <a:gd name="connsiteX2" fmla="*/ 602912 w 1332965"/>
                <a:gd name="connsiteY2" fmla="*/ 85916 h 188950"/>
                <a:gd name="connsiteX0" fmla="*/ 0 w 1332965"/>
                <a:gd name="connsiteY0" fmla="*/ 188950 h 188950"/>
                <a:gd name="connsiteX1" fmla="*/ 193564 w 1332965"/>
                <a:gd name="connsiteY1" fmla="*/ 90624 h 188950"/>
                <a:gd name="connsiteX2" fmla="*/ 606531 w 1332965"/>
                <a:gd name="connsiteY2" fmla="*/ 1089 h 188950"/>
                <a:gd name="connsiteX3" fmla="*/ 959847 w 1332965"/>
                <a:gd name="connsiteY3" fmla="*/ 42999 h 188950"/>
                <a:gd name="connsiteX4" fmla="*/ 1332965 w 1332965"/>
                <a:gd name="connsiteY4" fmla="*/ 182436 h 188950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09624 w 1332965"/>
                <a:gd name="connsiteY1" fmla="*/ 9144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18801 w 1332965"/>
                <a:gd name="connsiteY1" fmla="*/ 7620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34861 w 1332965"/>
                <a:gd name="connsiteY1" fmla="*/ 7620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606531 w 1332965"/>
                <a:gd name="connsiteY2" fmla="*/ 0 h 178336"/>
                <a:gd name="connsiteX3" fmla="*/ 959847 w 1332965"/>
                <a:gd name="connsiteY3" fmla="*/ 32385 h 178336"/>
                <a:gd name="connsiteX4" fmla="*/ 1332965 w 1332965"/>
                <a:gd name="connsiteY4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606531 w 1332965"/>
                <a:gd name="connsiteY2" fmla="*/ 0 h 178336"/>
                <a:gd name="connsiteX3" fmla="*/ 959847 w 1332965"/>
                <a:gd name="connsiteY3" fmla="*/ 32385 h 178336"/>
                <a:gd name="connsiteX4" fmla="*/ 1332965 w 1332965"/>
                <a:gd name="connsiteY4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959847 w 1332965"/>
                <a:gd name="connsiteY4" fmla="*/ 32385 h 178336"/>
                <a:gd name="connsiteX5" fmla="*/ 1332965 w 1332965"/>
                <a:gd name="connsiteY5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783189 w 1332965"/>
                <a:gd name="connsiteY4" fmla="*/ 5714 h 178336"/>
                <a:gd name="connsiteX5" fmla="*/ 959847 w 1332965"/>
                <a:gd name="connsiteY5" fmla="*/ 32385 h 178336"/>
                <a:gd name="connsiteX6" fmla="*/ 1332965 w 1332965"/>
                <a:gd name="connsiteY6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783189 w 1332965"/>
                <a:gd name="connsiteY4" fmla="*/ 5714 h 178336"/>
                <a:gd name="connsiteX5" fmla="*/ 964436 w 1332965"/>
                <a:gd name="connsiteY5" fmla="*/ 38100 h 178336"/>
                <a:gd name="connsiteX6" fmla="*/ 1332965 w 1332965"/>
                <a:gd name="connsiteY6" fmla="*/ 171822 h 178336"/>
                <a:gd name="connsiteX0" fmla="*/ 529496 w 1259549"/>
                <a:gd name="connsiteY0" fmla="*/ 75302 h 171822"/>
                <a:gd name="connsiteX1" fmla="*/ 66072 w 1259549"/>
                <a:gd name="connsiteY1" fmla="*/ 145152 h 171822"/>
                <a:gd name="connsiteX2" fmla="*/ 529496 w 1259549"/>
                <a:gd name="connsiteY2" fmla="*/ 75302 h 171822"/>
                <a:gd name="connsiteX0" fmla="*/ 0 w 1259549"/>
                <a:gd name="connsiteY0" fmla="*/ 138331 h 171822"/>
                <a:gd name="connsiteX1" fmla="*/ 161445 w 1259549"/>
                <a:gd name="connsiteY1" fmla="*/ 66675 h 171822"/>
                <a:gd name="connsiteX2" fmla="*/ 333515 w 1259549"/>
                <a:gd name="connsiteY2" fmla="*/ 15239 h 171822"/>
                <a:gd name="connsiteX3" fmla="*/ 533115 w 1259549"/>
                <a:gd name="connsiteY3" fmla="*/ 0 h 171822"/>
                <a:gd name="connsiteX4" fmla="*/ 709773 w 1259549"/>
                <a:gd name="connsiteY4" fmla="*/ 5714 h 171822"/>
                <a:gd name="connsiteX5" fmla="*/ 891020 w 1259549"/>
                <a:gd name="connsiteY5" fmla="*/ 38100 h 171822"/>
                <a:gd name="connsiteX6" fmla="*/ 1259549 w 1259549"/>
                <a:gd name="connsiteY6" fmla="*/ 171822 h 171822"/>
                <a:gd name="connsiteX0" fmla="*/ 529496 w 1259549"/>
                <a:gd name="connsiteY0" fmla="*/ 75302 h 171822"/>
                <a:gd name="connsiteX1" fmla="*/ 66072 w 1259549"/>
                <a:gd name="connsiteY1" fmla="*/ 145152 h 171822"/>
                <a:gd name="connsiteX2" fmla="*/ 529496 w 1259549"/>
                <a:gd name="connsiteY2" fmla="*/ 75302 h 171822"/>
                <a:gd name="connsiteX0" fmla="*/ 0 w 1259549"/>
                <a:gd name="connsiteY0" fmla="*/ 138331 h 171822"/>
                <a:gd name="connsiteX1" fmla="*/ 161445 w 1259549"/>
                <a:gd name="connsiteY1" fmla="*/ 66675 h 171822"/>
                <a:gd name="connsiteX2" fmla="*/ 333515 w 1259549"/>
                <a:gd name="connsiteY2" fmla="*/ 15239 h 171822"/>
                <a:gd name="connsiteX3" fmla="*/ 533115 w 1259549"/>
                <a:gd name="connsiteY3" fmla="*/ 0 h 171822"/>
                <a:gd name="connsiteX4" fmla="*/ 709773 w 1259549"/>
                <a:gd name="connsiteY4" fmla="*/ 5714 h 171822"/>
                <a:gd name="connsiteX5" fmla="*/ 891020 w 1259549"/>
                <a:gd name="connsiteY5" fmla="*/ 38100 h 171822"/>
                <a:gd name="connsiteX6" fmla="*/ 1259549 w 1259549"/>
                <a:gd name="connsiteY6" fmla="*/ 171822 h 171822"/>
                <a:gd name="connsiteX0" fmla="*/ 529496 w 1163190"/>
                <a:gd name="connsiteY0" fmla="*/ 75302 h 145152"/>
                <a:gd name="connsiteX1" fmla="*/ 66072 w 1163190"/>
                <a:gd name="connsiteY1" fmla="*/ 145152 h 145152"/>
                <a:gd name="connsiteX2" fmla="*/ 529496 w 1163190"/>
                <a:gd name="connsiteY2" fmla="*/ 75302 h 145152"/>
                <a:gd name="connsiteX0" fmla="*/ 0 w 1163190"/>
                <a:gd name="connsiteY0" fmla="*/ 138331 h 145152"/>
                <a:gd name="connsiteX1" fmla="*/ 161445 w 1163190"/>
                <a:gd name="connsiteY1" fmla="*/ 66675 h 145152"/>
                <a:gd name="connsiteX2" fmla="*/ 333515 w 1163190"/>
                <a:gd name="connsiteY2" fmla="*/ 15239 h 145152"/>
                <a:gd name="connsiteX3" fmla="*/ 533115 w 1163190"/>
                <a:gd name="connsiteY3" fmla="*/ 0 h 145152"/>
                <a:gd name="connsiteX4" fmla="*/ 709773 w 1163190"/>
                <a:gd name="connsiteY4" fmla="*/ 5714 h 145152"/>
                <a:gd name="connsiteX5" fmla="*/ 891020 w 1163190"/>
                <a:gd name="connsiteY5" fmla="*/ 38100 h 145152"/>
                <a:gd name="connsiteX6" fmla="*/ 1163190 w 1163190"/>
                <a:gd name="connsiteY6" fmla="*/ 141342 h 145152"/>
                <a:gd name="connsiteX0" fmla="*/ 463424 w 1097118"/>
                <a:gd name="connsiteY0" fmla="*/ 75302 h 145152"/>
                <a:gd name="connsiteX1" fmla="*/ 0 w 1097118"/>
                <a:gd name="connsiteY1" fmla="*/ 145152 h 145152"/>
                <a:gd name="connsiteX2" fmla="*/ 463424 w 1097118"/>
                <a:gd name="connsiteY2" fmla="*/ 75302 h 145152"/>
                <a:gd name="connsiteX0" fmla="*/ 95373 w 1097118"/>
                <a:gd name="connsiteY0" fmla="*/ 66675 h 145152"/>
                <a:gd name="connsiteX1" fmla="*/ 267443 w 1097118"/>
                <a:gd name="connsiteY1" fmla="*/ 15239 h 145152"/>
                <a:gd name="connsiteX2" fmla="*/ 467043 w 1097118"/>
                <a:gd name="connsiteY2" fmla="*/ 0 h 145152"/>
                <a:gd name="connsiteX3" fmla="*/ 643701 w 1097118"/>
                <a:gd name="connsiteY3" fmla="*/ 5714 h 145152"/>
                <a:gd name="connsiteX4" fmla="*/ 824948 w 1097118"/>
                <a:gd name="connsiteY4" fmla="*/ 38100 h 145152"/>
                <a:gd name="connsiteX5" fmla="*/ 1097118 w 1097118"/>
                <a:gd name="connsiteY5" fmla="*/ 141342 h 145152"/>
                <a:gd name="connsiteX0" fmla="*/ 463424 w 1097118"/>
                <a:gd name="connsiteY0" fmla="*/ 75302 h 145152"/>
                <a:gd name="connsiteX1" fmla="*/ 0 w 1097118"/>
                <a:gd name="connsiteY1" fmla="*/ 145152 h 145152"/>
                <a:gd name="connsiteX2" fmla="*/ 463424 w 1097118"/>
                <a:gd name="connsiteY2" fmla="*/ 75302 h 145152"/>
                <a:gd name="connsiteX0" fmla="*/ 267443 w 1097118"/>
                <a:gd name="connsiteY0" fmla="*/ 15239 h 145152"/>
                <a:gd name="connsiteX1" fmla="*/ 467043 w 1097118"/>
                <a:gd name="connsiteY1" fmla="*/ 0 h 145152"/>
                <a:gd name="connsiteX2" fmla="*/ 643701 w 1097118"/>
                <a:gd name="connsiteY2" fmla="*/ 5714 h 145152"/>
                <a:gd name="connsiteX3" fmla="*/ 824948 w 1097118"/>
                <a:gd name="connsiteY3" fmla="*/ 38100 h 145152"/>
                <a:gd name="connsiteX4" fmla="*/ 1097118 w 1097118"/>
                <a:gd name="connsiteY4" fmla="*/ 141342 h 145152"/>
                <a:gd name="connsiteX0" fmla="*/ 195981 w 829675"/>
                <a:gd name="connsiteY0" fmla="*/ 75302 h 141342"/>
                <a:gd name="connsiteX1" fmla="*/ 26222 w 829675"/>
                <a:gd name="connsiteY1" fmla="*/ 51807 h 141342"/>
                <a:gd name="connsiteX2" fmla="*/ 195981 w 829675"/>
                <a:gd name="connsiteY2" fmla="*/ 75302 h 141342"/>
                <a:gd name="connsiteX0" fmla="*/ 0 w 829675"/>
                <a:gd name="connsiteY0" fmla="*/ 15239 h 141342"/>
                <a:gd name="connsiteX1" fmla="*/ 199600 w 829675"/>
                <a:gd name="connsiteY1" fmla="*/ 0 h 141342"/>
                <a:gd name="connsiteX2" fmla="*/ 376258 w 829675"/>
                <a:gd name="connsiteY2" fmla="*/ 5714 h 141342"/>
                <a:gd name="connsiteX3" fmla="*/ 557505 w 829675"/>
                <a:gd name="connsiteY3" fmla="*/ 38100 h 141342"/>
                <a:gd name="connsiteX4" fmla="*/ 829675 w 829675"/>
                <a:gd name="connsiteY4" fmla="*/ 141342 h 141342"/>
                <a:gd name="connsiteX0" fmla="*/ 407053 w 829675"/>
                <a:gd name="connsiteY0" fmla="*/ 82922 h 141342"/>
                <a:gd name="connsiteX1" fmla="*/ 26222 w 829675"/>
                <a:gd name="connsiteY1" fmla="*/ 51807 h 141342"/>
                <a:gd name="connsiteX2" fmla="*/ 407053 w 829675"/>
                <a:gd name="connsiteY2" fmla="*/ 82922 h 141342"/>
                <a:gd name="connsiteX0" fmla="*/ 0 w 829675"/>
                <a:gd name="connsiteY0" fmla="*/ 15239 h 141342"/>
                <a:gd name="connsiteX1" fmla="*/ 199600 w 829675"/>
                <a:gd name="connsiteY1" fmla="*/ 0 h 141342"/>
                <a:gd name="connsiteX2" fmla="*/ 376258 w 829675"/>
                <a:gd name="connsiteY2" fmla="*/ 5714 h 141342"/>
                <a:gd name="connsiteX3" fmla="*/ 557505 w 829675"/>
                <a:gd name="connsiteY3" fmla="*/ 38100 h 141342"/>
                <a:gd name="connsiteX4" fmla="*/ 829675 w 829675"/>
                <a:gd name="connsiteY4" fmla="*/ 141342 h 141342"/>
                <a:gd name="connsiteX0" fmla="*/ 429995 w 829675"/>
                <a:gd name="connsiteY0" fmla="*/ 0 h 203200"/>
                <a:gd name="connsiteX1" fmla="*/ 26222 w 829675"/>
                <a:gd name="connsiteY1" fmla="*/ 113665 h 203200"/>
                <a:gd name="connsiteX2" fmla="*/ 429995 w 829675"/>
                <a:gd name="connsiteY2" fmla="*/ 0 h 203200"/>
                <a:gd name="connsiteX0" fmla="*/ 0 w 829675"/>
                <a:gd name="connsiteY0" fmla="*/ 77097 h 203200"/>
                <a:gd name="connsiteX1" fmla="*/ 199600 w 829675"/>
                <a:gd name="connsiteY1" fmla="*/ 61858 h 203200"/>
                <a:gd name="connsiteX2" fmla="*/ 376258 w 829675"/>
                <a:gd name="connsiteY2" fmla="*/ 67572 h 203200"/>
                <a:gd name="connsiteX3" fmla="*/ 557505 w 829675"/>
                <a:gd name="connsiteY3" fmla="*/ 99958 h 203200"/>
                <a:gd name="connsiteX4" fmla="*/ 829675 w 829675"/>
                <a:gd name="connsiteY4" fmla="*/ 203200 h 203200"/>
                <a:gd name="connsiteX0" fmla="*/ 429995 w 829675"/>
                <a:gd name="connsiteY0" fmla="*/ 0 h 203200"/>
                <a:gd name="connsiteX1" fmla="*/ 26222 w 829675"/>
                <a:gd name="connsiteY1" fmla="*/ 113665 h 203200"/>
                <a:gd name="connsiteX2" fmla="*/ 429995 w 829675"/>
                <a:gd name="connsiteY2" fmla="*/ 0 h 203200"/>
                <a:gd name="connsiteX0" fmla="*/ 0 w 829675"/>
                <a:gd name="connsiteY0" fmla="*/ 77097 h 203200"/>
                <a:gd name="connsiteX1" fmla="*/ 199600 w 829675"/>
                <a:gd name="connsiteY1" fmla="*/ 61858 h 203200"/>
                <a:gd name="connsiteX2" fmla="*/ 376258 w 829675"/>
                <a:gd name="connsiteY2" fmla="*/ 67572 h 203200"/>
                <a:gd name="connsiteX3" fmla="*/ 664248 w 829675"/>
                <a:gd name="connsiteY3" fmla="*/ 52967 h 203200"/>
                <a:gd name="connsiteX4" fmla="*/ 829675 w 829675"/>
                <a:gd name="connsiteY4" fmla="*/ 203200 h 203200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664248 w 854533"/>
                <a:gd name="connsiteY3" fmla="*/ 5296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751982 w 854533"/>
                <a:gd name="connsiteY2" fmla="*/ 14677 h 191019"/>
                <a:gd name="connsiteX3" fmla="*/ 854533 w 854533"/>
                <a:gd name="connsiteY3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751982 w 854533"/>
                <a:gd name="connsiteY1" fmla="*/ 14677 h 191019"/>
                <a:gd name="connsiteX2" fmla="*/ 854533 w 854533"/>
                <a:gd name="connsiteY2" fmla="*/ 191019 h 191019"/>
                <a:gd name="connsiteX0" fmla="*/ 447542 w 872080"/>
                <a:gd name="connsiteY0" fmla="*/ 0 h 191019"/>
                <a:gd name="connsiteX1" fmla="*/ 43769 w 872080"/>
                <a:gd name="connsiteY1" fmla="*/ 113665 h 191019"/>
                <a:gd name="connsiteX2" fmla="*/ 447542 w 872080"/>
                <a:gd name="connsiteY2" fmla="*/ 0 h 191019"/>
                <a:gd name="connsiteX0" fmla="*/ 0 w 872080"/>
                <a:gd name="connsiteY0" fmla="*/ 57952 h 191019"/>
                <a:gd name="connsiteX1" fmla="*/ 769529 w 872080"/>
                <a:gd name="connsiteY1" fmla="*/ 14677 h 191019"/>
                <a:gd name="connsiteX2" fmla="*/ 872080 w 872080"/>
                <a:gd name="connsiteY2" fmla="*/ 191019 h 191019"/>
                <a:gd name="connsiteX0" fmla="*/ 447542 w 784669"/>
                <a:gd name="connsiteY0" fmla="*/ 0 h 207728"/>
                <a:gd name="connsiteX1" fmla="*/ 43769 w 784669"/>
                <a:gd name="connsiteY1" fmla="*/ 113665 h 207728"/>
                <a:gd name="connsiteX2" fmla="*/ 447542 w 784669"/>
                <a:gd name="connsiteY2" fmla="*/ 0 h 207728"/>
                <a:gd name="connsiteX0" fmla="*/ 0 w 784669"/>
                <a:gd name="connsiteY0" fmla="*/ 57952 h 207728"/>
                <a:gd name="connsiteX1" fmla="*/ 769529 w 784669"/>
                <a:gd name="connsiteY1" fmla="*/ 14677 h 207728"/>
                <a:gd name="connsiteX2" fmla="*/ 530501 w 784669"/>
                <a:gd name="connsiteY2" fmla="*/ 207728 h 207728"/>
                <a:gd name="connsiteX0" fmla="*/ 447542 w 784669"/>
                <a:gd name="connsiteY0" fmla="*/ 0 h 207728"/>
                <a:gd name="connsiteX1" fmla="*/ 43769 w 784669"/>
                <a:gd name="connsiteY1" fmla="*/ 113665 h 207728"/>
                <a:gd name="connsiteX2" fmla="*/ 447542 w 784669"/>
                <a:gd name="connsiteY2" fmla="*/ 0 h 207728"/>
                <a:gd name="connsiteX0" fmla="*/ 0 w 784669"/>
                <a:gd name="connsiteY0" fmla="*/ 57952 h 207728"/>
                <a:gd name="connsiteX1" fmla="*/ 769529 w 784669"/>
                <a:gd name="connsiteY1" fmla="*/ 14679 h 207728"/>
                <a:gd name="connsiteX2" fmla="*/ 530501 w 784669"/>
                <a:gd name="connsiteY2" fmla="*/ 207728 h 207728"/>
                <a:gd name="connsiteX0" fmla="*/ 447542 w 530501"/>
                <a:gd name="connsiteY0" fmla="*/ 0 h 207728"/>
                <a:gd name="connsiteX1" fmla="*/ 43769 w 530501"/>
                <a:gd name="connsiteY1" fmla="*/ 113665 h 207728"/>
                <a:gd name="connsiteX2" fmla="*/ 447542 w 530501"/>
                <a:gd name="connsiteY2" fmla="*/ 0 h 207728"/>
                <a:gd name="connsiteX0" fmla="*/ 0 w 530501"/>
                <a:gd name="connsiteY0" fmla="*/ 57952 h 207728"/>
                <a:gd name="connsiteX1" fmla="*/ 420054 w 530501"/>
                <a:gd name="connsiteY1" fmla="*/ 18162 h 207728"/>
                <a:gd name="connsiteX2" fmla="*/ 530501 w 530501"/>
                <a:gd name="connsiteY2" fmla="*/ 207728 h 207728"/>
                <a:gd name="connsiteX0" fmla="*/ 447542 w 530501"/>
                <a:gd name="connsiteY0" fmla="*/ 0 h 207728"/>
                <a:gd name="connsiteX1" fmla="*/ 43769 w 530501"/>
                <a:gd name="connsiteY1" fmla="*/ 113665 h 207728"/>
                <a:gd name="connsiteX2" fmla="*/ 447542 w 530501"/>
                <a:gd name="connsiteY2" fmla="*/ 0 h 207728"/>
                <a:gd name="connsiteX0" fmla="*/ 0 w 530501"/>
                <a:gd name="connsiteY0" fmla="*/ 57952 h 207728"/>
                <a:gd name="connsiteX1" fmla="*/ 414205 w 530501"/>
                <a:gd name="connsiteY1" fmla="*/ 39048 h 207728"/>
                <a:gd name="connsiteX2" fmla="*/ 530501 w 53050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401045 w 517341"/>
                <a:gd name="connsiteY1" fmla="*/ 39048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95196 w 517341"/>
                <a:gd name="connsiteY1" fmla="*/ 70379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86422 w 517341"/>
                <a:gd name="connsiteY1" fmla="*/ 96488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83497 w 517341"/>
                <a:gd name="connsiteY1" fmla="*/ 99971 h 207728"/>
                <a:gd name="connsiteX2" fmla="*/ 517341 w 517341"/>
                <a:gd name="connsiteY2" fmla="*/ 207728 h 20772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83497 w 488096"/>
                <a:gd name="connsiteY1" fmla="*/ 9997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83497 w 488096"/>
                <a:gd name="connsiteY1" fmla="*/ 9997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38167 w 488096"/>
                <a:gd name="connsiteY1" fmla="*/ 9475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92269 w 488096"/>
                <a:gd name="connsiteY1" fmla="*/ 87791 h 200768"/>
                <a:gd name="connsiteX2" fmla="*/ 488096 w 488096"/>
                <a:gd name="connsiteY2" fmla="*/ 200768 h 200768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0807 w 495407"/>
                <a:gd name="connsiteY1" fmla="*/ 112158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390807 w 495407"/>
                <a:gd name="connsiteY1" fmla="*/ 112158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76103 w 495407"/>
                <a:gd name="connsiteY1" fmla="*/ 122560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64486 w 495407"/>
                <a:gd name="connsiteY2" fmla="*/ 110417 h 223397"/>
                <a:gd name="connsiteX3" fmla="*/ 495407 w 495407"/>
                <a:gd name="connsiteY3" fmla="*/ 223397 h 223397"/>
                <a:gd name="connsiteX0" fmla="*/ 403773 w 464798"/>
                <a:gd name="connsiteY0" fmla="*/ 54615 h 278012"/>
                <a:gd name="connsiteX1" fmla="*/ 0 w 464798"/>
                <a:gd name="connsiteY1" fmla="*/ 168280 h 278012"/>
                <a:gd name="connsiteX2" fmla="*/ 403773 w 464798"/>
                <a:gd name="connsiteY2" fmla="*/ 54615 h 278012"/>
                <a:gd name="connsiteX0" fmla="*/ 16183 w 464798"/>
                <a:gd name="connsiteY0" fmla="*/ 16 h 278012"/>
                <a:gd name="connsiteX1" fmla="*/ 151343 w 464798"/>
                <a:gd name="connsiteY1" fmla="*/ 158030 h 278012"/>
                <a:gd name="connsiteX2" fmla="*/ 333877 w 464798"/>
                <a:gd name="connsiteY2" fmla="*/ 165032 h 278012"/>
                <a:gd name="connsiteX3" fmla="*/ 464798 w 464798"/>
                <a:gd name="connsiteY3" fmla="*/ 278012 h 278012"/>
                <a:gd name="connsiteX0" fmla="*/ 403773 w 464798"/>
                <a:gd name="connsiteY0" fmla="*/ 54599 h 277996"/>
                <a:gd name="connsiteX1" fmla="*/ 0 w 464798"/>
                <a:gd name="connsiteY1" fmla="*/ 168264 h 277996"/>
                <a:gd name="connsiteX2" fmla="*/ 403773 w 464798"/>
                <a:gd name="connsiteY2" fmla="*/ 54599 h 277996"/>
                <a:gd name="connsiteX0" fmla="*/ 16183 w 464798"/>
                <a:gd name="connsiteY0" fmla="*/ 0 h 277996"/>
                <a:gd name="connsiteX1" fmla="*/ 333877 w 464798"/>
                <a:gd name="connsiteY1" fmla="*/ 165016 h 277996"/>
                <a:gd name="connsiteX2" fmla="*/ 464798 w 464798"/>
                <a:gd name="connsiteY2" fmla="*/ 277996 h 277996"/>
                <a:gd name="connsiteX0" fmla="*/ 403773 w 464798"/>
                <a:gd name="connsiteY0" fmla="*/ 54599 h 277996"/>
                <a:gd name="connsiteX1" fmla="*/ 0 w 464798"/>
                <a:gd name="connsiteY1" fmla="*/ 168264 h 277996"/>
                <a:gd name="connsiteX2" fmla="*/ 403773 w 464798"/>
                <a:gd name="connsiteY2" fmla="*/ 54599 h 277996"/>
                <a:gd name="connsiteX0" fmla="*/ 16183 w 464798"/>
                <a:gd name="connsiteY0" fmla="*/ 0 h 277996"/>
                <a:gd name="connsiteX1" fmla="*/ 464798 w 464798"/>
                <a:gd name="connsiteY1" fmla="*/ 277996 h 277996"/>
                <a:gd name="connsiteX0" fmla="*/ 403773 w 464798"/>
                <a:gd name="connsiteY0" fmla="*/ 67826 h 291223"/>
                <a:gd name="connsiteX1" fmla="*/ 0 w 464798"/>
                <a:gd name="connsiteY1" fmla="*/ 181491 h 291223"/>
                <a:gd name="connsiteX2" fmla="*/ 403773 w 464798"/>
                <a:gd name="connsiteY2" fmla="*/ 67826 h 291223"/>
                <a:gd name="connsiteX0" fmla="*/ 16183 w 464798"/>
                <a:gd name="connsiteY0" fmla="*/ 13227 h 291223"/>
                <a:gd name="connsiteX1" fmla="*/ 464798 w 464798"/>
                <a:gd name="connsiteY1" fmla="*/ 291223 h 291223"/>
                <a:gd name="connsiteX0" fmla="*/ 403773 w 464798"/>
                <a:gd name="connsiteY0" fmla="*/ 77443 h 300840"/>
                <a:gd name="connsiteX1" fmla="*/ 0 w 464798"/>
                <a:gd name="connsiteY1" fmla="*/ 191108 h 300840"/>
                <a:gd name="connsiteX2" fmla="*/ 403773 w 464798"/>
                <a:gd name="connsiteY2" fmla="*/ 77443 h 300840"/>
                <a:gd name="connsiteX0" fmla="*/ 16183 w 464798"/>
                <a:gd name="connsiteY0" fmla="*/ 22844 h 300840"/>
                <a:gd name="connsiteX1" fmla="*/ 464798 w 464798"/>
                <a:gd name="connsiteY1" fmla="*/ 300840 h 300840"/>
                <a:gd name="connsiteX0" fmla="*/ 403773 w 429704"/>
                <a:gd name="connsiteY0" fmla="*/ 88999 h 238137"/>
                <a:gd name="connsiteX1" fmla="*/ 0 w 429704"/>
                <a:gd name="connsiteY1" fmla="*/ 202664 h 238137"/>
                <a:gd name="connsiteX2" fmla="*/ 403773 w 429704"/>
                <a:gd name="connsiteY2" fmla="*/ 88999 h 238137"/>
                <a:gd name="connsiteX0" fmla="*/ 16183 w 429704"/>
                <a:gd name="connsiteY0" fmla="*/ 34400 h 238137"/>
                <a:gd name="connsiteX1" fmla="*/ 429704 w 429704"/>
                <a:gd name="connsiteY1" fmla="*/ 238137 h 238137"/>
                <a:gd name="connsiteX0" fmla="*/ 403773 w 429704"/>
                <a:gd name="connsiteY0" fmla="*/ 151702 h 300840"/>
                <a:gd name="connsiteX1" fmla="*/ 0 w 429704"/>
                <a:gd name="connsiteY1" fmla="*/ 265367 h 300840"/>
                <a:gd name="connsiteX2" fmla="*/ 403773 w 429704"/>
                <a:gd name="connsiteY2" fmla="*/ 151702 h 300840"/>
                <a:gd name="connsiteX0" fmla="*/ 585 w 429704"/>
                <a:gd name="connsiteY0" fmla="*/ 22844 h 300840"/>
                <a:gd name="connsiteX1" fmla="*/ 429704 w 429704"/>
                <a:gd name="connsiteY1" fmla="*/ 300840 h 300840"/>
                <a:gd name="connsiteX0" fmla="*/ 403773 w 429704"/>
                <a:gd name="connsiteY0" fmla="*/ 136424 h 285562"/>
                <a:gd name="connsiteX1" fmla="*/ 0 w 429704"/>
                <a:gd name="connsiteY1" fmla="*/ 250089 h 285562"/>
                <a:gd name="connsiteX2" fmla="*/ 403773 w 429704"/>
                <a:gd name="connsiteY2" fmla="*/ 136424 h 285562"/>
                <a:gd name="connsiteX0" fmla="*/ 585 w 429704"/>
                <a:gd name="connsiteY0" fmla="*/ 7566 h 285562"/>
                <a:gd name="connsiteX1" fmla="*/ 429704 w 429704"/>
                <a:gd name="connsiteY1" fmla="*/ 285562 h 285562"/>
                <a:gd name="connsiteX0" fmla="*/ 418786 w 444717"/>
                <a:gd name="connsiteY0" fmla="*/ 66957 h 216095"/>
                <a:gd name="connsiteX1" fmla="*/ 15013 w 444717"/>
                <a:gd name="connsiteY1" fmla="*/ 180622 h 216095"/>
                <a:gd name="connsiteX2" fmla="*/ 418786 w 444717"/>
                <a:gd name="connsiteY2" fmla="*/ 66957 h 216095"/>
                <a:gd name="connsiteX0" fmla="*/ 0 w 444717"/>
                <a:gd name="connsiteY0" fmla="*/ 17003 h 216095"/>
                <a:gd name="connsiteX1" fmla="*/ 444717 w 444717"/>
                <a:gd name="connsiteY1" fmla="*/ 216095 h 216095"/>
                <a:gd name="connsiteX0" fmla="*/ 418786 w 418786"/>
                <a:gd name="connsiteY0" fmla="*/ 274203 h 387868"/>
                <a:gd name="connsiteX1" fmla="*/ 15013 w 418786"/>
                <a:gd name="connsiteY1" fmla="*/ 387868 h 387868"/>
                <a:gd name="connsiteX2" fmla="*/ 418786 w 418786"/>
                <a:gd name="connsiteY2" fmla="*/ 274203 h 387868"/>
                <a:gd name="connsiteX0" fmla="*/ 0 w 418786"/>
                <a:gd name="connsiteY0" fmla="*/ 224249 h 387868"/>
                <a:gd name="connsiteX1" fmla="*/ 417422 w 418786"/>
                <a:gd name="connsiteY1" fmla="*/ 84528 h 387868"/>
                <a:gd name="connsiteX0" fmla="*/ 418786 w 418786"/>
                <a:gd name="connsiteY0" fmla="*/ 189675 h 303340"/>
                <a:gd name="connsiteX1" fmla="*/ 15013 w 418786"/>
                <a:gd name="connsiteY1" fmla="*/ 303340 h 303340"/>
                <a:gd name="connsiteX2" fmla="*/ 418786 w 418786"/>
                <a:gd name="connsiteY2" fmla="*/ 189675 h 303340"/>
                <a:gd name="connsiteX0" fmla="*/ 0 w 418786"/>
                <a:gd name="connsiteY0" fmla="*/ 139721 h 303340"/>
                <a:gd name="connsiteX1" fmla="*/ 417422 w 418786"/>
                <a:gd name="connsiteY1" fmla="*/ 0 h 303340"/>
                <a:gd name="connsiteX0" fmla="*/ 418786 w 418786"/>
                <a:gd name="connsiteY0" fmla="*/ 314988 h 428653"/>
                <a:gd name="connsiteX1" fmla="*/ 15013 w 418786"/>
                <a:gd name="connsiteY1" fmla="*/ 428653 h 428653"/>
                <a:gd name="connsiteX2" fmla="*/ 418786 w 418786"/>
                <a:gd name="connsiteY2" fmla="*/ 314988 h 428653"/>
                <a:gd name="connsiteX0" fmla="*/ 0 w 418786"/>
                <a:gd name="connsiteY0" fmla="*/ 265034 h 428653"/>
                <a:gd name="connsiteX1" fmla="*/ 370630 w 418786"/>
                <a:gd name="connsiteY1" fmla="*/ 0 h 428653"/>
                <a:gd name="connsiteX0" fmla="*/ 418786 w 418786"/>
                <a:gd name="connsiteY0" fmla="*/ 314988 h 428653"/>
                <a:gd name="connsiteX1" fmla="*/ 15013 w 418786"/>
                <a:gd name="connsiteY1" fmla="*/ 428653 h 428653"/>
                <a:gd name="connsiteX2" fmla="*/ 418786 w 418786"/>
                <a:gd name="connsiteY2" fmla="*/ 314988 h 428653"/>
                <a:gd name="connsiteX0" fmla="*/ 0 w 418786"/>
                <a:gd name="connsiteY0" fmla="*/ 265034 h 428653"/>
                <a:gd name="connsiteX1" fmla="*/ 370630 w 418786"/>
                <a:gd name="connsiteY1" fmla="*/ 0 h 428653"/>
                <a:gd name="connsiteX0" fmla="*/ 403773 w 403773"/>
                <a:gd name="connsiteY0" fmla="*/ 314988 h 428653"/>
                <a:gd name="connsiteX1" fmla="*/ 0 w 403773"/>
                <a:gd name="connsiteY1" fmla="*/ 428653 h 428653"/>
                <a:gd name="connsiteX2" fmla="*/ 403773 w 403773"/>
                <a:gd name="connsiteY2" fmla="*/ 314988 h 428653"/>
                <a:gd name="connsiteX0" fmla="*/ 62973 w 403773"/>
                <a:gd name="connsiteY0" fmla="*/ 260392 h 428653"/>
                <a:gd name="connsiteX1" fmla="*/ 355617 w 403773"/>
                <a:gd name="connsiteY1" fmla="*/ 0 h 428653"/>
                <a:gd name="connsiteX0" fmla="*/ 348208 w 359162"/>
                <a:gd name="connsiteY0" fmla="*/ 276700 h 428653"/>
                <a:gd name="connsiteX1" fmla="*/ 0 w 359162"/>
                <a:gd name="connsiteY1" fmla="*/ 428653 h 428653"/>
                <a:gd name="connsiteX2" fmla="*/ 348208 w 359162"/>
                <a:gd name="connsiteY2" fmla="*/ 276700 h 428653"/>
                <a:gd name="connsiteX0" fmla="*/ 62973 w 359162"/>
                <a:gd name="connsiteY0" fmla="*/ 260392 h 428653"/>
                <a:gd name="connsiteX1" fmla="*/ 355617 w 359162"/>
                <a:gd name="connsiteY1" fmla="*/ 0 h 428653"/>
                <a:gd name="connsiteX0" fmla="*/ 295567 w 359162"/>
                <a:gd name="connsiteY0" fmla="*/ 113094 h 428653"/>
                <a:gd name="connsiteX1" fmla="*/ 0 w 359162"/>
                <a:gd name="connsiteY1" fmla="*/ 428653 h 428653"/>
                <a:gd name="connsiteX2" fmla="*/ 295567 w 359162"/>
                <a:gd name="connsiteY2" fmla="*/ 113094 h 428653"/>
                <a:gd name="connsiteX0" fmla="*/ 62973 w 359162"/>
                <a:gd name="connsiteY0" fmla="*/ 260392 h 428653"/>
                <a:gd name="connsiteX1" fmla="*/ 355617 w 359162"/>
                <a:gd name="connsiteY1" fmla="*/ 0 h 428653"/>
                <a:gd name="connsiteX0" fmla="*/ 304340 w 367935"/>
                <a:gd name="connsiteY0" fmla="*/ 113094 h 260392"/>
                <a:gd name="connsiteX1" fmla="*/ 0 w 367935"/>
                <a:gd name="connsiteY1" fmla="*/ 216313 h 260392"/>
                <a:gd name="connsiteX2" fmla="*/ 304340 w 367935"/>
                <a:gd name="connsiteY2" fmla="*/ 113094 h 260392"/>
                <a:gd name="connsiteX0" fmla="*/ 71746 w 367935"/>
                <a:gd name="connsiteY0" fmla="*/ 260392 h 260392"/>
                <a:gd name="connsiteX1" fmla="*/ 364390 w 367935"/>
                <a:gd name="connsiteY1" fmla="*/ 0 h 260392"/>
                <a:gd name="connsiteX0" fmla="*/ 304340 w 379633"/>
                <a:gd name="connsiteY0" fmla="*/ 113094 h 260392"/>
                <a:gd name="connsiteX1" fmla="*/ 0 w 379633"/>
                <a:gd name="connsiteY1" fmla="*/ 216313 h 260392"/>
                <a:gd name="connsiteX2" fmla="*/ 304340 w 379633"/>
                <a:gd name="connsiteY2" fmla="*/ 113094 h 260392"/>
                <a:gd name="connsiteX0" fmla="*/ 71746 w 379633"/>
                <a:gd name="connsiteY0" fmla="*/ 260392 h 260392"/>
                <a:gd name="connsiteX1" fmla="*/ 364390 w 379633"/>
                <a:gd name="connsiteY1" fmla="*/ 0 h 260392"/>
                <a:gd name="connsiteX0" fmla="*/ 304340 w 419761"/>
                <a:gd name="connsiteY0" fmla="*/ 12145 h 159443"/>
                <a:gd name="connsiteX1" fmla="*/ 0 w 419761"/>
                <a:gd name="connsiteY1" fmla="*/ 115364 h 159443"/>
                <a:gd name="connsiteX2" fmla="*/ 304340 w 419761"/>
                <a:gd name="connsiteY2" fmla="*/ 12145 h 159443"/>
                <a:gd name="connsiteX0" fmla="*/ 71746 w 419761"/>
                <a:gd name="connsiteY0" fmla="*/ 159443 h 159443"/>
                <a:gd name="connsiteX1" fmla="*/ 414106 w 419761"/>
                <a:gd name="connsiteY1" fmla="*/ 0 h 159443"/>
                <a:gd name="connsiteX0" fmla="*/ 304340 w 414106"/>
                <a:gd name="connsiteY0" fmla="*/ 12145 h 159443"/>
                <a:gd name="connsiteX1" fmla="*/ 0 w 414106"/>
                <a:gd name="connsiteY1" fmla="*/ 115364 h 159443"/>
                <a:gd name="connsiteX2" fmla="*/ 304340 w 414106"/>
                <a:gd name="connsiteY2" fmla="*/ 12145 h 159443"/>
                <a:gd name="connsiteX0" fmla="*/ 71746 w 414106"/>
                <a:gd name="connsiteY0" fmla="*/ 159443 h 159443"/>
                <a:gd name="connsiteX1" fmla="*/ 414106 w 414106"/>
                <a:gd name="connsiteY1" fmla="*/ 0 h 159443"/>
                <a:gd name="connsiteX0" fmla="*/ 304340 w 414106"/>
                <a:gd name="connsiteY0" fmla="*/ 12145 h 159443"/>
                <a:gd name="connsiteX1" fmla="*/ 0 w 414106"/>
                <a:gd name="connsiteY1" fmla="*/ 115364 h 159443"/>
                <a:gd name="connsiteX2" fmla="*/ 304340 w 414106"/>
                <a:gd name="connsiteY2" fmla="*/ 12145 h 159443"/>
                <a:gd name="connsiteX0" fmla="*/ 71746 w 414106"/>
                <a:gd name="connsiteY0" fmla="*/ 159443 h 159443"/>
                <a:gd name="connsiteX1" fmla="*/ 414106 w 414106"/>
                <a:gd name="connsiteY1" fmla="*/ 0 h 159443"/>
                <a:gd name="connsiteX0" fmla="*/ 304340 w 414106"/>
                <a:gd name="connsiteY0" fmla="*/ 12145 h 149000"/>
                <a:gd name="connsiteX1" fmla="*/ 0 w 414106"/>
                <a:gd name="connsiteY1" fmla="*/ 115364 h 149000"/>
                <a:gd name="connsiteX2" fmla="*/ 304340 w 414106"/>
                <a:gd name="connsiteY2" fmla="*/ 12145 h 149000"/>
                <a:gd name="connsiteX0" fmla="*/ 109764 w 414106"/>
                <a:gd name="connsiteY0" fmla="*/ 149000 h 149000"/>
                <a:gd name="connsiteX1" fmla="*/ 414106 w 414106"/>
                <a:gd name="connsiteY1" fmla="*/ 0 h 149000"/>
                <a:gd name="connsiteX0" fmla="*/ 304340 w 414106"/>
                <a:gd name="connsiteY0" fmla="*/ 12145 h 162226"/>
                <a:gd name="connsiteX1" fmla="*/ 0 w 414106"/>
                <a:gd name="connsiteY1" fmla="*/ 115364 h 162226"/>
                <a:gd name="connsiteX2" fmla="*/ 304340 w 414106"/>
                <a:gd name="connsiteY2" fmla="*/ 12145 h 162226"/>
                <a:gd name="connsiteX0" fmla="*/ 109764 w 414106"/>
                <a:gd name="connsiteY0" fmla="*/ 149000 h 162226"/>
                <a:gd name="connsiteX1" fmla="*/ 414106 w 414106"/>
                <a:gd name="connsiteY1" fmla="*/ 0 h 162226"/>
                <a:gd name="connsiteX0" fmla="*/ 304340 w 414106"/>
                <a:gd name="connsiteY0" fmla="*/ 12145 h 153635"/>
                <a:gd name="connsiteX1" fmla="*/ 0 w 414106"/>
                <a:gd name="connsiteY1" fmla="*/ 115364 h 153635"/>
                <a:gd name="connsiteX2" fmla="*/ 304340 w 414106"/>
                <a:gd name="connsiteY2" fmla="*/ 12145 h 153635"/>
                <a:gd name="connsiteX0" fmla="*/ 109764 w 414106"/>
                <a:gd name="connsiteY0" fmla="*/ 149000 h 153635"/>
                <a:gd name="connsiteX1" fmla="*/ 414106 w 414106"/>
                <a:gd name="connsiteY1" fmla="*/ 0 h 153635"/>
                <a:gd name="connsiteX0" fmla="*/ 304340 w 364390"/>
                <a:gd name="connsiteY0" fmla="*/ 0 h 163323"/>
                <a:gd name="connsiteX1" fmla="*/ 0 w 364390"/>
                <a:gd name="connsiteY1" fmla="*/ 103219 h 163323"/>
                <a:gd name="connsiteX2" fmla="*/ 304340 w 364390"/>
                <a:gd name="connsiteY2" fmla="*/ 0 h 163323"/>
                <a:gd name="connsiteX0" fmla="*/ 109764 w 364390"/>
                <a:gd name="connsiteY0" fmla="*/ 136855 h 163323"/>
                <a:gd name="connsiteX1" fmla="*/ 364390 w 364390"/>
                <a:gd name="connsiteY1" fmla="*/ 60958 h 163323"/>
                <a:gd name="connsiteX0" fmla="*/ 304340 w 364390"/>
                <a:gd name="connsiteY0" fmla="*/ 0 h 144996"/>
                <a:gd name="connsiteX1" fmla="*/ 0 w 364390"/>
                <a:gd name="connsiteY1" fmla="*/ 103219 h 144996"/>
                <a:gd name="connsiteX2" fmla="*/ 304340 w 364390"/>
                <a:gd name="connsiteY2" fmla="*/ 0 h 144996"/>
                <a:gd name="connsiteX0" fmla="*/ 109764 w 364390"/>
                <a:gd name="connsiteY0" fmla="*/ 136855 h 144996"/>
                <a:gd name="connsiteX1" fmla="*/ 364390 w 364390"/>
                <a:gd name="connsiteY1" fmla="*/ 60958 h 144996"/>
                <a:gd name="connsiteX0" fmla="*/ 304340 w 364390"/>
                <a:gd name="connsiteY0" fmla="*/ 0 h 140413"/>
                <a:gd name="connsiteX1" fmla="*/ 0 w 364390"/>
                <a:gd name="connsiteY1" fmla="*/ 103219 h 140413"/>
                <a:gd name="connsiteX2" fmla="*/ 304340 w 364390"/>
                <a:gd name="connsiteY2" fmla="*/ 0 h 140413"/>
                <a:gd name="connsiteX0" fmla="*/ 109764 w 364390"/>
                <a:gd name="connsiteY0" fmla="*/ 136855 h 140413"/>
                <a:gd name="connsiteX1" fmla="*/ 364390 w 364390"/>
                <a:gd name="connsiteY1" fmla="*/ 60958 h 140413"/>
                <a:gd name="connsiteX0" fmla="*/ 304340 w 364390"/>
                <a:gd name="connsiteY0" fmla="*/ 0 h 146610"/>
                <a:gd name="connsiteX1" fmla="*/ 0 w 364390"/>
                <a:gd name="connsiteY1" fmla="*/ 103219 h 146610"/>
                <a:gd name="connsiteX2" fmla="*/ 304340 w 364390"/>
                <a:gd name="connsiteY2" fmla="*/ 0 h 146610"/>
                <a:gd name="connsiteX0" fmla="*/ 109764 w 364390"/>
                <a:gd name="connsiteY0" fmla="*/ 136855 h 146610"/>
                <a:gd name="connsiteX1" fmla="*/ 364390 w 364390"/>
                <a:gd name="connsiteY1" fmla="*/ 60958 h 146610"/>
                <a:gd name="connsiteX0" fmla="*/ 304340 w 364390"/>
                <a:gd name="connsiteY0" fmla="*/ 0 h 137395"/>
                <a:gd name="connsiteX1" fmla="*/ 0 w 364390"/>
                <a:gd name="connsiteY1" fmla="*/ 103219 h 137395"/>
                <a:gd name="connsiteX2" fmla="*/ 304340 w 364390"/>
                <a:gd name="connsiteY2" fmla="*/ 0 h 137395"/>
                <a:gd name="connsiteX0" fmla="*/ 109764 w 364390"/>
                <a:gd name="connsiteY0" fmla="*/ 136855 h 137395"/>
                <a:gd name="connsiteX1" fmla="*/ 364390 w 364390"/>
                <a:gd name="connsiteY1" fmla="*/ 60958 h 137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64390" h="137395" stroke="0" extrusionOk="0">
                  <a:moveTo>
                    <a:pt x="304340" y="0"/>
                  </a:moveTo>
                  <a:lnTo>
                    <a:pt x="0" y="103219"/>
                  </a:lnTo>
                  <a:lnTo>
                    <a:pt x="304340" y="0"/>
                  </a:lnTo>
                  <a:close/>
                </a:path>
                <a:path w="364390" h="137395" fill="none">
                  <a:moveTo>
                    <a:pt x="109764" y="136855"/>
                  </a:moveTo>
                  <a:cubicBezTo>
                    <a:pt x="272950" y="128576"/>
                    <a:pt x="209976" y="167880"/>
                    <a:pt x="364390" y="60958"/>
                  </a:cubicBezTo>
                </a:path>
              </a:pathLst>
            </a:custGeom>
            <a:noFill/>
            <a:ln w="5080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  <a:headEnd type="none"/>
              <a:tailEnd type="none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087953FA-BFC6-4914-3469-2EEC1C29F77D}"/>
                </a:ext>
              </a:extLst>
            </p:cNvPr>
            <p:cNvSpPr txBox="1"/>
            <p:nvPr/>
          </p:nvSpPr>
          <p:spPr>
            <a:xfrm>
              <a:off x="5598337" y="3028716"/>
              <a:ext cx="466794" cy="307777"/>
            </a:xfrm>
            <a:prstGeom prst="rect">
              <a:avLst/>
            </a:prstGeom>
            <a:solidFill>
              <a:srgbClr val="5B9BD5">
                <a:lumMod val="20000"/>
                <a:lumOff val="80000"/>
              </a:srgbClr>
            </a:solidFill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Mal</a:t>
              </a:r>
              <a:endParaRPr kumimoji="0" lang="en-US" sz="14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C9C4063F-364D-489D-3CC5-D57C0138E362}"/>
                </a:ext>
              </a:extLst>
            </p:cNvPr>
            <p:cNvSpPr txBox="1"/>
            <p:nvPr/>
          </p:nvSpPr>
          <p:spPr>
            <a:xfrm>
              <a:off x="6899490" y="2814526"/>
              <a:ext cx="383438" cy="307777"/>
            </a:xfrm>
            <a:prstGeom prst="rect">
              <a:avLst/>
            </a:prstGeom>
            <a:solidFill>
              <a:srgbClr val="5B9BD5">
                <a:lumMod val="20000"/>
                <a:lumOff val="80000"/>
              </a:srgbClr>
            </a:solidFill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Cit</a:t>
              </a:r>
              <a:endParaRPr kumimoji="0" lang="en-US" sz="14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4D188094-3B0F-2339-E1CD-333DC334DCF6}"/>
                </a:ext>
              </a:extLst>
            </p:cNvPr>
            <p:cNvSpPr txBox="1"/>
            <p:nvPr/>
          </p:nvSpPr>
          <p:spPr>
            <a:xfrm>
              <a:off x="6357639" y="3713467"/>
              <a:ext cx="471026" cy="307777"/>
            </a:xfrm>
            <a:prstGeom prst="rect">
              <a:avLst/>
            </a:prstGeom>
            <a:solidFill>
              <a:srgbClr val="5B9BD5">
                <a:lumMod val="20000"/>
                <a:lumOff val="80000"/>
              </a:srgbClr>
            </a:solidFill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aKG</a:t>
              </a:r>
              <a:endParaRPr kumimoji="0" lang="en-US" sz="14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67" name="Arc 169">
              <a:extLst>
                <a:ext uri="{FF2B5EF4-FFF2-40B4-BE49-F238E27FC236}">
                  <a16:creationId xmlns:a16="http://schemas.microsoft.com/office/drawing/2014/main" id="{EA914526-2CFB-75EA-663A-F28FB83D2D44}"/>
                </a:ext>
              </a:extLst>
            </p:cNvPr>
            <p:cNvSpPr/>
            <p:nvPr/>
          </p:nvSpPr>
          <p:spPr>
            <a:xfrm>
              <a:off x="6856221" y="3116736"/>
              <a:ext cx="586343" cy="744220"/>
            </a:xfrm>
            <a:custGeom>
              <a:avLst/>
              <a:gdLst>
                <a:gd name="connsiteX0" fmla="*/ 646746 w 1293493"/>
                <a:gd name="connsiteY0" fmla="*/ 0 h 675311"/>
                <a:gd name="connsiteX1" fmla="*/ 1293493 w 1293493"/>
                <a:gd name="connsiteY1" fmla="*/ 337656 h 675311"/>
                <a:gd name="connsiteX2" fmla="*/ 646747 w 1293493"/>
                <a:gd name="connsiteY2" fmla="*/ 337656 h 675311"/>
                <a:gd name="connsiteX3" fmla="*/ 646746 w 1293493"/>
                <a:gd name="connsiteY3" fmla="*/ 0 h 675311"/>
                <a:gd name="connsiteX0" fmla="*/ 646746 w 1293493"/>
                <a:gd name="connsiteY0" fmla="*/ 0 h 675311"/>
                <a:gd name="connsiteX1" fmla="*/ 1293493 w 1293493"/>
                <a:gd name="connsiteY1" fmla="*/ 337656 h 675311"/>
                <a:gd name="connsiteX0" fmla="*/ 0 w 707707"/>
                <a:gd name="connsiteY0" fmla="*/ 1655 h 339311"/>
                <a:gd name="connsiteX1" fmla="*/ 646747 w 707707"/>
                <a:gd name="connsiteY1" fmla="*/ 339311 h 339311"/>
                <a:gd name="connsiteX2" fmla="*/ 1 w 707707"/>
                <a:gd name="connsiteY2" fmla="*/ 339311 h 339311"/>
                <a:gd name="connsiteX3" fmla="*/ 0 w 707707"/>
                <a:gd name="connsiteY3" fmla="*/ 1655 h 339311"/>
                <a:gd name="connsiteX0" fmla="*/ 0 w 707707"/>
                <a:gd name="connsiteY0" fmla="*/ 1655 h 339311"/>
                <a:gd name="connsiteX1" fmla="*/ 707707 w 707707"/>
                <a:gd name="connsiteY1" fmla="*/ 158971 h 339311"/>
                <a:gd name="connsiteX0" fmla="*/ 287020 w 994727"/>
                <a:gd name="connsiteY0" fmla="*/ 0 h 337656"/>
                <a:gd name="connsiteX1" fmla="*/ 933767 w 994727"/>
                <a:gd name="connsiteY1" fmla="*/ 337656 h 337656"/>
                <a:gd name="connsiteX2" fmla="*/ 287021 w 994727"/>
                <a:gd name="connsiteY2" fmla="*/ 337656 h 337656"/>
                <a:gd name="connsiteX3" fmla="*/ 287020 w 994727"/>
                <a:gd name="connsiteY3" fmla="*/ 0 h 337656"/>
                <a:gd name="connsiteX0" fmla="*/ 0 w 994727"/>
                <a:gd name="connsiteY0" fmla="*/ 129540 h 337656"/>
                <a:gd name="connsiteX1" fmla="*/ 994727 w 994727"/>
                <a:gd name="connsiteY1" fmla="*/ 157316 h 337656"/>
                <a:gd name="connsiteX0" fmla="*/ 287020 w 994727"/>
                <a:gd name="connsiteY0" fmla="*/ 53669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3" fmla="*/ 287020 w 994727"/>
                <a:gd name="connsiteY3" fmla="*/ 53669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419101 w 994727"/>
                <a:gd name="connsiteY0" fmla="*/ 99225 h 391325"/>
                <a:gd name="connsiteX1" fmla="*/ 933767 w 994727"/>
                <a:gd name="connsiteY1" fmla="*/ 391325 h 391325"/>
                <a:gd name="connsiteX2" fmla="*/ 419101 w 994727"/>
                <a:gd name="connsiteY2" fmla="*/ 992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419101 w 994727"/>
                <a:gd name="connsiteY0" fmla="*/ 99225 h 210985"/>
                <a:gd name="connsiteX1" fmla="*/ 4127 w 994727"/>
                <a:gd name="connsiteY1" fmla="*/ 180505 h 210985"/>
                <a:gd name="connsiteX2" fmla="*/ 419101 w 994727"/>
                <a:gd name="connsiteY2" fmla="*/ 99225 h 210985"/>
                <a:gd name="connsiteX0" fmla="*/ 0 w 994727"/>
                <a:gd name="connsiteY0" fmla="*/ 183209 h 210985"/>
                <a:gd name="connsiteX1" fmla="*/ 494137 w 994727"/>
                <a:gd name="connsiteY1" fmla="*/ 0 h 210985"/>
                <a:gd name="connsiteX2" fmla="*/ 994727 w 994727"/>
                <a:gd name="connsiteY2" fmla="*/ 210985 h 210985"/>
                <a:gd name="connsiteX0" fmla="*/ 485141 w 994727"/>
                <a:gd name="connsiteY0" fmla="*/ 53505 h 210985"/>
                <a:gd name="connsiteX1" fmla="*/ 4127 w 994727"/>
                <a:gd name="connsiteY1" fmla="*/ 180505 h 210985"/>
                <a:gd name="connsiteX2" fmla="*/ 485141 w 994727"/>
                <a:gd name="connsiteY2" fmla="*/ 53505 h 210985"/>
                <a:gd name="connsiteX0" fmla="*/ 0 w 994727"/>
                <a:gd name="connsiteY0" fmla="*/ 183209 h 210985"/>
                <a:gd name="connsiteX1" fmla="*/ 494137 w 994727"/>
                <a:gd name="connsiteY1" fmla="*/ 0 h 210985"/>
                <a:gd name="connsiteX2" fmla="*/ 994727 w 994727"/>
                <a:gd name="connsiteY2" fmla="*/ 210985 h 210985"/>
                <a:gd name="connsiteX0" fmla="*/ 485141 w 976947"/>
                <a:gd name="connsiteY0" fmla="*/ 53505 h 210985"/>
                <a:gd name="connsiteX1" fmla="*/ 4127 w 976947"/>
                <a:gd name="connsiteY1" fmla="*/ 180505 h 210985"/>
                <a:gd name="connsiteX2" fmla="*/ 485141 w 976947"/>
                <a:gd name="connsiteY2" fmla="*/ 53505 h 210985"/>
                <a:gd name="connsiteX0" fmla="*/ 0 w 976947"/>
                <a:gd name="connsiteY0" fmla="*/ 183209 h 210985"/>
                <a:gd name="connsiteX1" fmla="*/ 494137 w 976947"/>
                <a:gd name="connsiteY1" fmla="*/ 0 h 210985"/>
                <a:gd name="connsiteX2" fmla="*/ 976947 w 976947"/>
                <a:gd name="connsiteY2" fmla="*/ 210985 h 210985"/>
                <a:gd name="connsiteX0" fmla="*/ 485141 w 1004887"/>
                <a:gd name="connsiteY0" fmla="*/ 53505 h 210985"/>
                <a:gd name="connsiteX1" fmla="*/ 4127 w 1004887"/>
                <a:gd name="connsiteY1" fmla="*/ 180505 h 210985"/>
                <a:gd name="connsiteX2" fmla="*/ 485141 w 1004887"/>
                <a:gd name="connsiteY2" fmla="*/ 53505 h 210985"/>
                <a:gd name="connsiteX0" fmla="*/ 0 w 1004887"/>
                <a:gd name="connsiteY0" fmla="*/ 183209 h 210985"/>
                <a:gd name="connsiteX1" fmla="*/ 494137 w 1004887"/>
                <a:gd name="connsiteY1" fmla="*/ 0 h 210985"/>
                <a:gd name="connsiteX2" fmla="*/ 1004887 w 1004887"/>
                <a:gd name="connsiteY2" fmla="*/ 210985 h 210985"/>
                <a:gd name="connsiteX0" fmla="*/ 485141 w 1069126"/>
                <a:gd name="connsiteY0" fmla="*/ 70258 h 199962"/>
                <a:gd name="connsiteX1" fmla="*/ 4127 w 1069126"/>
                <a:gd name="connsiteY1" fmla="*/ 197258 h 199962"/>
                <a:gd name="connsiteX2" fmla="*/ 485141 w 1069126"/>
                <a:gd name="connsiteY2" fmla="*/ 70258 h 199962"/>
                <a:gd name="connsiteX0" fmla="*/ 0 w 1069126"/>
                <a:gd name="connsiteY0" fmla="*/ 199962 h 199962"/>
                <a:gd name="connsiteX1" fmla="*/ 494137 w 1069126"/>
                <a:gd name="connsiteY1" fmla="*/ 16753 h 199962"/>
                <a:gd name="connsiteX2" fmla="*/ 1069126 w 1069126"/>
                <a:gd name="connsiteY2" fmla="*/ 115343 h 199962"/>
                <a:gd name="connsiteX0" fmla="*/ 485141 w 1069126"/>
                <a:gd name="connsiteY0" fmla="*/ 53505 h 183209"/>
                <a:gd name="connsiteX1" fmla="*/ 4127 w 1069126"/>
                <a:gd name="connsiteY1" fmla="*/ 180505 h 183209"/>
                <a:gd name="connsiteX2" fmla="*/ 485141 w 1069126"/>
                <a:gd name="connsiteY2" fmla="*/ 53505 h 183209"/>
                <a:gd name="connsiteX0" fmla="*/ 0 w 1069126"/>
                <a:gd name="connsiteY0" fmla="*/ 183209 h 183209"/>
                <a:gd name="connsiteX1" fmla="*/ 494137 w 1069126"/>
                <a:gd name="connsiteY1" fmla="*/ 0 h 183209"/>
                <a:gd name="connsiteX2" fmla="*/ 1069126 w 1069126"/>
                <a:gd name="connsiteY2" fmla="*/ 98590 h 183209"/>
                <a:gd name="connsiteX0" fmla="*/ 485141 w 1069126"/>
                <a:gd name="connsiteY0" fmla="*/ 58108 h 187812"/>
                <a:gd name="connsiteX1" fmla="*/ 4127 w 1069126"/>
                <a:gd name="connsiteY1" fmla="*/ 185108 h 187812"/>
                <a:gd name="connsiteX2" fmla="*/ 485141 w 1069126"/>
                <a:gd name="connsiteY2" fmla="*/ 58108 h 187812"/>
                <a:gd name="connsiteX0" fmla="*/ 0 w 1069126"/>
                <a:gd name="connsiteY0" fmla="*/ 187812 h 187812"/>
                <a:gd name="connsiteX1" fmla="*/ 494137 w 1069126"/>
                <a:gd name="connsiteY1" fmla="*/ 4603 h 187812"/>
                <a:gd name="connsiteX2" fmla="*/ 1069126 w 1069126"/>
                <a:gd name="connsiteY2" fmla="*/ 103193 h 187812"/>
                <a:gd name="connsiteX0" fmla="*/ 485141 w 1069126"/>
                <a:gd name="connsiteY0" fmla="*/ 58108 h 187812"/>
                <a:gd name="connsiteX1" fmla="*/ 4127 w 1069126"/>
                <a:gd name="connsiteY1" fmla="*/ 185108 h 187812"/>
                <a:gd name="connsiteX2" fmla="*/ 485141 w 1069126"/>
                <a:gd name="connsiteY2" fmla="*/ 58108 h 187812"/>
                <a:gd name="connsiteX0" fmla="*/ 0 w 1069126"/>
                <a:gd name="connsiteY0" fmla="*/ 187812 h 187812"/>
                <a:gd name="connsiteX1" fmla="*/ 494137 w 1069126"/>
                <a:gd name="connsiteY1" fmla="*/ 4603 h 187812"/>
                <a:gd name="connsiteX2" fmla="*/ 1069126 w 1069126"/>
                <a:gd name="connsiteY2" fmla="*/ 103193 h 187812"/>
                <a:gd name="connsiteX0" fmla="*/ 481014 w 1064999"/>
                <a:gd name="connsiteY0" fmla="*/ 58838 h 185838"/>
                <a:gd name="connsiteX1" fmla="*/ 0 w 1064999"/>
                <a:gd name="connsiteY1" fmla="*/ 185838 h 185838"/>
                <a:gd name="connsiteX2" fmla="*/ 481014 w 1064999"/>
                <a:gd name="connsiteY2" fmla="*/ 58838 h 185838"/>
                <a:gd name="connsiteX0" fmla="*/ 135823 w 1064999"/>
                <a:gd name="connsiteY0" fmla="*/ 99007 h 185838"/>
                <a:gd name="connsiteX1" fmla="*/ 490010 w 1064999"/>
                <a:gd name="connsiteY1" fmla="*/ 5333 h 185838"/>
                <a:gd name="connsiteX2" fmla="*/ 1064999 w 1064999"/>
                <a:gd name="connsiteY2" fmla="*/ 103923 h 185838"/>
                <a:gd name="connsiteX0" fmla="*/ 481014 w 1064999"/>
                <a:gd name="connsiteY0" fmla="*/ 58109 h 185109"/>
                <a:gd name="connsiteX1" fmla="*/ 0 w 1064999"/>
                <a:gd name="connsiteY1" fmla="*/ 185109 h 185109"/>
                <a:gd name="connsiteX2" fmla="*/ 481014 w 1064999"/>
                <a:gd name="connsiteY2" fmla="*/ 58109 h 185109"/>
                <a:gd name="connsiteX0" fmla="*/ 135823 w 1064999"/>
                <a:gd name="connsiteY0" fmla="*/ 98278 h 185109"/>
                <a:gd name="connsiteX1" fmla="*/ 490010 w 1064999"/>
                <a:gd name="connsiteY1" fmla="*/ 4604 h 185109"/>
                <a:gd name="connsiteX2" fmla="*/ 1064999 w 1064999"/>
                <a:gd name="connsiteY2" fmla="*/ 103194 h 185109"/>
                <a:gd name="connsiteX0" fmla="*/ 511604 w 1064999"/>
                <a:gd name="connsiteY0" fmla="*/ 20009 h 185109"/>
                <a:gd name="connsiteX1" fmla="*/ 0 w 1064999"/>
                <a:gd name="connsiteY1" fmla="*/ 185109 h 185109"/>
                <a:gd name="connsiteX2" fmla="*/ 511604 w 1064999"/>
                <a:gd name="connsiteY2" fmla="*/ 20009 h 185109"/>
                <a:gd name="connsiteX0" fmla="*/ 135823 w 1064999"/>
                <a:gd name="connsiteY0" fmla="*/ 98278 h 185109"/>
                <a:gd name="connsiteX1" fmla="*/ 490010 w 1064999"/>
                <a:gd name="connsiteY1" fmla="*/ 4604 h 185109"/>
                <a:gd name="connsiteX2" fmla="*/ 1064999 w 1064999"/>
                <a:gd name="connsiteY2" fmla="*/ 103194 h 185109"/>
                <a:gd name="connsiteX0" fmla="*/ 375781 w 929176"/>
                <a:gd name="connsiteY0" fmla="*/ 20009 h 108909"/>
                <a:gd name="connsiteX1" fmla="*/ 1833 w 929176"/>
                <a:gd name="connsiteY1" fmla="*/ 108909 h 108909"/>
                <a:gd name="connsiteX2" fmla="*/ 375781 w 929176"/>
                <a:gd name="connsiteY2" fmla="*/ 20009 h 108909"/>
                <a:gd name="connsiteX0" fmla="*/ 0 w 929176"/>
                <a:gd name="connsiteY0" fmla="*/ 98278 h 108909"/>
                <a:gd name="connsiteX1" fmla="*/ 354187 w 929176"/>
                <a:gd name="connsiteY1" fmla="*/ 4604 h 108909"/>
                <a:gd name="connsiteX2" fmla="*/ 929176 w 929176"/>
                <a:gd name="connsiteY2" fmla="*/ 103194 h 108909"/>
                <a:gd name="connsiteX0" fmla="*/ 375781 w 929176"/>
                <a:gd name="connsiteY0" fmla="*/ 15585 h 104485"/>
                <a:gd name="connsiteX1" fmla="*/ 1833 w 929176"/>
                <a:gd name="connsiteY1" fmla="*/ 104485 h 104485"/>
                <a:gd name="connsiteX2" fmla="*/ 375781 w 929176"/>
                <a:gd name="connsiteY2" fmla="*/ 15585 h 104485"/>
                <a:gd name="connsiteX0" fmla="*/ 0 w 929176"/>
                <a:gd name="connsiteY0" fmla="*/ 93854 h 104485"/>
                <a:gd name="connsiteX1" fmla="*/ 354187 w 929176"/>
                <a:gd name="connsiteY1" fmla="*/ 180 h 104485"/>
                <a:gd name="connsiteX2" fmla="*/ 929176 w 929176"/>
                <a:gd name="connsiteY2" fmla="*/ 98770 h 104485"/>
                <a:gd name="connsiteX0" fmla="*/ 375781 w 929176"/>
                <a:gd name="connsiteY0" fmla="*/ 15586 h 104486"/>
                <a:gd name="connsiteX1" fmla="*/ 1833 w 929176"/>
                <a:gd name="connsiteY1" fmla="*/ 104486 h 104486"/>
                <a:gd name="connsiteX2" fmla="*/ 375781 w 929176"/>
                <a:gd name="connsiteY2" fmla="*/ 15586 h 104486"/>
                <a:gd name="connsiteX0" fmla="*/ 0 w 929176"/>
                <a:gd name="connsiteY0" fmla="*/ 93855 h 104486"/>
                <a:gd name="connsiteX1" fmla="*/ 354187 w 929176"/>
                <a:gd name="connsiteY1" fmla="*/ 181 h 104486"/>
                <a:gd name="connsiteX2" fmla="*/ 929176 w 929176"/>
                <a:gd name="connsiteY2" fmla="*/ 98771 h 104486"/>
                <a:gd name="connsiteX0" fmla="*/ 375781 w 929176"/>
                <a:gd name="connsiteY0" fmla="*/ 66296 h 155196"/>
                <a:gd name="connsiteX1" fmla="*/ 1833 w 929176"/>
                <a:gd name="connsiteY1" fmla="*/ 155196 h 155196"/>
                <a:gd name="connsiteX2" fmla="*/ 375781 w 929176"/>
                <a:gd name="connsiteY2" fmla="*/ 66296 h 155196"/>
                <a:gd name="connsiteX0" fmla="*/ 0 w 929176"/>
                <a:gd name="connsiteY0" fmla="*/ 144565 h 155196"/>
                <a:gd name="connsiteX1" fmla="*/ 415367 w 929176"/>
                <a:gd name="connsiteY1" fmla="*/ 91 h 155196"/>
                <a:gd name="connsiteX2" fmla="*/ 929176 w 929176"/>
                <a:gd name="connsiteY2" fmla="*/ 149481 h 155196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27603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49017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49017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16690 h 105590"/>
                <a:gd name="connsiteX1" fmla="*/ 1833 w 929176"/>
                <a:gd name="connsiteY1" fmla="*/ 105590 h 105590"/>
                <a:gd name="connsiteX2" fmla="*/ 375781 w 929176"/>
                <a:gd name="connsiteY2" fmla="*/ 16690 h 105590"/>
                <a:gd name="connsiteX0" fmla="*/ 0 w 929176"/>
                <a:gd name="connsiteY0" fmla="*/ 94959 h 105590"/>
                <a:gd name="connsiteX1" fmla="*/ 449017 w 929176"/>
                <a:gd name="connsiteY1" fmla="*/ 15 h 105590"/>
                <a:gd name="connsiteX2" fmla="*/ 929176 w 929176"/>
                <a:gd name="connsiteY2" fmla="*/ 99875 h 105590"/>
                <a:gd name="connsiteX0" fmla="*/ 375781 w 929176"/>
                <a:gd name="connsiteY0" fmla="*/ 16675 h 105575"/>
                <a:gd name="connsiteX1" fmla="*/ 1833 w 929176"/>
                <a:gd name="connsiteY1" fmla="*/ 105575 h 105575"/>
                <a:gd name="connsiteX2" fmla="*/ 375781 w 929176"/>
                <a:gd name="connsiteY2" fmla="*/ 16675 h 105575"/>
                <a:gd name="connsiteX0" fmla="*/ 0 w 929176"/>
                <a:gd name="connsiteY0" fmla="*/ 94944 h 105575"/>
                <a:gd name="connsiteX1" fmla="*/ 449017 w 929176"/>
                <a:gd name="connsiteY1" fmla="*/ 0 h 105575"/>
                <a:gd name="connsiteX2" fmla="*/ 929176 w 929176"/>
                <a:gd name="connsiteY2" fmla="*/ 99860 h 105575"/>
                <a:gd name="connsiteX0" fmla="*/ 375781 w 929176"/>
                <a:gd name="connsiteY0" fmla="*/ 17959 h 106859"/>
                <a:gd name="connsiteX1" fmla="*/ 1833 w 929176"/>
                <a:gd name="connsiteY1" fmla="*/ 106859 h 106859"/>
                <a:gd name="connsiteX2" fmla="*/ 375781 w 929176"/>
                <a:gd name="connsiteY2" fmla="*/ 1795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375781 w 929176"/>
                <a:gd name="connsiteY0" fmla="*/ 17959 h 106859"/>
                <a:gd name="connsiteX1" fmla="*/ 1833 w 929176"/>
                <a:gd name="connsiteY1" fmla="*/ 106859 h 106859"/>
                <a:gd name="connsiteX2" fmla="*/ 375781 w 929176"/>
                <a:gd name="connsiteY2" fmla="*/ 1795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465257 w 929176"/>
                <a:gd name="connsiteY0" fmla="*/ 37009 h 106859"/>
                <a:gd name="connsiteX1" fmla="*/ 1833 w 929176"/>
                <a:gd name="connsiteY1" fmla="*/ 106859 h 106859"/>
                <a:gd name="connsiteX2" fmla="*/ 465257 w 929176"/>
                <a:gd name="connsiteY2" fmla="*/ 3700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465257 w 929176"/>
                <a:gd name="connsiteY0" fmla="*/ 37755 h 107605"/>
                <a:gd name="connsiteX1" fmla="*/ 1833 w 929176"/>
                <a:gd name="connsiteY1" fmla="*/ 107605 h 107605"/>
                <a:gd name="connsiteX2" fmla="*/ 465257 w 929176"/>
                <a:gd name="connsiteY2" fmla="*/ 37755 h 107605"/>
                <a:gd name="connsiteX0" fmla="*/ 0 w 929176"/>
                <a:gd name="connsiteY0" fmla="*/ 96974 h 107605"/>
                <a:gd name="connsiteX1" fmla="*/ 449017 w 929176"/>
                <a:gd name="connsiteY1" fmla="*/ 2030 h 107605"/>
                <a:gd name="connsiteX2" fmla="*/ 929176 w 929176"/>
                <a:gd name="connsiteY2" fmla="*/ 101890 h 107605"/>
                <a:gd name="connsiteX0" fmla="*/ 465257 w 929176"/>
                <a:gd name="connsiteY0" fmla="*/ 37010 h 106860"/>
                <a:gd name="connsiteX1" fmla="*/ 1833 w 929176"/>
                <a:gd name="connsiteY1" fmla="*/ 106860 h 106860"/>
                <a:gd name="connsiteX2" fmla="*/ 465257 w 929176"/>
                <a:gd name="connsiteY2" fmla="*/ 37010 h 106860"/>
                <a:gd name="connsiteX0" fmla="*/ 0 w 929176"/>
                <a:gd name="connsiteY0" fmla="*/ 96229 h 106860"/>
                <a:gd name="connsiteX1" fmla="*/ 449017 w 929176"/>
                <a:gd name="connsiteY1" fmla="*/ 1285 h 106860"/>
                <a:gd name="connsiteX2" fmla="*/ 929176 w 929176"/>
                <a:gd name="connsiteY2" fmla="*/ 101145 h 106860"/>
                <a:gd name="connsiteX0" fmla="*/ 465257 w 1195310"/>
                <a:gd name="connsiteY0" fmla="*/ 36584 h 133104"/>
                <a:gd name="connsiteX1" fmla="*/ 1833 w 1195310"/>
                <a:gd name="connsiteY1" fmla="*/ 106434 h 133104"/>
                <a:gd name="connsiteX2" fmla="*/ 465257 w 1195310"/>
                <a:gd name="connsiteY2" fmla="*/ 36584 h 133104"/>
                <a:gd name="connsiteX0" fmla="*/ 0 w 1195310"/>
                <a:gd name="connsiteY0" fmla="*/ 95803 h 133104"/>
                <a:gd name="connsiteX1" fmla="*/ 449017 w 1195310"/>
                <a:gd name="connsiteY1" fmla="*/ 859 h 133104"/>
                <a:gd name="connsiteX2" fmla="*/ 1195310 w 1195310"/>
                <a:gd name="connsiteY2" fmla="*/ 133104 h 133104"/>
                <a:gd name="connsiteX0" fmla="*/ 607501 w 1337554"/>
                <a:gd name="connsiteY0" fmla="*/ 36584 h 133104"/>
                <a:gd name="connsiteX1" fmla="*/ 144077 w 1337554"/>
                <a:gd name="connsiteY1" fmla="*/ 106434 h 133104"/>
                <a:gd name="connsiteX2" fmla="*/ 607501 w 1337554"/>
                <a:gd name="connsiteY2" fmla="*/ 36584 h 133104"/>
                <a:gd name="connsiteX0" fmla="*/ 0 w 1337554"/>
                <a:gd name="connsiteY0" fmla="*/ 124378 h 133104"/>
                <a:gd name="connsiteX1" fmla="*/ 591261 w 1337554"/>
                <a:gd name="connsiteY1" fmla="*/ 859 h 133104"/>
                <a:gd name="connsiteX2" fmla="*/ 1337554 w 1337554"/>
                <a:gd name="connsiteY2" fmla="*/ 133104 h 133104"/>
                <a:gd name="connsiteX0" fmla="*/ 607501 w 1337554"/>
                <a:gd name="connsiteY0" fmla="*/ 36584 h 133104"/>
                <a:gd name="connsiteX1" fmla="*/ 144077 w 1337554"/>
                <a:gd name="connsiteY1" fmla="*/ 106434 h 133104"/>
                <a:gd name="connsiteX2" fmla="*/ 607501 w 1337554"/>
                <a:gd name="connsiteY2" fmla="*/ 36584 h 133104"/>
                <a:gd name="connsiteX0" fmla="*/ 0 w 1337554"/>
                <a:gd name="connsiteY0" fmla="*/ 124378 h 133104"/>
                <a:gd name="connsiteX1" fmla="*/ 591261 w 1337554"/>
                <a:gd name="connsiteY1" fmla="*/ 859 h 133104"/>
                <a:gd name="connsiteX2" fmla="*/ 1337554 w 1337554"/>
                <a:gd name="connsiteY2" fmla="*/ 133104 h 133104"/>
                <a:gd name="connsiteX0" fmla="*/ 607501 w 1337554"/>
                <a:gd name="connsiteY0" fmla="*/ 35734 h 132254"/>
                <a:gd name="connsiteX1" fmla="*/ 144077 w 1337554"/>
                <a:gd name="connsiteY1" fmla="*/ 105584 h 132254"/>
                <a:gd name="connsiteX2" fmla="*/ 607501 w 1337554"/>
                <a:gd name="connsiteY2" fmla="*/ 35734 h 132254"/>
                <a:gd name="connsiteX0" fmla="*/ 0 w 1337554"/>
                <a:gd name="connsiteY0" fmla="*/ 123528 h 132254"/>
                <a:gd name="connsiteX1" fmla="*/ 591261 w 1337554"/>
                <a:gd name="connsiteY1" fmla="*/ 9 h 132254"/>
                <a:gd name="connsiteX2" fmla="*/ 1337554 w 1337554"/>
                <a:gd name="connsiteY2" fmla="*/ 132254 h 132254"/>
                <a:gd name="connsiteX0" fmla="*/ 607501 w 1337554"/>
                <a:gd name="connsiteY0" fmla="*/ 38391 h 134911"/>
                <a:gd name="connsiteX1" fmla="*/ 144077 w 1337554"/>
                <a:gd name="connsiteY1" fmla="*/ 108241 h 134911"/>
                <a:gd name="connsiteX2" fmla="*/ 607501 w 1337554"/>
                <a:gd name="connsiteY2" fmla="*/ 38391 h 134911"/>
                <a:gd name="connsiteX0" fmla="*/ 0 w 1337554"/>
                <a:gd name="connsiteY0" fmla="*/ 126185 h 134911"/>
                <a:gd name="connsiteX1" fmla="*/ 591261 w 1337554"/>
                <a:gd name="connsiteY1" fmla="*/ 2666 h 134911"/>
                <a:gd name="connsiteX2" fmla="*/ 1337554 w 1337554"/>
                <a:gd name="connsiteY2" fmla="*/ 134911 h 134911"/>
                <a:gd name="connsiteX0" fmla="*/ 607501 w 1337554"/>
                <a:gd name="connsiteY0" fmla="*/ 37582 h 134102"/>
                <a:gd name="connsiteX1" fmla="*/ 144077 w 1337554"/>
                <a:gd name="connsiteY1" fmla="*/ 107432 h 134102"/>
                <a:gd name="connsiteX2" fmla="*/ 607501 w 1337554"/>
                <a:gd name="connsiteY2" fmla="*/ 37582 h 134102"/>
                <a:gd name="connsiteX0" fmla="*/ 0 w 1337554"/>
                <a:gd name="connsiteY0" fmla="*/ 125376 h 134102"/>
                <a:gd name="connsiteX1" fmla="*/ 591261 w 1337554"/>
                <a:gd name="connsiteY1" fmla="*/ 1857 h 134102"/>
                <a:gd name="connsiteX2" fmla="*/ 1337554 w 1337554"/>
                <a:gd name="connsiteY2" fmla="*/ 134102 h 134102"/>
                <a:gd name="connsiteX0" fmla="*/ 607501 w 1337554"/>
                <a:gd name="connsiteY0" fmla="*/ 63881 h 160401"/>
                <a:gd name="connsiteX1" fmla="*/ 144077 w 1337554"/>
                <a:gd name="connsiteY1" fmla="*/ 133731 h 160401"/>
                <a:gd name="connsiteX2" fmla="*/ 607501 w 1337554"/>
                <a:gd name="connsiteY2" fmla="*/ 63881 h 160401"/>
                <a:gd name="connsiteX0" fmla="*/ 0 w 1337554"/>
                <a:gd name="connsiteY0" fmla="*/ 151675 h 160401"/>
                <a:gd name="connsiteX1" fmla="*/ 616497 w 1337554"/>
                <a:gd name="connsiteY1" fmla="*/ 1486 h 160401"/>
                <a:gd name="connsiteX2" fmla="*/ 1337554 w 1337554"/>
                <a:gd name="connsiteY2" fmla="*/ 160401 h 160401"/>
                <a:gd name="connsiteX0" fmla="*/ 607501 w 1337554"/>
                <a:gd name="connsiteY0" fmla="*/ 63881 h 160401"/>
                <a:gd name="connsiteX1" fmla="*/ 144077 w 1337554"/>
                <a:gd name="connsiteY1" fmla="*/ 133731 h 160401"/>
                <a:gd name="connsiteX2" fmla="*/ 607501 w 1337554"/>
                <a:gd name="connsiteY2" fmla="*/ 63881 h 160401"/>
                <a:gd name="connsiteX0" fmla="*/ 0 w 1337554"/>
                <a:gd name="connsiteY0" fmla="*/ 151675 h 160401"/>
                <a:gd name="connsiteX1" fmla="*/ 616497 w 1337554"/>
                <a:gd name="connsiteY1" fmla="*/ 1486 h 160401"/>
                <a:gd name="connsiteX2" fmla="*/ 1337554 w 1337554"/>
                <a:gd name="connsiteY2" fmla="*/ 160401 h 160401"/>
                <a:gd name="connsiteX0" fmla="*/ 607501 w 1337554"/>
                <a:gd name="connsiteY0" fmla="*/ 62395 h 158915"/>
                <a:gd name="connsiteX1" fmla="*/ 144077 w 1337554"/>
                <a:gd name="connsiteY1" fmla="*/ 132245 h 158915"/>
                <a:gd name="connsiteX2" fmla="*/ 607501 w 1337554"/>
                <a:gd name="connsiteY2" fmla="*/ 62395 h 158915"/>
                <a:gd name="connsiteX0" fmla="*/ 0 w 1337554"/>
                <a:gd name="connsiteY0" fmla="*/ 150189 h 158915"/>
                <a:gd name="connsiteX1" fmla="*/ 616497 w 1337554"/>
                <a:gd name="connsiteY1" fmla="*/ 0 h 158915"/>
                <a:gd name="connsiteX2" fmla="*/ 1337554 w 1337554"/>
                <a:gd name="connsiteY2" fmla="*/ 158915 h 158915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616497 w 1337554"/>
                <a:gd name="connsiteY1" fmla="*/ 6382 h 165297"/>
                <a:gd name="connsiteX2" fmla="*/ 959848 w 1337554"/>
                <a:gd name="connsiteY2" fmla="*/ 35386 h 165297"/>
                <a:gd name="connsiteX3" fmla="*/ 1337554 w 1337554"/>
                <a:gd name="connsiteY3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31220 w 1337554"/>
                <a:gd name="connsiteY1" fmla="*/ 2586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42691 w 1337554"/>
                <a:gd name="connsiteY1" fmla="*/ 4872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42691 w 1337554"/>
                <a:gd name="connsiteY1" fmla="*/ 43006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33514 w 1337554"/>
                <a:gd name="connsiteY1" fmla="*/ 3729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85637 h 182157"/>
                <a:gd name="connsiteX1" fmla="*/ 144077 w 1337554"/>
                <a:gd name="connsiteY1" fmla="*/ 155487 h 182157"/>
                <a:gd name="connsiteX2" fmla="*/ 607501 w 1337554"/>
                <a:gd name="connsiteY2" fmla="*/ 85637 h 182157"/>
                <a:gd name="connsiteX0" fmla="*/ 0 w 1337554"/>
                <a:gd name="connsiteY0" fmla="*/ 173431 h 182157"/>
                <a:gd name="connsiteX1" fmla="*/ 333514 w 1337554"/>
                <a:gd name="connsiteY1" fmla="*/ 54151 h 182157"/>
                <a:gd name="connsiteX2" fmla="*/ 630263 w 1337554"/>
                <a:gd name="connsiteY2" fmla="*/ 4192 h 182157"/>
                <a:gd name="connsiteX3" fmla="*/ 959848 w 1337554"/>
                <a:gd name="connsiteY3" fmla="*/ 52246 h 182157"/>
                <a:gd name="connsiteX4" fmla="*/ 1337554 w 1337554"/>
                <a:gd name="connsiteY4" fmla="*/ 182157 h 182157"/>
                <a:gd name="connsiteX0" fmla="*/ 607501 w 1337554"/>
                <a:gd name="connsiteY0" fmla="*/ 81445 h 177965"/>
                <a:gd name="connsiteX1" fmla="*/ 144077 w 1337554"/>
                <a:gd name="connsiteY1" fmla="*/ 151295 h 177965"/>
                <a:gd name="connsiteX2" fmla="*/ 607501 w 1337554"/>
                <a:gd name="connsiteY2" fmla="*/ 81445 h 177965"/>
                <a:gd name="connsiteX0" fmla="*/ 0 w 1337554"/>
                <a:gd name="connsiteY0" fmla="*/ 169239 h 177965"/>
                <a:gd name="connsiteX1" fmla="*/ 333514 w 1337554"/>
                <a:gd name="connsiteY1" fmla="*/ 49959 h 177965"/>
                <a:gd name="connsiteX2" fmla="*/ 630263 w 1337554"/>
                <a:gd name="connsiteY2" fmla="*/ 0 h 177965"/>
                <a:gd name="connsiteX3" fmla="*/ 959848 w 1337554"/>
                <a:gd name="connsiteY3" fmla="*/ 48054 h 177965"/>
                <a:gd name="connsiteX4" fmla="*/ 1337554 w 1337554"/>
                <a:gd name="connsiteY4" fmla="*/ 177965 h 177965"/>
                <a:gd name="connsiteX0" fmla="*/ 607501 w 1337554"/>
                <a:gd name="connsiteY0" fmla="*/ 83165 h 179685"/>
                <a:gd name="connsiteX1" fmla="*/ 144077 w 1337554"/>
                <a:gd name="connsiteY1" fmla="*/ 153015 h 179685"/>
                <a:gd name="connsiteX2" fmla="*/ 607501 w 1337554"/>
                <a:gd name="connsiteY2" fmla="*/ 83165 h 179685"/>
                <a:gd name="connsiteX0" fmla="*/ 0 w 1337554"/>
                <a:gd name="connsiteY0" fmla="*/ 170959 h 179685"/>
                <a:gd name="connsiteX1" fmla="*/ 333514 w 1337554"/>
                <a:gd name="connsiteY1" fmla="*/ 51679 h 179685"/>
                <a:gd name="connsiteX2" fmla="*/ 630263 w 1337554"/>
                <a:gd name="connsiteY2" fmla="*/ 1720 h 179685"/>
                <a:gd name="connsiteX3" fmla="*/ 959848 w 1337554"/>
                <a:gd name="connsiteY3" fmla="*/ 49774 h 179685"/>
                <a:gd name="connsiteX4" fmla="*/ 1337554 w 1337554"/>
                <a:gd name="connsiteY4" fmla="*/ 179685 h 179685"/>
                <a:gd name="connsiteX0" fmla="*/ 607501 w 1337554"/>
                <a:gd name="connsiteY0" fmla="*/ 83165 h 179685"/>
                <a:gd name="connsiteX1" fmla="*/ 144077 w 1337554"/>
                <a:gd name="connsiteY1" fmla="*/ 153015 h 179685"/>
                <a:gd name="connsiteX2" fmla="*/ 607501 w 1337554"/>
                <a:gd name="connsiteY2" fmla="*/ 83165 h 179685"/>
                <a:gd name="connsiteX0" fmla="*/ 0 w 1337554"/>
                <a:gd name="connsiteY0" fmla="*/ 170959 h 179685"/>
                <a:gd name="connsiteX1" fmla="*/ 333514 w 1337554"/>
                <a:gd name="connsiteY1" fmla="*/ 51679 h 179685"/>
                <a:gd name="connsiteX2" fmla="*/ 630263 w 1337554"/>
                <a:gd name="connsiteY2" fmla="*/ 1720 h 179685"/>
                <a:gd name="connsiteX3" fmla="*/ 959848 w 1337554"/>
                <a:gd name="connsiteY3" fmla="*/ 49774 h 179685"/>
                <a:gd name="connsiteX4" fmla="*/ 1337554 w 1337554"/>
                <a:gd name="connsiteY4" fmla="*/ 179685 h 179685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328925 w 1332965"/>
                <a:gd name="connsiteY1" fmla="*/ 5167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93557"/>
                <a:gd name="connsiteX1" fmla="*/ 139488 w 1332965"/>
                <a:gd name="connsiteY1" fmla="*/ 153015 h 193557"/>
                <a:gd name="connsiteX2" fmla="*/ 602912 w 1332965"/>
                <a:gd name="connsiteY2" fmla="*/ 83165 h 193557"/>
                <a:gd name="connsiteX0" fmla="*/ 0 w 1332965"/>
                <a:gd name="connsiteY0" fmla="*/ 186199 h 193557"/>
                <a:gd name="connsiteX1" fmla="*/ 365633 w 1332965"/>
                <a:gd name="connsiteY1" fmla="*/ 185029 h 193557"/>
                <a:gd name="connsiteX2" fmla="*/ 625674 w 1332965"/>
                <a:gd name="connsiteY2" fmla="*/ 1720 h 193557"/>
                <a:gd name="connsiteX3" fmla="*/ 955259 w 1332965"/>
                <a:gd name="connsiteY3" fmla="*/ 49774 h 193557"/>
                <a:gd name="connsiteX4" fmla="*/ 1332965 w 1332965"/>
                <a:gd name="connsiteY4" fmla="*/ 179685 h 193557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36121 h 160511"/>
                <a:gd name="connsiteX1" fmla="*/ 139488 w 1332965"/>
                <a:gd name="connsiteY1" fmla="*/ 105971 h 160511"/>
                <a:gd name="connsiteX2" fmla="*/ 602912 w 1332965"/>
                <a:gd name="connsiteY2" fmla="*/ 36121 h 160511"/>
                <a:gd name="connsiteX0" fmla="*/ 0 w 1332965"/>
                <a:gd name="connsiteY0" fmla="*/ 139155 h 160511"/>
                <a:gd name="connsiteX1" fmla="*/ 227977 w 1332965"/>
                <a:gd name="connsiteY1" fmla="*/ 27495 h 160511"/>
                <a:gd name="connsiteX2" fmla="*/ 609614 w 1332965"/>
                <a:gd name="connsiteY2" fmla="*/ 160416 h 160511"/>
                <a:gd name="connsiteX3" fmla="*/ 955259 w 1332965"/>
                <a:gd name="connsiteY3" fmla="*/ 2730 h 160511"/>
                <a:gd name="connsiteX4" fmla="*/ 1332965 w 1332965"/>
                <a:gd name="connsiteY4" fmla="*/ 132641 h 160511"/>
                <a:gd name="connsiteX0" fmla="*/ 602912 w 1332965"/>
                <a:gd name="connsiteY0" fmla="*/ 40144 h 143178"/>
                <a:gd name="connsiteX1" fmla="*/ 139488 w 1332965"/>
                <a:gd name="connsiteY1" fmla="*/ 109994 h 143178"/>
                <a:gd name="connsiteX2" fmla="*/ 602912 w 1332965"/>
                <a:gd name="connsiteY2" fmla="*/ 40144 h 143178"/>
                <a:gd name="connsiteX0" fmla="*/ 0 w 1332965"/>
                <a:gd name="connsiteY0" fmla="*/ 143178 h 143178"/>
                <a:gd name="connsiteX1" fmla="*/ 227977 w 1332965"/>
                <a:gd name="connsiteY1" fmla="*/ 31518 h 143178"/>
                <a:gd name="connsiteX2" fmla="*/ 955259 w 1332965"/>
                <a:gd name="connsiteY2" fmla="*/ 6753 h 143178"/>
                <a:gd name="connsiteX3" fmla="*/ 1332965 w 1332965"/>
                <a:gd name="connsiteY3" fmla="*/ 136664 h 143178"/>
                <a:gd name="connsiteX0" fmla="*/ 602912 w 1332965"/>
                <a:gd name="connsiteY0" fmla="*/ 33391 h 136425"/>
                <a:gd name="connsiteX1" fmla="*/ 139488 w 1332965"/>
                <a:gd name="connsiteY1" fmla="*/ 103241 h 136425"/>
                <a:gd name="connsiteX2" fmla="*/ 602912 w 1332965"/>
                <a:gd name="connsiteY2" fmla="*/ 33391 h 136425"/>
                <a:gd name="connsiteX0" fmla="*/ 0 w 1332965"/>
                <a:gd name="connsiteY0" fmla="*/ 136425 h 136425"/>
                <a:gd name="connsiteX1" fmla="*/ 955259 w 1332965"/>
                <a:gd name="connsiteY1" fmla="*/ 0 h 136425"/>
                <a:gd name="connsiteX2" fmla="*/ 1332965 w 1332965"/>
                <a:gd name="connsiteY2" fmla="*/ 129911 h 136425"/>
                <a:gd name="connsiteX0" fmla="*/ 602912 w 1332965"/>
                <a:gd name="connsiteY0" fmla="*/ 0 h 103034"/>
                <a:gd name="connsiteX1" fmla="*/ 139488 w 1332965"/>
                <a:gd name="connsiteY1" fmla="*/ 69850 h 103034"/>
                <a:gd name="connsiteX2" fmla="*/ 602912 w 1332965"/>
                <a:gd name="connsiteY2" fmla="*/ 0 h 103034"/>
                <a:gd name="connsiteX0" fmla="*/ 0 w 1332965"/>
                <a:gd name="connsiteY0" fmla="*/ 103034 h 103034"/>
                <a:gd name="connsiteX1" fmla="*/ 1332965 w 1332965"/>
                <a:gd name="connsiteY1" fmla="*/ 96520 h 103034"/>
                <a:gd name="connsiteX0" fmla="*/ 602912 w 1332965"/>
                <a:gd name="connsiteY0" fmla="*/ 0 h 103034"/>
                <a:gd name="connsiteX1" fmla="*/ 139488 w 1332965"/>
                <a:gd name="connsiteY1" fmla="*/ 69850 h 103034"/>
                <a:gd name="connsiteX2" fmla="*/ 602912 w 1332965"/>
                <a:gd name="connsiteY2" fmla="*/ 0 h 103034"/>
                <a:gd name="connsiteX0" fmla="*/ 0 w 1332965"/>
                <a:gd name="connsiteY0" fmla="*/ 103034 h 103034"/>
                <a:gd name="connsiteX1" fmla="*/ 193564 w 1332965"/>
                <a:gd name="connsiteY1" fmla="*/ 4708 h 103034"/>
                <a:gd name="connsiteX2" fmla="*/ 1332965 w 1332965"/>
                <a:gd name="connsiteY2" fmla="*/ 96520 h 103034"/>
                <a:gd name="connsiteX0" fmla="*/ 602912 w 1332965"/>
                <a:gd name="connsiteY0" fmla="*/ 85644 h 188678"/>
                <a:gd name="connsiteX1" fmla="*/ 139488 w 1332965"/>
                <a:gd name="connsiteY1" fmla="*/ 155494 h 188678"/>
                <a:gd name="connsiteX2" fmla="*/ 602912 w 1332965"/>
                <a:gd name="connsiteY2" fmla="*/ 85644 h 188678"/>
                <a:gd name="connsiteX0" fmla="*/ 0 w 1332965"/>
                <a:gd name="connsiteY0" fmla="*/ 188678 h 188678"/>
                <a:gd name="connsiteX1" fmla="*/ 193564 w 1332965"/>
                <a:gd name="connsiteY1" fmla="*/ 90352 h 188678"/>
                <a:gd name="connsiteX2" fmla="*/ 606531 w 1332965"/>
                <a:gd name="connsiteY2" fmla="*/ 817 h 188678"/>
                <a:gd name="connsiteX3" fmla="*/ 1332965 w 1332965"/>
                <a:gd name="connsiteY3" fmla="*/ 182164 h 188678"/>
                <a:gd name="connsiteX0" fmla="*/ 602912 w 1332965"/>
                <a:gd name="connsiteY0" fmla="*/ 85644 h 188678"/>
                <a:gd name="connsiteX1" fmla="*/ 139488 w 1332965"/>
                <a:gd name="connsiteY1" fmla="*/ 155494 h 188678"/>
                <a:gd name="connsiteX2" fmla="*/ 602912 w 1332965"/>
                <a:gd name="connsiteY2" fmla="*/ 85644 h 188678"/>
                <a:gd name="connsiteX0" fmla="*/ 0 w 1332965"/>
                <a:gd name="connsiteY0" fmla="*/ 188678 h 188678"/>
                <a:gd name="connsiteX1" fmla="*/ 193564 w 1332965"/>
                <a:gd name="connsiteY1" fmla="*/ 90352 h 188678"/>
                <a:gd name="connsiteX2" fmla="*/ 606531 w 1332965"/>
                <a:gd name="connsiteY2" fmla="*/ 817 h 188678"/>
                <a:gd name="connsiteX3" fmla="*/ 959847 w 1332965"/>
                <a:gd name="connsiteY3" fmla="*/ 42727 h 188678"/>
                <a:gd name="connsiteX4" fmla="*/ 1332965 w 1332965"/>
                <a:gd name="connsiteY4" fmla="*/ 182164 h 188678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5916 h 188950"/>
                <a:gd name="connsiteX1" fmla="*/ 139488 w 1332965"/>
                <a:gd name="connsiteY1" fmla="*/ 155766 h 188950"/>
                <a:gd name="connsiteX2" fmla="*/ 602912 w 1332965"/>
                <a:gd name="connsiteY2" fmla="*/ 85916 h 188950"/>
                <a:gd name="connsiteX0" fmla="*/ 0 w 1332965"/>
                <a:gd name="connsiteY0" fmla="*/ 188950 h 188950"/>
                <a:gd name="connsiteX1" fmla="*/ 193564 w 1332965"/>
                <a:gd name="connsiteY1" fmla="*/ 90624 h 188950"/>
                <a:gd name="connsiteX2" fmla="*/ 606531 w 1332965"/>
                <a:gd name="connsiteY2" fmla="*/ 1089 h 188950"/>
                <a:gd name="connsiteX3" fmla="*/ 959847 w 1332965"/>
                <a:gd name="connsiteY3" fmla="*/ 42999 h 188950"/>
                <a:gd name="connsiteX4" fmla="*/ 1332965 w 1332965"/>
                <a:gd name="connsiteY4" fmla="*/ 182436 h 188950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09624 w 1332965"/>
                <a:gd name="connsiteY1" fmla="*/ 9144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18801 w 1332965"/>
                <a:gd name="connsiteY1" fmla="*/ 7620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34861 w 1332965"/>
                <a:gd name="connsiteY1" fmla="*/ 7620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606531 w 1332965"/>
                <a:gd name="connsiteY2" fmla="*/ 0 h 178336"/>
                <a:gd name="connsiteX3" fmla="*/ 959847 w 1332965"/>
                <a:gd name="connsiteY3" fmla="*/ 32385 h 178336"/>
                <a:gd name="connsiteX4" fmla="*/ 1332965 w 1332965"/>
                <a:gd name="connsiteY4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606531 w 1332965"/>
                <a:gd name="connsiteY2" fmla="*/ 0 h 178336"/>
                <a:gd name="connsiteX3" fmla="*/ 959847 w 1332965"/>
                <a:gd name="connsiteY3" fmla="*/ 32385 h 178336"/>
                <a:gd name="connsiteX4" fmla="*/ 1332965 w 1332965"/>
                <a:gd name="connsiteY4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959847 w 1332965"/>
                <a:gd name="connsiteY4" fmla="*/ 32385 h 178336"/>
                <a:gd name="connsiteX5" fmla="*/ 1332965 w 1332965"/>
                <a:gd name="connsiteY5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783189 w 1332965"/>
                <a:gd name="connsiteY4" fmla="*/ 5714 h 178336"/>
                <a:gd name="connsiteX5" fmla="*/ 959847 w 1332965"/>
                <a:gd name="connsiteY5" fmla="*/ 32385 h 178336"/>
                <a:gd name="connsiteX6" fmla="*/ 1332965 w 1332965"/>
                <a:gd name="connsiteY6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783189 w 1332965"/>
                <a:gd name="connsiteY4" fmla="*/ 5714 h 178336"/>
                <a:gd name="connsiteX5" fmla="*/ 964436 w 1332965"/>
                <a:gd name="connsiteY5" fmla="*/ 38100 h 178336"/>
                <a:gd name="connsiteX6" fmla="*/ 1332965 w 1332965"/>
                <a:gd name="connsiteY6" fmla="*/ 171822 h 178336"/>
                <a:gd name="connsiteX0" fmla="*/ 529496 w 1259549"/>
                <a:gd name="connsiteY0" fmla="*/ 75302 h 171822"/>
                <a:gd name="connsiteX1" fmla="*/ 66072 w 1259549"/>
                <a:gd name="connsiteY1" fmla="*/ 145152 h 171822"/>
                <a:gd name="connsiteX2" fmla="*/ 529496 w 1259549"/>
                <a:gd name="connsiteY2" fmla="*/ 75302 h 171822"/>
                <a:gd name="connsiteX0" fmla="*/ 0 w 1259549"/>
                <a:gd name="connsiteY0" fmla="*/ 138331 h 171822"/>
                <a:gd name="connsiteX1" fmla="*/ 161445 w 1259549"/>
                <a:gd name="connsiteY1" fmla="*/ 66675 h 171822"/>
                <a:gd name="connsiteX2" fmla="*/ 333515 w 1259549"/>
                <a:gd name="connsiteY2" fmla="*/ 15239 h 171822"/>
                <a:gd name="connsiteX3" fmla="*/ 533115 w 1259549"/>
                <a:gd name="connsiteY3" fmla="*/ 0 h 171822"/>
                <a:gd name="connsiteX4" fmla="*/ 709773 w 1259549"/>
                <a:gd name="connsiteY4" fmla="*/ 5714 h 171822"/>
                <a:gd name="connsiteX5" fmla="*/ 891020 w 1259549"/>
                <a:gd name="connsiteY5" fmla="*/ 38100 h 171822"/>
                <a:gd name="connsiteX6" fmla="*/ 1259549 w 1259549"/>
                <a:gd name="connsiteY6" fmla="*/ 171822 h 171822"/>
                <a:gd name="connsiteX0" fmla="*/ 529496 w 1259549"/>
                <a:gd name="connsiteY0" fmla="*/ 75302 h 171822"/>
                <a:gd name="connsiteX1" fmla="*/ 66072 w 1259549"/>
                <a:gd name="connsiteY1" fmla="*/ 145152 h 171822"/>
                <a:gd name="connsiteX2" fmla="*/ 529496 w 1259549"/>
                <a:gd name="connsiteY2" fmla="*/ 75302 h 171822"/>
                <a:gd name="connsiteX0" fmla="*/ 0 w 1259549"/>
                <a:gd name="connsiteY0" fmla="*/ 138331 h 171822"/>
                <a:gd name="connsiteX1" fmla="*/ 161445 w 1259549"/>
                <a:gd name="connsiteY1" fmla="*/ 66675 h 171822"/>
                <a:gd name="connsiteX2" fmla="*/ 333515 w 1259549"/>
                <a:gd name="connsiteY2" fmla="*/ 15239 h 171822"/>
                <a:gd name="connsiteX3" fmla="*/ 533115 w 1259549"/>
                <a:gd name="connsiteY3" fmla="*/ 0 h 171822"/>
                <a:gd name="connsiteX4" fmla="*/ 709773 w 1259549"/>
                <a:gd name="connsiteY4" fmla="*/ 5714 h 171822"/>
                <a:gd name="connsiteX5" fmla="*/ 891020 w 1259549"/>
                <a:gd name="connsiteY5" fmla="*/ 38100 h 171822"/>
                <a:gd name="connsiteX6" fmla="*/ 1259549 w 1259549"/>
                <a:gd name="connsiteY6" fmla="*/ 171822 h 171822"/>
                <a:gd name="connsiteX0" fmla="*/ 529496 w 1163190"/>
                <a:gd name="connsiteY0" fmla="*/ 75302 h 145152"/>
                <a:gd name="connsiteX1" fmla="*/ 66072 w 1163190"/>
                <a:gd name="connsiteY1" fmla="*/ 145152 h 145152"/>
                <a:gd name="connsiteX2" fmla="*/ 529496 w 1163190"/>
                <a:gd name="connsiteY2" fmla="*/ 75302 h 145152"/>
                <a:gd name="connsiteX0" fmla="*/ 0 w 1163190"/>
                <a:gd name="connsiteY0" fmla="*/ 138331 h 145152"/>
                <a:gd name="connsiteX1" fmla="*/ 161445 w 1163190"/>
                <a:gd name="connsiteY1" fmla="*/ 66675 h 145152"/>
                <a:gd name="connsiteX2" fmla="*/ 333515 w 1163190"/>
                <a:gd name="connsiteY2" fmla="*/ 15239 h 145152"/>
                <a:gd name="connsiteX3" fmla="*/ 533115 w 1163190"/>
                <a:gd name="connsiteY3" fmla="*/ 0 h 145152"/>
                <a:gd name="connsiteX4" fmla="*/ 709773 w 1163190"/>
                <a:gd name="connsiteY4" fmla="*/ 5714 h 145152"/>
                <a:gd name="connsiteX5" fmla="*/ 891020 w 1163190"/>
                <a:gd name="connsiteY5" fmla="*/ 38100 h 145152"/>
                <a:gd name="connsiteX6" fmla="*/ 1163190 w 1163190"/>
                <a:gd name="connsiteY6" fmla="*/ 141342 h 145152"/>
                <a:gd name="connsiteX0" fmla="*/ 463424 w 1097118"/>
                <a:gd name="connsiteY0" fmla="*/ 75302 h 145152"/>
                <a:gd name="connsiteX1" fmla="*/ 0 w 1097118"/>
                <a:gd name="connsiteY1" fmla="*/ 145152 h 145152"/>
                <a:gd name="connsiteX2" fmla="*/ 463424 w 1097118"/>
                <a:gd name="connsiteY2" fmla="*/ 75302 h 145152"/>
                <a:gd name="connsiteX0" fmla="*/ 95373 w 1097118"/>
                <a:gd name="connsiteY0" fmla="*/ 66675 h 145152"/>
                <a:gd name="connsiteX1" fmla="*/ 267443 w 1097118"/>
                <a:gd name="connsiteY1" fmla="*/ 15239 h 145152"/>
                <a:gd name="connsiteX2" fmla="*/ 467043 w 1097118"/>
                <a:gd name="connsiteY2" fmla="*/ 0 h 145152"/>
                <a:gd name="connsiteX3" fmla="*/ 643701 w 1097118"/>
                <a:gd name="connsiteY3" fmla="*/ 5714 h 145152"/>
                <a:gd name="connsiteX4" fmla="*/ 824948 w 1097118"/>
                <a:gd name="connsiteY4" fmla="*/ 38100 h 145152"/>
                <a:gd name="connsiteX5" fmla="*/ 1097118 w 1097118"/>
                <a:gd name="connsiteY5" fmla="*/ 141342 h 145152"/>
                <a:gd name="connsiteX0" fmla="*/ 463424 w 1097118"/>
                <a:gd name="connsiteY0" fmla="*/ 75302 h 145152"/>
                <a:gd name="connsiteX1" fmla="*/ 0 w 1097118"/>
                <a:gd name="connsiteY1" fmla="*/ 145152 h 145152"/>
                <a:gd name="connsiteX2" fmla="*/ 463424 w 1097118"/>
                <a:gd name="connsiteY2" fmla="*/ 75302 h 145152"/>
                <a:gd name="connsiteX0" fmla="*/ 267443 w 1097118"/>
                <a:gd name="connsiteY0" fmla="*/ 15239 h 145152"/>
                <a:gd name="connsiteX1" fmla="*/ 467043 w 1097118"/>
                <a:gd name="connsiteY1" fmla="*/ 0 h 145152"/>
                <a:gd name="connsiteX2" fmla="*/ 643701 w 1097118"/>
                <a:gd name="connsiteY2" fmla="*/ 5714 h 145152"/>
                <a:gd name="connsiteX3" fmla="*/ 824948 w 1097118"/>
                <a:gd name="connsiteY3" fmla="*/ 38100 h 145152"/>
                <a:gd name="connsiteX4" fmla="*/ 1097118 w 1097118"/>
                <a:gd name="connsiteY4" fmla="*/ 141342 h 145152"/>
                <a:gd name="connsiteX0" fmla="*/ 195981 w 829675"/>
                <a:gd name="connsiteY0" fmla="*/ 75302 h 141342"/>
                <a:gd name="connsiteX1" fmla="*/ 26222 w 829675"/>
                <a:gd name="connsiteY1" fmla="*/ 51807 h 141342"/>
                <a:gd name="connsiteX2" fmla="*/ 195981 w 829675"/>
                <a:gd name="connsiteY2" fmla="*/ 75302 h 141342"/>
                <a:gd name="connsiteX0" fmla="*/ 0 w 829675"/>
                <a:gd name="connsiteY0" fmla="*/ 15239 h 141342"/>
                <a:gd name="connsiteX1" fmla="*/ 199600 w 829675"/>
                <a:gd name="connsiteY1" fmla="*/ 0 h 141342"/>
                <a:gd name="connsiteX2" fmla="*/ 376258 w 829675"/>
                <a:gd name="connsiteY2" fmla="*/ 5714 h 141342"/>
                <a:gd name="connsiteX3" fmla="*/ 557505 w 829675"/>
                <a:gd name="connsiteY3" fmla="*/ 38100 h 141342"/>
                <a:gd name="connsiteX4" fmla="*/ 829675 w 829675"/>
                <a:gd name="connsiteY4" fmla="*/ 141342 h 141342"/>
                <a:gd name="connsiteX0" fmla="*/ 407053 w 829675"/>
                <a:gd name="connsiteY0" fmla="*/ 82922 h 141342"/>
                <a:gd name="connsiteX1" fmla="*/ 26222 w 829675"/>
                <a:gd name="connsiteY1" fmla="*/ 51807 h 141342"/>
                <a:gd name="connsiteX2" fmla="*/ 407053 w 829675"/>
                <a:gd name="connsiteY2" fmla="*/ 82922 h 141342"/>
                <a:gd name="connsiteX0" fmla="*/ 0 w 829675"/>
                <a:gd name="connsiteY0" fmla="*/ 15239 h 141342"/>
                <a:gd name="connsiteX1" fmla="*/ 199600 w 829675"/>
                <a:gd name="connsiteY1" fmla="*/ 0 h 141342"/>
                <a:gd name="connsiteX2" fmla="*/ 376258 w 829675"/>
                <a:gd name="connsiteY2" fmla="*/ 5714 h 141342"/>
                <a:gd name="connsiteX3" fmla="*/ 557505 w 829675"/>
                <a:gd name="connsiteY3" fmla="*/ 38100 h 141342"/>
                <a:gd name="connsiteX4" fmla="*/ 829675 w 829675"/>
                <a:gd name="connsiteY4" fmla="*/ 141342 h 141342"/>
                <a:gd name="connsiteX0" fmla="*/ 429995 w 829675"/>
                <a:gd name="connsiteY0" fmla="*/ 0 h 203200"/>
                <a:gd name="connsiteX1" fmla="*/ 26222 w 829675"/>
                <a:gd name="connsiteY1" fmla="*/ 113665 h 203200"/>
                <a:gd name="connsiteX2" fmla="*/ 429995 w 829675"/>
                <a:gd name="connsiteY2" fmla="*/ 0 h 203200"/>
                <a:gd name="connsiteX0" fmla="*/ 0 w 829675"/>
                <a:gd name="connsiteY0" fmla="*/ 77097 h 203200"/>
                <a:gd name="connsiteX1" fmla="*/ 199600 w 829675"/>
                <a:gd name="connsiteY1" fmla="*/ 61858 h 203200"/>
                <a:gd name="connsiteX2" fmla="*/ 376258 w 829675"/>
                <a:gd name="connsiteY2" fmla="*/ 67572 h 203200"/>
                <a:gd name="connsiteX3" fmla="*/ 557505 w 829675"/>
                <a:gd name="connsiteY3" fmla="*/ 99958 h 203200"/>
                <a:gd name="connsiteX4" fmla="*/ 829675 w 829675"/>
                <a:gd name="connsiteY4" fmla="*/ 203200 h 203200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497854 w 1127929"/>
                <a:gd name="connsiteY1" fmla="*/ 61858 h 359037"/>
                <a:gd name="connsiteX2" fmla="*/ 674512 w 1127929"/>
                <a:gd name="connsiteY2" fmla="*/ 67572 h 359037"/>
                <a:gd name="connsiteX3" fmla="*/ 855759 w 1127929"/>
                <a:gd name="connsiteY3" fmla="*/ 99958 h 359037"/>
                <a:gd name="connsiteX4" fmla="*/ 1127929 w 1127929"/>
                <a:gd name="connsiteY4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674512 w 1127929"/>
                <a:gd name="connsiteY1" fmla="*/ 67572 h 359037"/>
                <a:gd name="connsiteX2" fmla="*/ 855759 w 1127929"/>
                <a:gd name="connsiteY2" fmla="*/ 99958 h 359037"/>
                <a:gd name="connsiteX3" fmla="*/ 1127929 w 1127929"/>
                <a:gd name="connsiteY3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855759 w 1127929"/>
                <a:gd name="connsiteY1" fmla="*/ 99958 h 359037"/>
                <a:gd name="connsiteX2" fmla="*/ 1127929 w 1127929"/>
                <a:gd name="connsiteY2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664010 w 1063690"/>
                <a:gd name="connsiteY0" fmla="*/ 0 h 370467"/>
                <a:gd name="connsiteX1" fmla="*/ 260237 w 1063690"/>
                <a:gd name="connsiteY1" fmla="*/ 113665 h 370467"/>
                <a:gd name="connsiteX2" fmla="*/ 664010 w 1063690"/>
                <a:gd name="connsiteY2" fmla="*/ 0 h 370467"/>
                <a:gd name="connsiteX0" fmla="*/ 0 w 1063690"/>
                <a:gd name="connsiteY0" fmla="*/ 370467 h 370467"/>
                <a:gd name="connsiteX1" fmla="*/ 1063690 w 1063690"/>
                <a:gd name="connsiteY1" fmla="*/ 203200 h 370467"/>
                <a:gd name="connsiteX0" fmla="*/ 664010 w 1063690"/>
                <a:gd name="connsiteY0" fmla="*/ 0 h 370467"/>
                <a:gd name="connsiteX1" fmla="*/ 260237 w 1063690"/>
                <a:gd name="connsiteY1" fmla="*/ 113665 h 370467"/>
                <a:gd name="connsiteX2" fmla="*/ 664010 w 1063690"/>
                <a:gd name="connsiteY2" fmla="*/ 0 h 370467"/>
                <a:gd name="connsiteX0" fmla="*/ 0 w 1063690"/>
                <a:gd name="connsiteY0" fmla="*/ 370467 h 370467"/>
                <a:gd name="connsiteX1" fmla="*/ 1063690 w 1063690"/>
                <a:gd name="connsiteY1" fmla="*/ 203200 h 370467"/>
                <a:gd name="connsiteX0" fmla="*/ 434584 w 834264"/>
                <a:gd name="connsiteY0" fmla="*/ 96140 h 299340"/>
                <a:gd name="connsiteX1" fmla="*/ 30811 w 834264"/>
                <a:gd name="connsiteY1" fmla="*/ 209805 h 299340"/>
                <a:gd name="connsiteX2" fmla="*/ 434584 w 834264"/>
                <a:gd name="connsiteY2" fmla="*/ 96140 h 299340"/>
                <a:gd name="connsiteX0" fmla="*/ 0 w 834264"/>
                <a:gd name="connsiteY0" fmla="*/ 142757 h 299340"/>
                <a:gd name="connsiteX1" fmla="*/ 834264 w 834264"/>
                <a:gd name="connsiteY1" fmla="*/ 299340 h 299340"/>
                <a:gd name="connsiteX0" fmla="*/ 752064 w 752064"/>
                <a:gd name="connsiteY0" fmla="*/ 33928 h 553358"/>
                <a:gd name="connsiteX1" fmla="*/ 348291 w 752064"/>
                <a:gd name="connsiteY1" fmla="*/ 147593 h 553358"/>
                <a:gd name="connsiteX2" fmla="*/ 752064 w 752064"/>
                <a:gd name="connsiteY2" fmla="*/ 33928 h 553358"/>
                <a:gd name="connsiteX0" fmla="*/ 317480 w 752064"/>
                <a:gd name="connsiteY0" fmla="*/ 80545 h 553358"/>
                <a:gd name="connsiteX1" fmla="*/ 229450 w 752064"/>
                <a:gd name="connsiteY1" fmla="*/ 553358 h 553358"/>
                <a:gd name="connsiteX0" fmla="*/ 522614 w 522614"/>
                <a:gd name="connsiteY0" fmla="*/ 20625 h 540055"/>
                <a:gd name="connsiteX1" fmla="*/ 118841 w 522614"/>
                <a:gd name="connsiteY1" fmla="*/ 134290 h 540055"/>
                <a:gd name="connsiteX2" fmla="*/ 522614 w 522614"/>
                <a:gd name="connsiteY2" fmla="*/ 20625 h 540055"/>
                <a:gd name="connsiteX0" fmla="*/ 88030 w 522614"/>
                <a:gd name="connsiteY0" fmla="*/ 67242 h 540055"/>
                <a:gd name="connsiteX1" fmla="*/ 0 w 522614"/>
                <a:gd name="connsiteY1" fmla="*/ 540055 h 540055"/>
                <a:gd name="connsiteX0" fmla="*/ 522614 w 522614"/>
                <a:gd name="connsiteY0" fmla="*/ 0 h 519430"/>
                <a:gd name="connsiteX1" fmla="*/ 118841 w 522614"/>
                <a:gd name="connsiteY1" fmla="*/ 113665 h 519430"/>
                <a:gd name="connsiteX2" fmla="*/ 522614 w 522614"/>
                <a:gd name="connsiteY2" fmla="*/ 0 h 519430"/>
                <a:gd name="connsiteX0" fmla="*/ 88030 w 522614"/>
                <a:gd name="connsiteY0" fmla="*/ 46617 h 519430"/>
                <a:gd name="connsiteX1" fmla="*/ 0 w 522614"/>
                <a:gd name="connsiteY1" fmla="*/ 519430 h 519430"/>
                <a:gd name="connsiteX0" fmla="*/ 706155 w 706155"/>
                <a:gd name="connsiteY0" fmla="*/ 0 h 744220"/>
                <a:gd name="connsiteX1" fmla="*/ 302382 w 706155"/>
                <a:gd name="connsiteY1" fmla="*/ 113665 h 744220"/>
                <a:gd name="connsiteX2" fmla="*/ 706155 w 706155"/>
                <a:gd name="connsiteY2" fmla="*/ 0 h 744220"/>
                <a:gd name="connsiteX0" fmla="*/ 271571 w 706155"/>
                <a:gd name="connsiteY0" fmla="*/ 46617 h 744220"/>
                <a:gd name="connsiteX1" fmla="*/ 0 w 706155"/>
                <a:gd name="connsiteY1" fmla="*/ 744220 h 744220"/>
                <a:gd name="connsiteX0" fmla="*/ 706155 w 706155"/>
                <a:gd name="connsiteY0" fmla="*/ 0 h 744220"/>
                <a:gd name="connsiteX1" fmla="*/ 302382 w 706155"/>
                <a:gd name="connsiteY1" fmla="*/ 113665 h 744220"/>
                <a:gd name="connsiteX2" fmla="*/ 706155 w 706155"/>
                <a:gd name="connsiteY2" fmla="*/ 0 h 744220"/>
                <a:gd name="connsiteX0" fmla="*/ 349576 w 706155"/>
                <a:gd name="connsiteY0" fmla="*/ 54237 h 744220"/>
                <a:gd name="connsiteX1" fmla="*/ 0 w 706155"/>
                <a:gd name="connsiteY1" fmla="*/ 744220 h 744220"/>
                <a:gd name="connsiteX0" fmla="*/ 706155 w 706155"/>
                <a:gd name="connsiteY0" fmla="*/ 0 h 744220"/>
                <a:gd name="connsiteX1" fmla="*/ 302382 w 706155"/>
                <a:gd name="connsiteY1" fmla="*/ 113665 h 744220"/>
                <a:gd name="connsiteX2" fmla="*/ 706155 w 706155"/>
                <a:gd name="connsiteY2" fmla="*/ 0 h 744220"/>
                <a:gd name="connsiteX0" fmla="*/ 349576 w 706155"/>
                <a:gd name="connsiteY0" fmla="*/ 54237 h 744220"/>
                <a:gd name="connsiteX1" fmla="*/ 0 w 706155"/>
                <a:gd name="connsiteY1" fmla="*/ 744220 h 744220"/>
                <a:gd name="connsiteX0" fmla="*/ 706155 w 706155"/>
                <a:gd name="connsiteY0" fmla="*/ 0 h 744220"/>
                <a:gd name="connsiteX1" fmla="*/ 302382 w 706155"/>
                <a:gd name="connsiteY1" fmla="*/ 113665 h 744220"/>
                <a:gd name="connsiteX2" fmla="*/ 706155 w 706155"/>
                <a:gd name="connsiteY2" fmla="*/ 0 h 744220"/>
                <a:gd name="connsiteX0" fmla="*/ 349576 w 706155"/>
                <a:gd name="connsiteY0" fmla="*/ 54237 h 744220"/>
                <a:gd name="connsiteX1" fmla="*/ 0 w 706155"/>
                <a:gd name="connsiteY1" fmla="*/ 744220 h 744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06155" h="744220" stroke="0" extrusionOk="0">
                  <a:moveTo>
                    <a:pt x="706155" y="0"/>
                  </a:moveTo>
                  <a:lnTo>
                    <a:pt x="302382" y="113665"/>
                  </a:lnTo>
                  <a:lnTo>
                    <a:pt x="706155" y="0"/>
                  </a:lnTo>
                  <a:close/>
                </a:path>
                <a:path w="706155" h="744220" fill="none">
                  <a:moveTo>
                    <a:pt x="349576" y="54237"/>
                  </a:moveTo>
                  <a:cubicBezTo>
                    <a:pt x="427298" y="291851"/>
                    <a:pt x="316892" y="601856"/>
                    <a:pt x="0" y="744220"/>
                  </a:cubicBezTo>
                </a:path>
              </a:pathLst>
            </a:custGeom>
            <a:noFill/>
            <a:ln w="1270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  <a:tailEnd type="triangle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" name="Arc 169">
              <a:extLst>
                <a:ext uri="{FF2B5EF4-FFF2-40B4-BE49-F238E27FC236}">
                  <a16:creationId xmlns:a16="http://schemas.microsoft.com/office/drawing/2014/main" id="{EB449780-A6C1-791D-0AB0-C75D3EC9F205}"/>
                </a:ext>
              </a:extLst>
            </p:cNvPr>
            <p:cNvSpPr/>
            <p:nvPr/>
          </p:nvSpPr>
          <p:spPr>
            <a:xfrm>
              <a:off x="5850539" y="3116735"/>
              <a:ext cx="628253" cy="823857"/>
            </a:xfrm>
            <a:custGeom>
              <a:avLst/>
              <a:gdLst>
                <a:gd name="connsiteX0" fmla="*/ 646746 w 1293493"/>
                <a:gd name="connsiteY0" fmla="*/ 0 h 675311"/>
                <a:gd name="connsiteX1" fmla="*/ 1293493 w 1293493"/>
                <a:gd name="connsiteY1" fmla="*/ 337656 h 675311"/>
                <a:gd name="connsiteX2" fmla="*/ 646747 w 1293493"/>
                <a:gd name="connsiteY2" fmla="*/ 337656 h 675311"/>
                <a:gd name="connsiteX3" fmla="*/ 646746 w 1293493"/>
                <a:gd name="connsiteY3" fmla="*/ 0 h 675311"/>
                <a:gd name="connsiteX0" fmla="*/ 646746 w 1293493"/>
                <a:gd name="connsiteY0" fmla="*/ 0 h 675311"/>
                <a:gd name="connsiteX1" fmla="*/ 1293493 w 1293493"/>
                <a:gd name="connsiteY1" fmla="*/ 337656 h 675311"/>
                <a:gd name="connsiteX0" fmla="*/ 0 w 707707"/>
                <a:gd name="connsiteY0" fmla="*/ 1655 h 339311"/>
                <a:gd name="connsiteX1" fmla="*/ 646747 w 707707"/>
                <a:gd name="connsiteY1" fmla="*/ 339311 h 339311"/>
                <a:gd name="connsiteX2" fmla="*/ 1 w 707707"/>
                <a:gd name="connsiteY2" fmla="*/ 339311 h 339311"/>
                <a:gd name="connsiteX3" fmla="*/ 0 w 707707"/>
                <a:gd name="connsiteY3" fmla="*/ 1655 h 339311"/>
                <a:gd name="connsiteX0" fmla="*/ 0 w 707707"/>
                <a:gd name="connsiteY0" fmla="*/ 1655 h 339311"/>
                <a:gd name="connsiteX1" fmla="*/ 707707 w 707707"/>
                <a:gd name="connsiteY1" fmla="*/ 158971 h 339311"/>
                <a:gd name="connsiteX0" fmla="*/ 287020 w 994727"/>
                <a:gd name="connsiteY0" fmla="*/ 0 h 337656"/>
                <a:gd name="connsiteX1" fmla="*/ 933767 w 994727"/>
                <a:gd name="connsiteY1" fmla="*/ 337656 h 337656"/>
                <a:gd name="connsiteX2" fmla="*/ 287021 w 994727"/>
                <a:gd name="connsiteY2" fmla="*/ 337656 h 337656"/>
                <a:gd name="connsiteX3" fmla="*/ 287020 w 994727"/>
                <a:gd name="connsiteY3" fmla="*/ 0 h 337656"/>
                <a:gd name="connsiteX0" fmla="*/ 0 w 994727"/>
                <a:gd name="connsiteY0" fmla="*/ 129540 h 337656"/>
                <a:gd name="connsiteX1" fmla="*/ 994727 w 994727"/>
                <a:gd name="connsiteY1" fmla="*/ 157316 h 337656"/>
                <a:gd name="connsiteX0" fmla="*/ 287020 w 994727"/>
                <a:gd name="connsiteY0" fmla="*/ 53669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3" fmla="*/ 287020 w 994727"/>
                <a:gd name="connsiteY3" fmla="*/ 53669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419101 w 994727"/>
                <a:gd name="connsiteY0" fmla="*/ 99225 h 391325"/>
                <a:gd name="connsiteX1" fmla="*/ 933767 w 994727"/>
                <a:gd name="connsiteY1" fmla="*/ 391325 h 391325"/>
                <a:gd name="connsiteX2" fmla="*/ 419101 w 994727"/>
                <a:gd name="connsiteY2" fmla="*/ 992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419101 w 994727"/>
                <a:gd name="connsiteY0" fmla="*/ 99225 h 210985"/>
                <a:gd name="connsiteX1" fmla="*/ 4127 w 994727"/>
                <a:gd name="connsiteY1" fmla="*/ 180505 h 210985"/>
                <a:gd name="connsiteX2" fmla="*/ 419101 w 994727"/>
                <a:gd name="connsiteY2" fmla="*/ 99225 h 210985"/>
                <a:gd name="connsiteX0" fmla="*/ 0 w 994727"/>
                <a:gd name="connsiteY0" fmla="*/ 183209 h 210985"/>
                <a:gd name="connsiteX1" fmla="*/ 494137 w 994727"/>
                <a:gd name="connsiteY1" fmla="*/ 0 h 210985"/>
                <a:gd name="connsiteX2" fmla="*/ 994727 w 994727"/>
                <a:gd name="connsiteY2" fmla="*/ 210985 h 210985"/>
                <a:gd name="connsiteX0" fmla="*/ 485141 w 994727"/>
                <a:gd name="connsiteY0" fmla="*/ 53505 h 210985"/>
                <a:gd name="connsiteX1" fmla="*/ 4127 w 994727"/>
                <a:gd name="connsiteY1" fmla="*/ 180505 h 210985"/>
                <a:gd name="connsiteX2" fmla="*/ 485141 w 994727"/>
                <a:gd name="connsiteY2" fmla="*/ 53505 h 210985"/>
                <a:gd name="connsiteX0" fmla="*/ 0 w 994727"/>
                <a:gd name="connsiteY0" fmla="*/ 183209 h 210985"/>
                <a:gd name="connsiteX1" fmla="*/ 494137 w 994727"/>
                <a:gd name="connsiteY1" fmla="*/ 0 h 210985"/>
                <a:gd name="connsiteX2" fmla="*/ 994727 w 994727"/>
                <a:gd name="connsiteY2" fmla="*/ 210985 h 210985"/>
                <a:gd name="connsiteX0" fmla="*/ 485141 w 976947"/>
                <a:gd name="connsiteY0" fmla="*/ 53505 h 210985"/>
                <a:gd name="connsiteX1" fmla="*/ 4127 w 976947"/>
                <a:gd name="connsiteY1" fmla="*/ 180505 h 210985"/>
                <a:gd name="connsiteX2" fmla="*/ 485141 w 976947"/>
                <a:gd name="connsiteY2" fmla="*/ 53505 h 210985"/>
                <a:gd name="connsiteX0" fmla="*/ 0 w 976947"/>
                <a:gd name="connsiteY0" fmla="*/ 183209 h 210985"/>
                <a:gd name="connsiteX1" fmla="*/ 494137 w 976947"/>
                <a:gd name="connsiteY1" fmla="*/ 0 h 210985"/>
                <a:gd name="connsiteX2" fmla="*/ 976947 w 976947"/>
                <a:gd name="connsiteY2" fmla="*/ 210985 h 210985"/>
                <a:gd name="connsiteX0" fmla="*/ 485141 w 1004887"/>
                <a:gd name="connsiteY0" fmla="*/ 53505 h 210985"/>
                <a:gd name="connsiteX1" fmla="*/ 4127 w 1004887"/>
                <a:gd name="connsiteY1" fmla="*/ 180505 h 210985"/>
                <a:gd name="connsiteX2" fmla="*/ 485141 w 1004887"/>
                <a:gd name="connsiteY2" fmla="*/ 53505 h 210985"/>
                <a:gd name="connsiteX0" fmla="*/ 0 w 1004887"/>
                <a:gd name="connsiteY0" fmla="*/ 183209 h 210985"/>
                <a:gd name="connsiteX1" fmla="*/ 494137 w 1004887"/>
                <a:gd name="connsiteY1" fmla="*/ 0 h 210985"/>
                <a:gd name="connsiteX2" fmla="*/ 1004887 w 1004887"/>
                <a:gd name="connsiteY2" fmla="*/ 210985 h 210985"/>
                <a:gd name="connsiteX0" fmla="*/ 485141 w 1069126"/>
                <a:gd name="connsiteY0" fmla="*/ 70258 h 199962"/>
                <a:gd name="connsiteX1" fmla="*/ 4127 w 1069126"/>
                <a:gd name="connsiteY1" fmla="*/ 197258 h 199962"/>
                <a:gd name="connsiteX2" fmla="*/ 485141 w 1069126"/>
                <a:gd name="connsiteY2" fmla="*/ 70258 h 199962"/>
                <a:gd name="connsiteX0" fmla="*/ 0 w 1069126"/>
                <a:gd name="connsiteY0" fmla="*/ 199962 h 199962"/>
                <a:gd name="connsiteX1" fmla="*/ 494137 w 1069126"/>
                <a:gd name="connsiteY1" fmla="*/ 16753 h 199962"/>
                <a:gd name="connsiteX2" fmla="*/ 1069126 w 1069126"/>
                <a:gd name="connsiteY2" fmla="*/ 115343 h 199962"/>
                <a:gd name="connsiteX0" fmla="*/ 485141 w 1069126"/>
                <a:gd name="connsiteY0" fmla="*/ 53505 h 183209"/>
                <a:gd name="connsiteX1" fmla="*/ 4127 w 1069126"/>
                <a:gd name="connsiteY1" fmla="*/ 180505 h 183209"/>
                <a:gd name="connsiteX2" fmla="*/ 485141 w 1069126"/>
                <a:gd name="connsiteY2" fmla="*/ 53505 h 183209"/>
                <a:gd name="connsiteX0" fmla="*/ 0 w 1069126"/>
                <a:gd name="connsiteY0" fmla="*/ 183209 h 183209"/>
                <a:gd name="connsiteX1" fmla="*/ 494137 w 1069126"/>
                <a:gd name="connsiteY1" fmla="*/ 0 h 183209"/>
                <a:gd name="connsiteX2" fmla="*/ 1069126 w 1069126"/>
                <a:gd name="connsiteY2" fmla="*/ 98590 h 183209"/>
                <a:gd name="connsiteX0" fmla="*/ 485141 w 1069126"/>
                <a:gd name="connsiteY0" fmla="*/ 58108 h 187812"/>
                <a:gd name="connsiteX1" fmla="*/ 4127 w 1069126"/>
                <a:gd name="connsiteY1" fmla="*/ 185108 h 187812"/>
                <a:gd name="connsiteX2" fmla="*/ 485141 w 1069126"/>
                <a:gd name="connsiteY2" fmla="*/ 58108 h 187812"/>
                <a:gd name="connsiteX0" fmla="*/ 0 w 1069126"/>
                <a:gd name="connsiteY0" fmla="*/ 187812 h 187812"/>
                <a:gd name="connsiteX1" fmla="*/ 494137 w 1069126"/>
                <a:gd name="connsiteY1" fmla="*/ 4603 h 187812"/>
                <a:gd name="connsiteX2" fmla="*/ 1069126 w 1069126"/>
                <a:gd name="connsiteY2" fmla="*/ 103193 h 187812"/>
                <a:gd name="connsiteX0" fmla="*/ 485141 w 1069126"/>
                <a:gd name="connsiteY0" fmla="*/ 58108 h 187812"/>
                <a:gd name="connsiteX1" fmla="*/ 4127 w 1069126"/>
                <a:gd name="connsiteY1" fmla="*/ 185108 h 187812"/>
                <a:gd name="connsiteX2" fmla="*/ 485141 w 1069126"/>
                <a:gd name="connsiteY2" fmla="*/ 58108 h 187812"/>
                <a:gd name="connsiteX0" fmla="*/ 0 w 1069126"/>
                <a:gd name="connsiteY0" fmla="*/ 187812 h 187812"/>
                <a:gd name="connsiteX1" fmla="*/ 494137 w 1069126"/>
                <a:gd name="connsiteY1" fmla="*/ 4603 h 187812"/>
                <a:gd name="connsiteX2" fmla="*/ 1069126 w 1069126"/>
                <a:gd name="connsiteY2" fmla="*/ 103193 h 187812"/>
                <a:gd name="connsiteX0" fmla="*/ 481014 w 1064999"/>
                <a:gd name="connsiteY0" fmla="*/ 58838 h 185838"/>
                <a:gd name="connsiteX1" fmla="*/ 0 w 1064999"/>
                <a:gd name="connsiteY1" fmla="*/ 185838 h 185838"/>
                <a:gd name="connsiteX2" fmla="*/ 481014 w 1064999"/>
                <a:gd name="connsiteY2" fmla="*/ 58838 h 185838"/>
                <a:gd name="connsiteX0" fmla="*/ 135823 w 1064999"/>
                <a:gd name="connsiteY0" fmla="*/ 99007 h 185838"/>
                <a:gd name="connsiteX1" fmla="*/ 490010 w 1064999"/>
                <a:gd name="connsiteY1" fmla="*/ 5333 h 185838"/>
                <a:gd name="connsiteX2" fmla="*/ 1064999 w 1064999"/>
                <a:gd name="connsiteY2" fmla="*/ 103923 h 185838"/>
                <a:gd name="connsiteX0" fmla="*/ 481014 w 1064999"/>
                <a:gd name="connsiteY0" fmla="*/ 58109 h 185109"/>
                <a:gd name="connsiteX1" fmla="*/ 0 w 1064999"/>
                <a:gd name="connsiteY1" fmla="*/ 185109 h 185109"/>
                <a:gd name="connsiteX2" fmla="*/ 481014 w 1064999"/>
                <a:gd name="connsiteY2" fmla="*/ 58109 h 185109"/>
                <a:gd name="connsiteX0" fmla="*/ 135823 w 1064999"/>
                <a:gd name="connsiteY0" fmla="*/ 98278 h 185109"/>
                <a:gd name="connsiteX1" fmla="*/ 490010 w 1064999"/>
                <a:gd name="connsiteY1" fmla="*/ 4604 h 185109"/>
                <a:gd name="connsiteX2" fmla="*/ 1064999 w 1064999"/>
                <a:gd name="connsiteY2" fmla="*/ 103194 h 185109"/>
                <a:gd name="connsiteX0" fmla="*/ 511604 w 1064999"/>
                <a:gd name="connsiteY0" fmla="*/ 20009 h 185109"/>
                <a:gd name="connsiteX1" fmla="*/ 0 w 1064999"/>
                <a:gd name="connsiteY1" fmla="*/ 185109 h 185109"/>
                <a:gd name="connsiteX2" fmla="*/ 511604 w 1064999"/>
                <a:gd name="connsiteY2" fmla="*/ 20009 h 185109"/>
                <a:gd name="connsiteX0" fmla="*/ 135823 w 1064999"/>
                <a:gd name="connsiteY0" fmla="*/ 98278 h 185109"/>
                <a:gd name="connsiteX1" fmla="*/ 490010 w 1064999"/>
                <a:gd name="connsiteY1" fmla="*/ 4604 h 185109"/>
                <a:gd name="connsiteX2" fmla="*/ 1064999 w 1064999"/>
                <a:gd name="connsiteY2" fmla="*/ 103194 h 185109"/>
                <a:gd name="connsiteX0" fmla="*/ 375781 w 929176"/>
                <a:gd name="connsiteY0" fmla="*/ 20009 h 108909"/>
                <a:gd name="connsiteX1" fmla="*/ 1833 w 929176"/>
                <a:gd name="connsiteY1" fmla="*/ 108909 h 108909"/>
                <a:gd name="connsiteX2" fmla="*/ 375781 w 929176"/>
                <a:gd name="connsiteY2" fmla="*/ 20009 h 108909"/>
                <a:gd name="connsiteX0" fmla="*/ 0 w 929176"/>
                <a:gd name="connsiteY0" fmla="*/ 98278 h 108909"/>
                <a:gd name="connsiteX1" fmla="*/ 354187 w 929176"/>
                <a:gd name="connsiteY1" fmla="*/ 4604 h 108909"/>
                <a:gd name="connsiteX2" fmla="*/ 929176 w 929176"/>
                <a:gd name="connsiteY2" fmla="*/ 103194 h 108909"/>
                <a:gd name="connsiteX0" fmla="*/ 375781 w 929176"/>
                <a:gd name="connsiteY0" fmla="*/ 15585 h 104485"/>
                <a:gd name="connsiteX1" fmla="*/ 1833 w 929176"/>
                <a:gd name="connsiteY1" fmla="*/ 104485 h 104485"/>
                <a:gd name="connsiteX2" fmla="*/ 375781 w 929176"/>
                <a:gd name="connsiteY2" fmla="*/ 15585 h 104485"/>
                <a:gd name="connsiteX0" fmla="*/ 0 w 929176"/>
                <a:gd name="connsiteY0" fmla="*/ 93854 h 104485"/>
                <a:gd name="connsiteX1" fmla="*/ 354187 w 929176"/>
                <a:gd name="connsiteY1" fmla="*/ 180 h 104485"/>
                <a:gd name="connsiteX2" fmla="*/ 929176 w 929176"/>
                <a:gd name="connsiteY2" fmla="*/ 98770 h 104485"/>
                <a:gd name="connsiteX0" fmla="*/ 375781 w 929176"/>
                <a:gd name="connsiteY0" fmla="*/ 15586 h 104486"/>
                <a:gd name="connsiteX1" fmla="*/ 1833 w 929176"/>
                <a:gd name="connsiteY1" fmla="*/ 104486 h 104486"/>
                <a:gd name="connsiteX2" fmla="*/ 375781 w 929176"/>
                <a:gd name="connsiteY2" fmla="*/ 15586 h 104486"/>
                <a:gd name="connsiteX0" fmla="*/ 0 w 929176"/>
                <a:gd name="connsiteY0" fmla="*/ 93855 h 104486"/>
                <a:gd name="connsiteX1" fmla="*/ 354187 w 929176"/>
                <a:gd name="connsiteY1" fmla="*/ 181 h 104486"/>
                <a:gd name="connsiteX2" fmla="*/ 929176 w 929176"/>
                <a:gd name="connsiteY2" fmla="*/ 98771 h 104486"/>
                <a:gd name="connsiteX0" fmla="*/ 375781 w 929176"/>
                <a:gd name="connsiteY0" fmla="*/ 66296 h 155196"/>
                <a:gd name="connsiteX1" fmla="*/ 1833 w 929176"/>
                <a:gd name="connsiteY1" fmla="*/ 155196 h 155196"/>
                <a:gd name="connsiteX2" fmla="*/ 375781 w 929176"/>
                <a:gd name="connsiteY2" fmla="*/ 66296 h 155196"/>
                <a:gd name="connsiteX0" fmla="*/ 0 w 929176"/>
                <a:gd name="connsiteY0" fmla="*/ 144565 h 155196"/>
                <a:gd name="connsiteX1" fmla="*/ 415367 w 929176"/>
                <a:gd name="connsiteY1" fmla="*/ 91 h 155196"/>
                <a:gd name="connsiteX2" fmla="*/ 929176 w 929176"/>
                <a:gd name="connsiteY2" fmla="*/ 149481 h 155196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27603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49017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49017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16690 h 105590"/>
                <a:gd name="connsiteX1" fmla="*/ 1833 w 929176"/>
                <a:gd name="connsiteY1" fmla="*/ 105590 h 105590"/>
                <a:gd name="connsiteX2" fmla="*/ 375781 w 929176"/>
                <a:gd name="connsiteY2" fmla="*/ 16690 h 105590"/>
                <a:gd name="connsiteX0" fmla="*/ 0 w 929176"/>
                <a:gd name="connsiteY0" fmla="*/ 94959 h 105590"/>
                <a:gd name="connsiteX1" fmla="*/ 449017 w 929176"/>
                <a:gd name="connsiteY1" fmla="*/ 15 h 105590"/>
                <a:gd name="connsiteX2" fmla="*/ 929176 w 929176"/>
                <a:gd name="connsiteY2" fmla="*/ 99875 h 105590"/>
                <a:gd name="connsiteX0" fmla="*/ 375781 w 929176"/>
                <a:gd name="connsiteY0" fmla="*/ 16675 h 105575"/>
                <a:gd name="connsiteX1" fmla="*/ 1833 w 929176"/>
                <a:gd name="connsiteY1" fmla="*/ 105575 h 105575"/>
                <a:gd name="connsiteX2" fmla="*/ 375781 w 929176"/>
                <a:gd name="connsiteY2" fmla="*/ 16675 h 105575"/>
                <a:gd name="connsiteX0" fmla="*/ 0 w 929176"/>
                <a:gd name="connsiteY0" fmla="*/ 94944 h 105575"/>
                <a:gd name="connsiteX1" fmla="*/ 449017 w 929176"/>
                <a:gd name="connsiteY1" fmla="*/ 0 h 105575"/>
                <a:gd name="connsiteX2" fmla="*/ 929176 w 929176"/>
                <a:gd name="connsiteY2" fmla="*/ 99860 h 105575"/>
                <a:gd name="connsiteX0" fmla="*/ 375781 w 929176"/>
                <a:gd name="connsiteY0" fmla="*/ 17959 h 106859"/>
                <a:gd name="connsiteX1" fmla="*/ 1833 w 929176"/>
                <a:gd name="connsiteY1" fmla="*/ 106859 h 106859"/>
                <a:gd name="connsiteX2" fmla="*/ 375781 w 929176"/>
                <a:gd name="connsiteY2" fmla="*/ 1795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375781 w 929176"/>
                <a:gd name="connsiteY0" fmla="*/ 17959 h 106859"/>
                <a:gd name="connsiteX1" fmla="*/ 1833 w 929176"/>
                <a:gd name="connsiteY1" fmla="*/ 106859 h 106859"/>
                <a:gd name="connsiteX2" fmla="*/ 375781 w 929176"/>
                <a:gd name="connsiteY2" fmla="*/ 1795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465257 w 929176"/>
                <a:gd name="connsiteY0" fmla="*/ 37009 h 106859"/>
                <a:gd name="connsiteX1" fmla="*/ 1833 w 929176"/>
                <a:gd name="connsiteY1" fmla="*/ 106859 h 106859"/>
                <a:gd name="connsiteX2" fmla="*/ 465257 w 929176"/>
                <a:gd name="connsiteY2" fmla="*/ 3700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465257 w 929176"/>
                <a:gd name="connsiteY0" fmla="*/ 37755 h 107605"/>
                <a:gd name="connsiteX1" fmla="*/ 1833 w 929176"/>
                <a:gd name="connsiteY1" fmla="*/ 107605 h 107605"/>
                <a:gd name="connsiteX2" fmla="*/ 465257 w 929176"/>
                <a:gd name="connsiteY2" fmla="*/ 37755 h 107605"/>
                <a:gd name="connsiteX0" fmla="*/ 0 w 929176"/>
                <a:gd name="connsiteY0" fmla="*/ 96974 h 107605"/>
                <a:gd name="connsiteX1" fmla="*/ 449017 w 929176"/>
                <a:gd name="connsiteY1" fmla="*/ 2030 h 107605"/>
                <a:gd name="connsiteX2" fmla="*/ 929176 w 929176"/>
                <a:gd name="connsiteY2" fmla="*/ 101890 h 107605"/>
                <a:gd name="connsiteX0" fmla="*/ 465257 w 929176"/>
                <a:gd name="connsiteY0" fmla="*/ 37010 h 106860"/>
                <a:gd name="connsiteX1" fmla="*/ 1833 w 929176"/>
                <a:gd name="connsiteY1" fmla="*/ 106860 h 106860"/>
                <a:gd name="connsiteX2" fmla="*/ 465257 w 929176"/>
                <a:gd name="connsiteY2" fmla="*/ 37010 h 106860"/>
                <a:gd name="connsiteX0" fmla="*/ 0 w 929176"/>
                <a:gd name="connsiteY0" fmla="*/ 96229 h 106860"/>
                <a:gd name="connsiteX1" fmla="*/ 449017 w 929176"/>
                <a:gd name="connsiteY1" fmla="*/ 1285 h 106860"/>
                <a:gd name="connsiteX2" fmla="*/ 929176 w 929176"/>
                <a:gd name="connsiteY2" fmla="*/ 101145 h 106860"/>
                <a:gd name="connsiteX0" fmla="*/ 465257 w 1195310"/>
                <a:gd name="connsiteY0" fmla="*/ 36584 h 133104"/>
                <a:gd name="connsiteX1" fmla="*/ 1833 w 1195310"/>
                <a:gd name="connsiteY1" fmla="*/ 106434 h 133104"/>
                <a:gd name="connsiteX2" fmla="*/ 465257 w 1195310"/>
                <a:gd name="connsiteY2" fmla="*/ 36584 h 133104"/>
                <a:gd name="connsiteX0" fmla="*/ 0 w 1195310"/>
                <a:gd name="connsiteY0" fmla="*/ 95803 h 133104"/>
                <a:gd name="connsiteX1" fmla="*/ 449017 w 1195310"/>
                <a:gd name="connsiteY1" fmla="*/ 859 h 133104"/>
                <a:gd name="connsiteX2" fmla="*/ 1195310 w 1195310"/>
                <a:gd name="connsiteY2" fmla="*/ 133104 h 133104"/>
                <a:gd name="connsiteX0" fmla="*/ 607501 w 1337554"/>
                <a:gd name="connsiteY0" fmla="*/ 36584 h 133104"/>
                <a:gd name="connsiteX1" fmla="*/ 144077 w 1337554"/>
                <a:gd name="connsiteY1" fmla="*/ 106434 h 133104"/>
                <a:gd name="connsiteX2" fmla="*/ 607501 w 1337554"/>
                <a:gd name="connsiteY2" fmla="*/ 36584 h 133104"/>
                <a:gd name="connsiteX0" fmla="*/ 0 w 1337554"/>
                <a:gd name="connsiteY0" fmla="*/ 124378 h 133104"/>
                <a:gd name="connsiteX1" fmla="*/ 591261 w 1337554"/>
                <a:gd name="connsiteY1" fmla="*/ 859 h 133104"/>
                <a:gd name="connsiteX2" fmla="*/ 1337554 w 1337554"/>
                <a:gd name="connsiteY2" fmla="*/ 133104 h 133104"/>
                <a:gd name="connsiteX0" fmla="*/ 607501 w 1337554"/>
                <a:gd name="connsiteY0" fmla="*/ 36584 h 133104"/>
                <a:gd name="connsiteX1" fmla="*/ 144077 w 1337554"/>
                <a:gd name="connsiteY1" fmla="*/ 106434 h 133104"/>
                <a:gd name="connsiteX2" fmla="*/ 607501 w 1337554"/>
                <a:gd name="connsiteY2" fmla="*/ 36584 h 133104"/>
                <a:gd name="connsiteX0" fmla="*/ 0 w 1337554"/>
                <a:gd name="connsiteY0" fmla="*/ 124378 h 133104"/>
                <a:gd name="connsiteX1" fmla="*/ 591261 w 1337554"/>
                <a:gd name="connsiteY1" fmla="*/ 859 h 133104"/>
                <a:gd name="connsiteX2" fmla="*/ 1337554 w 1337554"/>
                <a:gd name="connsiteY2" fmla="*/ 133104 h 133104"/>
                <a:gd name="connsiteX0" fmla="*/ 607501 w 1337554"/>
                <a:gd name="connsiteY0" fmla="*/ 35734 h 132254"/>
                <a:gd name="connsiteX1" fmla="*/ 144077 w 1337554"/>
                <a:gd name="connsiteY1" fmla="*/ 105584 h 132254"/>
                <a:gd name="connsiteX2" fmla="*/ 607501 w 1337554"/>
                <a:gd name="connsiteY2" fmla="*/ 35734 h 132254"/>
                <a:gd name="connsiteX0" fmla="*/ 0 w 1337554"/>
                <a:gd name="connsiteY0" fmla="*/ 123528 h 132254"/>
                <a:gd name="connsiteX1" fmla="*/ 591261 w 1337554"/>
                <a:gd name="connsiteY1" fmla="*/ 9 h 132254"/>
                <a:gd name="connsiteX2" fmla="*/ 1337554 w 1337554"/>
                <a:gd name="connsiteY2" fmla="*/ 132254 h 132254"/>
                <a:gd name="connsiteX0" fmla="*/ 607501 w 1337554"/>
                <a:gd name="connsiteY0" fmla="*/ 38391 h 134911"/>
                <a:gd name="connsiteX1" fmla="*/ 144077 w 1337554"/>
                <a:gd name="connsiteY1" fmla="*/ 108241 h 134911"/>
                <a:gd name="connsiteX2" fmla="*/ 607501 w 1337554"/>
                <a:gd name="connsiteY2" fmla="*/ 38391 h 134911"/>
                <a:gd name="connsiteX0" fmla="*/ 0 w 1337554"/>
                <a:gd name="connsiteY0" fmla="*/ 126185 h 134911"/>
                <a:gd name="connsiteX1" fmla="*/ 591261 w 1337554"/>
                <a:gd name="connsiteY1" fmla="*/ 2666 h 134911"/>
                <a:gd name="connsiteX2" fmla="*/ 1337554 w 1337554"/>
                <a:gd name="connsiteY2" fmla="*/ 134911 h 134911"/>
                <a:gd name="connsiteX0" fmla="*/ 607501 w 1337554"/>
                <a:gd name="connsiteY0" fmla="*/ 37582 h 134102"/>
                <a:gd name="connsiteX1" fmla="*/ 144077 w 1337554"/>
                <a:gd name="connsiteY1" fmla="*/ 107432 h 134102"/>
                <a:gd name="connsiteX2" fmla="*/ 607501 w 1337554"/>
                <a:gd name="connsiteY2" fmla="*/ 37582 h 134102"/>
                <a:gd name="connsiteX0" fmla="*/ 0 w 1337554"/>
                <a:gd name="connsiteY0" fmla="*/ 125376 h 134102"/>
                <a:gd name="connsiteX1" fmla="*/ 591261 w 1337554"/>
                <a:gd name="connsiteY1" fmla="*/ 1857 h 134102"/>
                <a:gd name="connsiteX2" fmla="*/ 1337554 w 1337554"/>
                <a:gd name="connsiteY2" fmla="*/ 134102 h 134102"/>
                <a:gd name="connsiteX0" fmla="*/ 607501 w 1337554"/>
                <a:gd name="connsiteY0" fmla="*/ 63881 h 160401"/>
                <a:gd name="connsiteX1" fmla="*/ 144077 w 1337554"/>
                <a:gd name="connsiteY1" fmla="*/ 133731 h 160401"/>
                <a:gd name="connsiteX2" fmla="*/ 607501 w 1337554"/>
                <a:gd name="connsiteY2" fmla="*/ 63881 h 160401"/>
                <a:gd name="connsiteX0" fmla="*/ 0 w 1337554"/>
                <a:gd name="connsiteY0" fmla="*/ 151675 h 160401"/>
                <a:gd name="connsiteX1" fmla="*/ 616497 w 1337554"/>
                <a:gd name="connsiteY1" fmla="*/ 1486 h 160401"/>
                <a:gd name="connsiteX2" fmla="*/ 1337554 w 1337554"/>
                <a:gd name="connsiteY2" fmla="*/ 160401 h 160401"/>
                <a:gd name="connsiteX0" fmla="*/ 607501 w 1337554"/>
                <a:gd name="connsiteY0" fmla="*/ 63881 h 160401"/>
                <a:gd name="connsiteX1" fmla="*/ 144077 w 1337554"/>
                <a:gd name="connsiteY1" fmla="*/ 133731 h 160401"/>
                <a:gd name="connsiteX2" fmla="*/ 607501 w 1337554"/>
                <a:gd name="connsiteY2" fmla="*/ 63881 h 160401"/>
                <a:gd name="connsiteX0" fmla="*/ 0 w 1337554"/>
                <a:gd name="connsiteY0" fmla="*/ 151675 h 160401"/>
                <a:gd name="connsiteX1" fmla="*/ 616497 w 1337554"/>
                <a:gd name="connsiteY1" fmla="*/ 1486 h 160401"/>
                <a:gd name="connsiteX2" fmla="*/ 1337554 w 1337554"/>
                <a:gd name="connsiteY2" fmla="*/ 160401 h 160401"/>
                <a:gd name="connsiteX0" fmla="*/ 607501 w 1337554"/>
                <a:gd name="connsiteY0" fmla="*/ 62395 h 158915"/>
                <a:gd name="connsiteX1" fmla="*/ 144077 w 1337554"/>
                <a:gd name="connsiteY1" fmla="*/ 132245 h 158915"/>
                <a:gd name="connsiteX2" fmla="*/ 607501 w 1337554"/>
                <a:gd name="connsiteY2" fmla="*/ 62395 h 158915"/>
                <a:gd name="connsiteX0" fmla="*/ 0 w 1337554"/>
                <a:gd name="connsiteY0" fmla="*/ 150189 h 158915"/>
                <a:gd name="connsiteX1" fmla="*/ 616497 w 1337554"/>
                <a:gd name="connsiteY1" fmla="*/ 0 h 158915"/>
                <a:gd name="connsiteX2" fmla="*/ 1337554 w 1337554"/>
                <a:gd name="connsiteY2" fmla="*/ 158915 h 158915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616497 w 1337554"/>
                <a:gd name="connsiteY1" fmla="*/ 6382 h 165297"/>
                <a:gd name="connsiteX2" fmla="*/ 959848 w 1337554"/>
                <a:gd name="connsiteY2" fmla="*/ 35386 h 165297"/>
                <a:gd name="connsiteX3" fmla="*/ 1337554 w 1337554"/>
                <a:gd name="connsiteY3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31220 w 1337554"/>
                <a:gd name="connsiteY1" fmla="*/ 2586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42691 w 1337554"/>
                <a:gd name="connsiteY1" fmla="*/ 4872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42691 w 1337554"/>
                <a:gd name="connsiteY1" fmla="*/ 43006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33514 w 1337554"/>
                <a:gd name="connsiteY1" fmla="*/ 3729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85637 h 182157"/>
                <a:gd name="connsiteX1" fmla="*/ 144077 w 1337554"/>
                <a:gd name="connsiteY1" fmla="*/ 155487 h 182157"/>
                <a:gd name="connsiteX2" fmla="*/ 607501 w 1337554"/>
                <a:gd name="connsiteY2" fmla="*/ 85637 h 182157"/>
                <a:gd name="connsiteX0" fmla="*/ 0 w 1337554"/>
                <a:gd name="connsiteY0" fmla="*/ 173431 h 182157"/>
                <a:gd name="connsiteX1" fmla="*/ 333514 w 1337554"/>
                <a:gd name="connsiteY1" fmla="*/ 54151 h 182157"/>
                <a:gd name="connsiteX2" fmla="*/ 630263 w 1337554"/>
                <a:gd name="connsiteY2" fmla="*/ 4192 h 182157"/>
                <a:gd name="connsiteX3" fmla="*/ 959848 w 1337554"/>
                <a:gd name="connsiteY3" fmla="*/ 52246 h 182157"/>
                <a:gd name="connsiteX4" fmla="*/ 1337554 w 1337554"/>
                <a:gd name="connsiteY4" fmla="*/ 182157 h 182157"/>
                <a:gd name="connsiteX0" fmla="*/ 607501 w 1337554"/>
                <a:gd name="connsiteY0" fmla="*/ 81445 h 177965"/>
                <a:gd name="connsiteX1" fmla="*/ 144077 w 1337554"/>
                <a:gd name="connsiteY1" fmla="*/ 151295 h 177965"/>
                <a:gd name="connsiteX2" fmla="*/ 607501 w 1337554"/>
                <a:gd name="connsiteY2" fmla="*/ 81445 h 177965"/>
                <a:gd name="connsiteX0" fmla="*/ 0 w 1337554"/>
                <a:gd name="connsiteY0" fmla="*/ 169239 h 177965"/>
                <a:gd name="connsiteX1" fmla="*/ 333514 w 1337554"/>
                <a:gd name="connsiteY1" fmla="*/ 49959 h 177965"/>
                <a:gd name="connsiteX2" fmla="*/ 630263 w 1337554"/>
                <a:gd name="connsiteY2" fmla="*/ 0 h 177965"/>
                <a:gd name="connsiteX3" fmla="*/ 959848 w 1337554"/>
                <a:gd name="connsiteY3" fmla="*/ 48054 h 177965"/>
                <a:gd name="connsiteX4" fmla="*/ 1337554 w 1337554"/>
                <a:gd name="connsiteY4" fmla="*/ 177965 h 177965"/>
                <a:gd name="connsiteX0" fmla="*/ 607501 w 1337554"/>
                <a:gd name="connsiteY0" fmla="*/ 83165 h 179685"/>
                <a:gd name="connsiteX1" fmla="*/ 144077 w 1337554"/>
                <a:gd name="connsiteY1" fmla="*/ 153015 h 179685"/>
                <a:gd name="connsiteX2" fmla="*/ 607501 w 1337554"/>
                <a:gd name="connsiteY2" fmla="*/ 83165 h 179685"/>
                <a:gd name="connsiteX0" fmla="*/ 0 w 1337554"/>
                <a:gd name="connsiteY0" fmla="*/ 170959 h 179685"/>
                <a:gd name="connsiteX1" fmla="*/ 333514 w 1337554"/>
                <a:gd name="connsiteY1" fmla="*/ 51679 h 179685"/>
                <a:gd name="connsiteX2" fmla="*/ 630263 w 1337554"/>
                <a:gd name="connsiteY2" fmla="*/ 1720 h 179685"/>
                <a:gd name="connsiteX3" fmla="*/ 959848 w 1337554"/>
                <a:gd name="connsiteY3" fmla="*/ 49774 h 179685"/>
                <a:gd name="connsiteX4" fmla="*/ 1337554 w 1337554"/>
                <a:gd name="connsiteY4" fmla="*/ 179685 h 179685"/>
                <a:gd name="connsiteX0" fmla="*/ 607501 w 1337554"/>
                <a:gd name="connsiteY0" fmla="*/ 83165 h 179685"/>
                <a:gd name="connsiteX1" fmla="*/ 144077 w 1337554"/>
                <a:gd name="connsiteY1" fmla="*/ 153015 h 179685"/>
                <a:gd name="connsiteX2" fmla="*/ 607501 w 1337554"/>
                <a:gd name="connsiteY2" fmla="*/ 83165 h 179685"/>
                <a:gd name="connsiteX0" fmla="*/ 0 w 1337554"/>
                <a:gd name="connsiteY0" fmla="*/ 170959 h 179685"/>
                <a:gd name="connsiteX1" fmla="*/ 333514 w 1337554"/>
                <a:gd name="connsiteY1" fmla="*/ 51679 h 179685"/>
                <a:gd name="connsiteX2" fmla="*/ 630263 w 1337554"/>
                <a:gd name="connsiteY2" fmla="*/ 1720 h 179685"/>
                <a:gd name="connsiteX3" fmla="*/ 959848 w 1337554"/>
                <a:gd name="connsiteY3" fmla="*/ 49774 h 179685"/>
                <a:gd name="connsiteX4" fmla="*/ 1337554 w 1337554"/>
                <a:gd name="connsiteY4" fmla="*/ 179685 h 179685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328925 w 1332965"/>
                <a:gd name="connsiteY1" fmla="*/ 5167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93557"/>
                <a:gd name="connsiteX1" fmla="*/ 139488 w 1332965"/>
                <a:gd name="connsiteY1" fmla="*/ 153015 h 193557"/>
                <a:gd name="connsiteX2" fmla="*/ 602912 w 1332965"/>
                <a:gd name="connsiteY2" fmla="*/ 83165 h 193557"/>
                <a:gd name="connsiteX0" fmla="*/ 0 w 1332965"/>
                <a:gd name="connsiteY0" fmla="*/ 186199 h 193557"/>
                <a:gd name="connsiteX1" fmla="*/ 365633 w 1332965"/>
                <a:gd name="connsiteY1" fmla="*/ 185029 h 193557"/>
                <a:gd name="connsiteX2" fmla="*/ 625674 w 1332965"/>
                <a:gd name="connsiteY2" fmla="*/ 1720 h 193557"/>
                <a:gd name="connsiteX3" fmla="*/ 955259 w 1332965"/>
                <a:gd name="connsiteY3" fmla="*/ 49774 h 193557"/>
                <a:gd name="connsiteX4" fmla="*/ 1332965 w 1332965"/>
                <a:gd name="connsiteY4" fmla="*/ 179685 h 193557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36121 h 160511"/>
                <a:gd name="connsiteX1" fmla="*/ 139488 w 1332965"/>
                <a:gd name="connsiteY1" fmla="*/ 105971 h 160511"/>
                <a:gd name="connsiteX2" fmla="*/ 602912 w 1332965"/>
                <a:gd name="connsiteY2" fmla="*/ 36121 h 160511"/>
                <a:gd name="connsiteX0" fmla="*/ 0 w 1332965"/>
                <a:gd name="connsiteY0" fmla="*/ 139155 h 160511"/>
                <a:gd name="connsiteX1" fmla="*/ 227977 w 1332965"/>
                <a:gd name="connsiteY1" fmla="*/ 27495 h 160511"/>
                <a:gd name="connsiteX2" fmla="*/ 609614 w 1332965"/>
                <a:gd name="connsiteY2" fmla="*/ 160416 h 160511"/>
                <a:gd name="connsiteX3" fmla="*/ 955259 w 1332965"/>
                <a:gd name="connsiteY3" fmla="*/ 2730 h 160511"/>
                <a:gd name="connsiteX4" fmla="*/ 1332965 w 1332965"/>
                <a:gd name="connsiteY4" fmla="*/ 132641 h 160511"/>
                <a:gd name="connsiteX0" fmla="*/ 602912 w 1332965"/>
                <a:gd name="connsiteY0" fmla="*/ 40144 h 143178"/>
                <a:gd name="connsiteX1" fmla="*/ 139488 w 1332965"/>
                <a:gd name="connsiteY1" fmla="*/ 109994 h 143178"/>
                <a:gd name="connsiteX2" fmla="*/ 602912 w 1332965"/>
                <a:gd name="connsiteY2" fmla="*/ 40144 h 143178"/>
                <a:gd name="connsiteX0" fmla="*/ 0 w 1332965"/>
                <a:gd name="connsiteY0" fmla="*/ 143178 h 143178"/>
                <a:gd name="connsiteX1" fmla="*/ 227977 w 1332965"/>
                <a:gd name="connsiteY1" fmla="*/ 31518 h 143178"/>
                <a:gd name="connsiteX2" fmla="*/ 955259 w 1332965"/>
                <a:gd name="connsiteY2" fmla="*/ 6753 h 143178"/>
                <a:gd name="connsiteX3" fmla="*/ 1332965 w 1332965"/>
                <a:gd name="connsiteY3" fmla="*/ 136664 h 143178"/>
                <a:gd name="connsiteX0" fmla="*/ 602912 w 1332965"/>
                <a:gd name="connsiteY0" fmla="*/ 33391 h 136425"/>
                <a:gd name="connsiteX1" fmla="*/ 139488 w 1332965"/>
                <a:gd name="connsiteY1" fmla="*/ 103241 h 136425"/>
                <a:gd name="connsiteX2" fmla="*/ 602912 w 1332965"/>
                <a:gd name="connsiteY2" fmla="*/ 33391 h 136425"/>
                <a:gd name="connsiteX0" fmla="*/ 0 w 1332965"/>
                <a:gd name="connsiteY0" fmla="*/ 136425 h 136425"/>
                <a:gd name="connsiteX1" fmla="*/ 955259 w 1332965"/>
                <a:gd name="connsiteY1" fmla="*/ 0 h 136425"/>
                <a:gd name="connsiteX2" fmla="*/ 1332965 w 1332965"/>
                <a:gd name="connsiteY2" fmla="*/ 129911 h 136425"/>
                <a:gd name="connsiteX0" fmla="*/ 602912 w 1332965"/>
                <a:gd name="connsiteY0" fmla="*/ 0 h 103034"/>
                <a:gd name="connsiteX1" fmla="*/ 139488 w 1332965"/>
                <a:gd name="connsiteY1" fmla="*/ 69850 h 103034"/>
                <a:gd name="connsiteX2" fmla="*/ 602912 w 1332965"/>
                <a:gd name="connsiteY2" fmla="*/ 0 h 103034"/>
                <a:gd name="connsiteX0" fmla="*/ 0 w 1332965"/>
                <a:gd name="connsiteY0" fmla="*/ 103034 h 103034"/>
                <a:gd name="connsiteX1" fmla="*/ 1332965 w 1332965"/>
                <a:gd name="connsiteY1" fmla="*/ 96520 h 103034"/>
                <a:gd name="connsiteX0" fmla="*/ 602912 w 1332965"/>
                <a:gd name="connsiteY0" fmla="*/ 0 h 103034"/>
                <a:gd name="connsiteX1" fmla="*/ 139488 w 1332965"/>
                <a:gd name="connsiteY1" fmla="*/ 69850 h 103034"/>
                <a:gd name="connsiteX2" fmla="*/ 602912 w 1332965"/>
                <a:gd name="connsiteY2" fmla="*/ 0 h 103034"/>
                <a:gd name="connsiteX0" fmla="*/ 0 w 1332965"/>
                <a:gd name="connsiteY0" fmla="*/ 103034 h 103034"/>
                <a:gd name="connsiteX1" fmla="*/ 193564 w 1332965"/>
                <a:gd name="connsiteY1" fmla="*/ 4708 h 103034"/>
                <a:gd name="connsiteX2" fmla="*/ 1332965 w 1332965"/>
                <a:gd name="connsiteY2" fmla="*/ 96520 h 103034"/>
                <a:gd name="connsiteX0" fmla="*/ 602912 w 1332965"/>
                <a:gd name="connsiteY0" fmla="*/ 85644 h 188678"/>
                <a:gd name="connsiteX1" fmla="*/ 139488 w 1332965"/>
                <a:gd name="connsiteY1" fmla="*/ 155494 h 188678"/>
                <a:gd name="connsiteX2" fmla="*/ 602912 w 1332965"/>
                <a:gd name="connsiteY2" fmla="*/ 85644 h 188678"/>
                <a:gd name="connsiteX0" fmla="*/ 0 w 1332965"/>
                <a:gd name="connsiteY0" fmla="*/ 188678 h 188678"/>
                <a:gd name="connsiteX1" fmla="*/ 193564 w 1332965"/>
                <a:gd name="connsiteY1" fmla="*/ 90352 h 188678"/>
                <a:gd name="connsiteX2" fmla="*/ 606531 w 1332965"/>
                <a:gd name="connsiteY2" fmla="*/ 817 h 188678"/>
                <a:gd name="connsiteX3" fmla="*/ 1332965 w 1332965"/>
                <a:gd name="connsiteY3" fmla="*/ 182164 h 188678"/>
                <a:gd name="connsiteX0" fmla="*/ 602912 w 1332965"/>
                <a:gd name="connsiteY0" fmla="*/ 85644 h 188678"/>
                <a:gd name="connsiteX1" fmla="*/ 139488 w 1332965"/>
                <a:gd name="connsiteY1" fmla="*/ 155494 h 188678"/>
                <a:gd name="connsiteX2" fmla="*/ 602912 w 1332965"/>
                <a:gd name="connsiteY2" fmla="*/ 85644 h 188678"/>
                <a:gd name="connsiteX0" fmla="*/ 0 w 1332965"/>
                <a:gd name="connsiteY0" fmla="*/ 188678 h 188678"/>
                <a:gd name="connsiteX1" fmla="*/ 193564 w 1332965"/>
                <a:gd name="connsiteY1" fmla="*/ 90352 h 188678"/>
                <a:gd name="connsiteX2" fmla="*/ 606531 w 1332965"/>
                <a:gd name="connsiteY2" fmla="*/ 817 h 188678"/>
                <a:gd name="connsiteX3" fmla="*/ 959847 w 1332965"/>
                <a:gd name="connsiteY3" fmla="*/ 42727 h 188678"/>
                <a:gd name="connsiteX4" fmla="*/ 1332965 w 1332965"/>
                <a:gd name="connsiteY4" fmla="*/ 182164 h 188678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5916 h 188950"/>
                <a:gd name="connsiteX1" fmla="*/ 139488 w 1332965"/>
                <a:gd name="connsiteY1" fmla="*/ 155766 h 188950"/>
                <a:gd name="connsiteX2" fmla="*/ 602912 w 1332965"/>
                <a:gd name="connsiteY2" fmla="*/ 85916 h 188950"/>
                <a:gd name="connsiteX0" fmla="*/ 0 w 1332965"/>
                <a:gd name="connsiteY0" fmla="*/ 188950 h 188950"/>
                <a:gd name="connsiteX1" fmla="*/ 193564 w 1332965"/>
                <a:gd name="connsiteY1" fmla="*/ 90624 h 188950"/>
                <a:gd name="connsiteX2" fmla="*/ 606531 w 1332965"/>
                <a:gd name="connsiteY2" fmla="*/ 1089 h 188950"/>
                <a:gd name="connsiteX3" fmla="*/ 959847 w 1332965"/>
                <a:gd name="connsiteY3" fmla="*/ 42999 h 188950"/>
                <a:gd name="connsiteX4" fmla="*/ 1332965 w 1332965"/>
                <a:gd name="connsiteY4" fmla="*/ 182436 h 188950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09624 w 1332965"/>
                <a:gd name="connsiteY1" fmla="*/ 9144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18801 w 1332965"/>
                <a:gd name="connsiteY1" fmla="*/ 7620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34861 w 1332965"/>
                <a:gd name="connsiteY1" fmla="*/ 7620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606531 w 1332965"/>
                <a:gd name="connsiteY2" fmla="*/ 0 h 178336"/>
                <a:gd name="connsiteX3" fmla="*/ 959847 w 1332965"/>
                <a:gd name="connsiteY3" fmla="*/ 32385 h 178336"/>
                <a:gd name="connsiteX4" fmla="*/ 1332965 w 1332965"/>
                <a:gd name="connsiteY4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606531 w 1332965"/>
                <a:gd name="connsiteY2" fmla="*/ 0 h 178336"/>
                <a:gd name="connsiteX3" fmla="*/ 959847 w 1332965"/>
                <a:gd name="connsiteY3" fmla="*/ 32385 h 178336"/>
                <a:gd name="connsiteX4" fmla="*/ 1332965 w 1332965"/>
                <a:gd name="connsiteY4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959847 w 1332965"/>
                <a:gd name="connsiteY4" fmla="*/ 32385 h 178336"/>
                <a:gd name="connsiteX5" fmla="*/ 1332965 w 1332965"/>
                <a:gd name="connsiteY5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783189 w 1332965"/>
                <a:gd name="connsiteY4" fmla="*/ 5714 h 178336"/>
                <a:gd name="connsiteX5" fmla="*/ 959847 w 1332965"/>
                <a:gd name="connsiteY5" fmla="*/ 32385 h 178336"/>
                <a:gd name="connsiteX6" fmla="*/ 1332965 w 1332965"/>
                <a:gd name="connsiteY6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783189 w 1332965"/>
                <a:gd name="connsiteY4" fmla="*/ 5714 h 178336"/>
                <a:gd name="connsiteX5" fmla="*/ 964436 w 1332965"/>
                <a:gd name="connsiteY5" fmla="*/ 38100 h 178336"/>
                <a:gd name="connsiteX6" fmla="*/ 1332965 w 1332965"/>
                <a:gd name="connsiteY6" fmla="*/ 171822 h 178336"/>
                <a:gd name="connsiteX0" fmla="*/ 529496 w 1259549"/>
                <a:gd name="connsiteY0" fmla="*/ 75302 h 171822"/>
                <a:gd name="connsiteX1" fmla="*/ 66072 w 1259549"/>
                <a:gd name="connsiteY1" fmla="*/ 145152 h 171822"/>
                <a:gd name="connsiteX2" fmla="*/ 529496 w 1259549"/>
                <a:gd name="connsiteY2" fmla="*/ 75302 h 171822"/>
                <a:gd name="connsiteX0" fmla="*/ 0 w 1259549"/>
                <a:gd name="connsiteY0" fmla="*/ 138331 h 171822"/>
                <a:gd name="connsiteX1" fmla="*/ 161445 w 1259549"/>
                <a:gd name="connsiteY1" fmla="*/ 66675 h 171822"/>
                <a:gd name="connsiteX2" fmla="*/ 333515 w 1259549"/>
                <a:gd name="connsiteY2" fmla="*/ 15239 h 171822"/>
                <a:gd name="connsiteX3" fmla="*/ 533115 w 1259549"/>
                <a:gd name="connsiteY3" fmla="*/ 0 h 171822"/>
                <a:gd name="connsiteX4" fmla="*/ 709773 w 1259549"/>
                <a:gd name="connsiteY4" fmla="*/ 5714 h 171822"/>
                <a:gd name="connsiteX5" fmla="*/ 891020 w 1259549"/>
                <a:gd name="connsiteY5" fmla="*/ 38100 h 171822"/>
                <a:gd name="connsiteX6" fmla="*/ 1259549 w 1259549"/>
                <a:gd name="connsiteY6" fmla="*/ 171822 h 171822"/>
                <a:gd name="connsiteX0" fmla="*/ 529496 w 1259549"/>
                <a:gd name="connsiteY0" fmla="*/ 75302 h 171822"/>
                <a:gd name="connsiteX1" fmla="*/ 66072 w 1259549"/>
                <a:gd name="connsiteY1" fmla="*/ 145152 h 171822"/>
                <a:gd name="connsiteX2" fmla="*/ 529496 w 1259549"/>
                <a:gd name="connsiteY2" fmla="*/ 75302 h 171822"/>
                <a:gd name="connsiteX0" fmla="*/ 0 w 1259549"/>
                <a:gd name="connsiteY0" fmla="*/ 138331 h 171822"/>
                <a:gd name="connsiteX1" fmla="*/ 161445 w 1259549"/>
                <a:gd name="connsiteY1" fmla="*/ 66675 h 171822"/>
                <a:gd name="connsiteX2" fmla="*/ 333515 w 1259549"/>
                <a:gd name="connsiteY2" fmla="*/ 15239 h 171822"/>
                <a:gd name="connsiteX3" fmla="*/ 533115 w 1259549"/>
                <a:gd name="connsiteY3" fmla="*/ 0 h 171822"/>
                <a:gd name="connsiteX4" fmla="*/ 709773 w 1259549"/>
                <a:gd name="connsiteY4" fmla="*/ 5714 h 171822"/>
                <a:gd name="connsiteX5" fmla="*/ 891020 w 1259549"/>
                <a:gd name="connsiteY5" fmla="*/ 38100 h 171822"/>
                <a:gd name="connsiteX6" fmla="*/ 1259549 w 1259549"/>
                <a:gd name="connsiteY6" fmla="*/ 171822 h 171822"/>
                <a:gd name="connsiteX0" fmla="*/ 529496 w 1163190"/>
                <a:gd name="connsiteY0" fmla="*/ 75302 h 145152"/>
                <a:gd name="connsiteX1" fmla="*/ 66072 w 1163190"/>
                <a:gd name="connsiteY1" fmla="*/ 145152 h 145152"/>
                <a:gd name="connsiteX2" fmla="*/ 529496 w 1163190"/>
                <a:gd name="connsiteY2" fmla="*/ 75302 h 145152"/>
                <a:gd name="connsiteX0" fmla="*/ 0 w 1163190"/>
                <a:gd name="connsiteY0" fmla="*/ 138331 h 145152"/>
                <a:gd name="connsiteX1" fmla="*/ 161445 w 1163190"/>
                <a:gd name="connsiteY1" fmla="*/ 66675 h 145152"/>
                <a:gd name="connsiteX2" fmla="*/ 333515 w 1163190"/>
                <a:gd name="connsiteY2" fmla="*/ 15239 h 145152"/>
                <a:gd name="connsiteX3" fmla="*/ 533115 w 1163190"/>
                <a:gd name="connsiteY3" fmla="*/ 0 h 145152"/>
                <a:gd name="connsiteX4" fmla="*/ 709773 w 1163190"/>
                <a:gd name="connsiteY4" fmla="*/ 5714 h 145152"/>
                <a:gd name="connsiteX5" fmla="*/ 891020 w 1163190"/>
                <a:gd name="connsiteY5" fmla="*/ 38100 h 145152"/>
                <a:gd name="connsiteX6" fmla="*/ 1163190 w 1163190"/>
                <a:gd name="connsiteY6" fmla="*/ 141342 h 145152"/>
                <a:gd name="connsiteX0" fmla="*/ 463424 w 1097118"/>
                <a:gd name="connsiteY0" fmla="*/ 75302 h 145152"/>
                <a:gd name="connsiteX1" fmla="*/ 0 w 1097118"/>
                <a:gd name="connsiteY1" fmla="*/ 145152 h 145152"/>
                <a:gd name="connsiteX2" fmla="*/ 463424 w 1097118"/>
                <a:gd name="connsiteY2" fmla="*/ 75302 h 145152"/>
                <a:gd name="connsiteX0" fmla="*/ 95373 w 1097118"/>
                <a:gd name="connsiteY0" fmla="*/ 66675 h 145152"/>
                <a:gd name="connsiteX1" fmla="*/ 267443 w 1097118"/>
                <a:gd name="connsiteY1" fmla="*/ 15239 h 145152"/>
                <a:gd name="connsiteX2" fmla="*/ 467043 w 1097118"/>
                <a:gd name="connsiteY2" fmla="*/ 0 h 145152"/>
                <a:gd name="connsiteX3" fmla="*/ 643701 w 1097118"/>
                <a:gd name="connsiteY3" fmla="*/ 5714 h 145152"/>
                <a:gd name="connsiteX4" fmla="*/ 824948 w 1097118"/>
                <a:gd name="connsiteY4" fmla="*/ 38100 h 145152"/>
                <a:gd name="connsiteX5" fmla="*/ 1097118 w 1097118"/>
                <a:gd name="connsiteY5" fmla="*/ 141342 h 145152"/>
                <a:gd name="connsiteX0" fmla="*/ 463424 w 1097118"/>
                <a:gd name="connsiteY0" fmla="*/ 75302 h 145152"/>
                <a:gd name="connsiteX1" fmla="*/ 0 w 1097118"/>
                <a:gd name="connsiteY1" fmla="*/ 145152 h 145152"/>
                <a:gd name="connsiteX2" fmla="*/ 463424 w 1097118"/>
                <a:gd name="connsiteY2" fmla="*/ 75302 h 145152"/>
                <a:gd name="connsiteX0" fmla="*/ 267443 w 1097118"/>
                <a:gd name="connsiteY0" fmla="*/ 15239 h 145152"/>
                <a:gd name="connsiteX1" fmla="*/ 467043 w 1097118"/>
                <a:gd name="connsiteY1" fmla="*/ 0 h 145152"/>
                <a:gd name="connsiteX2" fmla="*/ 643701 w 1097118"/>
                <a:gd name="connsiteY2" fmla="*/ 5714 h 145152"/>
                <a:gd name="connsiteX3" fmla="*/ 824948 w 1097118"/>
                <a:gd name="connsiteY3" fmla="*/ 38100 h 145152"/>
                <a:gd name="connsiteX4" fmla="*/ 1097118 w 1097118"/>
                <a:gd name="connsiteY4" fmla="*/ 141342 h 145152"/>
                <a:gd name="connsiteX0" fmla="*/ 195981 w 829675"/>
                <a:gd name="connsiteY0" fmla="*/ 75302 h 141342"/>
                <a:gd name="connsiteX1" fmla="*/ 26222 w 829675"/>
                <a:gd name="connsiteY1" fmla="*/ 51807 h 141342"/>
                <a:gd name="connsiteX2" fmla="*/ 195981 w 829675"/>
                <a:gd name="connsiteY2" fmla="*/ 75302 h 141342"/>
                <a:gd name="connsiteX0" fmla="*/ 0 w 829675"/>
                <a:gd name="connsiteY0" fmla="*/ 15239 h 141342"/>
                <a:gd name="connsiteX1" fmla="*/ 199600 w 829675"/>
                <a:gd name="connsiteY1" fmla="*/ 0 h 141342"/>
                <a:gd name="connsiteX2" fmla="*/ 376258 w 829675"/>
                <a:gd name="connsiteY2" fmla="*/ 5714 h 141342"/>
                <a:gd name="connsiteX3" fmla="*/ 557505 w 829675"/>
                <a:gd name="connsiteY3" fmla="*/ 38100 h 141342"/>
                <a:gd name="connsiteX4" fmla="*/ 829675 w 829675"/>
                <a:gd name="connsiteY4" fmla="*/ 141342 h 141342"/>
                <a:gd name="connsiteX0" fmla="*/ 407053 w 829675"/>
                <a:gd name="connsiteY0" fmla="*/ 82922 h 141342"/>
                <a:gd name="connsiteX1" fmla="*/ 26222 w 829675"/>
                <a:gd name="connsiteY1" fmla="*/ 51807 h 141342"/>
                <a:gd name="connsiteX2" fmla="*/ 407053 w 829675"/>
                <a:gd name="connsiteY2" fmla="*/ 82922 h 141342"/>
                <a:gd name="connsiteX0" fmla="*/ 0 w 829675"/>
                <a:gd name="connsiteY0" fmla="*/ 15239 h 141342"/>
                <a:gd name="connsiteX1" fmla="*/ 199600 w 829675"/>
                <a:gd name="connsiteY1" fmla="*/ 0 h 141342"/>
                <a:gd name="connsiteX2" fmla="*/ 376258 w 829675"/>
                <a:gd name="connsiteY2" fmla="*/ 5714 h 141342"/>
                <a:gd name="connsiteX3" fmla="*/ 557505 w 829675"/>
                <a:gd name="connsiteY3" fmla="*/ 38100 h 141342"/>
                <a:gd name="connsiteX4" fmla="*/ 829675 w 829675"/>
                <a:gd name="connsiteY4" fmla="*/ 141342 h 141342"/>
                <a:gd name="connsiteX0" fmla="*/ 429995 w 829675"/>
                <a:gd name="connsiteY0" fmla="*/ 0 h 203200"/>
                <a:gd name="connsiteX1" fmla="*/ 26222 w 829675"/>
                <a:gd name="connsiteY1" fmla="*/ 113665 h 203200"/>
                <a:gd name="connsiteX2" fmla="*/ 429995 w 829675"/>
                <a:gd name="connsiteY2" fmla="*/ 0 h 203200"/>
                <a:gd name="connsiteX0" fmla="*/ 0 w 829675"/>
                <a:gd name="connsiteY0" fmla="*/ 77097 h 203200"/>
                <a:gd name="connsiteX1" fmla="*/ 199600 w 829675"/>
                <a:gd name="connsiteY1" fmla="*/ 61858 h 203200"/>
                <a:gd name="connsiteX2" fmla="*/ 376258 w 829675"/>
                <a:gd name="connsiteY2" fmla="*/ 67572 h 203200"/>
                <a:gd name="connsiteX3" fmla="*/ 557505 w 829675"/>
                <a:gd name="connsiteY3" fmla="*/ 99958 h 203200"/>
                <a:gd name="connsiteX4" fmla="*/ 829675 w 829675"/>
                <a:gd name="connsiteY4" fmla="*/ 203200 h 203200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497854 w 1127929"/>
                <a:gd name="connsiteY1" fmla="*/ 61858 h 359037"/>
                <a:gd name="connsiteX2" fmla="*/ 674512 w 1127929"/>
                <a:gd name="connsiteY2" fmla="*/ 67572 h 359037"/>
                <a:gd name="connsiteX3" fmla="*/ 855759 w 1127929"/>
                <a:gd name="connsiteY3" fmla="*/ 99958 h 359037"/>
                <a:gd name="connsiteX4" fmla="*/ 1127929 w 1127929"/>
                <a:gd name="connsiteY4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674512 w 1127929"/>
                <a:gd name="connsiteY1" fmla="*/ 67572 h 359037"/>
                <a:gd name="connsiteX2" fmla="*/ 855759 w 1127929"/>
                <a:gd name="connsiteY2" fmla="*/ 99958 h 359037"/>
                <a:gd name="connsiteX3" fmla="*/ 1127929 w 1127929"/>
                <a:gd name="connsiteY3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855759 w 1127929"/>
                <a:gd name="connsiteY1" fmla="*/ 99958 h 359037"/>
                <a:gd name="connsiteX2" fmla="*/ 1127929 w 1127929"/>
                <a:gd name="connsiteY2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728249 w 1127929"/>
                <a:gd name="connsiteY0" fmla="*/ 0 h 359037"/>
                <a:gd name="connsiteX1" fmla="*/ 324476 w 1127929"/>
                <a:gd name="connsiteY1" fmla="*/ 113665 h 359037"/>
                <a:gd name="connsiteX2" fmla="*/ 728249 w 1127929"/>
                <a:gd name="connsiteY2" fmla="*/ 0 h 359037"/>
                <a:gd name="connsiteX0" fmla="*/ 0 w 1127929"/>
                <a:gd name="connsiteY0" fmla="*/ 359037 h 359037"/>
                <a:gd name="connsiteX1" fmla="*/ 1127929 w 1127929"/>
                <a:gd name="connsiteY1" fmla="*/ 203200 h 359037"/>
                <a:gd name="connsiteX0" fmla="*/ 664010 w 1063690"/>
                <a:gd name="connsiteY0" fmla="*/ 0 h 370467"/>
                <a:gd name="connsiteX1" fmla="*/ 260237 w 1063690"/>
                <a:gd name="connsiteY1" fmla="*/ 113665 h 370467"/>
                <a:gd name="connsiteX2" fmla="*/ 664010 w 1063690"/>
                <a:gd name="connsiteY2" fmla="*/ 0 h 370467"/>
                <a:gd name="connsiteX0" fmla="*/ 0 w 1063690"/>
                <a:gd name="connsiteY0" fmla="*/ 370467 h 370467"/>
                <a:gd name="connsiteX1" fmla="*/ 1063690 w 1063690"/>
                <a:gd name="connsiteY1" fmla="*/ 203200 h 370467"/>
                <a:gd name="connsiteX0" fmla="*/ 664010 w 1063690"/>
                <a:gd name="connsiteY0" fmla="*/ 0 h 370467"/>
                <a:gd name="connsiteX1" fmla="*/ 260237 w 1063690"/>
                <a:gd name="connsiteY1" fmla="*/ 113665 h 370467"/>
                <a:gd name="connsiteX2" fmla="*/ 664010 w 1063690"/>
                <a:gd name="connsiteY2" fmla="*/ 0 h 370467"/>
                <a:gd name="connsiteX0" fmla="*/ 0 w 1063690"/>
                <a:gd name="connsiteY0" fmla="*/ 370467 h 370467"/>
                <a:gd name="connsiteX1" fmla="*/ 1063690 w 1063690"/>
                <a:gd name="connsiteY1" fmla="*/ 203200 h 370467"/>
                <a:gd name="connsiteX0" fmla="*/ 434584 w 834264"/>
                <a:gd name="connsiteY0" fmla="*/ 96140 h 299340"/>
                <a:gd name="connsiteX1" fmla="*/ 30811 w 834264"/>
                <a:gd name="connsiteY1" fmla="*/ 209805 h 299340"/>
                <a:gd name="connsiteX2" fmla="*/ 434584 w 834264"/>
                <a:gd name="connsiteY2" fmla="*/ 96140 h 299340"/>
                <a:gd name="connsiteX0" fmla="*/ 0 w 834264"/>
                <a:gd name="connsiteY0" fmla="*/ 142757 h 299340"/>
                <a:gd name="connsiteX1" fmla="*/ 834264 w 834264"/>
                <a:gd name="connsiteY1" fmla="*/ 299340 h 299340"/>
                <a:gd name="connsiteX0" fmla="*/ 752064 w 752064"/>
                <a:gd name="connsiteY0" fmla="*/ 33928 h 553358"/>
                <a:gd name="connsiteX1" fmla="*/ 348291 w 752064"/>
                <a:gd name="connsiteY1" fmla="*/ 147593 h 553358"/>
                <a:gd name="connsiteX2" fmla="*/ 752064 w 752064"/>
                <a:gd name="connsiteY2" fmla="*/ 33928 h 553358"/>
                <a:gd name="connsiteX0" fmla="*/ 317480 w 752064"/>
                <a:gd name="connsiteY0" fmla="*/ 80545 h 553358"/>
                <a:gd name="connsiteX1" fmla="*/ 229450 w 752064"/>
                <a:gd name="connsiteY1" fmla="*/ 553358 h 553358"/>
                <a:gd name="connsiteX0" fmla="*/ 522614 w 522614"/>
                <a:gd name="connsiteY0" fmla="*/ 20625 h 540055"/>
                <a:gd name="connsiteX1" fmla="*/ 118841 w 522614"/>
                <a:gd name="connsiteY1" fmla="*/ 134290 h 540055"/>
                <a:gd name="connsiteX2" fmla="*/ 522614 w 522614"/>
                <a:gd name="connsiteY2" fmla="*/ 20625 h 540055"/>
                <a:gd name="connsiteX0" fmla="*/ 88030 w 522614"/>
                <a:gd name="connsiteY0" fmla="*/ 67242 h 540055"/>
                <a:gd name="connsiteX1" fmla="*/ 0 w 522614"/>
                <a:gd name="connsiteY1" fmla="*/ 540055 h 540055"/>
                <a:gd name="connsiteX0" fmla="*/ 522614 w 522614"/>
                <a:gd name="connsiteY0" fmla="*/ 0 h 519430"/>
                <a:gd name="connsiteX1" fmla="*/ 118841 w 522614"/>
                <a:gd name="connsiteY1" fmla="*/ 113665 h 519430"/>
                <a:gd name="connsiteX2" fmla="*/ 522614 w 522614"/>
                <a:gd name="connsiteY2" fmla="*/ 0 h 519430"/>
                <a:gd name="connsiteX0" fmla="*/ 88030 w 522614"/>
                <a:gd name="connsiteY0" fmla="*/ 46617 h 519430"/>
                <a:gd name="connsiteX1" fmla="*/ 0 w 522614"/>
                <a:gd name="connsiteY1" fmla="*/ 519430 h 519430"/>
                <a:gd name="connsiteX0" fmla="*/ 706155 w 706155"/>
                <a:gd name="connsiteY0" fmla="*/ 0 h 744220"/>
                <a:gd name="connsiteX1" fmla="*/ 302382 w 706155"/>
                <a:gd name="connsiteY1" fmla="*/ 113665 h 744220"/>
                <a:gd name="connsiteX2" fmla="*/ 706155 w 706155"/>
                <a:gd name="connsiteY2" fmla="*/ 0 h 744220"/>
                <a:gd name="connsiteX0" fmla="*/ 271571 w 706155"/>
                <a:gd name="connsiteY0" fmla="*/ 46617 h 744220"/>
                <a:gd name="connsiteX1" fmla="*/ 0 w 706155"/>
                <a:gd name="connsiteY1" fmla="*/ 744220 h 744220"/>
                <a:gd name="connsiteX0" fmla="*/ 706155 w 706155"/>
                <a:gd name="connsiteY0" fmla="*/ 0 h 744220"/>
                <a:gd name="connsiteX1" fmla="*/ 302382 w 706155"/>
                <a:gd name="connsiteY1" fmla="*/ 113665 h 744220"/>
                <a:gd name="connsiteX2" fmla="*/ 706155 w 706155"/>
                <a:gd name="connsiteY2" fmla="*/ 0 h 744220"/>
                <a:gd name="connsiteX0" fmla="*/ 349576 w 706155"/>
                <a:gd name="connsiteY0" fmla="*/ 54237 h 744220"/>
                <a:gd name="connsiteX1" fmla="*/ 0 w 706155"/>
                <a:gd name="connsiteY1" fmla="*/ 744220 h 744220"/>
                <a:gd name="connsiteX0" fmla="*/ 706155 w 706155"/>
                <a:gd name="connsiteY0" fmla="*/ 0 h 744220"/>
                <a:gd name="connsiteX1" fmla="*/ 302382 w 706155"/>
                <a:gd name="connsiteY1" fmla="*/ 113665 h 744220"/>
                <a:gd name="connsiteX2" fmla="*/ 706155 w 706155"/>
                <a:gd name="connsiteY2" fmla="*/ 0 h 744220"/>
                <a:gd name="connsiteX0" fmla="*/ 349576 w 706155"/>
                <a:gd name="connsiteY0" fmla="*/ 54237 h 744220"/>
                <a:gd name="connsiteX1" fmla="*/ 0 w 706155"/>
                <a:gd name="connsiteY1" fmla="*/ 744220 h 744220"/>
                <a:gd name="connsiteX0" fmla="*/ 706155 w 706155"/>
                <a:gd name="connsiteY0" fmla="*/ 0 h 744220"/>
                <a:gd name="connsiteX1" fmla="*/ 302382 w 706155"/>
                <a:gd name="connsiteY1" fmla="*/ 113665 h 744220"/>
                <a:gd name="connsiteX2" fmla="*/ 706155 w 706155"/>
                <a:gd name="connsiteY2" fmla="*/ 0 h 744220"/>
                <a:gd name="connsiteX0" fmla="*/ 349576 w 706155"/>
                <a:gd name="connsiteY0" fmla="*/ 54237 h 744220"/>
                <a:gd name="connsiteX1" fmla="*/ 0 w 706155"/>
                <a:gd name="connsiteY1" fmla="*/ 744220 h 744220"/>
                <a:gd name="connsiteX0" fmla="*/ 706155 w 706155"/>
                <a:gd name="connsiteY0" fmla="*/ 0 h 893350"/>
                <a:gd name="connsiteX1" fmla="*/ 302382 w 706155"/>
                <a:gd name="connsiteY1" fmla="*/ 113665 h 893350"/>
                <a:gd name="connsiteX2" fmla="*/ 706155 w 706155"/>
                <a:gd name="connsiteY2" fmla="*/ 0 h 893350"/>
                <a:gd name="connsiteX0" fmla="*/ 537705 w 706155"/>
                <a:gd name="connsiteY0" fmla="*/ 823857 h 893350"/>
                <a:gd name="connsiteX1" fmla="*/ 0 w 706155"/>
                <a:gd name="connsiteY1" fmla="*/ 744220 h 893350"/>
                <a:gd name="connsiteX0" fmla="*/ 756629 w 756629"/>
                <a:gd name="connsiteY0" fmla="*/ 0 h 861644"/>
                <a:gd name="connsiteX1" fmla="*/ 352856 w 756629"/>
                <a:gd name="connsiteY1" fmla="*/ 113665 h 861644"/>
                <a:gd name="connsiteX2" fmla="*/ 756629 w 756629"/>
                <a:gd name="connsiteY2" fmla="*/ 0 h 861644"/>
                <a:gd name="connsiteX0" fmla="*/ 588179 w 756629"/>
                <a:gd name="connsiteY0" fmla="*/ 823857 h 861644"/>
                <a:gd name="connsiteX1" fmla="*/ 0 w 756629"/>
                <a:gd name="connsiteY1" fmla="*/ 237490 h 861644"/>
                <a:gd name="connsiteX0" fmla="*/ 756629 w 756629"/>
                <a:gd name="connsiteY0" fmla="*/ 0 h 861644"/>
                <a:gd name="connsiteX1" fmla="*/ 678642 w 756629"/>
                <a:gd name="connsiteY1" fmla="*/ 380365 h 861644"/>
                <a:gd name="connsiteX2" fmla="*/ 756629 w 756629"/>
                <a:gd name="connsiteY2" fmla="*/ 0 h 861644"/>
                <a:gd name="connsiteX0" fmla="*/ 588179 w 756629"/>
                <a:gd name="connsiteY0" fmla="*/ 823857 h 861644"/>
                <a:gd name="connsiteX1" fmla="*/ 0 w 756629"/>
                <a:gd name="connsiteY1" fmla="*/ 237490 h 861644"/>
                <a:gd name="connsiteX0" fmla="*/ 756629 w 756629"/>
                <a:gd name="connsiteY0" fmla="*/ 0 h 889564"/>
                <a:gd name="connsiteX1" fmla="*/ 678642 w 756629"/>
                <a:gd name="connsiteY1" fmla="*/ 380365 h 889564"/>
                <a:gd name="connsiteX2" fmla="*/ 756629 w 756629"/>
                <a:gd name="connsiteY2" fmla="*/ 0 h 889564"/>
                <a:gd name="connsiteX0" fmla="*/ 588179 w 756629"/>
                <a:gd name="connsiteY0" fmla="*/ 823857 h 889564"/>
                <a:gd name="connsiteX1" fmla="*/ 0 w 756629"/>
                <a:gd name="connsiteY1" fmla="*/ 237490 h 889564"/>
                <a:gd name="connsiteX0" fmla="*/ 756629 w 756629"/>
                <a:gd name="connsiteY0" fmla="*/ 0 h 823857"/>
                <a:gd name="connsiteX1" fmla="*/ 678642 w 756629"/>
                <a:gd name="connsiteY1" fmla="*/ 380365 h 823857"/>
                <a:gd name="connsiteX2" fmla="*/ 756629 w 756629"/>
                <a:gd name="connsiteY2" fmla="*/ 0 h 823857"/>
                <a:gd name="connsiteX0" fmla="*/ 588179 w 756629"/>
                <a:gd name="connsiteY0" fmla="*/ 823857 h 823857"/>
                <a:gd name="connsiteX1" fmla="*/ 0 w 756629"/>
                <a:gd name="connsiteY1" fmla="*/ 237490 h 823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56629" h="823857" stroke="0" extrusionOk="0">
                  <a:moveTo>
                    <a:pt x="756629" y="0"/>
                  </a:moveTo>
                  <a:lnTo>
                    <a:pt x="678642" y="380365"/>
                  </a:lnTo>
                  <a:lnTo>
                    <a:pt x="756629" y="0"/>
                  </a:lnTo>
                  <a:close/>
                </a:path>
                <a:path w="756629" h="823857" fill="none">
                  <a:moveTo>
                    <a:pt x="588179" y="823857"/>
                  </a:moveTo>
                  <a:cubicBezTo>
                    <a:pt x="248345" y="714761"/>
                    <a:pt x="119585" y="605666"/>
                    <a:pt x="0" y="237490"/>
                  </a:cubicBezTo>
                </a:path>
              </a:pathLst>
            </a:custGeom>
            <a:noFill/>
            <a:ln w="1270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  <a:tailEnd type="triangle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262FF7F2-7C37-3E75-AE0E-2A27D4ACE576}"/>
                </a:ext>
              </a:extLst>
            </p:cNvPr>
            <p:cNvCxnSpPr/>
            <p:nvPr/>
          </p:nvCxnSpPr>
          <p:spPr>
            <a:xfrm flipH="1">
              <a:off x="5044579" y="4205910"/>
              <a:ext cx="586052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550BCA33-4B65-B4F5-48B5-A3AE62D51073}"/>
                </a:ext>
              </a:extLst>
            </p:cNvPr>
            <p:cNvSpPr txBox="1"/>
            <p:nvPr/>
          </p:nvSpPr>
          <p:spPr>
            <a:xfrm>
              <a:off x="4497815" y="3984274"/>
              <a:ext cx="4970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CO</a:t>
              </a:r>
              <a:r>
                <a:rPr kumimoji="0" lang="en-GB" sz="16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2</a:t>
              </a:r>
              <a:endParaRPr kumimoji="0" lang="en-US" sz="16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047D58D0-D863-F7A7-30BF-2E0F6AC22083}"/>
                </a:ext>
              </a:extLst>
            </p:cNvPr>
            <p:cNvSpPr txBox="1"/>
            <p:nvPr/>
          </p:nvSpPr>
          <p:spPr>
            <a:xfrm>
              <a:off x="5483234" y="2026730"/>
              <a:ext cx="341760" cy="215444"/>
            </a:xfrm>
            <a:prstGeom prst="rect">
              <a:avLst/>
            </a:prstGeom>
            <a:solidFill>
              <a:srgbClr val="E7E6E6"/>
            </a:solidFill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CO</a:t>
              </a:r>
              <a:r>
                <a:rPr kumimoji="0" lang="en-GB" sz="8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2</a:t>
              </a:r>
              <a:endParaRPr kumimoji="0" lang="en-US" sz="8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Arc 169">
              <a:extLst>
                <a:ext uri="{FF2B5EF4-FFF2-40B4-BE49-F238E27FC236}">
                  <a16:creationId xmlns:a16="http://schemas.microsoft.com/office/drawing/2014/main" id="{7F608EF5-95C2-B640-29A0-00D932F42078}"/>
                </a:ext>
              </a:extLst>
            </p:cNvPr>
            <p:cNvSpPr/>
            <p:nvPr/>
          </p:nvSpPr>
          <p:spPr>
            <a:xfrm rot="16200000">
              <a:off x="6855059" y="3767009"/>
              <a:ext cx="505206" cy="157413"/>
            </a:xfrm>
            <a:custGeom>
              <a:avLst/>
              <a:gdLst>
                <a:gd name="connsiteX0" fmla="*/ 646746 w 1293493"/>
                <a:gd name="connsiteY0" fmla="*/ 0 h 675311"/>
                <a:gd name="connsiteX1" fmla="*/ 1293493 w 1293493"/>
                <a:gd name="connsiteY1" fmla="*/ 337656 h 675311"/>
                <a:gd name="connsiteX2" fmla="*/ 646747 w 1293493"/>
                <a:gd name="connsiteY2" fmla="*/ 337656 h 675311"/>
                <a:gd name="connsiteX3" fmla="*/ 646746 w 1293493"/>
                <a:gd name="connsiteY3" fmla="*/ 0 h 675311"/>
                <a:gd name="connsiteX0" fmla="*/ 646746 w 1293493"/>
                <a:gd name="connsiteY0" fmla="*/ 0 h 675311"/>
                <a:gd name="connsiteX1" fmla="*/ 1293493 w 1293493"/>
                <a:gd name="connsiteY1" fmla="*/ 337656 h 675311"/>
                <a:gd name="connsiteX0" fmla="*/ 0 w 707707"/>
                <a:gd name="connsiteY0" fmla="*/ 1655 h 339311"/>
                <a:gd name="connsiteX1" fmla="*/ 646747 w 707707"/>
                <a:gd name="connsiteY1" fmla="*/ 339311 h 339311"/>
                <a:gd name="connsiteX2" fmla="*/ 1 w 707707"/>
                <a:gd name="connsiteY2" fmla="*/ 339311 h 339311"/>
                <a:gd name="connsiteX3" fmla="*/ 0 w 707707"/>
                <a:gd name="connsiteY3" fmla="*/ 1655 h 339311"/>
                <a:gd name="connsiteX0" fmla="*/ 0 w 707707"/>
                <a:gd name="connsiteY0" fmla="*/ 1655 h 339311"/>
                <a:gd name="connsiteX1" fmla="*/ 707707 w 707707"/>
                <a:gd name="connsiteY1" fmla="*/ 158971 h 339311"/>
                <a:gd name="connsiteX0" fmla="*/ 287020 w 994727"/>
                <a:gd name="connsiteY0" fmla="*/ 0 h 337656"/>
                <a:gd name="connsiteX1" fmla="*/ 933767 w 994727"/>
                <a:gd name="connsiteY1" fmla="*/ 337656 h 337656"/>
                <a:gd name="connsiteX2" fmla="*/ 287021 w 994727"/>
                <a:gd name="connsiteY2" fmla="*/ 337656 h 337656"/>
                <a:gd name="connsiteX3" fmla="*/ 287020 w 994727"/>
                <a:gd name="connsiteY3" fmla="*/ 0 h 337656"/>
                <a:gd name="connsiteX0" fmla="*/ 0 w 994727"/>
                <a:gd name="connsiteY0" fmla="*/ 129540 h 337656"/>
                <a:gd name="connsiteX1" fmla="*/ 994727 w 994727"/>
                <a:gd name="connsiteY1" fmla="*/ 157316 h 337656"/>
                <a:gd name="connsiteX0" fmla="*/ 287020 w 994727"/>
                <a:gd name="connsiteY0" fmla="*/ 53669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3" fmla="*/ 287020 w 994727"/>
                <a:gd name="connsiteY3" fmla="*/ 53669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419101 w 994727"/>
                <a:gd name="connsiteY0" fmla="*/ 99225 h 391325"/>
                <a:gd name="connsiteX1" fmla="*/ 933767 w 994727"/>
                <a:gd name="connsiteY1" fmla="*/ 391325 h 391325"/>
                <a:gd name="connsiteX2" fmla="*/ 419101 w 994727"/>
                <a:gd name="connsiteY2" fmla="*/ 992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419101 w 994727"/>
                <a:gd name="connsiteY0" fmla="*/ 99225 h 210985"/>
                <a:gd name="connsiteX1" fmla="*/ 4127 w 994727"/>
                <a:gd name="connsiteY1" fmla="*/ 180505 h 210985"/>
                <a:gd name="connsiteX2" fmla="*/ 419101 w 994727"/>
                <a:gd name="connsiteY2" fmla="*/ 99225 h 210985"/>
                <a:gd name="connsiteX0" fmla="*/ 0 w 994727"/>
                <a:gd name="connsiteY0" fmla="*/ 183209 h 210985"/>
                <a:gd name="connsiteX1" fmla="*/ 494137 w 994727"/>
                <a:gd name="connsiteY1" fmla="*/ 0 h 210985"/>
                <a:gd name="connsiteX2" fmla="*/ 994727 w 994727"/>
                <a:gd name="connsiteY2" fmla="*/ 210985 h 210985"/>
                <a:gd name="connsiteX0" fmla="*/ 485141 w 994727"/>
                <a:gd name="connsiteY0" fmla="*/ 53505 h 210985"/>
                <a:gd name="connsiteX1" fmla="*/ 4127 w 994727"/>
                <a:gd name="connsiteY1" fmla="*/ 180505 h 210985"/>
                <a:gd name="connsiteX2" fmla="*/ 485141 w 994727"/>
                <a:gd name="connsiteY2" fmla="*/ 53505 h 210985"/>
                <a:gd name="connsiteX0" fmla="*/ 0 w 994727"/>
                <a:gd name="connsiteY0" fmla="*/ 183209 h 210985"/>
                <a:gd name="connsiteX1" fmla="*/ 494137 w 994727"/>
                <a:gd name="connsiteY1" fmla="*/ 0 h 210985"/>
                <a:gd name="connsiteX2" fmla="*/ 994727 w 994727"/>
                <a:gd name="connsiteY2" fmla="*/ 210985 h 210985"/>
                <a:gd name="connsiteX0" fmla="*/ 485141 w 976947"/>
                <a:gd name="connsiteY0" fmla="*/ 53505 h 210985"/>
                <a:gd name="connsiteX1" fmla="*/ 4127 w 976947"/>
                <a:gd name="connsiteY1" fmla="*/ 180505 h 210985"/>
                <a:gd name="connsiteX2" fmla="*/ 485141 w 976947"/>
                <a:gd name="connsiteY2" fmla="*/ 53505 h 210985"/>
                <a:gd name="connsiteX0" fmla="*/ 0 w 976947"/>
                <a:gd name="connsiteY0" fmla="*/ 183209 h 210985"/>
                <a:gd name="connsiteX1" fmla="*/ 494137 w 976947"/>
                <a:gd name="connsiteY1" fmla="*/ 0 h 210985"/>
                <a:gd name="connsiteX2" fmla="*/ 976947 w 976947"/>
                <a:gd name="connsiteY2" fmla="*/ 210985 h 210985"/>
                <a:gd name="connsiteX0" fmla="*/ 485141 w 1004887"/>
                <a:gd name="connsiteY0" fmla="*/ 53505 h 210985"/>
                <a:gd name="connsiteX1" fmla="*/ 4127 w 1004887"/>
                <a:gd name="connsiteY1" fmla="*/ 180505 h 210985"/>
                <a:gd name="connsiteX2" fmla="*/ 485141 w 1004887"/>
                <a:gd name="connsiteY2" fmla="*/ 53505 h 210985"/>
                <a:gd name="connsiteX0" fmla="*/ 0 w 1004887"/>
                <a:gd name="connsiteY0" fmla="*/ 183209 h 210985"/>
                <a:gd name="connsiteX1" fmla="*/ 494137 w 1004887"/>
                <a:gd name="connsiteY1" fmla="*/ 0 h 210985"/>
                <a:gd name="connsiteX2" fmla="*/ 1004887 w 1004887"/>
                <a:gd name="connsiteY2" fmla="*/ 210985 h 210985"/>
                <a:gd name="connsiteX0" fmla="*/ 485141 w 1069126"/>
                <a:gd name="connsiteY0" fmla="*/ 70258 h 199962"/>
                <a:gd name="connsiteX1" fmla="*/ 4127 w 1069126"/>
                <a:gd name="connsiteY1" fmla="*/ 197258 h 199962"/>
                <a:gd name="connsiteX2" fmla="*/ 485141 w 1069126"/>
                <a:gd name="connsiteY2" fmla="*/ 70258 h 199962"/>
                <a:gd name="connsiteX0" fmla="*/ 0 w 1069126"/>
                <a:gd name="connsiteY0" fmla="*/ 199962 h 199962"/>
                <a:gd name="connsiteX1" fmla="*/ 494137 w 1069126"/>
                <a:gd name="connsiteY1" fmla="*/ 16753 h 199962"/>
                <a:gd name="connsiteX2" fmla="*/ 1069126 w 1069126"/>
                <a:gd name="connsiteY2" fmla="*/ 115343 h 199962"/>
                <a:gd name="connsiteX0" fmla="*/ 485141 w 1069126"/>
                <a:gd name="connsiteY0" fmla="*/ 53505 h 183209"/>
                <a:gd name="connsiteX1" fmla="*/ 4127 w 1069126"/>
                <a:gd name="connsiteY1" fmla="*/ 180505 h 183209"/>
                <a:gd name="connsiteX2" fmla="*/ 485141 w 1069126"/>
                <a:gd name="connsiteY2" fmla="*/ 53505 h 183209"/>
                <a:gd name="connsiteX0" fmla="*/ 0 w 1069126"/>
                <a:gd name="connsiteY0" fmla="*/ 183209 h 183209"/>
                <a:gd name="connsiteX1" fmla="*/ 494137 w 1069126"/>
                <a:gd name="connsiteY1" fmla="*/ 0 h 183209"/>
                <a:gd name="connsiteX2" fmla="*/ 1069126 w 1069126"/>
                <a:gd name="connsiteY2" fmla="*/ 98590 h 183209"/>
                <a:gd name="connsiteX0" fmla="*/ 485141 w 1069126"/>
                <a:gd name="connsiteY0" fmla="*/ 58108 h 187812"/>
                <a:gd name="connsiteX1" fmla="*/ 4127 w 1069126"/>
                <a:gd name="connsiteY1" fmla="*/ 185108 h 187812"/>
                <a:gd name="connsiteX2" fmla="*/ 485141 w 1069126"/>
                <a:gd name="connsiteY2" fmla="*/ 58108 h 187812"/>
                <a:gd name="connsiteX0" fmla="*/ 0 w 1069126"/>
                <a:gd name="connsiteY0" fmla="*/ 187812 h 187812"/>
                <a:gd name="connsiteX1" fmla="*/ 494137 w 1069126"/>
                <a:gd name="connsiteY1" fmla="*/ 4603 h 187812"/>
                <a:gd name="connsiteX2" fmla="*/ 1069126 w 1069126"/>
                <a:gd name="connsiteY2" fmla="*/ 103193 h 187812"/>
                <a:gd name="connsiteX0" fmla="*/ 485141 w 1069126"/>
                <a:gd name="connsiteY0" fmla="*/ 58108 h 187812"/>
                <a:gd name="connsiteX1" fmla="*/ 4127 w 1069126"/>
                <a:gd name="connsiteY1" fmla="*/ 185108 h 187812"/>
                <a:gd name="connsiteX2" fmla="*/ 485141 w 1069126"/>
                <a:gd name="connsiteY2" fmla="*/ 58108 h 187812"/>
                <a:gd name="connsiteX0" fmla="*/ 0 w 1069126"/>
                <a:gd name="connsiteY0" fmla="*/ 187812 h 187812"/>
                <a:gd name="connsiteX1" fmla="*/ 494137 w 1069126"/>
                <a:gd name="connsiteY1" fmla="*/ 4603 h 187812"/>
                <a:gd name="connsiteX2" fmla="*/ 1069126 w 1069126"/>
                <a:gd name="connsiteY2" fmla="*/ 103193 h 187812"/>
                <a:gd name="connsiteX0" fmla="*/ 481014 w 1064999"/>
                <a:gd name="connsiteY0" fmla="*/ 58838 h 185838"/>
                <a:gd name="connsiteX1" fmla="*/ 0 w 1064999"/>
                <a:gd name="connsiteY1" fmla="*/ 185838 h 185838"/>
                <a:gd name="connsiteX2" fmla="*/ 481014 w 1064999"/>
                <a:gd name="connsiteY2" fmla="*/ 58838 h 185838"/>
                <a:gd name="connsiteX0" fmla="*/ 135823 w 1064999"/>
                <a:gd name="connsiteY0" fmla="*/ 99007 h 185838"/>
                <a:gd name="connsiteX1" fmla="*/ 490010 w 1064999"/>
                <a:gd name="connsiteY1" fmla="*/ 5333 h 185838"/>
                <a:gd name="connsiteX2" fmla="*/ 1064999 w 1064999"/>
                <a:gd name="connsiteY2" fmla="*/ 103923 h 185838"/>
                <a:gd name="connsiteX0" fmla="*/ 481014 w 1064999"/>
                <a:gd name="connsiteY0" fmla="*/ 58109 h 185109"/>
                <a:gd name="connsiteX1" fmla="*/ 0 w 1064999"/>
                <a:gd name="connsiteY1" fmla="*/ 185109 h 185109"/>
                <a:gd name="connsiteX2" fmla="*/ 481014 w 1064999"/>
                <a:gd name="connsiteY2" fmla="*/ 58109 h 185109"/>
                <a:gd name="connsiteX0" fmla="*/ 135823 w 1064999"/>
                <a:gd name="connsiteY0" fmla="*/ 98278 h 185109"/>
                <a:gd name="connsiteX1" fmla="*/ 490010 w 1064999"/>
                <a:gd name="connsiteY1" fmla="*/ 4604 h 185109"/>
                <a:gd name="connsiteX2" fmla="*/ 1064999 w 1064999"/>
                <a:gd name="connsiteY2" fmla="*/ 103194 h 185109"/>
                <a:gd name="connsiteX0" fmla="*/ 511604 w 1064999"/>
                <a:gd name="connsiteY0" fmla="*/ 20009 h 185109"/>
                <a:gd name="connsiteX1" fmla="*/ 0 w 1064999"/>
                <a:gd name="connsiteY1" fmla="*/ 185109 h 185109"/>
                <a:gd name="connsiteX2" fmla="*/ 511604 w 1064999"/>
                <a:gd name="connsiteY2" fmla="*/ 20009 h 185109"/>
                <a:gd name="connsiteX0" fmla="*/ 135823 w 1064999"/>
                <a:gd name="connsiteY0" fmla="*/ 98278 h 185109"/>
                <a:gd name="connsiteX1" fmla="*/ 490010 w 1064999"/>
                <a:gd name="connsiteY1" fmla="*/ 4604 h 185109"/>
                <a:gd name="connsiteX2" fmla="*/ 1064999 w 1064999"/>
                <a:gd name="connsiteY2" fmla="*/ 103194 h 185109"/>
                <a:gd name="connsiteX0" fmla="*/ 375781 w 929176"/>
                <a:gd name="connsiteY0" fmla="*/ 20009 h 108909"/>
                <a:gd name="connsiteX1" fmla="*/ 1833 w 929176"/>
                <a:gd name="connsiteY1" fmla="*/ 108909 h 108909"/>
                <a:gd name="connsiteX2" fmla="*/ 375781 w 929176"/>
                <a:gd name="connsiteY2" fmla="*/ 20009 h 108909"/>
                <a:gd name="connsiteX0" fmla="*/ 0 w 929176"/>
                <a:gd name="connsiteY0" fmla="*/ 98278 h 108909"/>
                <a:gd name="connsiteX1" fmla="*/ 354187 w 929176"/>
                <a:gd name="connsiteY1" fmla="*/ 4604 h 108909"/>
                <a:gd name="connsiteX2" fmla="*/ 929176 w 929176"/>
                <a:gd name="connsiteY2" fmla="*/ 103194 h 108909"/>
                <a:gd name="connsiteX0" fmla="*/ 375781 w 929176"/>
                <a:gd name="connsiteY0" fmla="*/ 15585 h 104485"/>
                <a:gd name="connsiteX1" fmla="*/ 1833 w 929176"/>
                <a:gd name="connsiteY1" fmla="*/ 104485 h 104485"/>
                <a:gd name="connsiteX2" fmla="*/ 375781 w 929176"/>
                <a:gd name="connsiteY2" fmla="*/ 15585 h 104485"/>
                <a:gd name="connsiteX0" fmla="*/ 0 w 929176"/>
                <a:gd name="connsiteY0" fmla="*/ 93854 h 104485"/>
                <a:gd name="connsiteX1" fmla="*/ 354187 w 929176"/>
                <a:gd name="connsiteY1" fmla="*/ 180 h 104485"/>
                <a:gd name="connsiteX2" fmla="*/ 929176 w 929176"/>
                <a:gd name="connsiteY2" fmla="*/ 98770 h 104485"/>
                <a:gd name="connsiteX0" fmla="*/ 375781 w 929176"/>
                <a:gd name="connsiteY0" fmla="*/ 15586 h 104486"/>
                <a:gd name="connsiteX1" fmla="*/ 1833 w 929176"/>
                <a:gd name="connsiteY1" fmla="*/ 104486 h 104486"/>
                <a:gd name="connsiteX2" fmla="*/ 375781 w 929176"/>
                <a:gd name="connsiteY2" fmla="*/ 15586 h 104486"/>
                <a:gd name="connsiteX0" fmla="*/ 0 w 929176"/>
                <a:gd name="connsiteY0" fmla="*/ 93855 h 104486"/>
                <a:gd name="connsiteX1" fmla="*/ 354187 w 929176"/>
                <a:gd name="connsiteY1" fmla="*/ 181 h 104486"/>
                <a:gd name="connsiteX2" fmla="*/ 929176 w 929176"/>
                <a:gd name="connsiteY2" fmla="*/ 98771 h 104486"/>
                <a:gd name="connsiteX0" fmla="*/ 375781 w 929176"/>
                <a:gd name="connsiteY0" fmla="*/ 66296 h 155196"/>
                <a:gd name="connsiteX1" fmla="*/ 1833 w 929176"/>
                <a:gd name="connsiteY1" fmla="*/ 155196 h 155196"/>
                <a:gd name="connsiteX2" fmla="*/ 375781 w 929176"/>
                <a:gd name="connsiteY2" fmla="*/ 66296 h 155196"/>
                <a:gd name="connsiteX0" fmla="*/ 0 w 929176"/>
                <a:gd name="connsiteY0" fmla="*/ 144565 h 155196"/>
                <a:gd name="connsiteX1" fmla="*/ 415367 w 929176"/>
                <a:gd name="connsiteY1" fmla="*/ 91 h 155196"/>
                <a:gd name="connsiteX2" fmla="*/ 929176 w 929176"/>
                <a:gd name="connsiteY2" fmla="*/ 149481 h 155196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27603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49017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49017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16690 h 105590"/>
                <a:gd name="connsiteX1" fmla="*/ 1833 w 929176"/>
                <a:gd name="connsiteY1" fmla="*/ 105590 h 105590"/>
                <a:gd name="connsiteX2" fmla="*/ 375781 w 929176"/>
                <a:gd name="connsiteY2" fmla="*/ 16690 h 105590"/>
                <a:gd name="connsiteX0" fmla="*/ 0 w 929176"/>
                <a:gd name="connsiteY0" fmla="*/ 94959 h 105590"/>
                <a:gd name="connsiteX1" fmla="*/ 449017 w 929176"/>
                <a:gd name="connsiteY1" fmla="*/ 15 h 105590"/>
                <a:gd name="connsiteX2" fmla="*/ 929176 w 929176"/>
                <a:gd name="connsiteY2" fmla="*/ 99875 h 105590"/>
                <a:gd name="connsiteX0" fmla="*/ 375781 w 929176"/>
                <a:gd name="connsiteY0" fmla="*/ 16675 h 105575"/>
                <a:gd name="connsiteX1" fmla="*/ 1833 w 929176"/>
                <a:gd name="connsiteY1" fmla="*/ 105575 h 105575"/>
                <a:gd name="connsiteX2" fmla="*/ 375781 w 929176"/>
                <a:gd name="connsiteY2" fmla="*/ 16675 h 105575"/>
                <a:gd name="connsiteX0" fmla="*/ 0 w 929176"/>
                <a:gd name="connsiteY0" fmla="*/ 94944 h 105575"/>
                <a:gd name="connsiteX1" fmla="*/ 449017 w 929176"/>
                <a:gd name="connsiteY1" fmla="*/ 0 h 105575"/>
                <a:gd name="connsiteX2" fmla="*/ 929176 w 929176"/>
                <a:gd name="connsiteY2" fmla="*/ 99860 h 105575"/>
                <a:gd name="connsiteX0" fmla="*/ 375781 w 929176"/>
                <a:gd name="connsiteY0" fmla="*/ 17959 h 106859"/>
                <a:gd name="connsiteX1" fmla="*/ 1833 w 929176"/>
                <a:gd name="connsiteY1" fmla="*/ 106859 h 106859"/>
                <a:gd name="connsiteX2" fmla="*/ 375781 w 929176"/>
                <a:gd name="connsiteY2" fmla="*/ 1795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375781 w 929176"/>
                <a:gd name="connsiteY0" fmla="*/ 17959 h 106859"/>
                <a:gd name="connsiteX1" fmla="*/ 1833 w 929176"/>
                <a:gd name="connsiteY1" fmla="*/ 106859 h 106859"/>
                <a:gd name="connsiteX2" fmla="*/ 375781 w 929176"/>
                <a:gd name="connsiteY2" fmla="*/ 1795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465257 w 929176"/>
                <a:gd name="connsiteY0" fmla="*/ 37009 h 106859"/>
                <a:gd name="connsiteX1" fmla="*/ 1833 w 929176"/>
                <a:gd name="connsiteY1" fmla="*/ 106859 h 106859"/>
                <a:gd name="connsiteX2" fmla="*/ 465257 w 929176"/>
                <a:gd name="connsiteY2" fmla="*/ 3700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465257 w 929176"/>
                <a:gd name="connsiteY0" fmla="*/ 37755 h 107605"/>
                <a:gd name="connsiteX1" fmla="*/ 1833 w 929176"/>
                <a:gd name="connsiteY1" fmla="*/ 107605 h 107605"/>
                <a:gd name="connsiteX2" fmla="*/ 465257 w 929176"/>
                <a:gd name="connsiteY2" fmla="*/ 37755 h 107605"/>
                <a:gd name="connsiteX0" fmla="*/ 0 w 929176"/>
                <a:gd name="connsiteY0" fmla="*/ 96974 h 107605"/>
                <a:gd name="connsiteX1" fmla="*/ 449017 w 929176"/>
                <a:gd name="connsiteY1" fmla="*/ 2030 h 107605"/>
                <a:gd name="connsiteX2" fmla="*/ 929176 w 929176"/>
                <a:gd name="connsiteY2" fmla="*/ 101890 h 107605"/>
                <a:gd name="connsiteX0" fmla="*/ 465257 w 929176"/>
                <a:gd name="connsiteY0" fmla="*/ 37010 h 106860"/>
                <a:gd name="connsiteX1" fmla="*/ 1833 w 929176"/>
                <a:gd name="connsiteY1" fmla="*/ 106860 h 106860"/>
                <a:gd name="connsiteX2" fmla="*/ 465257 w 929176"/>
                <a:gd name="connsiteY2" fmla="*/ 37010 h 106860"/>
                <a:gd name="connsiteX0" fmla="*/ 0 w 929176"/>
                <a:gd name="connsiteY0" fmla="*/ 96229 h 106860"/>
                <a:gd name="connsiteX1" fmla="*/ 449017 w 929176"/>
                <a:gd name="connsiteY1" fmla="*/ 1285 h 106860"/>
                <a:gd name="connsiteX2" fmla="*/ 929176 w 929176"/>
                <a:gd name="connsiteY2" fmla="*/ 101145 h 106860"/>
                <a:gd name="connsiteX0" fmla="*/ 465257 w 1195310"/>
                <a:gd name="connsiteY0" fmla="*/ 36584 h 133104"/>
                <a:gd name="connsiteX1" fmla="*/ 1833 w 1195310"/>
                <a:gd name="connsiteY1" fmla="*/ 106434 h 133104"/>
                <a:gd name="connsiteX2" fmla="*/ 465257 w 1195310"/>
                <a:gd name="connsiteY2" fmla="*/ 36584 h 133104"/>
                <a:gd name="connsiteX0" fmla="*/ 0 w 1195310"/>
                <a:gd name="connsiteY0" fmla="*/ 95803 h 133104"/>
                <a:gd name="connsiteX1" fmla="*/ 449017 w 1195310"/>
                <a:gd name="connsiteY1" fmla="*/ 859 h 133104"/>
                <a:gd name="connsiteX2" fmla="*/ 1195310 w 1195310"/>
                <a:gd name="connsiteY2" fmla="*/ 133104 h 133104"/>
                <a:gd name="connsiteX0" fmla="*/ 607501 w 1337554"/>
                <a:gd name="connsiteY0" fmla="*/ 36584 h 133104"/>
                <a:gd name="connsiteX1" fmla="*/ 144077 w 1337554"/>
                <a:gd name="connsiteY1" fmla="*/ 106434 h 133104"/>
                <a:gd name="connsiteX2" fmla="*/ 607501 w 1337554"/>
                <a:gd name="connsiteY2" fmla="*/ 36584 h 133104"/>
                <a:gd name="connsiteX0" fmla="*/ 0 w 1337554"/>
                <a:gd name="connsiteY0" fmla="*/ 124378 h 133104"/>
                <a:gd name="connsiteX1" fmla="*/ 591261 w 1337554"/>
                <a:gd name="connsiteY1" fmla="*/ 859 h 133104"/>
                <a:gd name="connsiteX2" fmla="*/ 1337554 w 1337554"/>
                <a:gd name="connsiteY2" fmla="*/ 133104 h 133104"/>
                <a:gd name="connsiteX0" fmla="*/ 607501 w 1337554"/>
                <a:gd name="connsiteY0" fmla="*/ 36584 h 133104"/>
                <a:gd name="connsiteX1" fmla="*/ 144077 w 1337554"/>
                <a:gd name="connsiteY1" fmla="*/ 106434 h 133104"/>
                <a:gd name="connsiteX2" fmla="*/ 607501 w 1337554"/>
                <a:gd name="connsiteY2" fmla="*/ 36584 h 133104"/>
                <a:gd name="connsiteX0" fmla="*/ 0 w 1337554"/>
                <a:gd name="connsiteY0" fmla="*/ 124378 h 133104"/>
                <a:gd name="connsiteX1" fmla="*/ 591261 w 1337554"/>
                <a:gd name="connsiteY1" fmla="*/ 859 h 133104"/>
                <a:gd name="connsiteX2" fmla="*/ 1337554 w 1337554"/>
                <a:gd name="connsiteY2" fmla="*/ 133104 h 133104"/>
                <a:gd name="connsiteX0" fmla="*/ 607501 w 1337554"/>
                <a:gd name="connsiteY0" fmla="*/ 35734 h 132254"/>
                <a:gd name="connsiteX1" fmla="*/ 144077 w 1337554"/>
                <a:gd name="connsiteY1" fmla="*/ 105584 h 132254"/>
                <a:gd name="connsiteX2" fmla="*/ 607501 w 1337554"/>
                <a:gd name="connsiteY2" fmla="*/ 35734 h 132254"/>
                <a:gd name="connsiteX0" fmla="*/ 0 w 1337554"/>
                <a:gd name="connsiteY0" fmla="*/ 123528 h 132254"/>
                <a:gd name="connsiteX1" fmla="*/ 591261 w 1337554"/>
                <a:gd name="connsiteY1" fmla="*/ 9 h 132254"/>
                <a:gd name="connsiteX2" fmla="*/ 1337554 w 1337554"/>
                <a:gd name="connsiteY2" fmla="*/ 132254 h 132254"/>
                <a:gd name="connsiteX0" fmla="*/ 607501 w 1337554"/>
                <a:gd name="connsiteY0" fmla="*/ 38391 h 134911"/>
                <a:gd name="connsiteX1" fmla="*/ 144077 w 1337554"/>
                <a:gd name="connsiteY1" fmla="*/ 108241 h 134911"/>
                <a:gd name="connsiteX2" fmla="*/ 607501 w 1337554"/>
                <a:gd name="connsiteY2" fmla="*/ 38391 h 134911"/>
                <a:gd name="connsiteX0" fmla="*/ 0 w 1337554"/>
                <a:gd name="connsiteY0" fmla="*/ 126185 h 134911"/>
                <a:gd name="connsiteX1" fmla="*/ 591261 w 1337554"/>
                <a:gd name="connsiteY1" fmla="*/ 2666 h 134911"/>
                <a:gd name="connsiteX2" fmla="*/ 1337554 w 1337554"/>
                <a:gd name="connsiteY2" fmla="*/ 134911 h 134911"/>
                <a:gd name="connsiteX0" fmla="*/ 607501 w 1337554"/>
                <a:gd name="connsiteY0" fmla="*/ 37582 h 134102"/>
                <a:gd name="connsiteX1" fmla="*/ 144077 w 1337554"/>
                <a:gd name="connsiteY1" fmla="*/ 107432 h 134102"/>
                <a:gd name="connsiteX2" fmla="*/ 607501 w 1337554"/>
                <a:gd name="connsiteY2" fmla="*/ 37582 h 134102"/>
                <a:gd name="connsiteX0" fmla="*/ 0 w 1337554"/>
                <a:gd name="connsiteY0" fmla="*/ 125376 h 134102"/>
                <a:gd name="connsiteX1" fmla="*/ 591261 w 1337554"/>
                <a:gd name="connsiteY1" fmla="*/ 1857 h 134102"/>
                <a:gd name="connsiteX2" fmla="*/ 1337554 w 1337554"/>
                <a:gd name="connsiteY2" fmla="*/ 134102 h 134102"/>
                <a:gd name="connsiteX0" fmla="*/ 607501 w 1337554"/>
                <a:gd name="connsiteY0" fmla="*/ 63881 h 160401"/>
                <a:gd name="connsiteX1" fmla="*/ 144077 w 1337554"/>
                <a:gd name="connsiteY1" fmla="*/ 133731 h 160401"/>
                <a:gd name="connsiteX2" fmla="*/ 607501 w 1337554"/>
                <a:gd name="connsiteY2" fmla="*/ 63881 h 160401"/>
                <a:gd name="connsiteX0" fmla="*/ 0 w 1337554"/>
                <a:gd name="connsiteY0" fmla="*/ 151675 h 160401"/>
                <a:gd name="connsiteX1" fmla="*/ 616497 w 1337554"/>
                <a:gd name="connsiteY1" fmla="*/ 1486 h 160401"/>
                <a:gd name="connsiteX2" fmla="*/ 1337554 w 1337554"/>
                <a:gd name="connsiteY2" fmla="*/ 160401 h 160401"/>
                <a:gd name="connsiteX0" fmla="*/ 607501 w 1337554"/>
                <a:gd name="connsiteY0" fmla="*/ 63881 h 160401"/>
                <a:gd name="connsiteX1" fmla="*/ 144077 w 1337554"/>
                <a:gd name="connsiteY1" fmla="*/ 133731 h 160401"/>
                <a:gd name="connsiteX2" fmla="*/ 607501 w 1337554"/>
                <a:gd name="connsiteY2" fmla="*/ 63881 h 160401"/>
                <a:gd name="connsiteX0" fmla="*/ 0 w 1337554"/>
                <a:gd name="connsiteY0" fmla="*/ 151675 h 160401"/>
                <a:gd name="connsiteX1" fmla="*/ 616497 w 1337554"/>
                <a:gd name="connsiteY1" fmla="*/ 1486 h 160401"/>
                <a:gd name="connsiteX2" fmla="*/ 1337554 w 1337554"/>
                <a:gd name="connsiteY2" fmla="*/ 160401 h 160401"/>
                <a:gd name="connsiteX0" fmla="*/ 607501 w 1337554"/>
                <a:gd name="connsiteY0" fmla="*/ 62395 h 158915"/>
                <a:gd name="connsiteX1" fmla="*/ 144077 w 1337554"/>
                <a:gd name="connsiteY1" fmla="*/ 132245 h 158915"/>
                <a:gd name="connsiteX2" fmla="*/ 607501 w 1337554"/>
                <a:gd name="connsiteY2" fmla="*/ 62395 h 158915"/>
                <a:gd name="connsiteX0" fmla="*/ 0 w 1337554"/>
                <a:gd name="connsiteY0" fmla="*/ 150189 h 158915"/>
                <a:gd name="connsiteX1" fmla="*/ 616497 w 1337554"/>
                <a:gd name="connsiteY1" fmla="*/ 0 h 158915"/>
                <a:gd name="connsiteX2" fmla="*/ 1337554 w 1337554"/>
                <a:gd name="connsiteY2" fmla="*/ 158915 h 158915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616497 w 1337554"/>
                <a:gd name="connsiteY1" fmla="*/ 6382 h 165297"/>
                <a:gd name="connsiteX2" fmla="*/ 959848 w 1337554"/>
                <a:gd name="connsiteY2" fmla="*/ 35386 h 165297"/>
                <a:gd name="connsiteX3" fmla="*/ 1337554 w 1337554"/>
                <a:gd name="connsiteY3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31220 w 1337554"/>
                <a:gd name="connsiteY1" fmla="*/ 2586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42691 w 1337554"/>
                <a:gd name="connsiteY1" fmla="*/ 4872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42691 w 1337554"/>
                <a:gd name="connsiteY1" fmla="*/ 43006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33514 w 1337554"/>
                <a:gd name="connsiteY1" fmla="*/ 3729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85637 h 182157"/>
                <a:gd name="connsiteX1" fmla="*/ 144077 w 1337554"/>
                <a:gd name="connsiteY1" fmla="*/ 155487 h 182157"/>
                <a:gd name="connsiteX2" fmla="*/ 607501 w 1337554"/>
                <a:gd name="connsiteY2" fmla="*/ 85637 h 182157"/>
                <a:gd name="connsiteX0" fmla="*/ 0 w 1337554"/>
                <a:gd name="connsiteY0" fmla="*/ 173431 h 182157"/>
                <a:gd name="connsiteX1" fmla="*/ 333514 w 1337554"/>
                <a:gd name="connsiteY1" fmla="*/ 54151 h 182157"/>
                <a:gd name="connsiteX2" fmla="*/ 630263 w 1337554"/>
                <a:gd name="connsiteY2" fmla="*/ 4192 h 182157"/>
                <a:gd name="connsiteX3" fmla="*/ 959848 w 1337554"/>
                <a:gd name="connsiteY3" fmla="*/ 52246 h 182157"/>
                <a:gd name="connsiteX4" fmla="*/ 1337554 w 1337554"/>
                <a:gd name="connsiteY4" fmla="*/ 182157 h 182157"/>
                <a:gd name="connsiteX0" fmla="*/ 607501 w 1337554"/>
                <a:gd name="connsiteY0" fmla="*/ 81445 h 177965"/>
                <a:gd name="connsiteX1" fmla="*/ 144077 w 1337554"/>
                <a:gd name="connsiteY1" fmla="*/ 151295 h 177965"/>
                <a:gd name="connsiteX2" fmla="*/ 607501 w 1337554"/>
                <a:gd name="connsiteY2" fmla="*/ 81445 h 177965"/>
                <a:gd name="connsiteX0" fmla="*/ 0 w 1337554"/>
                <a:gd name="connsiteY0" fmla="*/ 169239 h 177965"/>
                <a:gd name="connsiteX1" fmla="*/ 333514 w 1337554"/>
                <a:gd name="connsiteY1" fmla="*/ 49959 h 177965"/>
                <a:gd name="connsiteX2" fmla="*/ 630263 w 1337554"/>
                <a:gd name="connsiteY2" fmla="*/ 0 h 177965"/>
                <a:gd name="connsiteX3" fmla="*/ 959848 w 1337554"/>
                <a:gd name="connsiteY3" fmla="*/ 48054 h 177965"/>
                <a:gd name="connsiteX4" fmla="*/ 1337554 w 1337554"/>
                <a:gd name="connsiteY4" fmla="*/ 177965 h 177965"/>
                <a:gd name="connsiteX0" fmla="*/ 607501 w 1337554"/>
                <a:gd name="connsiteY0" fmla="*/ 83165 h 179685"/>
                <a:gd name="connsiteX1" fmla="*/ 144077 w 1337554"/>
                <a:gd name="connsiteY1" fmla="*/ 153015 h 179685"/>
                <a:gd name="connsiteX2" fmla="*/ 607501 w 1337554"/>
                <a:gd name="connsiteY2" fmla="*/ 83165 h 179685"/>
                <a:gd name="connsiteX0" fmla="*/ 0 w 1337554"/>
                <a:gd name="connsiteY0" fmla="*/ 170959 h 179685"/>
                <a:gd name="connsiteX1" fmla="*/ 333514 w 1337554"/>
                <a:gd name="connsiteY1" fmla="*/ 51679 h 179685"/>
                <a:gd name="connsiteX2" fmla="*/ 630263 w 1337554"/>
                <a:gd name="connsiteY2" fmla="*/ 1720 h 179685"/>
                <a:gd name="connsiteX3" fmla="*/ 959848 w 1337554"/>
                <a:gd name="connsiteY3" fmla="*/ 49774 h 179685"/>
                <a:gd name="connsiteX4" fmla="*/ 1337554 w 1337554"/>
                <a:gd name="connsiteY4" fmla="*/ 179685 h 179685"/>
                <a:gd name="connsiteX0" fmla="*/ 607501 w 1337554"/>
                <a:gd name="connsiteY0" fmla="*/ 83165 h 179685"/>
                <a:gd name="connsiteX1" fmla="*/ 144077 w 1337554"/>
                <a:gd name="connsiteY1" fmla="*/ 153015 h 179685"/>
                <a:gd name="connsiteX2" fmla="*/ 607501 w 1337554"/>
                <a:gd name="connsiteY2" fmla="*/ 83165 h 179685"/>
                <a:gd name="connsiteX0" fmla="*/ 0 w 1337554"/>
                <a:gd name="connsiteY0" fmla="*/ 170959 h 179685"/>
                <a:gd name="connsiteX1" fmla="*/ 333514 w 1337554"/>
                <a:gd name="connsiteY1" fmla="*/ 51679 h 179685"/>
                <a:gd name="connsiteX2" fmla="*/ 630263 w 1337554"/>
                <a:gd name="connsiteY2" fmla="*/ 1720 h 179685"/>
                <a:gd name="connsiteX3" fmla="*/ 959848 w 1337554"/>
                <a:gd name="connsiteY3" fmla="*/ 49774 h 179685"/>
                <a:gd name="connsiteX4" fmla="*/ 1337554 w 1337554"/>
                <a:gd name="connsiteY4" fmla="*/ 179685 h 179685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328925 w 1332965"/>
                <a:gd name="connsiteY1" fmla="*/ 5167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93557"/>
                <a:gd name="connsiteX1" fmla="*/ 139488 w 1332965"/>
                <a:gd name="connsiteY1" fmla="*/ 153015 h 193557"/>
                <a:gd name="connsiteX2" fmla="*/ 602912 w 1332965"/>
                <a:gd name="connsiteY2" fmla="*/ 83165 h 193557"/>
                <a:gd name="connsiteX0" fmla="*/ 0 w 1332965"/>
                <a:gd name="connsiteY0" fmla="*/ 186199 h 193557"/>
                <a:gd name="connsiteX1" fmla="*/ 365633 w 1332965"/>
                <a:gd name="connsiteY1" fmla="*/ 185029 h 193557"/>
                <a:gd name="connsiteX2" fmla="*/ 625674 w 1332965"/>
                <a:gd name="connsiteY2" fmla="*/ 1720 h 193557"/>
                <a:gd name="connsiteX3" fmla="*/ 955259 w 1332965"/>
                <a:gd name="connsiteY3" fmla="*/ 49774 h 193557"/>
                <a:gd name="connsiteX4" fmla="*/ 1332965 w 1332965"/>
                <a:gd name="connsiteY4" fmla="*/ 179685 h 193557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36121 h 160511"/>
                <a:gd name="connsiteX1" fmla="*/ 139488 w 1332965"/>
                <a:gd name="connsiteY1" fmla="*/ 105971 h 160511"/>
                <a:gd name="connsiteX2" fmla="*/ 602912 w 1332965"/>
                <a:gd name="connsiteY2" fmla="*/ 36121 h 160511"/>
                <a:gd name="connsiteX0" fmla="*/ 0 w 1332965"/>
                <a:gd name="connsiteY0" fmla="*/ 139155 h 160511"/>
                <a:gd name="connsiteX1" fmla="*/ 227977 w 1332965"/>
                <a:gd name="connsiteY1" fmla="*/ 27495 h 160511"/>
                <a:gd name="connsiteX2" fmla="*/ 609614 w 1332965"/>
                <a:gd name="connsiteY2" fmla="*/ 160416 h 160511"/>
                <a:gd name="connsiteX3" fmla="*/ 955259 w 1332965"/>
                <a:gd name="connsiteY3" fmla="*/ 2730 h 160511"/>
                <a:gd name="connsiteX4" fmla="*/ 1332965 w 1332965"/>
                <a:gd name="connsiteY4" fmla="*/ 132641 h 160511"/>
                <a:gd name="connsiteX0" fmla="*/ 602912 w 1332965"/>
                <a:gd name="connsiteY0" fmla="*/ 40144 h 143178"/>
                <a:gd name="connsiteX1" fmla="*/ 139488 w 1332965"/>
                <a:gd name="connsiteY1" fmla="*/ 109994 h 143178"/>
                <a:gd name="connsiteX2" fmla="*/ 602912 w 1332965"/>
                <a:gd name="connsiteY2" fmla="*/ 40144 h 143178"/>
                <a:gd name="connsiteX0" fmla="*/ 0 w 1332965"/>
                <a:gd name="connsiteY0" fmla="*/ 143178 h 143178"/>
                <a:gd name="connsiteX1" fmla="*/ 227977 w 1332965"/>
                <a:gd name="connsiteY1" fmla="*/ 31518 h 143178"/>
                <a:gd name="connsiteX2" fmla="*/ 955259 w 1332965"/>
                <a:gd name="connsiteY2" fmla="*/ 6753 h 143178"/>
                <a:gd name="connsiteX3" fmla="*/ 1332965 w 1332965"/>
                <a:gd name="connsiteY3" fmla="*/ 136664 h 143178"/>
                <a:gd name="connsiteX0" fmla="*/ 602912 w 1332965"/>
                <a:gd name="connsiteY0" fmla="*/ 33391 h 136425"/>
                <a:gd name="connsiteX1" fmla="*/ 139488 w 1332965"/>
                <a:gd name="connsiteY1" fmla="*/ 103241 h 136425"/>
                <a:gd name="connsiteX2" fmla="*/ 602912 w 1332965"/>
                <a:gd name="connsiteY2" fmla="*/ 33391 h 136425"/>
                <a:gd name="connsiteX0" fmla="*/ 0 w 1332965"/>
                <a:gd name="connsiteY0" fmla="*/ 136425 h 136425"/>
                <a:gd name="connsiteX1" fmla="*/ 955259 w 1332965"/>
                <a:gd name="connsiteY1" fmla="*/ 0 h 136425"/>
                <a:gd name="connsiteX2" fmla="*/ 1332965 w 1332965"/>
                <a:gd name="connsiteY2" fmla="*/ 129911 h 136425"/>
                <a:gd name="connsiteX0" fmla="*/ 602912 w 1332965"/>
                <a:gd name="connsiteY0" fmla="*/ 0 h 103034"/>
                <a:gd name="connsiteX1" fmla="*/ 139488 w 1332965"/>
                <a:gd name="connsiteY1" fmla="*/ 69850 h 103034"/>
                <a:gd name="connsiteX2" fmla="*/ 602912 w 1332965"/>
                <a:gd name="connsiteY2" fmla="*/ 0 h 103034"/>
                <a:gd name="connsiteX0" fmla="*/ 0 w 1332965"/>
                <a:gd name="connsiteY0" fmla="*/ 103034 h 103034"/>
                <a:gd name="connsiteX1" fmla="*/ 1332965 w 1332965"/>
                <a:gd name="connsiteY1" fmla="*/ 96520 h 103034"/>
                <a:gd name="connsiteX0" fmla="*/ 602912 w 1332965"/>
                <a:gd name="connsiteY0" fmla="*/ 0 h 103034"/>
                <a:gd name="connsiteX1" fmla="*/ 139488 w 1332965"/>
                <a:gd name="connsiteY1" fmla="*/ 69850 h 103034"/>
                <a:gd name="connsiteX2" fmla="*/ 602912 w 1332965"/>
                <a:gd name="connsiteY2" fmla="*/ 0 h 103034"/>
                <a:gd name="connsiteX0" fmla="*/ 0 w 1332965"/>
                <a:gd name="connsiteY0" fmla="*/ 103034 h 103034"/>
                <a:gd name="connsiteX1" fmla="*/ 193564 w 1332965"/>
                <a:gd name="connsiteY1" fmla="*/ 4708 h 103034"/>
                <a:gd name="connsiteX2" fmla="*/ 1332965 w 1332965"/>
                <a:gd name="connsiteY2" fmla="*/ 96520 h 103034"/>
                <a:gd name="connsiteX0" fmla="*/ 602912 w 1332965"/>
                <a:gd name="connsiteY0" fmla="*/ 85644 h 188678"/>
                <a:gd name="connsiteX1" fmla="*/ 139488 w 1332965"/>
                <a:gd name="connsiteY1" fmla="*/ 155494 h 188678"/>
                <a:gd name="connsiteX2" fmla="*/ 602912 w 1332965"/>
                <a:gd name="connsiteY2" fmla="*/ 85644 h 188678"/>
                <a:gd name="connsiteX0" fmla="*/ 0 w 1332965"/>
                <a:gd name="connsiteY0" fmla="*/ 188678 h 188678"/>
                <a:gd name="connsiteX1" fmla="*/ 193564 w 1332965"/>
                <a:gd name="connsiteY1" fmla="*/ 90352 h 188678"/>
                <a:gd name="connsiteX2" fmla="*/ 606531 w 1332965"/>
                <a:gd name="connsiteY2" fmla="*/ 817 h 188678"/>
                <a:gd name="connsiteX3" fmla="*/ 1332965 w 1332965"/>
                <a:gd name="connsiteY3" fmla="*/ 182164 h 188678"/>
                <a:gd name="connsiteX0" fmla="*/ 602912 w 1332965"/>
                <a:gd name="connsiteY0" fmla="*/ 85644 h 188678"/>
                <a:gd name="connsiteX1" fmla="*/ 139488 w 1332965"/>
                <a:gd name="connsiteY1" fmla="*/ 155494 h 188678"/>
                <a:gd name="connsiteX2" fmla="*/ 602912 w 1332965"/>
                <a:gd name="connsiteY2" fmla="*/ 85644 h 188678"/>
                <a:gd name="connsiteX0" fmla="*/ 0 w 1332965"/>
                <a:gd name="connsiteY0" fmla="*/ 188678 h 188678"/>
                <a:gd name="connsiteX1" fmla="*/ 193564 w 1332965"/>
                <a:gd name="connsiteY1" fmla="*/ 90352 h 188678"/>
                <a:gd name="connsiteX2" fmla="*/ 606531 w 1332965"/>
                <a:gd name="connsiteY2" fmla="*/ 817 h 188678"/>
                <a:gd name="connsiteX3" fmla="*/ 959847 w 1332965"/>
                <a:gd name="connsiteY3" fmla="*/ 42727 h 188678"/>
                <a:gd name="connsiteX4" fmla="*/ 1332965 w 1332965"/>
                <a:gd name="connsiteY4" fmla="*/ 182164 h 188678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5916 h 188950"/>
                <a:gd name="connsiteX1" fmla="*/ 139488 w 1332965"/>
                <a:gd name="connsiteY1" fmla="*/ 155766 h 188950"/>
                <a:gd name="connsiteX2" fmla="*/ 602912 w 1332965"/>
                <a:gd name="connsiteY2" fmla="*/ 85916 h 188950"/>
                <a:gd name="connsiteX0" fmla="*/ 0 w 1332965"/>
                <a:gd name="connsiteY0" fmla="*/ 188950 h 188950"/>
                <a:gd name="connsiteX1" fmla="*/ 193564 w 1332965"/>
                <a:gd name="connsiteY1" fmla="*/ 90624 h 188950"/>
                <a:gd name="connsiteX2" fmla="*/ 606531 w 1332965"/>
                <a:gd name="connsiteY2" fmla="*/ 1089 h 188950"/>
                <a:gd name="connsiteX3" fmla="*/ 959847 w 1332965"/>
                <a:gd name="connsiteY3" fmla="*/ 42999 h 188950"/>
                <a:gd name="connsiteX4" fmla="*/ 1332965 w 1332965"/>
                <a:gd name="connsiteY4" fmla="*/ 182436 h 188950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09624 w 1332965"/>
                <a:gd name="connsiteY1" fmla="*/ 9144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18801 w 1332965"/>
                <a:gd name="connsiteY1" fmla="*/ 7620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34861 w 1332965"/>
                <a:gd name="connsiteY1" fmla="*/ 7620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606531 w 1332965"/>
                <a:gd name="connsiteY2" fmla="*/ 0 h 178336"/>
                <a:gd name="connsiteX3" fmla="*/ 959847 w 1332965"/>
                <a:gd name="connsiteY3" fmla="*/ 32385 h 178336"/>
                <a:gd name="connsiteX4" fmla="*/ 1332965 w 1332965"/>
                <a:gd name="connsiteY4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606531 w 1332965"/>
                <a:gd name="connsiteY2" fmla="*/ 0 h 178336"/>
                <a:gd name="connsiteX3" fmla="*/ 959847 w 1332965"/>
                <a:gd name="connsiteY3" fmla="*/ 32385 h 178336"/>
                <a:gd name="connsiteX4" fmla="*/ 1332965 w 1332965"/>
                <a:gd name="connsiteY4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959847 w 1332965"/>
                <a:gd name="connsiteY4" fmla="*/ 32385 h 178336"/>
                <a:gd name="connsiteX5" fmla="*/ 1332965 w 1332965"/>
                <a:gd name="connsiteY5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783189 w 1332965"/>
                <a:gd name="connsiteY4" fmla="*/ 5714 h 178336"/>
                <a:gd name="connsiteX5" fmla="*/ 959847 w 1332965"/>
                <a:gd name="connsiteY5" fmla="*/ 32385 h 178336"/>
                <a:gd name="connsiteX6" fmla="*/ 1332965 w 1332965"/>
                <a:gd name="connsiteY6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783189 w 1332965"/>
                <a:gd name="connsiteY4" fmla="*/ 5714 h 178336"/>
                <a:gd name="connsiteX5" fmla="*/ 964436 w 1332965"/>
                <a:gd name="connsiteY5" fmla="*/ 38100 h 178336"/>
                <a:gd name="connsiteX6" fmla="*/ 1332965 w 1332965"/>
                <a:gd name="connsiteY6" fmla="*/ 171822 h 178336"/>
                <a:gd name="connsiteX0" fmla="*/ 529496 w 1259549"/>
                <a:gd name="connsiteY0" fmla="*/ 75302 h 171822"/>
                <a:gd name="connsiteX1" fmla="*/ 66072 w 1259549"/>
                <a:gd name="connsiteY1" fmla="*/ 145152 h 171822"/>
                <a:gd name="connsiteX2" fmla="*/ 529496 w 1259549"/>
                <a:gd name="connsiteY2" fmla="*/ 75302 h 171822"/>
                <a:gd name="connsiteX0" fmla="*/ 0 w 1259549"/>
                <a:gd name="connsiteY0" fmla="*/ 138331 h 171822"/>
                <a:gd name="connsiteX1" fmla="*/ 161445 w 1259549"/>
                <a:gd name="connsiteY1" fmla="*/ 66675 h 171822"/>
                <a:gd name="connsiteX2" fmla="*/ 333515 w 1259549"/>
                <a:gd name="connsiteY2" fmla="*/ 15239 h 171822"/>
                <a:gd name="connsiteX3" fmla="*/ 533115 w 1259549"/>
                <a:gd name="connsiteY3" fmla="*/ 0 h 171822"/>
                <a:gd name="connsiteX4" fmla="*/ 709773 w 1259549"/>
                <a:gd name="connsiteY4" fmla="*/ 5714 h 171822"/>
                <a:gd name="connsiteX5" fmla="*/ 891020 w 1259549"/>
                <a:gd name="connsiteY5" fmla="*/ 38100 h 171822"/>
                <a:gd name="connsiteX6" fmla="*/ 1259549 w 1259549"/>
                <a:gd name="connsiteY6" fmla="*/ 171822 h 171822"/>
                <a:gd name="connsiteX0" fmla="*/ 529496 w 1259549"/>
                <a:gd name="connsiteY0" fmla="*/ 75302 h 171822"/>
                <a:gd name="connsiteX1" fmla="*/ 66072 w 1259549"/>
                <a:gd name="connsiteY1" fmla="*/ 145152 h 171822"/>
                <a:gd name="connsiteX2" fmla="*/ 529496 w 1259549"/>
                <a:gd name="connsiteY2" fmla="*/ 75302 h 171822"/>
                <a:gd name="connsiteX0" fmla="*/ 0 w 1259549"/>
                <a:gd name="connsiteY0" fmla="*/ 138331 h 171822"/>
                <a:gd name="connsiteX1" fmla="*/ 161445 w 1259549"/>
                <a:gd name="connsiteY1" fmla="*/ 66675 h 171822"/>
                <a:gd name="connsiteX2" fmla="*/ 333515 w 1259549"/>
                <a:gd name="connsiteY2" fmla="*/ 15239 h 171822"/>
                <a:gd name="connsiteX3" fmla="*/ 533115 w 1259549"/>
                <a:gd name="connsiteY3" fmla="*/ 0 h 171822"/>
                <a:gd name="connsiteX4" fmla="*/ 709773 w 1259549"/>
                <a:gd name="connsiteY4" fmla="*/ 5714 h 171822"/>
                <a:gd name="connsiteX5" fmla="*/ 891020 w 1259549"/>
                <a:gd name="connsiteY5" fmla="*/ 38100 h 171822"/>
                <a:gd name="connsiteX6" fmla="*/ 1259549 w 1259549"/>
                <a:gd name="connsiteY6" fmla="*/ 171822 h 171822"/>
                <a:gd name="connsiteX0" fmla="*/ 529496 w 1163190"/>
                <a:gd name="connsiteY0" fmla="*/ 75302 h 145152"/>
                <a:gd name="connsiteX1" fmla="*/ 66072 w 1163190"/>
                <a:gd name="connsiteY1" fmla="*/ 145152 h 145152"/>
                <a:gd name="connsiteX2" fmla="*/ 529496 w 1163190"/>
                <a:gd name="connsiteY2" fmla="*/ 75302 h 145152"/>
                <a:gd name="connsiteX0" fmla="*/ 0 w 1163190"/>
                <a:gd name="connsiteY0" fmla="*/ 138331 h 145152"/>
                <a:gd name="connsiteX1" fmla="*/ 161445 w 1163190"/>
                <a:gd name="connsiteY1" fmla="*/ 66675 h 145152"/>
                <a:gd name="connsiteX2" fmla="*/ 333515 w 1163190"/>
                <a:gd name="connsiteY2" fmla="*/ 15239 h 145152"/>
                <a:gd name="connsiteX3" fmla="*/ 533115 w 1163190"/>
                <a:gd name="connsiteY3" fmla="*/ 0 h 145152"/>
                <a:gd name="connsiteX4" fmla="*/ 709773 w 1163190"/>
                <a:gd name="connsiteY4" fmla="*/ 5714 h 145152"/>
                <a:gd name="connsiteX5" fmla="*/ 891020 w 1163190"/>
                <a:gd name="connsiteY5" fmla="*/ 38100 h 145152"/>
                <a:gd name="connsiteX6" fmla="*/ 1163190 w 1163190"/>
                <a:gd name="connsiteY6" fmla="*/ 141342 h 145152"/>
                <a:gd name="connsiteX0" fmla="*/ 463424 w 1097118"/>
                <a:gd name="connsiteY0" fmla="*/ 75302 h 145152"/>
                <a:gd name="connsiteX1" fmla="*/ 0 w 1097118"/>
                <a:gd name="connsiteY1" fmla="*/ 145152 h 145152"/>
                <a:gd name="connsiteX2" fmla="*/ 463424 w 1097118"/>
                <a:gd name="connsiteY2" fmla="*/ 75302 h 145152"/>
                <a:gd name="connsiteX0" fmla="*/ 95373 w 1097118"/>
                <a:gd name="connsiteY0" fmla="*/ 66675 h 145152"/>
                <a:gd name="connsiteX1" fmla="*/ 267443 w 1097118"/>
                <a:gd name="connsiteY1" fmla="*/ 15239 h 145152"/>
                <a:gd name="connsiteX2" fmla="*/ 467043 w 1097118"/>
                <a:gd name="connsiteY2" fmla="*/ 0 h 145152"/>
                <a:gd name="connsiteX3" fmla="*/ 643701 w 1097118"/>
                <a:gd name="connsiteY3" fmla="*/ 5714 h 145152"/>
                <a:gd name="connsiteX4" fmla="*/ 824948 w 1097118"/>
                <a:gd name="connsiteY4" fmla="*/ 38100 h 145152"/>
                <a:gd name="connsiteX5" fmla="*/ 1097118 w 1097118"/>
                <a:gd name="connsiteY5" fmla="*/ 141342 h 145152"/>
                <a:gd name="connsiteX0" fmla="*/ 463424 w 1097118"/>
                <a:gd name="connsiteY0" fmla="*/ 75302 h 145152"/>
                <a:gd name="connsiteX1" fmla="*/ 0 w 1097118"/>
                <a:gd name="connsiteY1" fmla="*/ 145152 h 145152"/>
                <a:gd name="connsiteX2" fmla="*/ 463424 w 1097118"/>
                <a:gd name="connsiteY2" fmla="*/ 75302 h 145152"/>
                <a:gd name="connsiteX0" fmla="*/ 267443 w 1097118"/>
                <a:gd name="connsiteY0" fmla="*/ 15239 h 145152"/>
                <a:gd name="connsiteX1" fmla="*/ 467043 w 1097118"/>
                <a:gd name="connsiteY1" fmla="*/ 0 h 145152"/>
                <a:gd name="connsiteX2" fmla="*/ 643701 w 1097118"/>
                <a:gd name="connsiteY2" fmla="*/ 5714 h 145152"/>
                <a:gd name="connsiteX3" fmla="*/ 824948 w 1097118"/>
                <a:gd name="connsiteY3" fmla="*/ 38100 h 145152"/>
                <a:gd name="connsiteX4" fmla="*/ 1097118 w 1097118"/>
                <a:gd name="connsiteY4" fmla="*/ 141342 h 145152"/>
                <a:gd name="connsiteX0" fmla="*/ 195981 w 829675"/>
                <a:gd name="connsiteY0" fmla="*/ 75302 h 141342"/>
                <a:gd name="connsiteX1" fmla="*/ 26222 w 829675"/>
                <a:gd name="connsiteY1" fmla="*/ 51807 h 141342"/>
                <a:gd name="connsiteX2" fmla="*/ 195981 w 829675"/>
                <a:gd name="connsiteY2" fmla="*/ 75302 h 141342"/>
                <a:gd name="connsiteX0" fmla="*/ 0 w 829675"/>
                <a:gd name="connsiteY0" fmla="*/ 15239 h 141342"/>
                <a:gd name="connsiteX1" fmla="*/ 199600 w 829675"/>
                <a:gd name="connsiteY1" fmla="*/ 0 h 141342"/>
                <a:gd name="connsiteX2" fmla="*/ 376258 w 829675"/>
                <a:gd name="connsiteY2" fmla="*/ 5714 h 141342"/>
                <a:gd name="connsiteX3" fmla="*/ 557505 w 829675"/>
                <a:gd name="connsiteY3" fmla="*/ 38100 h 141342"/>
                <a:gd name="connsiteX4" fmla="*/ 829675 w 829675"/>
                <a:gd name="connsiteY4" fmla="*/ 141342 h 141342"/>
                <a:gd name="connsiteX0" fmla="*/ 407053 w 829675"/>
                <a:gd name="connsiteY0" fmla="*/ 82922 h 141342"/>
                <a:gd name="connsiteX1" fmla="*/ 26222 w 829675"/>
                <a:gd name="connsiteY1" fmla="*/ 51807 h 141342"/>
                <a:gd name="connsiteX2" fmla="*/ 407053 w 829675"/>
                <a:gd name="connsiteY2" fmla="*/ 82922 h 141342"/>
                <a:gd name="connsiteX0" fmla="*/ 0 w 829675"/>
                <a:gd name="connsiteY0" fmla="*/ 15239 h 141342"/>
                <a:gd name="connsiteX1" fmla="*/ 199600 w 829675"/>
                <a:gd name="connsiteY1" fmla="*/ 0 h 141342"/>
                <a:gd name="connsiteX2" fmla="*/ 376258 w 829675"/>
                <a:gd name="connsiteY2" fmla="*/ 5714 h 141342"/>
                <a:gd name="connsiteX3" fmla="*/ 557505 w 829675"/>
                <a:gd name="connsiteY3" fmla="*/ 38100 h 141342"/>
                <a:gd name="connsiteX4" fmla="*/ 829675 w 829675"/>
                <a:gd name="connsiteY4" fmla="*/ 141342 h 141342"/>
                <a:gd name="connsiteX0" fmla="*/ 429995 w 829675"/>
                <a:gd name="connsiteY0" fmla="*/ 0 h 203200"/>
                <a:gd name="connsiteX1" fmla="*/ 26222 w 829675"/>
                <a:gd name="connsiteY1" fmla="*/ 113665 h 203200"/>
                <a:gd name="connsiteX2" fmla="*/ 429995 w 829675"/>
                <a:gd name="connsiteY2" fmla="*/ 0 h 203200"/>
                <a:gd name="connsiteX0" fmla="*/ 0 w 829675"/>
                <a:gd name="connsiteY0" fmla="*/ 77097 h 203200"/>
                <a:gd name="connsiteX1" fmla="*/ 199600 w 829675"/>
                <a:gd name="connsiteY1" fmla="*/ 61858 h 203200"/>
                <a:gd name="connsiteX2" fmla="*/ 376258 w 829675"/>
                <a:gd name="connsiteY2" fmla="*/ 67572 h 203200"/>
                <a:gd name="connsiteX3" fmla="*/ 557505 w 829675"/>
                <a:gd name="connsiteY3" fmla="*/ 99958 h 203200"/>
                <a:gd name="connsiteX4" fmla="*/ 829675 w 829675"/>
                <a:gd name="connsiteY4" fmla="*/ 203200 h 203200"/>
                <a:gd name="connsiteX0" fmla="*/ 429995 w 829675"/>
                <a:gd name="connsiteY0" fmla="*/ 0 h 203200"/>
                <a:gd name="connsiteX1" fmla="*/ 26222 w 829675"/>
                <a:gd name="connsiteY1" fmla="*/ 113665 h 203200"/>
                <a:gd name="connsiteX2" fmla="*/ 429995 w 829675"/>
                <a:gd name="connsiteY2" fmla="*/ 0 h 203200"/>
                <a:gd name="connsiteX0" fmla="*/ 0 w 829675"/>
                <a:gd name="connsiteY0" fmla="*/ 77097 h 203200"/>
                <a:gd name="connsiteX1" fmla="*/ 199600 w 829675"/>
                <a:gd name="connsiteY1" fmla="*/ 61858 h 203200"/>
                <a:gd name="connsiteX2" fmla="*/ 376258 w 829675"/>
                <a:gd name="connsiteY2" fmla="*/ 67572 h 203200"/>
                <a:gd name="connsiteX3" fmla="*/ 664248 w 829675"/>
                <a:gd name="connsiteY3" fmla="*/ 52967 h 203200"/>
                <a:gd name="connsiteX4" fmla="*/ 829675 w 829675"/>
                <a:gd name="connsiteY4" fmla="*/ 203200 h 203200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664248 w 854533"/>
                <a:gd name="connsiteY3" fmla="*/ 5296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751982 w 854533"/>
                <a:gd name="connsiteY2" fmla="*/ 14677 h 191019"/>
                <a:gd name="connsiteX3" fmla="*/ 854533 w 854533"/>
                <a:gd name="connsiteY3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751982 w 854533"/>
                <a:gd name="connsiteY1" fmla="*/ 14677 h 191019"/>
                <a:gd name="connsiteX2" fmla="*/ 854533 w 854533"/>
                <a:gd name="connsiteY2" fmla="*/ 191019 h 191019"/>
                <a:gd name="connsiteX0" fmla="*/ 447542 w 872080"/>
                <a:gd name="connsiteY0" fmla="*/ 0 h 191019"/>
                <a:gd name="connsiteX1" fmla="*/ 43769 w 872080"/>
                <a:gd name="connsiteY1" fmla="*/ 113665 h 191019"/>
                <a:gd name="connsiteX2" fmla="*/ 447542 w 872080"/>
                <a:gd name="connsiteY2" fmla="*/ 0 h 191019"/>
                <a:gd name="connsiteX0" fmla="*/ 0 w 872080"/>
                <a:gd name="connsiteY0" fmla="*/ 57952 h 191019"/>
                <a:gd name="connsiteX1" fmla="*/ 769529 w 872080"/>
                <a:gd name="connsiteY1" fmla="*/ 14677 h 191019"/>
                <a:gd name="connsiteX2" fmla="*/ 872080 w 872080"/>
                <a:gd name="connsiteY2" fmla="*/ 191019 h 191019"/>
                <a:gd name="connsiteX0" fmla="*/ 447542 w 784669"/>
                <a:gd name="connsiteY0" fmla="*/ 0 h 207728"/>
                <a:gd name="connsiteX1" fmla="*/ 43769 w 784669"/>
                <a:gd name="connsiteY1" fmla="*/ 113665 h 207728"/>
                <a:gd name="connsiteX2" fmla="*/ 447542 w 784669"/>
                <a:gd name="connsiteY2" fmla="*/ 0 h 207728"/>
                <a:gd name="connsiteX0" fmla="*/ 0 w 784669"/>
                <a:gd name="connsiteY0" fmla="*/ 57952 h 207728"/>
                <a:gd name="connsiteX1" fmla="*/ 769529 w 784669"/>
                <a:gd name="connsiteY1" fmla="*/ 14677 h 207728"/>
                <a:gd name="connsiteX2" fmla="*/ 530501 w 784669"/>
                <a:gd name="connsiteY2" fmla="*/ 207728 h 207728"/>
                <a:gd name="connsiteX0" fmla="*/ 447542 w 784669"/>
                <a:gd name="connsiteY0" fmla="*/ 0 h 207728"/>
                <a:gd name="connsiteX1" fmla="*/ 43769 w 784669"/>
                <a:gd name="connsiteY1" fmla="*/ 113665 h 207728"/>
                <a:gd name="connsiteX2" fmla="*/ 447542 w 784669"/>
                <a:gd name="connsiteY2" fmla="*/ 0 h 207728"/>
                <a:gd name="connsiteX0" fmla="*/ 0 w 784669"/>
                <a:gd name="connsiteY0" fmla="*/ 57952 h 207728"/>
                <a:gd name="connsiteX1" fmla="*/ 769529 w 784669"/>
                <a:gd name="connsiteY1" fmla="*/ 14679 h 207728"/>
                <a:gd name="connsiteX2" fmla="*/ 530501 w 784669"/>
                <a:gd name="connsiteY2" fmla="*/ 207728 h 207728"/>
                <a:gd name="connsiteX0" fmla="*/ 447542 w 530501"/>
                <a:gd name="connsiteY0" fmla="*/ 0 h 207728"/>
                <a:gd name="connsiteX1" fmla="*/ 43769 w 530501"/>
                <a:gd name="connsiteY1" fmla="*/ 113665 h 207728"/>
                <a:gd name="connsiteX2" fmla="*/ 447542 w 530501"/>
                <a:gd name="connsiteY2" fmla="*/ 0 h 207728"/>
                <a:gd name="connsiteX0" fmla="*/ 0 w 530501"/>
                <a:gd name="connsiteY0" fmla="*/ 57952 h 207728"/>
                <a:gd name="connsiteX1" fmla="*/ 420054 w 530501"/>
                <a:gd name="connsiteY1" fmla="*/ 18162 h 207728"/>
                <a:gd name="connsiteX2" fmla="*/ 530501 w 530501"/>
                <a:gd name="connsiteY2" fmla="*/ 207728 h 207728"/>
                <a:gd name="connsiteX0" fmla="*/ 447542 w 530501"/>
                <a:gd name="connsiteY0" fmla="*/ 0 h 207728"/>
                <a:gd name="connsiteX1" fmla="*/ 43769 w 530501"/>
                <a:gd name="connsiteY1" fmla="*/ 113665 h 207728"/>
                <a:gd name="connsiteX2" fmla="*/ 447542 w 530501"/>
                <a:gd name="connsiteY2" fmla="*/ 0 h 207728"/>
                <a:gd name="connsiteX0" fmla="*/ 0 w 530501"/>
                <a:gd name="connsiteY0" fmla="*/ 57952 h 207728"/>
                <a:gd name="connsiteX1" fmla="*/ 414205 w 530501"/>
                <a:gd name="connsiteY1" fmla="*/ 39048 h 207728"/>
                <a:gd name="connsiteX2" fmla="*/ 530501 w 53050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401045 w 517341"/>
                <a:gd name="connsiteY1" fmla="*/ 39048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95196 w 517341"/>
                <a:gd name="connsiteY1" fmla="*/ 70379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86422 w 517341"/>
                <a:gd name="connsiteY1" fmla="*/ 96488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83497 w 517341"/>
                <a:gd name="connsiteY1" fmla="*/ 99971 h 207728"/>
                <a:gd name="connsiteX2" fmla="*/ 517341 w 517341"/>
                <a:gd name="connsiteY2" fmla="*/ 207728 h 20772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83497 w 488096"/>
                <a:gd name="connsiteY1" fmla="*/ 9997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83497 w 488096"/>
                <a:gd name="connsiteY1" fmla="*/ 9997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38167 w 488096"/>
                <a:gd name="connsiteY1" fmla="*/ 9475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92269 w 488096"/>
                <a:gd name="connsiteY1" fmla="*/ 87791 h 200768"/>
                <a:gd name="connsiteX2" fmla="*/ 488096 w 488096"/>
                <a:gd name="connsiteY2" fmla="*/ 200768 h 200768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0807 w 495407"/>
                <a:gd name="connsiteY1" fmla="*/ 112158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390807 w 495407"/>
                <a:gd name="connsiteY1" fmla="*/ 112158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76103 w 495407"/>
                <a:gd name="connsiteY1" fmla="*/ 122560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64486 w 495407"/>
                <a:gd name="connsiteY2" fmla="*/ 110417 h 223397"/>
                <a:gd name="connsiteX3" fmla="*/ 495407 w 495407"/>
                <a:gd name="connsiteY3" fmla="*/ 223397 h 223397"/>
                <a:gd name="connsiteX0" fmla="*/ 403773 w 464798"/>
                <a:gd name="connsiteY0" fmla="*/ 54615 h 278012"/>
                <a:gd name="connsiteX1" fmla="*/ 0 w 464798"/>
                <a:gd name="connsiteY1" fmla="*/ 168280 h 278012"/>
                <a:gd name="connsiteX2" fmla="*/ 403773 w 464798"/>
                <a:gd name="connsiteY2" fmla="*/ 54615 h 278012"/>
                <a:gd name="connsiteX0" fmla="*/ 16183 w 464798"/>
                <a:gd name="connsiteY0" fmla="*/ 16 h 278012"/>
                <a:gd name="connsiteX1" fmla="*/ 151343 w 464798"/>
                <a:gd name="connsiteY1" fmla="*/ 158030 h 278012"/>
                <a:gd name="connsiteX2" fmla="*/ 333877 w 464798"/>
                <a:gd name="connsiteY2" fmla="*/ 165032 h 278012"/>
                <a:gd name="connsiteX3" fmla="*/ 464798 w 464798"/>
                <a:gd name="connsiteY3" fmla="*/ 278012 h 278012"/>
                <a:gd name="connsiteX0" fmla="*/ 403773 w 464798"/>
                <a:gd name="connsiteY0" fmla="*/ 54599 h 277996"/>
                <a:gd name="connsiteX1" fmla="*/ 0 w 464798"/>
                <a:gd name="connsiteY1" fmla="*/ 168264 h 277996"/>
                <a:gd name="connsiteX2" fmla="*/ 403773 w 464798"/>
                <a:gd name="connsiteY2" fmla="*/ 54599 h 277996"/>
                <a:gd name="connsiteX0" fmla="*/ 16183 w 464798"/>
                <a:gd name="connsiteY0" fmla="*/ 0 h 277996"/>
                <a:gd name="connsiteX1" fmla="*/ 333877 w 464798"/>
                <a:gd name="connsiteY1" fmla="*/ 165016 h 277996"/>
                <a:gd name="connsiteX2" fmla="*/ 464798 w 464798"/>
                <a:gd name="connsiteY2" fmla="*/ 277996 h 277996"/>
                <a:gd name="connsiteX0" fmla="*/ 403773 w 464798"/>
                <a:gd name="connsiteY0" fmla="*/ 54599 h 277996"/>
                <a:gd name="connsiteX1" fmla="*/ 0 w 464798"/>
                <a:gd name="connsiteY1" fmla="*/ 168264 h 277996"/>
                <a:gd name="connsiteX2" fmla="*/ 403773 w 464798"/>
                <a:gd name="connsiteY2" fmla="*/ 54599 h 277996"/>
                <a:gd name="connsiteX0" fmla="*/ 16183 w 464798"/>
                <a:gd name="connsiteY0" fmla="*/ 0 h 277996"/>
                <a:gd name="connsiteX1" fmla="*/ 464798 w 464798"/>
                <a:gd name="connsiteY1" fmla="*/ 277996 h 277996"/>
                <a:gd name="connsiteX0" fmla="*/ 403773 w 464798"/>
                <a:gd name="connsiteY0" fmla="*/ 67826 h 291223"/>
                <a:gd name="connsiteX1" fmla="*/ 0 w 464798"/>
                <a:gd name="connsiteY1" fmla="*/ 181491 h 291223"/>
                <a:gd name="connsiteX2" fmla="*/ 403773 w 464798"/>
                <a:gd name="connsiteY2" fmla="*/ 67826 h 291223"/>
                <a:gd name="connsiteX0" fmla="*/ 16183 w 464798"/>
                <a:gd name="connsiteY0" fmla="*/ 13227 h 291223"/>
                <a:gd name="connsiteX1" fmla="*/ 464798 w 464798"/>
                <a:gd name="connsiteY1" fmla="*/ 291223 h 291223"/>
                <a:gd name="connsiteX0" fmla="*/ 403773 w 464798"/>
                <a:gd name="connsiteY0" fmla="*/ 77443 h 300840"/>
                <a:gd name="connsiteX1" fmla="*/ 0 w 464798"/>
                <a:gd name="connsiteY1" fmla="*/ 191108 h 300840"/>
                <a:gd name="connsiteX2" fmla="*/ 403773 w 464798"/>
                <a:gd name="connsiteY2" fmla="*/ 77443 h 300840"/>
                <a:gd name="connsiteX0" fmla="*/ 16183 w 464798"/>
                <a:gd name="connsiteY0" fmla="*/ 22844 h 300840"/>
                <a:gd name="connsiteX1" fmla="*/ 464798 w 464798"/>
                <a:gd name="connsiteY1" fmla="*/ 300840 h 300840"/>
                <a:gd name="connsiteX0" fmla="*/ 403773 w 429704"/>
                <a:gd name="connsiteY0" fmla="*/ 88999 h 238137"/>
                <a:gd name="connsiteX1" fmla="*/ 0 w 429704"/>
                <a:gd name="connsiteY1" fmla="*/ 202664 h 238137"/>
                <a:gd name="connsiteX2" fmla="*/ 403773 w 429704"/>
                <a:gd name="connsiteY2" fmla="*/ 88999 h 238137"/>
                <a:gd name="connsiteX0" fmla="*/ 16183 w 429704"/>
                <a:gd name="connsiteY0" fmla="*/ 34400 h 238137"/>
                <a:gd name="connsiteX1" fmla="*/ 429704 w 429704"/>
                <a:gd name="connsiteY1" fmla="*/ 238137 h 238137"/>
                <a:gd name="connsiteX0" fmla="*/ 403773 w 429704"/>
                <a:gd name="connsiteY0" fmla="*/ 151702 h 300840"/>
                <a:gd name="connsiteX1" fmla="*/ 0 w 429704"/>
                <a:gd name="connsiteY1" fmla="*/ 265367 h 300840"/>
                <a:gd name="connsiteX2" fmla="*/ 403773 w 429704"/>
                <a:gd name="connsiteY2" fmla="*/ 151702 h 300840"/>
                <a:gd name="connsiteX0" fmla="*/ 585 w 429704"/>
                <a:gd name="connsiteY0" fmla="*/ 22844 h 300840"/>
                <a:gd name="connsiteX1" fmla="*/ 429704 w 429704"/>
                <a:gd name="connsiteY1" fmla="*/ 300840 h 300840"/>
                <a:gd name="connsiteX0" fmla="*/ 403773 w 429704"/>
                <a:gd name="connsiteY0" fmla="*/ 136424 h 285562"/>
                <a:gd name="connsiteX1" fmla="*/ 0 w 429704"/>
                <a:gd name="connsiteY1" fmla="*/ 250089 h 285562"/>
                <a:gd name="connsiteX2" fmla="*/ 403773 w 429704"/>
                <a:gd name="connsiteY2" fmla="*/ 136424 h 285562"/>
                <a:gd name="connsiteX0" fmla="*/ 585 w 429704"/>
                <a:gd name="connsiteY0" fmla="*/ 7566 h 285562"/>
                <a:gd name="connsiteX1" fmla="*/ 429704 w 429704"/>
                <a:gd name="connsiteY1" fmla="*/ 285562 h 285562"/>
                <a:gd name="connsiteX0" fmla="*/ 418786 w 444717"/>
                <a:gd name="connsiteY0" fmla="*/ 66957 h 216095"/>
                <a:gd name="connsiteX1" fmla="*/ 15013 w 444717"/>
                <a:gd name="connsiteY1" fmla="*/ 180622 h 216095"/>
                <a:gd name="connsiteX2" fmla="*/ 418786 w 444717"/>
                <a:gd name="connsiteY2" fmla="*/ 66957 h 216095"/>
                <a:gd name="connsiteX0" fmla="*/ 0 w 444717"/>
                <a:gd name="connsiteY0" fmla="*/ 17003 h 216095"/>
                <a:gd name="connsiteX1" fmla="*/ 444717 w 444717"/>
                <a:gd name="connsiteY1" fmla="*/ 216095 h 216095"/>
                <a:gd name="connsiteX0" fmla="*/ 418786 w 418786"/>
                <a:gd name="connsiteY0" fmla="*/ 274203 h 387868"/>
                <a:gd name="connsiteX1" fmla="*/ 15013 w 418786"/>
                <a:gd name="connsiteY1" fmla="*/ 387868 h 387868"/>
                <a:gd name="connsiteX2" fmla="*/ 418786 w 418786"/>
                <a:gd name="connsiteY2" fmla="*/ 274203 h 387868"/>
                <a:gd name="connsiteX0" fmla="*/ 0 w 418786"/>
                <a:gd name="connsiteY0" fmla="*/ 224249 h 387868"/>
                <a:gd name="connsiteX1" fmla="*/ 417422 w 418786"/>
                <a:gd name="connsiteY1" fmla="*/ 84528 h 387868"/>
                <a:gd name="connsiteX0" fmla="*/ 418786 w 418786"/>
                <a:gd name="connsiteY0" fmla="*/ 189675 h 303340"/>
                <a:gd name="connsiteX1" fmla="*/ 15013 w 418786"/>
                <a:gd name="connsiteY1" fmla="*/ 303340 h 303340"/>
                <a:gd name="connsiteX2" fmla="*/ 418786 w 418786"/>
                <a:gd name="connsiteY2" fmla="*/ 189675 h 303340"/>
                <a:gd name="connsiteX0" fmla="*/ 0 w 418786"/>
                <a:gd name="connsiteY0" fmla="*/ 139721 h 303340"/>
                <a:gd name="connsiteX1" fmla="*/ 417422 w 418786"/>
                <a:gd name="connsiteY1" fmla="*/ 0 h 303340"/>
                <a:gd name="connsiteX0" fmla="*/ 418786 w 418786"/>
                <a:gd name="connsiteY0" fmla="*/ 314988 h 428653"/>
                <a:gd name="connsiteX1" fmla="*/ 15013 w 418786"/>
                <a:gd name="connsiteY1" fmla="*/ 428653 h 428653"/>
                <a:gd name="connsiteX2" fmla="*/ 418786 w 418786"/>
                <a:gd name="connsiteY2" fmla="*/ 314988 h 428653"/>
                <a:gd name="connsiteX0" fmla="*/ 0 w 418786"/>
                <a:gd name="connsiteY0" fmla="*/ 265034 h 428653"/>
                <a:gd name="connsiteX1" fmla="*/ 370630 w 418786"/>
                <a:gd name="connsiteY1" fmla="*/ 0 h 428653"/>
                <a:gd name="connsiteX0" fmla="*/ 418786 w 418786"/>
                <a:gd name="connsiteY0" fmla="*/ 314988 h 428653"/>
                <a:gd name="connsiteX1" fmla="*/ 15013 w 418786"/>
                <a:gd name="connsiteY1" fmla="*/ 428653 h 428653"/>
                <a:gd name="connsiteX2" fmla="*/ 418786 w 418786"/>
                <a:gd name="connsiteY2" fmla="*/ 314988 h 428653"/>
                <a:gd name="connsiteX0" fmla="*/ 0 w 418786"/>
                <a:gd name="connsiteY0" fmla="*/ 265034 h 428653"/>
                <a:gd name="connsiteX1" fmla="*/ 370630 w 418786"/>
                <a:gd name="connsiteY1" fmla="*/ 0 h 428653"/>
                <a:gd name="connsiteX0" fmla="*/ 403773 w 403773"/>
                <a:gd name="connsiteY0" fmla="*/ 314988 h 428653"/>
                <a:gd name="connsiteX1" fmla="*/ 0 w 403773"/>
                <a:gd name="connsiteY1" fmla="*/ 428653 h 428653"/>
                <a:gd name="connsiteX2" fmla="*/ 403773 w 403773"/>
                <a:gd name="connsiteY2" fmla="*/ 314988 h 428653"/>
                <a:gd name="connsiteX0" fmla="*/ 62973 w 403773"/>
                <a:gd name="connsiteY0" fmla="*/ 260392 h 428653"/>
                <a:gd name="connsiteX1" fmla="*/ 355617 w 403773"/>
                <a:gd name="connsiteY1" fmla="*/ 0 h 428653"/>
                <a:gd name="connsiteX0" fmla="*/ 348208 w 359162"/>
                <a:gd name="connsiteY0" fmla="*/ 276700 h 428653"/>
                <a:gd name="connsiteX1" fmla="*/ 0 w 359162"/>
                <a:gd name="connsiteY1" fmla="*/ 428653 h 428653"/>
                <a:gd name="connsiteX2" fmla="*/ 348208 w 359162"/>
                <a:gd name="connsiteY2" fmla="*/ 276700 h 428653"/>
                <a:gd name="connsiteX0" fmla="*/ 62973 w 359162"/>
                <a:gd name="connsiteY0" fmla="*/ 260392 h 428653"/>
                <a:gd name="connsiteX1" fmla="*/ 355617 w 359162"/>
                <a:gd name="connsiteY1" fmla="*/ 0 h 428653"/>
                <a:gd name="connsiteX0" fmla="*/ 295567 w 359162"/>
                <a:gd name="connsiteY0" fmla="*/ 113094 h 428653"/>
                <a:gd name="connsiteX1" fmla="*/ 0 w 359162"/>
                <a:gd name="connsiteY1" fmla="*/ 428653 h 428653"/>
                <a:gd name="connsiteX2" fmla="*/ 295567 w 359162"/>
                <a:gd name="connsiteY2" fmla="*/ 113094 h 428653"/>
                <a:gd name="connsiteX0" fmla="*/ 62973 w 359162"/>
                <a:gd name="connsiteY0" fmla="*/ 260392 h 428653"/>
                <a:gd name="connsiteX1" fmla="*/ 355617 w 359162"/>
                <a:gd name="connsiteY1" fmla="*/ 0 h 428653"/>
                <a:gd name="connsiteX0" fmla="*/ 304340 w 367935"/>
                <a:gd name="connsiteY0" fmla="*/ 113094 h 260392"/>
                <a:gd name="connsiteX1" fmla="*/ 0 w 367935"/>
                <a:gd name="connsiteY1" fmla="*/ 216313 h 260392"/>
                <a:gd name="connsiteX2" fmla="*/ 304340 w 367935"/>
                <a:gd name="connsiteY2" fmla="*/ 113094 h 260392"/>
                <a:gd name="connsiteX0" fmla="*/ 71746 w 367935"/>
                <a:gd name="connsiteY0" fmla="*/ 260392 h 260392"/>
                <a:gd name="connsiteX1" fmla="*/ 364390 w 367935"/>
                <a:gd name="connsiteY1" fmla="*/ 0 h 260392"/>
                <a:gd name="connsiteX0" fmla="*/ 304340 w 379633"/>
                <a:gd name="connsiteY0" fmla="*/ 113094 h 260392"/>
                <a:gd name="connsiteX1" fmla="*/ 0 w 379633"/>
                <a:gd name="connsiteY1" fmla="*/ 216313 h 260392"/>
                <a:gd name="connsiteX2" fmla="*/ 304340 w 379633"/>
                <a:gd name="connsiteY2" fmla="*/ 113094 h 260392"/>
                <a:gd name="connsiteX0" fmla="*/ 71746 w 379633"/>
                <a:gd name="connsiteY0" fmla="*/ 260392 h 260392"/>
                <a:gd name="connsiteX1" fmla="*/ 364390 w 379633"/>
                <a:gd name="connsiteY1" fmla="*/ 0 h 260392"/>
                <a:gd name="connsiteX0" fmla="*/ 304340 w 419761"/>
                <a:gd name="connsiteY0" fmla="*/ 12145 h 159443"/>
                <a:gd name="connsiteX1" fmla="*/ 0 w 419761"/>
                <a:gd name="connsiteY1" fmla="*/ 115364 h 159443"/>
                <a:gd name="connsiteX2" fmla="*/ 304340 w 419761"/>
                <a:gd name="connsiteY2" fmla="*/ 12145 h 159443"/>
                <a:gd name="connsiteX0" fmla="*/ 71746 w 419761"/>
                <a:gd name="connsiteY0" fmla="*/ 159443 h 159443"/>
                <a:gd name="connsiteX1" fmla="*/ 414106 w 419761"/>
                <a:gd name="connsiteY1" fmla="*/ 0 h 159443"/>
                <a:gd name="connsiteX0" fmla="*/ 304340 w 414106"/>
                <a:gd name="connsiteY0" fmla="*/ 12145 h 159443"/>
                <a:gd name="connsiteX1" fmla="*/ 0 w 414106"/>
                <a:gd name="connsiteY1" fmla="*/ 115364 h 159443"/>
                <a:gd name="connsiteX2" fmla="*/ 304340 w 414106"/>
                <a:gd name="connsiteY2" fmla="*/ 12145 h 159443"/>
                <a:gd name="connsiteX0" fmla="*/ 71746 w 414106"/>
                <a:gd name="connsiteY0" fmla="*/ 159443 h 159443"/>
                <a:gd name="connsiteX1" fmla="*/ 414106 w 414106"/>
                <a:gd name="connsiteY1" fmla="*/ 0 h 159443"/>
                <a:gd name="connsiteX0" fmla="*/ 304340 w 414106"/>
                <a:gd name="connsiteY0" fmla="*/ 12145 h 159443"/>
                <a:gd name="connsiteX1" fmla="*/ 0 w 414106"/>
                <a:gd name="connsiteY1" fmla="*/ 115364 h 159443"/>
                <a:gd name="connsiteX2" fmla="*/ 304340 w 414106"/>
                <a:gd name="connsiteY2" fmla="*/ 12145 h 159443"/>
                <a:gd name="connsiteX0" fmla="*/ 71746 w 414106"/>
                <a:gd name="connsiteY0" fmla="*/ 159443 h 159443"/>
                <a:gd name="connsiteX1" fmla="*/ 414106 w 414106"/>
                <a:gd name="connsiteY1" fmla="*/ 0 h 159443"/>
                <a:gd name="connsiteX0" fmla="*/ 304340 w 414106"/>
                <a:gd name="connsiteY0" fmla="*/ 12145 h 149000"/>
                <a:gd name="connsiteX1" fmla="*/ 0 w 414106"/>
                <a:gd name="connsiteY1" fmla="*/ 115364 h 149000"/>
                <a:gd name="connsiteX2" fmla="*/ 304340 w 414106"/>
                <a:gd name="connsiteY2" fmla="*/ 12145 h 149000"/>
                <a:gd name="connsiteX0" fmla="*/ 109764 w 414106"/>
                <a:gd name="connsiteY0" fmla="*/ 149000 h 149000"/>
                <a:gd name="connsiteX1" fmla="*/ 414106 w 414106"/>
                <a:gd name="connsiteY1" fmla="*/ 0 h 149000"/>
                <a:gd name="connsiteX0" fmla="*/ 304340 w 414106"/>
                <a:gd name="connsiteY0" fmla="*/ 12145 h 162226"/>
                <a:gd name="connsiteX1" fmla="*/ 0 w 414106"/>
                <a:gd name="connsiteY1" fmla="*/ 115364 h 162226"/>
                <a:gd name="connsiteX2" fmla="*/ 304340 w 414106"/>
                <a:gd name="connsiteY2" fmla="*/ 12145 h 162226"/>
                <a:gd name="connsiteX0" fmla="*/ 109764 w 414106"/>
                <a:gd name="connsiteY0" fmla="*/ 149000 h 162226"/>
                <a:gd name="connsiteX1" fmla="*/ 414106 w 414106"/>
                <a:gd name="connsiteY1" fmla="*/ 0 h 162226"/>
                <a:gd name="connsiteX0" fmla="*/ 304340 w 414106"/>
                <a:gd name="connsiteY0" fmla="*/ 12145 h 153635"/>
                <a:gd name="connsiteX1" fmla="*/ 0 w 414106"/>
                <a:gd name="connsiteY1" fmla="*/ 115364 h 153635"/>
                <a:gd name="connsiteX2" fmla="*/ 304340 w 414106"/>
                <a:gd name="connsiteY2" fmla="*/ 12145 h 153635"/>
                <a:gd name="connsiteX0" fmla="*/ 109764 w 414106"/>
                <a:gd name="connsiteY0" fmla="*/ 149000 h 153635"/>
                <a:gd name="connsiteX1" fmla="*/ 414106 w 414106"/>
                <a:gd name="connsiteY1" fmla="*/ 0 h 153635"/>
                <a:gd name="connsiteX0" fmla="*/ 304340 w 364390"/>
                <a:gd name="connsiteY0" fmla="*/ 0 h 163323"/>
                <a:gd name="connsiteX1" fmla="*/ 0 w 364390"/>
                <a:gd name="connsiteY1" fmla="*/ 103219 h 163323"/>
                <a:gd name="connsiteX2" fmla="*/ 304340 w 364390"/>
                <a:gd name="connsiteY2" fmla="*/ 0 h 163323"/>
                <a:gd name="connsiteX0" fmla="*/ 109764 w 364390"/>
                <a:gd name="connsiteY0" fmla="*/ 136855 h 163323"/>
                <a:gd name="connsiteX1" fmla="*/ 364390 w 364390"/>
                <a:gd name="connsiteY1" fmla="*/ 60958 h 163323"/>
                <a:gd name="connsiteX0" fmla="*/ 304340 w 364390"/>
                <a:gd name="connsiteY0" fmla="*/ 0 h 144996"/>
                <a:gd name="connsiteX1" fmla="*/ 0 w 364390"/>
                <a:gd name="connsiteY1" fmla="*/ 103219 h 144996"/>
                <a:gd name="connsiteX2" fmla="*/ 304340 w 364390"/>
                <a:gd name="connsiteY2" fmla="*/ 0 h 144996"/>
                <a:gd name="connsiteX0" fmla="*/ 109764 w 364390"/>
                <a:gd name="connsiteY0" fmla="*/ 136855 h 144996"/>
                <a:gd name="connsiteX1" fmla="*/ 364390 w 364390"/>
                <a:gd name="connsiteY1" fmla="*/ 60958 h 144996"/>
                <a:gd name="connsiteX0" fmla="*/ 304340 w 364390"/>
                <a:gd name="connsiteY0" fmla="*/ 0 h 140413"/>
                <a:gd name="connsiteX1" fmla="*/ 0 w 364390"/>
                <a:gd name="connsiteY1" fmla="*/ 103219 h 140413"/>
                <a:gd name="connsiteX2" fmla="*/ 304340 w 364390"/>
                <a:gd name="connsiteY2" fmla="*/ 0 h 140413"/>
                <a:gd name="connsiteX0" fmla="*/ 109764 w 364390"/>
                <a:gd name="connsiteY0" fmla="*/ 136855 h 140413"/>
                <a:gd name="connsiteX1" fmla="*/ 364390 w 364390"/>
                <a:gd name="connsiteY1" fmla="*/ 60958 h 140413"/>
                <a:gd name="connsiteX0" fmla="*/ 304340 w 364390"/>
                <a:gd name="connsiteY0" fmla="*/ 0 h 146610"/>
                <a:gd name="connsiteX1" fmla="*/ 0 w 364390"/>
                <a:gd name="connsiteY1" fmla="*/ 103219 h 146610"/>
                <a:gd name="connsiteX2" fmla="*/ 304340 w 364390"/>
                <a:gd name="connsiteY2" fmla="*/ 0 h 146610"/>
                <a:gd name="connsiteX0" fmla="*/ 109764 w 364390"/>
                <a:gd name="connsiteY0" fmla="*/ 136855 h 146610"/>
                <a:gd name="connsiteX1" fmla="*/ 364390 w 364390"/>
                <a:gd name="connsiteY1" fmla="*/ 60958 h 146610"/>
                <a:gd name="connsiteX0" fmla="*/ 304340 w 364390"/>
                <a:gd name="connsiteY0" fmla="*/ 0 h 137395"/>
                <a:gd name="connsiteX1" fmla="*/ 0 w 364390"/>
                <a:gd name="connsiteY1" fmla="*/ 103219 h 137395"/>
                <a:gd name="connsiteX2" fmla="*/ 304340 w 364390"/>
                <a:gd name="connsiteY2" fmla="*/ 0 h 137395"/>
                <a:gd name="connsiteX0" fmla="*/ 109764 w 364390"/>
                <a:gd name="connsiteY0" fmla="*/ 136855 h 137395"/>
                <a:gd name="connsiteX1" fmla="*/ 364390 w 364390"/>
                <a:gd name="connsiteY1" fmla="*/ 60958 h 137395"/>
                <a:gd name="connsiteX0" fmla="*/ 304340 w 387785"/>
                <a:gd name="connsiteY0" fmla="*/ 0 h 139916"/>
                <a:gd name="connsiteX1" fmla="*/ 0 w 387785"/>
                <a:gd name="connsiteY1" fmla="*/ 103219 h 139916"/>
                <a:gd name="connsiteX2" fmla="*/ 304340 w 387785"/>
                <a:gd name="connsiteY2" fmla="*/ 0 h 139916"/>
                <a:gd name="connsiteX0" fmla="*/ 109764 w 387785"/>
                <a:gd name="connsiteY0" fmla="*/ 136855 h 139916"/>
                <a:gd name="connsiteX1" fmla="*/ 387785 w 387785"/>
                <a:gd name="connsiteY1" fmla="*/ 67922 h 139916"/>
                <a:gd name="connsiteX0" fmla="*/ 304340 w 387785"/>
                <a:gd name="connsiteY0" fmla="*/ 0 h 136855"/>
                <a:gd name="connsiteX1" fmla="*/ 0 w 387785"/>
                <a:gd name="connsiteY1" fmla="*/ 103219 h 136855"/>
                <a:gd name="connsiteX2" fmla="*/ 304340 w 387785"/>
                <a:gd name="connsiteY2" fmla="*/ 0 h 136855"/>
                <a:gd name="connsiteX0" fmla="*/ 109764 w 387785"/>
                <a:gd name="connsiteY0" fmla="*/ 136855 h 136855"/>
                <a:gd name="connsiteX1" fmla="*/ 387785 w 387785"/>
                <a:gd name="connsiteY1" fmla="*/ 67922 h 136855"/>
                <a:gd name="connsiteX0" fmla="*/ 304340 w 387785"/>
                <a:gd name="connsiteY0" fmla="*/ 0 h 143819"/>
                <a:gd name="connsiteX1" fmla="*/ 0 w 387785"/>
                <a:gd name="connsiteY1" fmla="*/ 103219 h 143819"/>
                <a:gd name="connsiteX2" fmla="*/ 304340 w 387785"/>
                <a:gd name="connsiteY2" fmla="*/ 0 h 143819"/>
                <a:gd name="connsiteX0" fmla="*/ 174102 w 387785"/>
                <a:gd name="connsiteY0" fmla="*/ 143819 h 143819"/>
                <a:gd name="connsiteX1" fmla="*/ 387785 w 387785"/>
                <a:gd name="connsiteY1" fmla="*/ 67922 h 143819"/>
                <a:gd name="connsiteX0" fmla="*/ 304340 w 387785"/>
                <a:gd name="connsiteY0" fmla="*/ 0 h 143819"/>
                <a:gd name="connsiteX1" fmla="*/ 0 w 387785"/>
                <a:gd name="connsiteY1" fmla="*/ 103219 h 143819"/>
                <a:gd name="connsiteX2" fmla="*/ 304340 w 387785"/>
                <a:gd name="connsiteY2" fmla="*/ 0 h 143819"/>
                <a:gd name="connsiteX0" fmla="*/ 174102 w 387785"/>
                <a:gd name="connsiteY0" fmla="*/ 143819 h 143819"/>
                <a:gd name="connsiteX1" fmla="*/ 387785 w 387785"/>
                <a:gd name="connsiteY1" fmla="*/ 67922 h 1438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87785" h="143819" stroke="0" extrusionOk="0">
                  <a:moveTo>
                    <a:pt x="304340" y="0"/>
                  </a:moveTo>
                  <a:lnTo>
                    <a:pt x="0" y="103219"/>
                  </a:lnTo>
                  <a:lnTo>
                    <a:pt x="304340" y="0"/>
                  </a:lnTo>
                  <a:close/>
                </a:path>
                <a:path w="387785" h="143819" fill="none">
                  <a:moveTo>
                    <a:pt x="174102" y="143819"/>
                  </a:moveTo>
                  <a:cubicBezTo>
                    <a:pt x="278799" y="86808"/>
                    <a:pt x="294785" y="56493"/>
                    <a:pt x="387785" y="67922"/>
                  </a:cubicBezTo>
                </a:path>
              </a:pathLst>
            </a:custGeom>
            <a:noFill/>
            <a:ln w="1270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  <a:headEnd type="triangle"/>
              <a:tailEnd type="none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E156FFA0-7675-5B20-2566-B303317256D1}"/>
                </a:ext>
              </a:extLst>
            </p:cNvPr>
            <p:cNvSpPr txBox="1"/>
            <p:nvPr/>
          </p:nvSpPr>
          <p:spPr>
            <a:xfrm>
              <a:off x="7149392" y="3889838"/>
              <a:ext cx="341760" cy="215444"/>
            </a:xfrm>
            <a:prstGeom prst="rect">
              <a:avLst/>
            </a:prstGeom>
            <a:solidFill>
              <a:srgbClr val="E7E6E6"/>
            </a:solidFill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CO</a:t>
              </a:r>
              <a:r>
                <a:rPr kumimoji="0" lang="en-GB" sz="8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2</a:t>
              </a:r>
              <a:endParaRPr kumimoji="0" lang="en-US" sz="8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74" name="Arc 169">
              <a:extLst>
                <a:ext uri="{FF2B5EF4-FFF2-40B4-BE49-F238E27FC236}">
                  <a16:creationId xmlns:a16="http://schemas.microsoft.com/office/drawing/2014/main" id="{1F1BD3EF-6CC3-D6AB-E3F5-A2EE50258B57}"/>
                </a:ext>
              </a:extLst>
            </p:cNvPr>
            <p:cNvSpPr/>
            <p:nvPr/>
          </p:nvSpPr>
          <p:spPr>
            <a:xfrm rot="16200000">
              <a:off x="5681561" y="3747435"/>
              <a:ext cx="426695" cy="275072"/>
            </a:xfrm>
            <a:custGeom>
              <a:avLst/>
              <a:gdLst>
                <a:gd name="connsiteX0" fmla="*/ 646746 w 1293493"/>
                <a:gd name="connsiteY0" fmla="*/ 0 h 675311"/>
                <a:gd name="connsiteX1" fmla="*/ 1293493 w 1293493"/>
                <a:gd name="connsiteY1" fmla="*/ 337656 h 675311"/>
                <a:gd name="connsiteX2" fmla="*/ 646747 w 1293493"/>
                <a:gd name="connsiteY2" fmla="*/ 337656 h 675311"/>
                <a:gd name="connsiteX3" fmla="*/ 646746 w 1293493"/>
                <a:gd name="connsiteY3" fmla="*/ 0 h 675311"/>
                <a:gd name="connsiteX0" fmla="*/ 646746 w 1293493"/>
                <a:gd name="connsiteY0" fmla="*/ 0 h 675311"/>
                <a:gd name="connsiteX1" fmla="*/ 1293493 w 1293493"/>
                <a:gd name="connsiteY1" fmla="*/ 337656 h 675311"/>
                <a:gd name="connsiteX0" fmla="*/ 0 w 707707"/>
                <a:gd name="connsiteY0" fmla="*/ 1655 h 339311"/>
                <a:gd name="connsiteX1" fmla="*/ 646747 w 707707"/>
                <a:gd name="connsiteY1" fmla="*/ 339311 h 339311"/>
                <a:gd name="connsiteX2" fmla="*/ 1 w 707707"/>
                <a:gd name="connsiteY2" fmla="*/ 339311 h 339311"/>
                <a:gd name="connsiteX3" fmla="*/ 0 w 707707"/>
                <a:gd name="connsiteY3" fmla="*/ 1655 h 339311"/>
                <a:gd name="connsiteX0" fmla="*/ 0 w 707707"/>
                <a:gd name="connsiteY0" fmla="*/ 1655 h 339311"/>
                <a:gd name="connsiteX1" fmla="*/ 707707 w 707707"/>
                <a:gd name="connsiteY1" fmla="*/ 158971 h 339311"/>
                <a:gd name="connsiteX0" fmla="*/ 287020 w 994727"/>
                <a:gd name="connsiteY0" fmla="*/ 0 h 337656"/>
                <a:gd name="connsiteX1" fmla="*/ 933767 w 994727"/>
                <a:gd name="connsiteY1" fmla="*/ 337656 h 337656"/>
                <a:gd name="connsiteX2" fmla="*/ 287021 w 994727"/>
                <a:gd name="connsiteY2" fmla="*/ 337656 h 337656"/>
                <a:gd name="connsiteX3" fmla="*/ 287020 w 994727"/>
                <a:gd name="connsiteY3" fmla="*/ 0 h 337656"/>
                <a:gd name="connsiteX0" fmla="*/ 0 w 994727"/>
                <a:gd name="connsiteY0" fmla="*/ 129540 h 337656"/>
                <a:gd name="connsiteX1" fmla="*/ 994727 w 994727"/>
                <a:gd name="connsiteY1" fmla="*/ 157316 h 337656"/>
                <a:gd name="connsiteX0" fmla="*/ 287020 w 994727"/>
                <a:gd name="connsiteY0" fmla="*/ 53669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3" fmla="*/ 287020 w 994727"/>
                <a:gd name="connsiteY3" fmla="*/ 53669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419101 w 994727"/>
                <a:gd name="connsiteY0" fmla="*/ 99225 h 391325"/>
                <a:gd name="connsiteX1" fmla="*/ 933767 w 994727"/>
                <a:gd name="connsiteY1" fmla="*/ 391325 h 391325"/>
                <a:gd name="connsiteX2" fmla="*/ 419101 w 994727"/>
                <a:gd name="connsiteY2" fmla="*/ 992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419101 w 994727"/>
                <a:gd name="connsiteY0" fmla="*/ 99225 h 210985"/>
                <a:gd name="connsiteX1" fmla="*/ 4127 w 994727"/>
                <a:gd name="connsiteY1" fmla="*/ 180505 h 210985"/>
                <a:gd name="connsiteX2" fmla="*/ 419101 w 994727"/>
                <a:gd name="connsiteY2" fmla="*/ 99225 h 210985"/>
                <a:gd name="connsiteX0" fmla="*/ 0 w 994727"/>
                <a:gd name="connsiteY0" fmla="*/ 183209 h 210985"/>
                <a:gd name="connsiteX1" fmla="*/ 494137 w 994727"/>
                <a:gd name="connsiteY1" fmla="*/ 0 h 210985"/>
                <a:gd name="connsiteX2" fmla="*/ 994727 w 994727"/>
                <a:gd name="connsiteY2" fmla="*/ 210985 h 210985"/>
                <a:gd name="connsiteX0" fmla="*/ 485141 w 994727"/>
                <a:gd name="connsiteY0" fmla="*/ 53505 h 210985"/>
                <a:gd name="connsiteX1" fmla="*/ 4127 w 994727"/>
                <a:gd name="connsiteY1" fmla="*/ 180505 h 210985"/>
                <a:gd name="connsiteX2" fmla="*/ 485141 w 994727"/>
                <a:gd name="connsiteY2" fmla="*/ 53505 h 210985"/>
                <a:gd name="connsiteX0" fmla="*/ 0 w 994727"/>
                <a:gd name="connsiteY0" fmla="*/ 183209 h 210985"/>
                <a:gd name="connsiteX1" fmla="*/ 494137 w 994727"/>
                <a:gd name="connsiteY1" fmla="*/ 0 h 210985"/>
                <a:gd name="connsiteX2" fmla="*/ 994727 w 994727"/>
                <a:gd name="connsiteY2" fmla="*/ 210985 h 210985"/>
                <a:gd name="connsiteX0" fmla="*/ 485141 w 976947"/>
                <a:gd name="connsiteY0" fmla="*/ 53505 h 210985"/>
                <a:gd name="connsiteX1" fmla="*/ 4127 w 976947"/>
                <a:gd name="connsiteY1" fmla="*/ 180505 h 210985"/>
                <a:gd name="connsiteX2" fmla="*/ 485141 w 976947"/>
                <a:gd name="connsiteY2" fmla="*/ 53505 h 210985"/>
                <a:gd name="connsiteX0" fmla="*/ 0 w 976947"/>
                <a:gd name="connsiteY0" fmla="*/ 183209 h 210985"/>
                <a:gd name="connsiteX1" fmla="*/ 494137 w 976947"/>
                <a:gd name="connsiteY1" fmla="*/ 0 h 210985"/>
                <a:gd name="connsiteX2" fmla="*/ 976947 w 976947"/>
                <a:gd name="connsiteY2" fmla="*/ 210985 h 210985"/>
                <a:gd name="connsiteX0" fmla="*/ 485141 w 1004887"/>
                <a:gd name="connsiteY0" fmla="*/ 53505 h 210985"/>
                <a:gd name="connsiteX1" fmla="*/ 4127 w 1004887"/>
                <a:gd name="connsiteY1" fmla="*/ 180505 h 210985"/>
                <a:gd name="connsiteX2" fmla="*/ 485141 w 1004887"/>
                <a:gd name="connsiteY2" fmla="*/ 53505 h 210985"/>
                <a:gd name="connsiteX0" fmla="*/ 0 w 1004887"/>
                <a:gd name="connsiteY0" fmla="*/ 183209 h 210985"/>
                <a:gd name="connsiteX1" fmla="*/ 494137 w 1004887"/>
                <a:gd name="connsiteY1" fmla="*/ 0 h 210985"/>
                <a:gd name="connsiteX2" fmla="*/ 1004887 w 1004887"/>
                <a:gd name="connsiteY2" fmla="*/ 210985 h 210985"/>
                <a:gd name="connsiteX0" fmla="*/ 485141 w 1069126"/>
                <a:gd name="connsiteY0" fmla="*/ 70258 h 199962"/>
                <a:gd name="connsiteX1" fmla="*/ 4127 w 1069126"/>
                <a:gd name="connsiteY1" fmla="*/ 197258 h 199962"/>
                <a:gd name="connsiteX2" fmla="*/ 485141 w 1069126"/>
                <a:gd name="connsiteY2" fmla="*/ 70258 h 199962"/>
                <a:gd name="connsiteX0" fmla="*/ 0 w 1069126"/>
                <a:gd name="connsiteY0" fmla="*/ 199962 h 199962"/>
                <a:gd name="connsiteX1" fmla="*/ 494137 w 1069126"/>
                <a:gd name="connsiteY1" fmla="*/ 16753 h 199962"/>
                <a:gd name="connsiteX2" fmla="*/ 1069126 w 1069126"/>
                <a:gd name="connsiteY2" fmla="*/ 115343 h 199962"/>
                <a:gd name="connsiteX0" fmla="*/ 485141 w 1069126"/>
                <a:gd name="connsiteY0" fmla="*/ 53505 h 183209"/>
                <a:gd name="connsiteX1" fmla="*/ 4127 w 1069126"/>
                <a:gd name="connsiteY1" fmla="*/ 180505 h 183209"/>
                <a:gd name="connsiteX2" fmla="*/ 485141 w 1069126"/>
                <a:gd name="connsiteY2" fmla="*/ 53505 h 183209"/>
                <a:gd name="connsiteX0" fmla="*/ 0 w 1069126"/>
                <a:gd name="connsiteY0" fmla="*/ 183209 h 183209"/>
                <a:gd name="connsiteX1" fmla="*/ 494137 w 1069126"/>
                <a:gd name="connsiteY1" fmla="*/ 0 h 183209"/>
                <a:gd name="connsiteX2" fmla="*/ 1069126 w 1069126"/>
                <a:gd name="connsiteY2" fmla="*/ 98590 h 183209"/>
                <a:gd name="connsiteX0" fmla="*/ 485141 w 1069126"/>
                <a:gd name="connsiteY0" fmla="*/ 58108 h 187812"/>
                <a:gd name="connsiteX1" fmla="*/ 4127 w 1069126"/>
                <a:gd name="connsiteY1" fmla="*/ 185108 h 187812"/>
                <a:gd name="connsiteX2" fmla="*/ 485141 w 1069126"/>
                <a:gd name="connsiteY2" fmla="*/ 58108 h 187812"/>
                <a:gd name="connsiteX0" fmla="*/ 0 w 1069126"/>
                <a:gd name="connsiteY0" fmla="*/ 187812 h 187812"/>
                <a:gd name="connsiteX1" fmla="*/ 494137 w 1069126"/>
                <a:gd name="connsiteY1" fmla="*/ 4603 h 187812"/>
                <a:gd name="connsiteX2" fmla="*/ 1069126 w 1069126"/>
                <a:gd name="connsiteY2" fmla="*/ 103193 h 187812"/>
                <a:gd name="connsiteX0" fmla="*/ 485141 w 1069126"/>
                <a:gd name="connsiteY0" fmla="*/ 58108 h 187812"/>
                <a:gd name="connsiteX1" fmla="*/ 4127 w 1069126"/>
                <a:gd name="connsiteY1" fmla="*/ 185108 h 187812"/>
                <a:gd name="connsiteX2" fmla="*/ 485141 w 1069126"/>
                <a:gd name="connsiteY2" fmla="*/ 58108 h 187812"/>
                <a:gd name="connsiteX0" fmla="*/ 0 w 1069126"/>
                <a:gd name="connsiteY0" fmla="*/ 187812 h 187812"/>
                <a:gd name="connsiteX1" fmla="*/ 494137 w 1069126"/>
                <a:gd name="connsiteY1" fmla="*/ 4603 h 187812"/>
                <a:gd name="connsiteX2" fmla="*/ 1069126 w 1069126"/>
                <a:gd name="connsiteY2" fmla="*/ 103193 h 187812"/>
                <a:gd name="connsiteX0" fmla="*/ 481014 w 1064999"/>
                <a:gd name="connsiteY0" fmla="*/ 58838 h 185838"/>
                <a:gd name="connsiteX1" fmla="*/ 0 w 1064999"/>
                <a:gd name="connsiteY1" fmla="*/ 185838 h 185838"/>
                <a:gd name="connsiteX2" fmla="*/ 481014 w 1064999"/>
                <a:gd name="connsiteY2" fmla="*/ 58838 h 185838"/>
                <a:gd name="connsiteX0" fmla="*/ 135823 w 1064999"/>
                <a:gd name="connsiteY0" fmla="*/ 99007 h 185838"/>
                <a:gd name="connsiteX1" fmla="*/ 490010 w 1064999"/>
                <a:gd name="connsiteY1" fmla="*/ 5333 h 185838"/>
                <a:gd name="connsiteX2" fmla="*/ 1064999 w 1064999"/>
                <a:gd name="connsiteY2" fmla="*/ 103923 h 185838"/>
                <a:gd name="connsiteX0" fmla="*/ 481014 w 1064999"/>
                <a:gd name="connsiteY0" fmla="*/ 58109 h 185109"/>
                <a:gd name="connsiteX1" fmla="*/ 0 w 1064999"/>
                <a:gd name="connsiteY1" fmla="*/ 185109 h 185109"/>
                <a:gd name="connsiteX2" fmla="*/ 481014 w 1064999"/>
                <a:gd name="connsiteY2" fmla="*/ 58109 h 185109"/>
                <a:gd name="connsiteX0" fmla="*/ 135823 w 1064999"/>
                <a:gd name="connsiteY0" fmla="*/ 98278 h 185109"/>
                <a:gd name="connsiteX1" fmla="*/ 490010 w 1064999"/>
                <a:gd name="connsiteY1" fmla="*/ 4604 h 185109"/>
                <a:gd name="connsiteX2" fmla="*/ 1064999 w 1064999"/>
                <a:gd name="connsiteY2" fmla="*/ 103194 h 185109"/>
                <a:gd name="connsiteX0" fmla="*/ 511604 w 1064999"/>
                <a:gd name="connsiteY0" fmla="*/ 20009 h 185109"/>
                <a:gd name="connsiteX1" fmla="*/ 0 w 1064999"/>
                <a:gd name="connsiteY1" fmla="*/ 185109 h 185109"/>
                <a:gd name="connsiteX2" fmla="*/ 511604 w 1064999"/>
                <a:gd name="connsiteY2" fmla="*/ 20009 h 185109"/>
                <a:gd name="connsiteX0" fmla="*/ 135823 w 1064999"/>
                <a:gd name="connsiteY0" fmla="*/ 98278 h 185109"/>
                <a:gd name="connsiteX1" fmla="*/ 490010 w 1064999"/>
                <a:gd name="connsiteY1" fmla="*/ 4604 h 185109"/>
                <a:gd name="connsiteX2" fmla="*/ 1064999 w 1064999"/>
                <a:gd name="connsiteY2" fmla="*/ 103194 h 185109"/>
                <a:gd name="connsiteX0" fmla="*/ 375781 w 929176"/>
                <a:gd name="connsiteY0" fmla="*/ 20009 h 108909"/>
                <a:gd name="connsiteX1" fmla="*/ 1833 w 929176"/>
                <a:gd name="connsiteY1" fmla="*/ 108909 h 108909"/>
                <a:gd name="connsiteX2" fmla="*/ 375781 w 929176"/>
                <a:gd name="connsiteY2" fmla="*/ 20009 h 108909"/>
                <a:gd name="connsiteX0" fmla="*/ 0 w 929176"/>
                <a:gd name="connsiteY0" fmla="*/ 98278 h 108909"/>
                <a:gd name="connsiteX1" fmla="*/ 354187 w 929176"/>
                <a:gd name="connsiteY1" fmla="*/ 4604 h 108909"/>
                <a:gd name="connsiteX2" fmla="*/ 929176 w 929176"/>
                <a:gd name="connsiteY2" fmla="*/ 103194 h 108909"/>
                <a:gd name="connsiteX0" fmla="*/ 375781 w 929176"/>
                <a:gd name="connsiteY0" fmla="*/ 15585 h 104485"/>
                <a:gd name="connsiteX1" fmla="*/ 1833 w 929176"/>
                <a:gd name="connsiteY1" fmla="*/ 104485 h 104485"/>
                <a:gd name="connsiteX2" fmla="*/ 375781 w 929176"/>
                <a:gd name="connsiteY2" fmla="*/ 15585 h 104485"/>
                <a:gd name="connsiteX0" fmla="*/ 0 w 929176"/>
                <a:gd name="connsiteY0" fmla="*/ 93854 h 104485"/>
                <a:gd name="connsiteX1" fmla="*/ 354187 w 929176"/>
                <a:gd name="connsiteY1" fmla="*/ 180 h 104485"/>
                <a:gd name="connsiteX2" fmla="*/ 929176 w 929176"/>
                <a:gd name="connsiteY2" fmla="*/ 98770 h 104485"/>
                <a:gd name="connsiteX0" fmla="*/ 375781 w 929176"/>
                <a:gd name="connsiteY0" fmla="*/ 15586 h 104486"/>
                <a:gd name="connsiteX1" fmla="*/ 1833 w 929176"/>
                <a:gd name="connsiteY1" fmla="*/ 104486 h 104486"/>
                <a:gd name="connsiteX2" fmla="*/ 375781 w 929176"/>
                <a:gd name="connsiteY2" fmla="*/ 15586 h 104486"/>
                <a:gd name="connsiteX0" fmla="*/ 0 w 929176"/>
                <a:gd name="connsiteY0" fmla="*/ 93855 h 104486"/>
                <a:gd name="connsiteX1" fmla="*/ 354187 w 929176"/>
                <a:gd name="connsiteY1" fmla="*/ 181 h 104486"/>
                <a:gd name="connsiteX2" fmla="*/ 929176 w 929176"/>
                <a:gd name="connsiteY2" fmla="*/ 98771 h 104486"/>
                <a:gd name="connsiteX0" fmla="*/ 375781 w 929176"/>
                <a:gd name="connsiteY0" fmla="*/ 66296 h 155196"/>
                <a:gd name="connsiteX1" fmla="*/ 1833 w 929176"/>
                <a:gd name="connsiteY1" fmla="*/ 155196 h 155196"/>
                <a:gd name="connsiteX2" fmla="*/ 375781 w 929176"/>
                <a:gd name="connsiteY2" fmla="*/ 66296 h 155196"/>
                <a:gd name="connsiteX0" fmla="*/ 0 w 929176"/>
                <a:gd name="connsiteY0" fmla="*/ 144565 h 155196"/>
                <a:gd name="connsiteX1" fmla="*/ 415367 w 929176"/>
                <a:gd name="connsiteY1" fmla="*/ 91 h 155196"/>
                <a:gd name="connsiteX2" fmla="*/ 929176 w 929176"/>
                <a:gd name="connsiteY2" fmla="*/ 149481 h 155196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27603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49017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49017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16690 h 105590"/>
                <a:gd name="connsiteX1" fmla="*/ 1833 w 929176"/>
                <a:gd name="connsiteY1" fmla="*/ 105590 h 105590"/>
                <a:gd name="connsiteX2" fmla="*/ 375781 w 929176"/>
                <a:gd name="connsiteY2" fmla="*/ 16690 h 105590"/>
                <a:gd name="connsiteX0" fmla="*/ 0 w 929176"/>
                <a:gd name="connsiteY0" fmla="*/ 94959 h 105590"/>
                <a:gd name="connsiteX1" fmla="*/ 449017 w 929176"/>
                <a:gd name="connsiteY1" fmla="*/ 15 h 105590"/>
                <a:gd name="connsiteX2" fmla="*/ 929176 w 929176"/>
                <a:gd name="connsiteY2" fmla="*/ 99875 h 105590"/>
                <a:gd name="connsiteX0" fmla="*/ 375781 w 929176"/>
                <a:gd name="connsiteY0" fmla="*/ 16675 h 105575"/>
                <a:gd name="connsiteX1" fmla="*/ 1833 w 929176"/>
                <a:gd name="connsiteY1" fmla="*/ 105575 h 105575"/>
                <a:gd name="connsiteX2" fmla="*/ 375781 w 929176"/>
                <a:gd name="connsiteY2" fmla="*/ 16675 h 105575"/>
                <a:gd name="connsiteX0" fmla="*/ 0 w 929176"/>
                <a:gd name="connsiteY0" fmla="*/ 94944 h 105575"/>
                <a:gd name="connsiteX1" fmla="*/ 449017 w 929176"/>
                <a:gd name="connsiteY1" fmla="*/ 0 h 105575"/>
                <a:gd name="connsiteX2" fmla="*/ 929176 w 929176"/>
                <a:gd name="connsiteY2" fmla="*/ 99860 h 105575"/>
                <a:gd name="connsiteX0" fmla="*/ 375781 w 929176"/>
                <a:gd name="connsiteY0" fmla="*/ 17959 h 106859"/>
                <a:gd name="connsiteX1" fmla="*/ 1833 w 929176"/>
                <a:gd name="connsiteY1" fmla="*/ 106859 h 106859"/>
                <a:gd name="connsiteX2" fmla="*/ 375781 w 929176"/>
                <a:gd name="connsiteY2" fmla="*/ 1795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375781 w 929176"/>
                <a:gd name="connsiteY0" fmla="*/ 17959 h 106859"/>
                <a:gd name="connsiteX1" fmla="*/ 1833 w 929176"/>
                <a:gd name="connsiteY1" fmla="*/ 106859 h 106859"/>
                <a:gd name="connsiteX2" fmla="*/ 375781 w 929176"/>
                <a:gd name="connsiteY2" fmla="*/ 1795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465257 w 929176"/>
                <a:gd name="connsiteY0" fmla="*/ 37009 h 106859"/>
                <a:gd name="connsiteX1" fmla="*/ 1833 w 929176"/>
                <a:gd name="connsiteY1" fmla="*/ 106859 h 106859"/>
                <a:gd name="connsiteX2" fmla="*/ 465257 w 929176"/>
                <a:gd name="connsiteY2" fmla="*/ 3700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465257 w 929176"/>
                <a:gd name="connsiteY0" fmla="*/ 37755 h 107605"/>
                <a:gd name="connsiteX1" fmla="*/ 1833 w 929176"/>
                <a:gd name="connsiteY1" fmla="*/ 107605 h 107605"/>
                <a:gd name="connsiteX2" fmla="*/ 465257 w 929176"/>
                <a:gd name="connsiteY2" fmla="*/ 37755 h 107605"/>
                <a:gd name="connsiteX0" fmla="*/ 0 w 929176"/>
                <a:gd name="connsiteY0" fmla="*/ 96974 h 107605"/>
                <a:gd name="connsiteX1" fmla="*/ 449017 w 929176"/>
                <a:gd name="connsiteY1" fmla="*/ 2030 h 107605"/>
                <a:gd name="connsiteX2" fmla="*/ 929176 w 929176"/>
                <a:gd name="connsiteY2" fmla="*/ 101890 h 107605"/>
                <a:gd name="connsiteX0" fmla="*/ 465257 w 929176"/>
                <a:gd name="connsiteY0" fmla="*/ 37010 h 106860"/>
                <a:gd name="connsiteX1" fmla="*/ 1833 w 929176"/>
                <a:gd name="connsiteY1" fmla="*/ 106860 h 106860"/>
                <a:gd name="connsiteX2" fmla="*/ 465257 w 929176"/>
                <a:gd name="connsiteY2" fmla="*/ 37010 h 106860"/>
                <a:gd name="connsiteX0" fmla="*/ 0 w 929176"/>
                <a:gd name="connsiteY0" fmla="*/ 96229 h 106860"/>
                <a:gd name="connsiteX1" fmla="*/ 449017 w 929176"/>
                <a:gd name="connsiteY1" fmla="*/ 1285 h 106860"/>
                <a:gd name="connsiteX2" fmla="*/ 929176 w 929176"/>
                <a:gd name="connsiteY2" fmla="*/ 101145 h 106860"/>
                <a:gd name="connsiteX0" fmla="*/ 465257 w 1195310"/>
                <a:gd name="connsiteY0" fmla="*/ 36584 h 133104"/>
                <a:gd name="connsiteX1" fmla="*/ 1833 w 1195310"/>
                <a:gd name="connsiteY1" fmla="*/ 106434 h 133104"/>
                <a:gd name="connsiteX2" fmla="*/ 465257 w 1195310"/>
                <a:gd name="connsiteY2" fmla="*/ 36584 h 133104"/>
                <a:gd name="connsiteX0" fmla="*/ 0 w 1195310"/>
                <a:gd name="connsiteY0" fmla="*/ 95803 h 133104"/>
                <a:gd name="connsiteX1" fmla="*/ 449017 w 1195310"/>
                <a:gd name="connsiteY1" fmla="*/ 859 h 133104"/>
                <a:gd name="connsiteX2" fmla="*/ 1195310 w 1195310"/>
                <a:gd name="connsiteY2" fmla="*/ 133104 h 133104"/>
                <a:gd name="connsiteX0" fmla="*/ 607501 w 1337554"/>
                <a:gd name="connsiteY0" fmla="*/ 36584 h 133104"/>
                <a:gd name="connsiteX1" fmla="*/ 144077 w 1337554"/>
                <a:gd name="connsiteY1" fmla="*/ 106434 h 133104"/>
                <a:gd name="connsiteX2" fmla="*/ 607501 w 1337554"/>
                <a:gd name="connsiteY2" fmla="*/ 36584 h 133104"/>
                <a:gd name="connsiteX0" fmla="*/ 0 w 1337554"/>
                <a:gd name="connsiteY0" fmla="*/ 124378 h 133104"/>
                <a:gd name="connsiteX1" fmla="*/ 591261 w 1337554"/>
                <a:gd name="connsiteY1" fmla="*/ 859 h 133104"/>
                <a:gd name="connsiteX2" fmla="*/ 1337554 w 1337554"/>
                <a:gd name="connsiteY2" fmla="*/ 133104 h 133104"/>
                <a:gd name="connsiteX0" fmla="*/ 607501 w 1337554"/>
                <a:gd name="connsiteY0" fmla="*/ 36584 h 133104"/>
                <a:gd name="connsiteX1" fmla="*/ 144077 w 1337554"/>
                <a:gd name="connsiteY1" fmla="*/ 106434 h 133104"/>
                <a:gd name="connsiteX2" fmla="*/ 607501 w 1337554"/>
                <a:gd name="connsiteY2" fmla="*/ 36584 h 133104"/>
                <a:gd name="connsiteX0" fmla="*/ 0 w 1337554"/>
                <a:gd name="connsiteY0" fmla="*/ 124378 h 133104"/>
                <a:gd name="connsiteX1" fmla="*/ 591261 w 1337554"/>
                <a:gd name="connsiteY1" fmla="*/ 859 h 133104"/>
                <a:gd name="connsiteX2" fmla="*/ 1337554 w 1337554"/>
                <a:gd name="connsiteY2" fmla="*/ 133104 h 133104"/>
                <a:gd name="connsiteX0" fmla="*/ 607501 w 1337554"/>
                <a:gd name="connsiteY0" fmla="*/ 35734 h 132254"/>
                <a:gd name="connsiteX1" fmla="*/ 144077 w 1337554"/>
                <a:gd name="connsiteY1" fmla="*/ 105584 h 132254"/>
                <a:gd name="connsiteX2" fmla="*/ 607501 w 1337554"/>
                <a:gd name="connsiteY2" fmla="*/ 35734 h 132254"/>
                <a:gd name="connsiteX0" fmla="*/ 0 w 1337554"/>
                <a:gd name="connsiteY0" fmla="*/ 123528 h 132254"/>
                <a:gd name="connsiteX1" fmla="*/ 591261 w 1337554"/>
                <a:gd name="connsiteY1" fmla="*/ 9 h 132254"/>
                <a:gd name="connsiteX2" fmla="*/ 1337554 w 1337554"/>
                <a:gd name="connsiteY2" fmla="*/ 132254 h 132254"/>
                <a:gd name="connsiteX0" fmla="*/ 607501 w 1337554"/>
                <a:gd name="connsiteY0" fmla="*/ 38391 h 134911"/>
                <a:gd name="connsiteX1" fmla="*/ 144077 w 1337554"/>
                <a:gd name="connsiteY1" fmla="*/ 108241 h 134911"/>
                <a:gd name="connsiteX2" fmla="*/ 607501 w 1337554"/>
                <a:gd name="connsiteY2" fmla="*/ 38391 h 134911"/>
                <a:gd name="connsiteX0" fmla="*/ 0 w 1337554"/>
                <a:gd name="connsiteY0" fmla="*/ 126185 h 134911"/>
                <a:gd name="connsiteX1" fmla="*/ 591261 w 1337554"/>
                <a:gd name="connsiteY1" fmla="*/ 2666 h 134911"/>
                <a:gd name="connsiteX2" fmla="*/ 1337554 w 1337554"/>
                <a:gd name="connsiteY2" fmla="*/ 134911 h 134911"/>
                <a:gd name="connsiteX0" fmla="*/ 607501 w 1337554"/>
                <a:gd name="connsiteY0" fmla="*/ 37582 h 134102"/>
                <a:gd name="connsiteX1" fmla="*/ 144077 w 1337554"/>
                <a:gd name="connsiteY1" fmla="*/ 107432 h 134102"/>
                <a:gd name="connsiteX2" fmla="*/ 607501 w 1337554"/>
                <a:gd name="connsiteY2" fmla="*/ 37582 h 134102"/>
                <a:gd name="connsiteX0" fmla="*/ 0 w 1337554"/>
                <a:gd name="connsiteY0" fmla="*/ 125376 h 134102"/>
                <a:gd name="connsiteX1" fmla="*/ 591261 w 1337554"/>
                <a:gd name="connsiteY1" fmla="*/ 1857 h 134102"/>
                <a:gd name="connsiteX2" fmla="*/ 1337554 w 1337554"/>
                <a:gd name="connsiteY2" fmla="*/ 134102 h 134102"/>
                <a:gd name="connsiteX0" fmla="*/ 607501 w 1337554"/>
                <a:gd name="connsiteY0" fmla="*/ 63881 h 160401"/>
                <a:gd name="connsiteX1" fmla="*/ 144077 w 1337554"/>
                <a:gd name="connsiteY1" fmla="*/ 133731 h 160401"/>
                <a:gd name="connsiteX2" fmla="*/ 607501 w 1337554"/>
                <a:gd name="connsiteY2" fmla="*/ 63881 h 160401"/>
                <a:gd name="connsiteX0" fmla="*/ 0 w 1337554"/>
                <a:gd name="connsiteY0" fmla="*/ 151675 h 160401"/>
                <a:gd name="connsiteX1" fmla="*/ 616497 w 1337554"/>
                <a:gd name="connsiteY1" fmla="*/ 1486 h 160401"/>
                <a:gd name="connsiteX2" fmla="*/ 1337554 w 1337554"/>
                <a:gd name="connsiteY2" fmla="*/ 160401 h 160401"/>
                <a:gd name="connsiteX0" fmla="*/ 607501 w 1337554"/>
                <a:gd name="connsiteY0" fmla="*/ 63881 h 160401"/>
                <a:gd name="connsiteX1" fmla="*/ 144077 w 1337554"/>
                <a:gd name="connsiteY1" fmla="*/ 133731 h 160401"/>
                <a:gd name="connsiteX2" fmla="*/ 607501 w 1337554"/>
                <a:gd name="connsiteY2" fmla="*/ 63881 h 160401"/>
                <a:gd name="connsiteX0" fmla="*/ 0 w 1337554"/>
                <a:gd name="connsiteY0" fmla="*/ 151675 h 160401"/>
                <a:gd name="connsiteX1" fmla="*/ 616497 w 1337554"/>
                <a:gd name="connsiteY1" fmla="*/ 1486 h 160401"/>
                <a:gd name="connsiteX2" fmla="*/ 1337554 w 1337554"/>
                <a:gd name="connsiteY2" fmla="*/ 160401 h 160401"/>
                <a:gd name="connsiteX0" fmla="*/ 607501 w 1337554"/>
                <a:gd name="connsiteY0" fmla="*/ 62395 h 158915"/>
                <a:gd name="connsiteX1" fmla="*/ 144077 w 1337554"/>
                <a:gd name="connsiteY1" fmla="*/ 132245 h 158915"/>
                <a:gd name="connsiteX2" fmla="*/ 607501 w 1337554"/>
                <a:gd name="connsiteY2" fmla="*/ 62395 h 158915"/>
                <a:gd name="connsiteX0" fmla="*/ 0 w 1337554"/>
                <a:gd name="connsiteY0" fmla="*/ 150189 h 158915"/>
                <a:gd name="connsiteX1" fmla="*/ 616497 w 1337554"/>
                <a:gd name="connsiteY1" fmla="*/ 0 h 158915"/>
                <a:gd name="connsiteX2" fmla="*/ 1337554 w 1337554"/>
                <a:gd name="connsiteY2" fmla="*/ 158915 h 158915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616497 w 1337554"/>
                <a:gd name="connsiteY1" fmla="*/ 6382 h 165297"/>
                <a:gd name="connsiteX2" fmla="*/ 959848 w 1337554"/>
                <a:gd name="connsiteY2" fmla="*/ 35386 h 165297"/>
                <a:gd name="connsiteX3" fmla="*/ 1337554 w 1337554"/>
                <a:gd name="connsiteY3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31220 w 1337554"/>
                <a:gd name="connsiteY1" fmla="*/ 2586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42691 w 1337554"/>
                <a:gd name="connsiteY1" fmla="*/ 4872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42691 w 1337554"/>
                <a:gd name="connsiteY1" fmla="*/ 43006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33514 w 1337554"/>
                <a:gd name="connsiteY1" fmla="*/ 3729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85637 h 182157"/>
                <a:gd name="connsiteX1" fmla="*/ 144077 w 1337554"/>
                <a:gd name="connsiteY1" fmla="*/ 155487 h 182157"/>
                <a:gd name="connsiteX2" fmla="*/ 607501 w 1337554"/>
                <a:gd name="connsiteY2" fmla="*/ 85637 h 182157"/>
                <a:gd name="connsiteX0" fmla="*/ 0 w 1337554"/>
                <a:gd name="connsiteY0" fmla="*/ 173431 h 182157"/>
                <a:gd name="connsiteX1" fmla="*/ 333514 w 1337554"/>
                <a:gd name="connsiteY1" fmla="*/ 54151 h 182157"/>
                <a:gd name="connsiteX2" fmla="*/ 630263 w 1337554"/>
                <a:gd name="connsiteY2" fmla="*/ 4192 h 182157"/>
                <a:gd name="connsiteX3" fmla="*/ 959848 w 1337554"/>
                <a:gd name="connsiteY3" fmla="*/ 52246 h 182157"/>
                <a:gd name="connsiteX4" fmla="*/ 1337554 w 1337554"/>
                <a:gd name="connsiteY4" fmla="*/ 182157 h 182157"/>
                <a:gd name="connsiteX0" fmla="*/ 607501 w 1337554"/>
                <a:gd name="connsiteY0" fmla="*/ 81445 h 177965"/>
                <a:gd name="connsiteX1" fmla="*/ 144077 w 1337554"/>
                <a:gd name="connsiteY1" fmla="*/ 151295 h 177965"/>
                <a:gd name="connsiteX2" fmla="*/ 607501 w 1337554"/>
                <a:gd name="connsiteY2" fmla="*/ 81445 h 177965"/>
                <a:gd name="connsiteX0" fmla="*/ 0 w 1337554"/>
                <a:gd name="connsiteY0" fmla="*/ 169239 h 177965"/>
                <a:gd name="connsiteX1" fmla="*/ 333514 w 1337554"/>
                <a:gd name="connsiteY1" fmla="*/ 49959 h 177965"/>
                <a:gd name="connsiteX2" fmla="*/ 630263 w 1337554"/>
                <a:gd name="connsiteY2" fmla="*/ 0 h 177965"/>
                <a:gd name="connsiteX3" fmla="*/ 959848 w 1337554"/>
                <a:gd name="connsiteY3" fmla="*/ 48054 h 177965"/>
                <a:gd name="connsiteX4" fmla="*/ 1337554 w 1337554"/>
                <a:gd name="connsiteY4" fmla="*/ 177965 h 177965"/>
                <a:gd name="connsiteX0" fmla="*/ 607501 w 1337554"/>
                <a:gd name="connsiteY0" fmla="*/ 83165 h 179685"/>
                <a:gd name="connsiteX1" fmla="*/ 144077 w 1337554"/>
                <a:gd name="connsiteY1" fmla="*/ 153015 h 179685"/>
                <a:gd name="connsiteX2" fmla="*/ 607501 w 1337554"/>
                <a:gd name="connsiteY2" fmla="*/ 83165 h 179685"/>
                <a:gd name="connsiteX0" fmla="*/ 0 w 1337554"/>
                <a:gd name="connsiteY0" fmla="*/ 170959 h 179685"/>
                <a:gd name="connsiteX1" fmla="*/ 333514 w 1337554"/>
                <a:gd name="connsiteY1" fmla="*/ 51679 h 179685"/>
                <a:gd name="connsiteX2" fmla="*/ 630263 w 1337554"/>
                <a:gd name="connsiteY2" fmla="*/ 1720 h 179685"/>
                <a:gd name="connsiteX3" fmla="*/ 959848 w 1337554"/>
                <a:gd name="connsiteY3" fmla="*/ 49774 h 179685"/>
                <a:gd name="connsiteX4" fmla="*/ 1337554 w 1337554"/>
                <a:gd name="connsiteY4" fmla="*/ 179685 h 179685"/>
                <a:gd name="connsiteX0" fmla="*/ 607501 w 1337554"/>
                <a:gd name="connsiteY0" fmla="*/ 83165 h 179685"/>
                <a:gd name="connsiteX1" fmla="*/ 144077 w 1337554"/>
                <a:gd name="connsiteY1" fmla="*/ 153015 h 179685"/>
                <a:gd name="connsiteX2" fmla="*/ 607501 w 1337554"/>
                <a:gd name="connsiteY2" fmla="*/ 83165 h 179685"/>
                <a:gd name="connsiteX0" fmla="*/ 0 w 1337554"/>
                <a:gd name="connsiteY0" fmla="*/ 170959 h 179685"/>
                <a:gd name="connsiteX1" fmla="*/ 333514 w 1337554"/>
                <a:gd name="connsiteY1" fmla="*/ 51679 h 179685"/>
                <a:gd name="connsiteX2" fmla="*/ 630263 w 1337554"/>
                <a:gd name="connsiteY2" fmla="*/ 1720 h 179685"/>
                <a:gd name="connsiteX3" fmla="*/ 959848 w 1337554"/>
                <a:gd name="connsiteY3" fmla="*/ 49774 h 179685"/>
                <a:gd name="connsiteX4" fmla="*/ 1337554 w 1337554"/>
                <a:gd name="connsiteY4" fmla="*/ 179685 h 179685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328925 w 1332965"/>
                <a:gd name="connsiteY1" fmla="*/ 5167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93557"/>
                <a:gd name="connsiteX1" fmla="*/ 139488 w 1332965"/>
                <a:gd name="connsiteY1" fmla="*/ 153015 h 193557"/>
                <a:gd name="connsiteX2" fmla="*/ 602912 w 1332965"/>
                <a:gd name="connsiteY2" fmla="*/ 83165 h 193557"/>
                <a:gd name="connsiteX0" fmla="*/ 0 w 1332965"/>
                <a:gd name="connsiteY0" fmla="*/ 186199 h 193557"/>
                <a:gd name="connsiteX1" fmla="*/ 365633 w 1332965"/>
                <a:gd name="connsiteY1" fmla="*/ 185029 h 193557"/>
                <a:gd name="connsiteX2" fmla="*/ 625674 w 1332965"/>
                <a:gd name="connsiteY2" fmla="*/ 1720 h 193557"/>
                <a:gd name="connsiteX3" fmla="*/ 955259 w 1332965"/>
                <a:gd name="connsiteY3" fmla="*/ 49774 h 193557"/>
                <a:gd name="connsiteX4" fmla="*/ 1332965 w 1332965"/>
                <a:gd name="connsiteY4" fmla="*/ 179685 h 193557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36121 h 160511"/>
                <a:gd name="connsiteX1" fmla="*/ 139488 w 1332965"/>
                <a:gd name="connsiteY1" fmla="*/ 105971 h 160511"/>
                <a:gd name="connsiteX2" fmla="*/ 602912 w 1332965"/>
                <a:gd name="connsiteY2" fmla="*/ 36121 h 160511"/>
                <a:gd name="connsiteX0" fmla="*/ 0 w 1332965"/>
                <a:gd name="connsiteY0" fmla="*/ 139155 h 160511"/>
                <a:gd name="connsiteX1" fmla="*/ 227977 w 1332965"/>
                <a:gd name="connsiteY1" fmla="*/ 27495 h 160511"/>
                <a:gd name="connsiteX2" fmla="*/ 609614 w 1332965"/>
                <a:gd name="connsiteY2" fmla="*/ 160416 h 160511"/>
                <a:gd name="connsiteX3" fmla="*/ 955259 w 1332965"/>
                <a:gd name="connsiteY3" fmla="*/ 2730 h 160511"/>
                <a:gd name="connsiteX4" fmla="*/ 1332965 w 1332965"/>
                <a:gd name="connsiteY4" fmla="*/ 132641 h 160511"/>
                <a:gd name="connsiteX0" fmla="*/ 602912 w 1332965"/>
                <a:gd name="connsiteY0" fmla="*/ 40144 h 143178"/>
                <a:gd name="connsiteX1" fmla="*/ 139488 w 1332965"/>
                <a:gd name="connsiteY1" fmla="*/ 109994 h 143178"/>
                <a:gd name="connsiteX2" fmla="*/ 602912 w 1332965"/>
                <a:gd name="connsiteY2" fmla="*/ 40144 h 143178"/>
                <a:gd name="connsiteX0" fmla="*/ 0 w 1332965"/>
                <a:gd name="connsiteY0" fmla="*/ 143178 h 143178"/>
                <a:gd name="connsiteX1" fmla="*/ 227977 w 1332965"/>
                <a:gd name="connsiteY1" fmla="*/ 31518 h 143178"/>
                <a:gd name="connsiteX2" fmla="*/ 955259 w 1332965"/>
                <a:gd name="connsiteY2" fmla="*/ 6753 h 143178"/>
                <a:gd name="connsiteX3" fmla="*/ 1332965 w 1332965"/>
                <a:gd name="connsiteY3" fmla="*/ 136664 h 143178"/>
                <a:gd name="connsiteX0" fmla="*/ 602912 w 1332965"/>
                <a:gd name="connsiteY0" fmla="*/ 33391 h 136425"/>
                <a:gd name="connsiteX1" fmla="*/ 139488 w 1332965"/>
                <a:gd name="connsiteY1" fmla="*/ 103241 h 136425"/>
                <a:gd name="connsiteX2" fmla="*/ 602912 w 1332965"/>
                <a:gd name="connsiteY2" fmla="*/ 33391 h 136425"/>
                <a:gd name="connsiteX0" fmla="*/ 0 w 1332965"/>
                <a:gd name="connsiteY0" fmla="*/ 136425 h 136425"/>
                <a:gd name="connsiteX1" fmla="*/ 955259 w 1332965"/>
                <a:gd name="connsiteY1" fmla="*/ 0 h 136425"/>
                <a:gd name="connsiteX2" fmla="*/ 1332965 w 1332965"/>
                <a:gd name="connsiteY2" fmla="*/ 129911 h 136425"/>
                <a:gd name="connsiteX0" fmla="*/ 602912 w 1332965"/>
                <a:gd name="connsiteY0" fmla="*/ 0 h 103034"/>
                <a:gd name="connsiteX1" fmla="*/ 139488 w 1332965"/>
                <a:gd name="connsiteY1" fmla="*/ 69850 h 103034"/>
                <a:gd name="connsiteX2" fmla="*/ 602912 w 1332965"/>
                <a:gd name="connsiteY2" fmla="*/ 0 h 103034"/>
                <a:gd name="connsiteX0" fmla="*/ 0 w 1332965"/>
                <a:gd name="connsiteY0" fmla="*/ 103034 h 103034"/>
                <a:gd name="connsiteX1" fmla="*/ 1332965 w 1332965"/>
                <a:gd name="connsiteY1" fmla="*/ 96520 h 103034"/>
                <a:gd name="connsiteX0" fmla="*/ 602912 w 1332965"/>
                <a:gd name="connsiteY0" fmla="*/ 0 h 103034"/>
                <a:gd name="connsiteX1" fmla="*/ 139488 w 1332965"/>
                <a:gd name="connsiteY1" fmla="*/ 69850 h 103034"/>
                <a:gd name="connsiteX2" fmla="*/ 602912 w 1332965"/>
                <a:gd name="connsiteY2" fmla="*/ 0 h 103034"/>
                <a:gd name="connsiteX0" fmla="*/ 0 w 1332965"/>
                <a:gd name="connsiteY0" fmla="*/ 103034 h 103034"/>
                <a:gd name="connsiteX1" fmla="*/ 193564 w 1332965"/>
                <a:gd name="connsiteY1" fmla="*/ 4708 h 103034"/>
                <a:gd name="connsiteX2" fmla="*/ 1332965 w 1332965"/>
                <a:gd name="connsiteY2" fmla="*/ 96520 h 103034"/>
                <a:gd name="connsiteX0" fmla="*/ 602912 w 1332965"/>
                <a:gd name="connsiteY0" fmla="*/ 85644 h 188678"/>
                <a:gd name="connsiteX1" fmla="*/ 139488 w 1332965"/>
                <a:gd name="connsiteY1" fmla="*/ 155494 h 188678"/>
                <a:gd name="connsiteX2" fmla="*/ 602912 w 1332965"/>
                <a:gd name="connsiteY2" fmla="*/ 85644 h 188678"/>
                <a:gd name="connsiteX0" fmla="*/ 0 w 1332965"/>
                <a:gd name="connsiteY0" fmla="*/ 188678 h 188678"/>
                <a:gd name="connsiteX1" fmla="*/ 193564 w 1332965"/>
                <a:gd name="connsiteY1" fmla="*/ 90352 h 188678"/>
                <a:gd name="connsiteX2" fmla="*/ 606531 w 1332965"/>
                <a:gd name="connsiteY2" fmla="*/ 817 h 188678"/>
                <a:gd name="connsiteX3" fmla="*/ 1332965 w 1332965"/>
                <a:gd name="connsiteY3" fmla="*/ 182164 h 188678"/>
                <a:gd name="connsiteX0" fmla="*/ 602912 w 1332965"/>
                <a:gd name="connsiteY0" fmla="*/ 85644 h 188678"/>
                <a:gd name="connsiteX1" fmla="*/ 139488 w 1332965"/>
                <a:gd name="connsiteY1" fmla="*/ 155494 h 188678"/>
                <a:gd name="connsiteX2" fmla="*/ 602912 w 1332965"/>
                <a:gd name="connsiteY2" fmla="*/ 85644 h 188678"/>
                <a:gd name="connsiteX0" fmla="*/ 0 w 1332965"/>
                <a:gd name="connsiteY0" fmla="*/ 188678 h 188678"/>
                <a:gd name="connsiteX1" fmla="*/ 193564 w 1332965"/>
                <a:gd name="connsiteY1" fmla="*/ 90352 h 188678"/>
                <a:gd name="connsiteX2" fmla="*/ 606531 w 1332965"/>
                <a:gd name="connsiteY2" fmla="*/ 817 h 188678"/>
                <a:gd name="connsiteX3" fmla="*/ 959847 w 1332965"/>
                <a:gd name="connsiteY3" fmla="*/ 42727 h 188678"/>
                <a:gd name="connsiteX4" fmla="*/ 1332965 w 1332965"/>
                <a:gd name="connsiteY4" fmla="*/ 182164 h 188678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5916 h 188950"/>
                <a:gd name="connsiteX1" fmla="*/ 139488 w 1332965"/>
                <a:gd name="connsiteY1" fmla="*/ 155766 h 188950"/>
                <a:gd name="connsiteX2" fmla="*/ 602912 w 1332965"/>
                <a:gd name="connsiteY2" fmla="*/ 85916 h 188950"/>
                <a:gd name="connsiteX0" fmla="*/ 0 w 1332965"/>
                <a:gd name="connsiteY0" fmla="*/ 188950 h 188950"/>
                <a:gd name="connsiteX1" fmla="*/ 193564 w 1332965"/>
                <a:gd name="connsiteY1" fmla="*/ 90624 h 188950"/>
                <a:gd name="connsiteX2" fmla="*/ 606531 w 1332965"/>
                <a:gd name="connsiteY2" fmla="*/ 1089 h 188950"/>
                <a:gd name="connsiteX3" fmla="*/ 959847 w 1332965"/>
                <a:gd name="connsiteY3" fmla="*/ 42999 h 188950"/>
                <a:gd name="connsiteX4" fmla="*/ 1332965 w 1332965"/>
                <a:gd name="connsiteY4" fmla="*/ 182436 h 188950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09624 w 1332965"/>
                <a:gd name="connsiteY1" fmla="*/ 9144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18801 w 1332965"/>
                <a:gd name="connsiteY1" fmla="*/ 7620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34861 w 1332965"/>
                <a:gd name="connsiteY1" fmla="*/ 7620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606531 w 1332965"/>
                <a:gd name="connsiteY2" fmla="*/ 0 h 178336"/>
                <a:gd name="connsiteX3" fmla="*/ 959847 w 1332965"/>
                <a:gd name="connsiteY3" fmla="*/ 32385 h 178336"/>
                <a:gd name="connsiteX4" fmla="*/ 1332965 w 1332965"/>
                <a:gd name="connsiteY4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606531 w 1332965"/>
                <a:gd name="connsiteY2" fmla="*/ 0 h 178336"/>
                <a:gd name="connsiteX3" fmla="*/ 959847 w 1332965"/>
                <a:gd name="connsiteY3" fmla="*/ 32385 h 178336"/>
                <a:gd name="connsiteX4" fmla="*/ 1332965 w 1332965"/>
                <a:gd name="connsiteY4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959847 w 1332965"/>
                <a:gd name="connsiteY4" fmla="*/ 32385 h 178336"/>
                <a:gd name="connsiteX5" fmla="*/ 1332965 w 1332965"/>
                <a:gd name="connsiteY5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783189 w 1332965"/>
                <a:gd name="connsiteY4" fmla="*/ 5714 h 178336"/>
                <a:gd name="connsiteX5" fmla="*/ 959847 w 1332965"/>
                <a:gd name="connsiteY5" fmla="*/ 32385 h 178336"/>
                <a:gd name="connsiteX6" fmla="*/ 1332965 w 1332965"/>
                <a:gd name="connsiteY6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783189 w 1332965"/>
                <a:gd name="connsiteY4" fmla="*/ 5714 h 178336"/>
                <a:gd name="connsiteX5" fmla="*/ 964436 w 1332965"/>
                <a:gd name="connsiteY5" fmla="*/ 38100 h 178336"/>
                <a:gd name="connsiteX6" fmla="*/ 1332965 w 1332965"/>
                <a:gd name="connsiteY6" fmla="*/ 171822 h 178336"/>
                <a:gd name="connsiteX0" fmla="*/ 529496 w 1259549"/>
                <a:gd name="connsiteY0" fmla="*/ 75302 h 171822"/>
                <a:gd name="connsiteX1" fmla="*/ 66072 w 1259549"/>
                <a:gd name="connsiteY1" fmla="*/ 145152 h 171822"/>
                <a:gd name="connsiteX2" fmla="*/ 529496 w 1259549"/>
                <a:gd name="connsiteY2" fmla="*/ 75302 h 171822"/>
                <a:gd name="connsiteX0" fmla="*/ 0 w 1259549"/>
                <a:gd name="connsiteY0" fmla="*/ 138331 h 171822"/>
                <a:gd name="connsiteX1" fmla="*/ 161445 w 1259549"/>
                <a:gd name="connsiteY1" fmla="*/ 66675 h 171822"/>
                <a:gd name="connsiteX2" fmla="*/ 333515 w 1259549"/>
                <a:gd name="connsiteY2" fmla="*/ 15239 h 171822"/>
                <a:gd name="connsiteX3" fmla="*/ 533115 w 1259549"/>
                <a:gd name="connsiteY3" fmla="*/ 0 h 171822"/>
                <a:gd name="connsiteX4" fmla="*/ 709773 w 1259549"/>
                <a:gd name="connsiteY4" fmla="*/ 5714 h 171822"/>
                <a:gd name="connsiteX5" fmla="*/ 891020 w 1259549"/>
                <a:gd name="connsiteY5" fmla="*/ 38100 h 171822"/>
                <a:gd name="connsiteX6" fmla="*/ 1259549 w 1259549"/>
                <a:gd name="connsiteY6" fmla="*/ 171822 h 171822"/>
                <a:gd name="connsiteX0" fmla="*/ 529496 w 1259549"/>
                <a:gd name="connsiteY0" fmla="*/ 75302 h 171822"/>
                <a:gd name="connsiteX1" fmla="*/ 66072 w 1259549"/>
                <a:gd name="connsiteY1" fmla="*/ 145152 h 171822"/>
                <a:gd name="connsiteX2" fmla="*/ 529496 w 1259549"/>
                <a:gd name="connsiteY2" fmla="*/ 75302 h 171822"/>
                <a:gd name="connsiteX0" fmla="*/ 0 w 1259549"/>
                <a:gd name="connsiteY0" fmla="*/ 138331 h 171822"/>
                <a:gd name="connsiteX1" fmla="*/ 161445 w 1259549"/>
                <a:gd name="connsiteY1" fmla="*/ 66675 h 171822"/>
                <a:gd name="connsiteX2" fmla="*/ 333515 w 1259549"/>
                <a:gd name="connsiteY2" fmla="*/ 15239 h 171822"/>
                <a:gd name="connsiteX3" fmla="*/ 533115 w 1259549"/>
                <a:gd name="connsiteY3" fmla="*/ 0 h 171822"/>
                <a:gd name="connsiteX4" fmla="*/ 709773 w 1259549"/>
                <a:gd name="connsiteY4" fmla="*/ 5714 h 171822"/>
                <a:gd name="connsiteX5" fmla="*/ 891020 w 1259549"/>
                <a:gd name="connsiteY5" fmla="*/ 38100 h 171822"/>
                <a:gd name="connsiteX6" fmla="*/ 1259549 w 1259549"/>
                <a:gd name="connsiteY6" fmla="*/ 171822 h 171822"/>
                <a:gd name="connsiteX0" fmla="*/ 529496 w 1163190"/>
                <a:gd name="connsiteY0" fmla="*/ 75302 h 145152"/>
                <a:gd name="connsiteX1" fmla="*/ 66072 w 1163190"/>
                <a:gd name="connsiteY1" fmla="*/ 145152 h 145152"/>
                <a:gd name="connsiteX2" fmla="*/ 529496 w 1163190"/>
                <a:gd name="connsiteY2" fmla="*/ 75302 h 145152"/>
                <a:gd name="connsiteX0" fmla="*/ 0 w 1163190"/>
                <a:gd name="connsiteY0" fmla="*/ 138331 h 145152"/>
                <a:gd name="connsiteX1" fmla="*/ 161445 w 1163190"/>
                <a:gd name="connsiteY1" fmla="*/ 66675 h 145152"/>
                <a:gd name="connsiteX2" fmla="*/ 333515 w 1163190"/>
                <a:gd name="connsiteY2" fmla="*/ 15239 h 145152"/>
                <a:gd name="connsiteX3" fmla="*/ 533115 w 1163190"/>
                <a:gd name="connsiteY3" fmla="*/ 0 h 145152"/>
                <a:gd name="connsiteX4" fmla="*/ 709773 w 1163190"/>
                <a:gd name="connsiteY4" fmla="*/ 5714 h 145152"/>
                <a:gd name="connsiteX5" fmla="*/ 891020 w 1163190"/>
                <a:gd name="connsiteY5" fmla="*/ 38100 h 145152"/>
                <a:gd name="connsiteX6" fmla="*/ 1163190 w 1163190"/>
                <a:gd name="connsiteY6" fmla="*/ 141342 h 145152"/>
                <a:gd name="connsiteX0" fmla="*/ 463424 w 1097118"/>
                <a:gd name="connsiteY0" fmla="*/ 75302 h 145152"/>
                <a:gd name="connsiteX1" fmla="*/ 0 w 1097118"/>
                <a:gd name="connsiteY1" fmla="*/ 145152 h 145152"/>
                <a:gd name="connsiteX2" fmla="*/ 463424 w 1097118"/>
                <a:gd name="connsiteY2" fmla="*/ 75302 h 145152"/>
                <a:gd name="connsiteX0" fmla="*/ 95373 w 1097118"/>
                <a:gd name="connsiteY0" fmla="*/ 66675 h 145152"/>
                <a:gd name="connsiteX1" fmla="*/ 267443 w 1097118"/>
                <a:gd name="connsiteY1" fmla="*/ 15239 h 145152"/>
                <a:gd name="connsiteX2" fmla="*/ 467043 w 1097118"/>
                <a:gd name="connsiteY2" fmla="*/ 0 h 145152"/>
                <a:gd name="connsiteX3" fmla="*/ 643701 w 1097118"/>
                <a:gd name="connsiteY3" fmla="*/ 5714 h 145152"/>
                <a:gd name="connsiteX4" fmla="*/ 824948 w 1097118"/>
                <a:gd name="connsiteY4" fmla="*/ 38100 h 145152"/>
                <a:gd name="connsiteX5" fmla="*/ 1097118 w 1097118"/>
                <a:gd name="connsiteY5" fmla="*/ 141342 h 145152"/>
                <a:gd name="connsiteX0" fmla="*/ 463424 w 1097118"/>
                <a:gd name="connsiteY0" fmla="*/ 75302 h 145152"/>
                <a:gd name="connsiteX1" fmla="*/ 0 w 1097118"/>
                <a:gd name="connsiteY1" fmla="*/ 145152 h 145152"/>
                <a:gd name="connsiteX2" fmla="*/ 463424 w 1097118"/>
                <a:gd name="connsiteY2" fmla="*/ 75302 h 145152"/>
                <a:gd name="connsiteX0" fmla="*/ 267443 w 1097118"/>
                <a:gd name="connsiteY0" fmla="*/ 15239 h 145152"/>
                <a:gd name="connsiteX1" fmla="*/ 467043 w 1097118"/>
                <a:gd name="connsiteY1" fmla="*/ 0 h 145152"/>
                <a:gd name="connsiteX2" fmla="*/ 643701 w 1097118"/>
                <a:gd name="connsiteY2" fmla="*/ 5714 h 145152"/>
                <a:gd name="connsiteX3" fmla="*/ 824948 w 1097118"/>
                <a:gd name="connsiteY3" fmla="*/ 38100 h 145152"/>
                <a:gd name="connsiteX4" fmla="*/ 1097118 w 1097118"/>
                <a:gd name="connsiteY4" fmla="*/ 141342 h 145152"/>
                <a:gd name="connsiteX0" fmla="*/ 195981 w 829675"/>
                <a:gd name="connsiteY0" fmla="*/ 75302 h 141342"/>
                <a:gd name="connsiteX1" fmla="*/ 26222 w 829675"/>
                <a:gd name="connsiteY1" fmla="*/ 51807 h 141342"/>
                <a:gd name="connsiteX2" fmla="*/ 195981 w 829675"/>
                <a:gd name="connsiteY2" fmla="*/ 75302 h 141342"/>
                <a:gd name="connsiteX0" fmla="*/ 0 w 829675"/>
                <a:gd name="connsiteY0" fmla="*/ 15239 h 141342"/>
                <a:gd name="connsiteX1" fmla="*/ 199600 w 829675"/>
                <a:gd name="connsiteY1" fmla="*/ 0 h 141342"/>
                <a:gd name="connsiteX2" fmla="*/ 376258 w 829675"/>
                <a:gd name="connsiteY2" fmla="*/ 5714 h 141342"/>
                <a:gd name="connsiteX3" fmla="*/ 557505 w 829675"/>
                <a:gd name="connsiteY3" fmla="*/ 38100 h 141342"/>
                <a:gd name="connsiteX4" fmla="*/ 829675 w 829675"/>
                <a:gd name="connsiteY4" fmla="*/ 141342 h 141342"/>
                <a:gd name="connsiteX0" fmla="*/ 407053 w 829675"/>
                <a:gd name="connsiteY0" fmla="*/ 82922 h 141342"/>
                <a:gd name="connsiteX1" fmla="*/ 26222 w 829675"/>
                <a:gd name="connsiteY1" fmla="*/ 51807 h 141342"/>
                <a:gd name="connsiteX2" fmla="*/ 407053 w 829675"/>
                <a:gd name="connsiteY2" fmla="*/ 82922 h 141342"/>
                <a:gd name="connsiteX0" fmla="*/ 0 w 829675"/>
                <a:gd name="connsiteY0" fmla="*/ 15239 h 141342"/>
                <a:gd name="connsiteX1" fmla="*/ 199600 w 829675"/>
                <a:gd name="connsiteY1" fmla="*/ 0 h 141342"/>
                <a:gd name="connsiteX2" fmla="*/ 376258 w 829675"/>
                <a:gd name="connsiteY2" fmla="*/ 5714 h 141342"/>
                <a:gd name="connsiteX3" fmla="*/ 557505 w 829675"/>
                <a:gd name="connsiteY3" fmla="*/ 38100 h 141342"/>
                <a:gd name="connsiteX4" fmla="*/ 829675 w 829675"/>
                <a:gd name="connsiteY4" fmla="*/ 141342 h 141342"/>
                <a:gd name="connsiteX0" fmla="*/ 429995 w 829675"/>
                <a:gd name="connsiteY0" fmla="*/ 0 h 203200"/>
                <a:gd name="connsiteX1" fmla="*/ 26222 w 829675"/>
                <a:gd name="connsiteY1" fmla="*/ 113665 h 203200"/>
                <a:gd name="connsiteX2" fmla="*/ 429995 w 829675"/>
                <a:gd name="connsiteY2" fmla="*/ 0 h 203200"/>
                <a:gd name="connsiteX0" fmla="*/ 0 w 829675"/>
                <a:gd name="connsiteY0" fmla="*/ 77097 h 203200"/>
                <a:gd name="connsiteX1" fmla="*/ 199600 w 829675"/>
                <a:gd name="connsiteY1" fmla="*/ 61858 h 203200"/>
                <a:gd name="connsiteX2" fmla="*/ 376258 w 829675"/>
                <a:gd name="connsiteY2" fmla="*/ 67572 h 203200"/>
                <a:gd name="connsiteX3" fmla="*/ 557505 w 829675"/>
                <a:gd name="connsiteY3" fmla="*/ 99958 h 203200"/>
                <a:gd name="connsiteX4" fmla="*/ 829675 w 829675"/>
                <a:gd name="connsiteY4" fmla="*/ 203200 h 203200"/>
                <a:gd name="connsiteX0" fmla="*/ 429995 w 829675"/>
                <a:gd name="connsiteY0" fmla="*/ 0 h 203200"/>
                <a:gd name="connsiteX1" fmla="*/ 26222 w 829675"/>
                <a:gd name="connsiteY1" fmla="*/ 113665 h 203200"/>
                <a:gd name="connsiteX2" fmla="*/ 429995 w 829675"/>
                <a:gd name="connsiteY2" fmla="*/ 0 h 203200"/>
                <a:gd name="connsiteX0" fmla="*/ 0 w 829675"/>
                <a:gd name="connsiteY0" fmla="*/ 77097 h 203200"/>
                <a:gd name="connsiteX1" fmla="*/ 199600 w 829675"/>
                <a:gd name="connsiteY1" fmla="*/ 61858 h 203200"/>
                <a:gd name="connsiteX2" fmla="*/ 376258 w 829675"/>
                <a:gd name="connsiteY2" fmla="*/ 67572 h 203200"/>
                <a:gd name="connsiteX3" fmla="*/ 664248 w 829675"/>
                <a:gd name="connsiteY3" fmla="*/ 52967 h 203200"/>
                <a:gd name="connsiteX4" fmla="*/ 829675 w 829675"/>
                <a:gd name="connsiteY4" fmla="*/ 203200 h 203200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664248 w 854533"/>
                <a:gd name="connsiteY3" fmla="*/ 5296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751982 w 854533"/>
                <a:gd name="connsiteY2" fmla="*/ 14677 h 191019"/>
                <a:gd name="connsiteX3" fmla="*/ 854533 w 854533"/>
                <a:gd name="connsiteY3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751982 w 854533"/>
                <a:gd name="connsiteY1" fmla="*/ 14677 h 191019"/>
                <a:gd name="connsiteX2" fmla="*/ 854533 w 854533"/>
                <a:gd name="connsiteY2" fmla="*/ 191019 h 191019"/>
                <a:gd name="connsiteX0" fmla="*/ 447542 w 872080"/>
                <a:gd name="connsiteY0" fmla="*/ 0 h 191019"/>
                <a:gd name="connsiteX1" fmla="*/ 43769 w 872080"/>
                <a:gd name="connsiteY1" fmla="*/ 113665 h 191019"/>
                <a:gd name="connsiteX2" fmla="*/ 447542 w 872080"/>
                <a:gd name="connsiteY2" fmla="*/ 0 h 191019"/>
                <a:gd name="connsiteX0" fmla="*/ 0 w 872080"/>
                <a:gd name="connsiteY0" fmla="*/ 57952 h 191019"/>
                <a:gd name="connsiteX1" fmla="*/ 769529 w 872080"/>
                <a:gd name="connsiteY1" fmla="*/ 14677 h 191019"/>
                <a:gd name="connsiteX2" fmla="*/ 872080 w 872080"/>
                <a:gd name="connsiteY2" fmla="*/ 191019 h 191019"/>
                <a:gd name="connsiteX0" fmla="*/ 447542 w 784669"/>
                <a:gd name="connsiteY0" fmla="*/ 0 h 207728"/>
                <a:gd name="connsiteX1" fmla="*/ 43769 w 784669"/>
                <a:gd name="connsiteY1" fmla="*/ 113665 h 207728"/>
                <a:gd name="connsiteX2" fmla="*/ 447542 w 784669"/>
                <a:gd name="connsiteY2" fmla="*/ 0 h 207728"/>
                <a:gd name="connsiteX0" fmla="*/ 0 w 784669"/>
                <a:gd name="connsiteY0" fmla="*/ 57952 h 207728"/>
                <a:gd name="connsiteX1" fmla="*/ 769529 w 784669"/>
                <a:gd name="connsiteY1" fmla="*/ 14677 h 207728"/>
                <a:gd name="connsiteX2" fmla="*/ 530501 w 784669"/>
                <a:gd name="connsiteY2" fmla="*/ 207728 h 207728"/>
                <a:gd name="connsiteX0" fmla="*/ 447542 w 784669"/>
                <a:gd name="connsiteY0" fmla="*/ 0 h 207728"/>
                <a:gd name="connsiteX1" fmla="*/ 43769 w 784669"/>
                <a:gd name="connsiteY1" fmla="*/ 113665 h 207728"/>
                <a:gd name="connsiteX2" fmla="*/ 447542 w 784669"/>
                <a:gd name="connsiteY2" fmla="*/ 0 h 207728"/>
                <a:gd name="connsiteX0" fmla="*/ 0 w 784669"/>
                <a:gd name="connsiteY0" fmla="*/ 57952 h 207728"/>
                <a:gd name="connsiteX1" fmla="*/ 769529 w 784669"/>
                <a:gd name="connsiteY1" fmla="*/ 14679 h 207728"/>
                <a:gd name="connsiteX2" fmla="*/ 530501 w 784669"/>
                <a:gd name="connsiteY2" fmla="*/ 207728 h 207728"/>
                <a:gd name="connsiteX0" fmla="*/ 447542 w 530501"/>
                <a:gd name="connsiteY0" fmla="*/ 0 h 207728"/>
                <a:gd name="connsiteX1" fmla="*/ 43769 w 530501"/>
                <a:gd name="connsiteY1" fmla="*/ 113665 h 207728"/>
                <a:gd name="connsiteX2" fmla="*/ 447542 w 530501"/>
                <a:gd name="connsiteY2" fmla="*/ 0 h 207728"/>
                <a:gd name="connsiteX0" fmla="*/ 0 w 530501"/>
                <a:gd name="connsiteY0" fmla="*/ 57952 h 207728"/>
                <a:gd name="connsiteX1" fmla="*/ 420054 w 530501"/>
                <a:gd name="connsiteY1" fmla="*/ 18162 h 207728"/>
                <a:gd name="connsiteX2" fmla="*/ 530501 w 530501"/>
                <a:gd name="connsiteY2" fmla="*/ 207728 h 207728"/>
                <a:gd name="connsiteX0" fmla="*/ 447542 w 530501"/>
                <a:gd name="connsiteY0" fmla="*/ 0 h 207728"/>
                <a:gd name="connsiteX1" fmla="*/ 43769 w 530501"/>
                <a:gd name="connsiteY1" fmla="*/ 113665 h 207728"/>
                <a:gd name="connsiteX2" fmla="*/ 447542 w 530501"/>
                <a:gd name="connsiteY2" fmla="*/ 0 h 207728"/>
                <a:gd name="connsiteX0" fmla="*/ 0 w 530501"/>
                <a:gd name="connsiteY0" fmla="*/ 57952 h 207728"/>
                <a:gd name="connsiteX1" fmla="*/ 414205 w 530501"/>
                <a:gd name="connsiteY1" fmla="*/ 39048 h 207728"/>
                <a:gd name="connsiteX2" fmla="*/ 530501 w 53050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401045 w 517341"/>
                <a:gd name="connsiteY1" fmla="*/ 39048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95196 w 517341"/>
                <a:gd name="connsiteY1" fmla="*/ 70379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86422 w 517341"/>
                <a:gd name="connsiteY1" fmla="*/ 96488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83497 w 517341"/>
                <a:gd name="connsiteY1" fmla="*/ 99971 h 207728"/>
                <a:gd name="connsiteX2" fmla="*/ 517341 w 517341"/>
                <a:gd name="connsiteY2" fmla="*/ 207728 h 20772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83497 w 488096"/>
                <a:gd name="connsiteY1" fmla="*/ 9997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83497 w 488096"/>
                <a:gd name="connsiteY1" fmla="*/ 9997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38167 w 488096"/>
                <a:gd name="connsiteY1" fmla="*/ 9475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92269 w 488096"/>
                <a:gd name="connsiteY1" fmla="*/ 87791 h 200768"/>
                <a:gd name="connsiteX2" fmla="*/ 488096 w 488096"/>
                <a:gd name="connsiteY2" fmla="*/ 200768 h 200768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0807 w 495407"/>
                <a:gd name="connsiteY1" fmla="*/ 112158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390807 w 495407"/>
                <a:gd name="connsiteY1" fmla="*/ 112158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76103 w 495407"/>
                <a:gd name="connsiteY1" fmla="*/ 122560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64486 w 495407"/>
                <a:gd name="connsiteY2" fmla="*/ 110417 h 223397"/>
                <a:gd name="connsiteX3" fmla="*/ 495407 w 495407"/>
                <a:gd name="connsiteY3" fmla="*/ 223397 h 223397"/>
                <a:gd name="connsiteX0" fmla="*/ 403773 w 464798"/>
                <a:gd name="connsiteY0" fmla="*/ 54615 h 278012"/>
                <a:gd name="connsiteX1" fmla="*/ 0 w 464798"/>
                <a:gd name="connsiteY1" fmla="*/ 168280 h 278012"/>
                <a:gd name="connsiteX2" fmla="*/ 403773 w 464798"/>
                <a:gd name="connsiteY2" fmla="*/ 54615 h 278012"/>
                <a:gd name="connsiteX0" fmla="*/ 16183 w 464798"/>
                <a:gd name="connsiteY0" fmla="*/ 16 h 278012"/>
                <a:gd name="connsiteX1" fmla="*/ 151343 w 464798"/>
                <a:gd name="connsiteY1" fmla="*/ 158030 h 278012"/>
                <a:gd name="connsiteX2" fmla="*/ 333877 w 464798"/>
                <a:gd name="connsiteY2" fmla="*/ 165032 h 278012"/>
                <a:gd name="connsiteX3" fmla="*/ 464798 w 464798"/>
                <a:gd name="connsiteY3" fmla="*/ 278012 h 278012"/>
                <a:gd name="connsiteX0" fmla="*/ 403773 w 464798"/>
                <a:gd name="connsiteY0" fmla="*/ 54599 h 277996"/>
                <a:gd name="connsiteX1" fmla="*/ 0 w 464798"/>
                <a:gd name="connsiteY1" fmla="*/ 168264 h 277996"/>
                <a:gd name="connsiteX2" fmla="*/ 403773 w 464798"/>
                <a:gd name="connsiteY2" fmla="*/ 54599 h 277996"/>
                <a:gd name="connsiteX0" fmla="*/ 16183 w 464798"/>
                <a:gd name="connsiteY0" fmla="*/ 0 h 277996"/>
                <a:gd name="connsiteX1" fmla="*/ 333877 w 464798"/>
                <a:gd name="connsiteY1" fmla="*/ 165016 h 277996"/>
                <a:gd name="connsiteX2" fmla="*/ 464798 w 464798"/>
                <a:gd name="connsiteY2" fmla="*/ 277996 h 277996"/>
                <a:gd name="connsiteX0" fmla="*/ 403773 w 464798"/>
                <a:gd name="connsiteY0" fmla="*/ 54599 h 277996"/>
                <a:gd name="connsiteX1" fmla="*/ 0 w 464798"/>
                <a:gd name="connsiteY1" fmla="*/ 168264 h 277996"/>
                <a:gd name="connsiteX2" fmla="*/ 403773 w 464798"/>
                <a:gd name="connsiteY2" fmla="*/ 54599 h 277996"/>
                <a:gd name="connsiteX0" fmla="*/ 16183 w 464798"/>
                <a:gd name="connsiteY0" fmla="*/ 0 h 277996"/>
                <a:gd name="connsiteX1" fmla="*/ 464798 w 464798"/>
                <a:gd name="connsiteY1" fmla="*/ 277996 h 277996"/>
                <a:gd name="connsiteX0" fmla="*/ 403773 w 464798"/>
                <a:gd name="connsiteY0" fmla="*/ 67826 h 291223"/>
                <a:gd name="connsiteX1" fmla="*/ 0 w 464798"/>
                <a:gd name="connsiteY1" fmla="*/ 181491 h 291223"/>
                <a:gd name="connsiteX2" fmla="*/ 403773 w 464798"/>
                <a:gd name="connsiteY2" fmla="*/ 67826 h 291223"/>
                <a:gd name="connsiteX0" fmla="*/ 16183 w 464798"/>
                <a:gd name="connsiteY0" fmla="*/ 13227 h 291223"/>
                <a:gd name="connsiteX1" fmla="*/ 464798 w 464798"/>
                <a:gd name="connsiteY1" fmla="*/ 291223 h 291223"/>
                <a:gd name="connsiteX0" fmla="*/ 403773 w 464798"/>
                <a:gd name="connsiteY0" fmla="*/ 77443 h 300840"/>
                <a:gd name="connsiteX1" fmla="*/ 0 w 464798"/>
                <a:gd name="connsiteY1" fmla="*/ 191108 h 300840"/>
                <a:gd name="connsiteX2" fmla="*/ 403773 w 464798"/>
                <a:gd name="connsiteY2" fmla="*/ 77443 h 300840"/>
                <a:gd name="connsiteX0" fmla="*/ 16183 w 464798"/>
                <a:gd name="connsiteY0" fmla="*/ 22844 h 300840"/>
                <a:gd name="connsiteX1" fmla="*/ 464798 w 464798"/>
                <a:gd name="connsiteY1" fmla="*/ 300840 h 300840"/>
                <a:gd name="connsiteX0" fmla="*/ 403773 w 429704"/>
                <a:gd name="connsiteY0" fmla="*/ 88999 h 238137"/>
                <a:gd name="connsiteX1" fmla="*/ 0 w 429704"/>
                <a:gd name="connsiteY1" fmla="*/ 202664 h 238137"/>
                <a:gd name="connsiteX2" fmla="*/ 403773 w 429704"/>
                <a:gd name="connsiteY2" fmla="*/ 88999 h 238137"/>
                <a:gd name="connsiteX0" fmla="*/ 16183 w 429704"/>
                <a:gd name="connsiteY0" fmla="*/ 34400 h 238137"/>
                <a:gd name="connsiteX1" fmla="*/ 429704 w 429704"/>
                <a:gd name="connsiteY1" fmla="*/ 238137 h 238137"/>
                <a:gd name="connsiteX0" fmla="*/ 403773 w 429704"/>
                <a:gd name="connsiteY0" fmla="*/ 151702 h 300840"/>
                <a:gd name="connsiteX1" fmla="*/ 0 w 429704"/>
                <a:gd name="connsiteY1" fmla="*/ 265367 h 300840"/>
                <a:gd name="connsiteX2" fmla="*/ 403773 w 429704"/>
                <a:gd name="connsiteY2" fmla="*/ 151702 h 300840"/>
                <a:gd name="connsiteX0" fmla="*/ 585 w 429704"/>
                <a:gd name="connsiteY0" fmla="*/ 22844 h 300840"/>
                <a:gd name="connsiteX1" fmla="*/ 429704 w 429704"/>
                <a:gd name="connsiteY1" fmla="*/ 300840 h 300840"/>
                <a:gd name="connsiteX0" fmla="*/ 403773 w 429704"/>
                <a:gd name="connsiteY0" fmla="*/ 136424 h 285562"/>
                <a:gd name="connsiteX1" fmla="*/ 0 w 429704"/>
                <a:gd name="connsiteY1" fmla="*/ 250089 h 285562"/>
                <a:gd name="connsiteX2" fmla="*/ 403773 w 429704"/>
                <a:gd name="connsiteY2" fmla="*/ 136424 h 285562"/>
                <a:gd name="connsiteX0" fmla="*/ 585 w 429704"/>
                <a:gd name="connsiteY0" fmla="*/ 7566 h 285562"/>
                <a:gd name="connsiteX1" fmla="*/ 429704 w 429704"/>
                <a:gd name="connsiteY1" fmla="*/ 285562 h 285562"/>
                <a:gd name="connsiteX0" fmla="*/ 418786 w 444717"/>
                <a:gd name="connsiteY0" fmla="*/ 66957 h 216095"/>
                <a:gd name="connsiteX1" fmla="*/ 15013 w 444717"/>
                <a:gd name="connsiteY1" fmla="*/ 180622 h 216095"/>
                <a:gd name="connsiteX2" fmla="*/ 418786 w 444717"/>
                <a:gd name="connsiteY2" fmla="*/ 66957 h 216095"/>
                <a:gd name="connsiteX0" fmla="*/ 0 w 444717"/>
                <a:gd name="connsiteY0" fmla="*/ 17003 h 216095"/>
                <a:gd name="connsiteX1" fmla="*/ 444717 w 444717"/>
                <a:gd name="connsiteY1" fmla="*/ 216095 h 216095"/>
                <a:gd name="connsiteX0" fmla="*/ 418786 w 418786"/>
                <a:gd name="connsiteY0" fmla="*/ 274203 h 387868"/>
                <a:gd name="connsiteX1" fmla="*/ 15013 w 418786"/>
                <a:gd name="connsiteY1" fmla="*/ 387868 h 387868"/>
                <a:gd name="connsiteX2" fmla="*/ 418786 w 418786"/>
                <a:gd name="connsiteY2" fmla="*/ 274203 h 387868"/>
                <a:gd name="connsiteX0" fmla="*/ 0 w 418786"/>
                <a:gd name="connsiteY0" fmla="*/ 224249 h 387868"/>
                <a:gd name="connsiteX1" fmla="*/ 417422 w 418786"/>
                <a:gd name="connsiteY1" fmla="*/ 84528 h 387868"/>
                <a:gd name="connsiteX0" fmla="*/ 418786 w 418786"/>
                <a:gd name="connsiteY0" fmla="*/ 189675 h 303340"/>
                <a:gd name="connsiteX1" fmla="*/ 15013 w 418786"/>
                <a:gd name="connsiteY1" fmla="*/ 303340 h 303340"/>
                <a:gd name="connsiteX2" fmla="*/ 418786 w 418786"/>
                <a:gd name="connsiteY2" fmla="*/ 189675 h 303340"/>
                <a:gd name="connsiteX0" fmla="*/ 0 w 418786"/>
                <a:gd name="connsiteY0" fmla="*/ 139721 h 303340"/>
                <a:gd name="connsiteX1" fmla="*/ 417422 w 418786"/>
                <a:gd name="connsiteY1" fmla="*/ 0 h 303340"/>
                <a:gd name="connsiteX0" fmla="*/ 418786 w 418786"/>
                <a:gd name="connsiteY0" fmla="*/ 314988 h 428653"/>
                <a:gd name="connsiteX1" fmla="*/ 15013 w 418786"/>
                <a:gd name="connsiteY1" fmla="*/ 428653 h 428653"/>
                <a:gd name="connsiteX2" fmla="*/ 418786 w 418786"/>
                <a:gd name="connsiteY2" fmla="*/ 314988 h 428653"/>
                <a:gd name="connsiteX0" fmla="*/ 0 w 418786"/>
                <a:gd name="connsiteY0" fmla="*/ 265034 h 428653"/>
                <a:gd name="connsiteX1" fmla="*/ 370630 w 418786"/>
                <a:gd name="connsiteY1" fmla="*/ 0 h 428653"/>
                <a:gd name="connsiteX0" fmla="*/ 418786 w 418786"/>
                <a:gd name="connsiteY0" fmla="*/ 314988 h 428653"/>
                <a:gd name="connsiteX1" fmla="*/ 15013 w 418786"/>
                <a:gd name="connsiteY1" fmla="*/ 428653 h 428653"/>
                <a:gd name="connsiteX2" fmla="*/ 418786 w 418786"/>
                <a:gd name="connsiteY2" fmla="*/ 314988 h 428653"/>
                <a:gd name="connsiteX0" fmla="*/ 0 w 418786"/>
                <a:gd name="connsiteY0" fmla="*/ 265034 h 428653"/>
                <a:gd name="connsiteX1" fmla="*/ 370630 w 418786"/>
                <a:gd name="connsiteY1" fmla="*/ 0 h 428653"/>
                <a:gd name="connsiteX0" fmla="*/ 403773 w 403773"/>
                <a:gd name="connsiteY0" fmla="*/ 314988 h 428653"/>
                <a:gd name="connsiteX1" fmla="*/ 0 w 403773"/>
                <a:gd name="connsiteY1" fmla="*/ 428653 h 428653"/>
                <a:gd name="connsiteX2" fmla="*/ 403773 w 403773"/>
                <a:gd name="connsiteY2" fmla="*/ 314988 h 428653"/>
                <a:gd name="connsiteX0" fmla="*/ 62973 w 403773"/>
                <a:gd name="connsiteY0" fmla="*/ 260392 h 428653"/>
                <a:gd name="connsiteX1" fmla="*/ 355617 w 403773"/>
                <a:gd name="connsiteY1" fmla="*/ 0 h 428653"/>
                <a:gd name="connsiteX0" fmla="*/ 348208 w 359162"/>
                <a:gd name="connsiteY0" fmla="*/ 276700 h 428653"/>
                <a:gd name="connsiteX1" fmla="*/ 0 w 359162"/>
                <a:gd name="connsiteY1" fmla="*/ 428653 h 428653"/>
                <a:gd name="connsiteX2" fmla="*/ 348208 w 359162"/>
                <a:gd name="connsiteY2" fmla="*/ 276700 h 428653"/>
                <a:gd name="connsiteX0" fmla="*/ 62973 w 359162"/>
                <a:gd name="connsiteY0" fmla="*/ 260392 h 428653"/>
                <a:gd name="connsiteX1" fmla="*/ 355617 w 359162"/>
                <a:gd name="connsiteY1" fmla="*/ 0 h 428653"/>
                <a:gd name="connsiteX0" fmla="*/ 295567 w 359162"/>
                <a:gd name="connsiteY0" fmla="*/ 113094 h 428653"/>
                <a:gd name="connsiteX1" fmla="*/ 0 w 359162"/>
                <a:gd name="connsiteY1" fmla="*/ 428653 h 428653"/>
                <a:gd name="connsiteX2" fmla="*/ 295567 w 359162"/>
                <a:gd name="connsiteY2" fmla="*/ 113094 h 428653"/>
                <a:gd name="connsiteX0" fmla="*/ 62973 w 359162"/>
                <a:gd name="connsiteY0" fmla="*/ 260392 h 428653"/>
                <a:gd name="connsiteX1" fmla="*/ 355617 w 359162"/>
                <a:gd name="connsiteY1" fmla="*/ 0 h 428653"/>
                <a:gd name="connsiteX0" fmla="*/ 304340 w 367935"/>
                <a:gd name="connsiteY0" fmla="*/ 113094 h 260392"/>
                <a:gd name="connsiteX1" fmla="*/ 0 w 367935"/>
                <a:gd name="connsiteY1" fmla="*/ 216313 h 260392"/>
                <a:gd name="connsiteX2" fmla="*/ 304340 w 367935"/>
                <a:gd name="connsiteY2" fmla="*/ 113094 h 260392"/>
                <a:gd name="connsiteX0" fmla="*/ 71746 w 367935"/>
                <a:gd name="connsiteY0" fmla="*/ 260392 h 260392"/>
                <a:gd name="connsiteX1" fmla="*/ 364390 w 367935"/>
                <a:gd name="connsiteY1" fmla="*/ 0 h 260392"/>
                <a:gd name="connsiteX0" fmla="*/ 304340 w 379633"/>
                <a:gd name="connsiteY0" fmla="*/ 113094 h 260392"/>
                <a:gd name="connsiteX1" fmla="*/ 0 w 379633"/>
                <a:gd name="connsiteY1" fmla="*/ 216313 h 260392"/>
                <a:gd name="connsiteX2" fmla="*/ 304340 w 379633"/>
                <a:gd name="connsiteY2" fmla="*/ 113094 h 260392"/>
                <a:gd name="connsiteX0" fmla="*/ 71746 w 379633"/>
                <a:gd name="connsiteY0" fmla="*/ 260392 h 260392"/>
                <a:gd name="connsiteX1" fmla="*/ 364390 w 379633"/>
                <a:gd name="connsiteY1" fmla="*/ 0 h 260392"/>
                <a:gd name="connsiteX0" fmla="*/ 304340 w 419761"/>
                <a:gd name="connsiteY0" fmla="*/ 12145 h 159443"/>
                <a:gd name="connsiteX1" fmla="*/ 0 w 419761"/>
                <a:gd name="connsiteY1" fmla="*/ 115364 h 159443"/>
                <a:gd name="connsiteX2" fmla="*/ 304340 w 419761"/>
                <a:gd name="connsiteY2" fmla="*/ 12145 h 159443"/>
                <a:gd name="connsiteX0" fmla="*/ 71746 w 419761"/>
                <a:gd name="connsiteY0" fmla="*/ 159443 h 159443"/>
                <a:gd name="connsiteX1" fmla="*/ 414106 w 419761"/>
                <a:gd name="connsiteY1" fmla="*/ 0 h 159443"/>
                <a:gd name="connsiteX0" fmla="*/ 304340 w 414106"/>
                <a:gd name="connsiteY0" fmla="*/ 12145 h 159443"/>
                <a:gd name="connsiteX1" fmla="*/ 0 w 414106"/>
                <a:gd name="connsiteY1" fmla="*/ 115364 h 159443"/>
                <a:gd name="connsiteX2" fmla="*/ 304340 w 414106"/>
                <a:gd name="connsiteY2" fmla="*/ 12145 h 159443"/>
                <a:gd name="connsiteX0" fmla="*/ 71746 w 414106"/>
                <a:gd name="connsiteY0" fmla="*/ 159443 h 159443"/>
                <a:gd name="connsiteX1" fmla="*/ 414106 w 414106"/>
                <a:gd name="connsiteY1" fmla="*/ 0 h 159443"/>
                <a:gd name="connsiteX0" fmla="*/ 304340 w 414106"/>
                <a:gd name="connsiteY0" fmla="*/ 12145 h 159443"/>
                <a:gd name="connsiteX1" fmla="*/ 0 w 414106"/>
                <a:gd name="connsiteY1" fmla="*/ 115364 h 159443"/>
                <a:gd name="connsiteX2" fmla="*/ 304340 w 414106"/>
                <a:gd name="connsiteY2" fmla="*/ 12145 h 159443"/>
                <a:gd name="connsiteX0" fmla="*/ 71746 w 414106"/>
                <a:gd name="connsiteY0" fmla="*/ 159443 h 159443"/>
                <a:gd name="connsiteX1" fmla="*/ 414106 w 414106"/>
                <a:gd name="connsiteY1" fmla="*/ 0 h 159443"/>
                <a:gd name="connsiteX0" fmla="*/ 304340 w 414106"/>
                <a:gd name="connsiteY0" fmla="*/ 12145 h 149000"/>
                <a:gd name="connsiteX1" fmla="*/ 0 w 414106"/>
                <a:gd name="connsiteY1" fmla="*/ 115364 h 149000"/>
                <a:gd name="connsiteX2" fmla="*/ 304340 w 414106"/>
                <a:gd name="connsiteY2" fmla="*/ 12145 h 149000"/>
                <a:gd name="connsiteX0" fmla="*/ 109764 w 414106"/>
                <a:gd name="connsiteY0" fmla="*/ 149000 h 149000"/>
                <a:gd name="connsiteX1" fmla="*/ 414106 w 414106"/>
                <a:gd name="connsiteY1" fmla="*/ 0 h 149000"/>
                <a:gd name="connsiteX0" fmla="*/ 304340 w 414106"/>
                <a:gd name="connsiteY0" fmla="*/ 12145 h 162226"/>
                <a:gd name="connsiteX1" fmla="*/ 0 w 414106"/>
                <a:gd name="connsiteY1" fmla="*/ 115364 h 162226"/>
                <a:gd name="connsiteX2" fmla="*/ 304340 w 414106"/>
                <a:gd name="connsiteY2" fmla="*/ 12145 h 162226"/>
                <a:gd name="connsiteX0" fmla="*/ 109764 w 414106"/>
                <a:gd name="connsiteY0" fmla="*/ 149000 h 162226"/>
                <a:gd name="connsiteX1" fmla="*/ 414106 w 414106"/>
                <a:gd name="connsiteY1" fmla="*/ 0 h 162226"/>
                <a:gd name="connsiteX0" fmla="*/ 304340 w 414106"/>
                <a:gd name="connsiteY0" fmla="*/ 12145 h 153635"/>
                <a:gd name="connsiteX1" fmla="*/ 0 w 414106"/>
                <a:gd name="connsiteY1" fmla="*/ 115364 h 153635"/>
                <a:gd name="connsiteX2" fmla="*/ 304340 w 414106"/>
                <a:gd name="connsiteY2" fmla="*/ 12145 h 153635"/>
                <a:gd name="connsiteX0" fmla="*/ 109764 w 414106"/>
                <a:gd name="connsiteY0" fmla="*/ 149000 h 153635"/>
                <a:gd name="connsiteX1" fmla="*/ 414106 w 414106"/>
                <a:gd name="connsiteY1" fmla="*/ 0 h 153635"/>
                <a:gd name="connsiteX0" fmla="*/ 304340 w 364390"/>
                <a:gd name="connsiteY0" fmla="*/ 0 h 163323"/>
                <a:gd name="connsiteX1" fmla="*/ 0 w 364390"/>
                <a:gd name="connsiteY1" fmla="*/ 103219 h 163323"/>
                <a:gd name="connsiteX2" fmla="*/ 304340 w 364390"/>
                <a:gd name="connsiteY2" fmla="*/ 0 h 163323"/>
                <a:gd name="connsiteX0" fmla="*/ 109764 w 364390"/>
                <a:gd name="connsiteY0" fmla="*/ 136855 h 163323"/>
                <a:gd name="connsiteX1" fmla="*/ 364390 w 364390"/>
                <a:gd name="connsiteY1" fmla="*/ 60958 h 163323"/>
                <a:gd name="connsiteX0" fmla="*/ 304340 w 364390"/>
                <a:gd name="connsiteY0" fmla="*/ 0 h 144996"/>
                <a:gd name="connsiteX1" fmla="*/ 0 w 364390"/>
                <a:gd name="connsiteY1" fmla="*/ 103219 h 144996"/>
                <a:gd name="connsiteX2" fmla="*/ 304340 w 364390"/>
                <a:gd name="connsiteY2" fmla="*/ 0 h 144996"/>
                <a:gd name="connsiteX0" fmla="*/ 109764 w 364390"/>
                <a:gd name="connsiteY0" fmla="*/ 136855 h 144996"/>
                <a:gd name="connsiteX1" fmla="*/ 364390 w 364390"/>
                <a:gd name="connsiteY1" fmla="*/ 60958 h 144996"/>
                <a:gd name="connsiteX0" fmla="*/ 304340 w 364390"/>
                <a:gd name="connsiteY0" fmla="*/ 0 h 140413"/>
                <a:gd name="connsiteX1" fmla="*/ 0 w 364390"/>
                <a:gd name="connsiteY1" fmla="*/ 103219 h 140413"/>
                <a:gd name="connsiteX2" fmla="*/ 304340 w 364390"/>
                <a:gd name="connsiteY2" fmla="*/ 0 h 140413"/>
                <a:gd name="connsiteX0" fmla="*/ 109764 w 364390"/>
                <a:gd name="connsiteY0" fmla="*/ 136855 h 140413"/>
                <a:gd name="connsiteX1" fmla="*/ 364390 w 364390"/>
                <a:gd name="connsiteY1" fmla="*/ 60958 h 140413"/>
                <a:gd name="connsiteX0" fmla="*/ 304340 w 364390"/>
                <a:gd name="connsiteY0" fmla="*/ 0 h 146610"/>
                <a:gd name="connsiteX1" fmla="*/ 0 w 364390"/>
                <a:gd name="connsiteY1" fmla="*/ 103219 h 146610"/>
                <a:gd name="connsiteX2" fmla="*/ 304340 w 364390"/>
                <a:gd name="connsiteY2" fmla="*/ 0 h 146610"/>
                <a:gd name="connsiteX0" fmla="*/ 109764 w 364390"/>
                <a:gd name="connsiteY0" fmla="*/ 136855 h 146610"/>
                <a:gd name="connsiteX1" fmla="*/ 364390 w 364390"/>
                <a:gd name="connsiteY1" fmla="*/ 60958 h 146610"/>
                <a:gd name="connsiteX0" fmla="*/ 304340 w 364390"/>
                <a:gd name="connsiteY0" fmla="*/ 0 h 137395"/>
                <a:gd name="connsiteX1" fmla="*/ 0 w 364390"/>
                <a:gd name="connsiteY1" fmla="*/ 103219 h 137395"/>
                <a:gd name="connsiteX2" fmla="*/ 304340 w 364390"/>
                <a:gd name="connsiteY2" fmla="*/ 0 h 137395"/>
                <a:gd name="connsiteX0" fmla="*/ 109764 w 364390"/>
                <a:gd name="connsiteY0" fmla="*/ 136855 h 137395"/>
                <a:gd name="connsiteX1" fmla="*/ 364390 w 364390"/>
                <a:gd name="connsiteY1" fmla="*/ 60958 h 137395"/>
                <a:gd name="connsiteX0" fmla="*/ 304340 w 387785"/>
                <a:gd name="connsiteY0" fmla="*/ 0 h 139916"/>
                <a:gd name="connsiteX1" fmla="*/ 0 w 387785"/>
                <a:gd name="connsiteY1" fmla="*/ 103219 h 139916"/>
                <a:gd name="connsiteX2" fmla="*/ 304340 w 387785"/>
                <a:gd name="connsiteY2" fmla="*/ 0 h 139916"/>
                <a:gd name="connsiteX0" fmla="*/ 109764 w 387785"/>
                <a:gd name="connsiteY0" fmla="*/ 136855 h 139916"/>
                <a:gd name="connsiteX1" fmla="*/ 387785 w 387785"/>
                <a:gd name="connsiteY1" fmla="*/ 67922 h 139916"/>
                <a:gd name="connsiteX0" fmla="*/ 304340 w 387785"/>
                <a:gd name="connsiteY0" fmla="*/ 0 h 136855"/>
                <a:gd name="connsiteX1" fmla="*/ 0 w 387785"/>
                <a:gd name="connsiteY1" fmla="*/ 103219 h 136855"/>
                <a:gd name="connsiteX2" fmla="*/ 304340 w 387785"/>
                <a:gd name="connsiteY2" fmla="*/ 0 h 136855"/>
                <a:gd name="connsiteX0" fmla="*/ 109764 w 387785"/>
                <a:gd name="connsiteY0" fmla="*/ 136855 h 136855"/>
                <a:gd name="connsiteX1" fmla="*/ 387785 w 387785"/>
                <a:gd name="connsiteY1" fmla="*/ 67922 h 136855"/>
                <a:gd name="connsiteX0" fmla="*/ 304340 w 387785"/>
                <a:gd name="connsiteY0" fmla="*/ 0 h 143819"/>
                <a:gd name="connsiteX1" fmla="*/ 0 w 387785"/>
                <a:gd name="connsiteY1" fmla="*/ 103219 h 143819"/>
                <a:gd name="connsiteX2" fmla="*/ 304340 w 387785"/>
                <a:gd name="connsiteY2" fmla="*/ 0 h 143819"/>
                <a:gd name="connsiteX0" fmla="*/ 174102 w 387785"/>
                <a:gd name="connsiteY0" fmla="*/ 143819 h 143819"/>
                <a:gd name="connsiteX1" fmla="*/ 387785 w 387785"/>
                <a:gd name="connsiteY1" fmla="*/ 67922 h 143819"/>
                <a:gd name="connsiteX0" fmla="*/ 304340 w 387785"/>
                <a:gd name="connsiteY0" fmla="*/ 0 h 143819"/>
                <a:gd name="connsiteX1" fmla="*/ 0 w 387785"/>
                <a:gd name="connsiteY1" fmla="*/ 103219 h 143819"/>
                <a:gd name="connsiteX2" fmla="*/ 304340 w 387785"/>
                <a:gd name="connsiteY2" fmla="*/ 0 h 143819"/>
                <a:gd name="connsiteX0" fmla="*/ 174102 w 387785"/>
                <a:gd name="connsiteY0" fmla="*/ 143819 h 143819"/>
                <a:gd name="connsiteX1" fmla="*/ 387785 w 387785"/>
                <a:gd name="connsiteY1" fmla="*/ 67922 h 143819"/>
                <a:gd name="connsiteX0" fmla="*/ 304340 w 304340"/>
                <a:gd name="connsiteY0" fmla="*/ 0 h 158429"/>
                <a:gd name="connsiteX1" fmla="*/ 0 w 304340"/>
                <a:gd name="connsiteY1" fmla="*/ 103219 h 158429"/>
                <a:gd name="connsiteX2" fmla="*/ 304340 w 304340"/>
                <a:gd name="connsiteY2" fmla="*/ 0 h 158429"/>
                <a:gd name="connsiteX0" fmla="*/ 174102 w 304340"/>
                <a:gd name="connsiteY0" fmla="*/ 143819 h 158429"/>
                <a:gd name="connsiteX1" fmla="*/ 267880 w 304340"/>
                <a:gd name="connsiteY1" fmla="*/ 158429 h 158429"/>
                <a:gd name="connsiteX0" fmla="*/ 304340 w 306932"/>
                <a:gd name="connsiteY0" fmla="*/ 42526 h 200955"/>
                <a:gd name="connsiteX1" fmla="*/ 0 w 306932"/>
                <a:gd name="connsiteY1" fmla="*/ 145745 h 200955"/>
                <a:gd name="connsiteX2" fmla="*/ 304340 w 306932"/>
                <a:gd name="connsiteY2" fmla="*/ 42526 h 200955"/>
                <a:gd name="connsiteX0" fmla="*/ 276459 w 306932"/>
                <a:gd name="connsiteY0" fmla="*/ 8815 h 200955"/>
                <a:gd name="connsiteX1" fmla="*/ 267880 w 306932"/>
                <a:gd name="connsiteY1" fmla="*/ 200955 h 200955"/>
                <a:gd name="connsiteX0" fmla="*/ 304340 w 304340"/>
                <a:gd name="connsiteY0" fmla="*/ 33711 h 192140"/>
                <a:gd name="connsiteX1" fmla="*/ 0 w 304340"/>
                <a:gd name="connsiteY1" fmla="*/ 136930 h 192140"/>
                <a:gd name="connsiteX2" fmla="*/ 304340 w 304340"/>
                <a:gd name="connsiteY2" fmla="*/ 33711 h 192140"/>
                <a:gd name="connsiteX0" fmla="*/ 276459 w 304340"/>
                <a:gd name="connsiteY0" fmla="*/ 0 h 192140"/>
                <a:gd name="connsiteX1" fmla="*/ 267880 w 304340"/>
                <a:gd name="connsiteY1" fmla="*/ 192140 h 192140"/>
                <a:gd name="connsiteX0" fmla="*/ 304340 w 331233"/>
                <a:gd name="connsiteY0" fmla="*/ 92887 h 251316"/>
                <a:gd name="connsiteX1" fmla="*/ 0 w 331233"/>
                <a:gd name="connsiteY1" fmla="*/ 196106 h 251316"/>
                <a:gd name="connsiteX2" fmla="*/ 304340 w 331233"/>
                <a:gd name="connsiteY2" fmla="*/ 92887 h 251316"/>
                <a:gd name="connsiteX0" fmla="*/ 323251 w 331233"/>
                <a:gd name="connsiteY0" fmla="*/ 0 h 251316"/>
                <a:gd name="connsiteX1" fmla="*/ 267880 w 331233"/>
                <a:gd name="connsiteY1" fmla="*/ 251316 h 251316"/>
                <a:gd name="connsiteX0" fmla="*/ 304340 w 324483"/>
                <a:gd name="connsiteY0" fmla="*/ 92887 h 251316"/>
                <a:gd name="connsiteX1" fmla="*/ 0 w 324483"/>
                <a:gd name="connsiteY1" fmla="*/ 196106 h 251316"/>
                <a:gd name="connsiteX2" fmla="*/ 304340 w 324483"/>
                <a:gd name="connsiteY2" fmla="*/ 92887 h 251316"/>
                <a:gd name="connsiteX0" fmla="*/ 323251 w 324483"/>
                <a:gd name="connsiteY0" fmla="*/ 0 h 251316"/>
                <a:gd name="connsiteX1" fmla="*/ 267880 w 324483"/>
                <a:gd name="connsiteY1" fmla="*/ 251316 h 251316"/>
                <a:gd name="connsiteX0" fmla="*/ 304340 w 327522"/>
                <a:gd name="connsiteY0" fmla="*/ 92887 h 251316"/>
                <a:gd name="connsiteX1" fmla="*/ 0 w 327522"/>
                <a:gd name="connsiteY1" fmla="*/ 196106 h 251316"/>
                <a:gd name="connsiteX2" fmla="*/ 304340 w 327522"/>
                <a:gd name="connsiteY2" fmla="*/ 92887 h 251316"/>
                <a:gd name="connsiteX0" fmla="*/ 323251 w 327522"/>
                <a:gd name="connsiteY0" fmla="*/ 0 h 251316"/>
                <a:gd name="connsiteX1" fmla="*/ 267880 w 327522"/>
                <a:gd name="connsiteY1" fmla="*/ 251316 h 251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27522" h="251316" stroke="0" extrusionOk="0">
                  <a:moveTo>
                    <a:pt x="304340" y="92887"/>
                  </a:moveTo>
                  <a:lnTo>
                    <a:pt x="0" y="196106"/>
                  </a:lnTo>
                  <a:lnTo>
                    <a:pt x="304340" y="92887"/>
                  </a:lnTo>
                  <a:close/>
                </a:path>
                <a:path w="327522" h="251316" fill="none">
                  <a:moveTo>
                    <a:pt x="323251" y="0"/>
                  </a:moveTo>
                  <a:cubicBezTo>
                    <a:pt x="340212" y="130963"/>
                    <a:pt x="303557" y="215521"/>
                    <a:pt x="267880" y="251316"/>
                  </a:cubicBezTo>
                </a:path>
              </a:pathLst>
            </a:custGeom>
            <a:noFill/>
            <a:ln w="1270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  <a:headEnd type="triangle"/>
              <a:tailEnd type="none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0673F047-9606-845E-E67C-815CECACB4AF}"/>
                </a:ext>
              </a:extLst>
            </p:cNvPr>
            <p:cNvSpPr txBox="1"/>
            <p:nvPr/>
          </p:nvSpPr>
          <p:spPr>
            <a:xfrm>
              <a:off x="5408634" y="3583827"/>
              <a:ext cx="341760" cy="215444"/>
            </a:xfrm>
            <a:prstGeom prst="rect">
              <a:avLst/>
            </a:prstGeom>
            <a:solidFill>
              <a:srgbClr val="E7E6E6"/>
            </a:solidFill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CO</a:t>
              </a:r>
              <a:r>
                <a:rPr kumimoji="0" lang="en-GB" sz="8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2</a:t>
              </a:r>
              <a:endParaRPr kumimoji="0" lang="en-US" sz="8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Arc 169">
              <a:extLst>
                <a:ext uri="{FF2B5EF4-FFF2-40B4-BE49-F238E27FC236}">
                  <a16:creationId xmlns:a16="http://schemas.microsoft.com/office/drawing/2014/main" id="{A82DEC39-AB70-32D3-2164-24096F09E160}"/>
                </a:ext>
              </a:extLst>
            </p:cNvPr>
            <p:cNvSpPr/>
            <p:nvPr/>
          </p:nvSpPr>
          <p:spPr>
            <a:xfrm rot="9900000">
              <a:off x="7189961" y="2187499"/>
              <a:ext cx="505206" cy="157413"/>
            </a:xfrm>
            <a:custGeom>
              <a:avLst/>
              <a:gdLst>
                <a:gd name="connsiteX0" fmla="*/ 646746 w 1293493"/>
                <a:gd name="connsiteY0" fmla="*/ 0 h 675311"/>
                <a:gd name="connsiteX1" fmla="*/ 1293493 w 1293493"/>
                <a:gd name="connsiteY1" fmla="*/ 337656 h 675311"/>
                <a:gd name="connsiteX2" fmla="*/ 646747 w 1293493"/>
                <a:gd name="connsiteY2" fmla="*/ 337656 h 675311"/>
                <a:gd name="connsiteX3" fmla="*/ 646746 w 1293493"/>
                <a:gd name="connsiteY3" fmla="*/ 0 h 675311"/>
                <a:gd name="connsiteX0" fmla="*/ 646746 w 1293493"/>
                <a:gd name="connsiteY0" fmla="*/ 0 h 675311"/>
                <a:gd name="connsiteX1" fmla="*/ 1293493 w 1293493"/>
                <a:gd name="connsiteY1" fmla="*/ 337656 h 675311"/>
                <a:gd name="connsiteX0" fmla="*/ 0 w 707707"/>
                <a:gd name="connsiteY0" fmla="*/ 1655 h 339311"/>
                <a:gd name="connsiteX1" fmla="*/ 646747 w 707707"/>
                <a:gd name="connsiteY1" fmla="*/ 339311 h 339311"/>
                <a:gd name="connsiteX2" fmla="*/ 1 w 707707"/>
                <a:gd name="connsiteY2" fmla="*/ 339311 h 339311"/>
                <a:gd name="connsiteX3" fmla="*/ 0 w 707707"/>
                <a:gd name="connsiteY3" fmla="*/ 1655 h 339311"/>
                <a:gd name="connsiteX0" fmla="*/ 0 w 707707"/>
                <a:gd name="connsiteY0" fmla="*/ 1655 h 339311"/>
                <a:gd name="connsiteX1" fmla="*/ 707707 w 707707"/>
                <a:gd name="connsiteY1" fmla="*/ 158971 h 339311"/>
                <a:gd name="connsiteX0" fmla="*/ 287020 w 994727"/>
                <a:gd name="connsiteY0" fmla="*/ 0 h 337656"/>
                <a:gd name="connsiteX1" fmla="*/ 933767 w 994727"/>
                <a:gd name="connsiteY1" fmla="*/ 337656 h 337656"/>
                <a:gd name="connsiteX2" fmla="*/ 287021 w 994727"/>
                <a:gd name="connsiteY2" fmla="*/ 337656 h 337656"/>
                <a:gd name="connsiteX3" fmla="*/ 287020 w 994727"/>
                <a:gd name="connsiteY3" fmla="*/ 0 h 337656"/>
                <a:gd name="connsiteX0" fmla="*/ 0 w 994727"/>
                <a:gd name="connsiteY0" fmla="*/ 129540 h 337656"/>
                <a:gd name="connsiteX1" fmla="*/ 994727 w 994727"/>
                <a:gd name="connsiteY1" fmla="*/ 157316 h 337656"/>
                <a:gd name="connsiteX0" fmla="*/ 287020 w 994727"/>
                <a:gd name="connsiteY0" fmla="*/ 53669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3" fmla="*/ 287020 w 994727"/>
                <a:gd name="connsiteY3" fmla="*/ 53669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287021 w 994727"/>
                <a:gd name="connsiteY0" fmla="*/ 391325 h 391325"/>
                <a:gd name="connsiteX1" fmla="*/ 933767 w 994727"/>
                <a:gd name="connsiteY1" fmla="*/ 391325 h 391325"/>
                <a:gd name="connsiteX2" fmla="*/ 287021 w 994727"/>
                <a:gd name="connsiteY2" fmla="*/ 3913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419101 w 994727"/>
                <a:gd name="connsiteY0" fmla="*/ 99225 h 391325"/>
                <a:gd name="connsiteX1" fmla="*/ 933767 w 994727"/>
                <a:gd name="connsiteY1" fmla="*/ 391325 h 391325"/>
                <a:gd name="connsiteX2" fmla="*/ 419101 w 994727"/>
                <a:gd name="connsiteY2" fmla="*/ 99225 h 391325"/>
                <a:gd name="connsiteX0" fmla="*/ 0 w 994727"/>
                <a:gd name="connsiteY0" fmla="*/ 183209 h 391325"/>
                <a:gd name="connsiteX1" fmla="*/ 494137 w 994727"/>
                <a:gd name="connsiteY1" fmla="*/ 0 h 391325"/>
                <a:gd name="connsiteX2" fmla="*/ 994727 w 994727"/>
                <a:gd name="connsiteY2" fmla="*/ 210985 h 391325"/>
                <a:gd name="connsiteX0" fmla="*/ 419101 w 994727"/>
                <a:gd name="connsiteY0" fmla="*/ 99225 h 210985"/>
                <a:gd name="connsiteX1" fmla="*/ 4127 w 994727"/>
                <a:gd name="connsiteY1" fmla="*/ 180505 h 210985"/>
                <a:gd name="connsiteX2" fmla="*/ 419101 w 994727"/>
                <a:gd name="connsiteY2" fmla="*/ 99225 h 210985"/>
                <a:gd name="connsiteX0" fmla="*/ 0 w 994727"/>
                <a:gd name="connsiteY0" fmla="*/ 183209 h 210985"/>
                <a:gd name="connsiteX1" fmla="*/ 494137 w 994727"/>
                <a:gd name="connsiteY1" fmla="*/ 0 h 210985"/>
                <a:gd name="connsiteX2" fmla="*/ 994727 w 994727"/>
                <a:gd name="connsiteY2" fmla="*/ 210985 h 210985"/>
                <a:gd name="connsiteX0" fmla="*/ 485141 w 994727"/>
                <a:gd name="connsiteY0" fmla="*/ 53505 h 210985"/>
                <a:gd name="connsiteX1" fmla="*/ 4127 w 994727"/>
                <a:gd name="connsiteY1" fmla="*/ 180505 h 210985"/>
                <a:gd name="connsiteX2" fmla="*/ 485141 w 994727"/>
                <a:gd name="connsiteY2" fmla="*/ 53505 h 210985"/>
                <a:gd name="connsiteX0" fmla="*/ 0 w 994727"/>
                <a:gd name="connsiteY0" fmla="*/ 183209 h 210985"/>
                <a:gd name="connsiteX1" fmla="*/ 494137 w 994727"/>
                <a:gd name="connsiteY1" fmla="*/ 0 h 210985"/>
                <a:gd name="connsiteX2" fmla="*/ 994727 w 994727"/>
                <a:gd name="connsiteY2" fmla="*/ 210985 h 210985"/>
                <a:gd name="connsiteX0" fmla="*/ 485141 w 976947"/>
                <a:gd name="connsiteY0" fmla="*/ 53505 h 210985"/>
                <a:gd name="connsiteX1" fmla="*/ 4127 w 976947"/>
                <a:gd name="connsiteY1" fmla="*/ 180505 h 210985"/>
                <a:gd name="connsiteX2" fmla="*/ 485141 w 976947"/>
                <a:gd name="connsiteY2" fmla="*/ 53505 h 210985"/>
                <a:gd name="connsiteX0" fmla="*/ 0 w 976947"/>
                <a:gd name="connsiteY0" fmla="*/ 183209 h 210985"/>
                <a:gd name="connsiteX1" fmla="*/ 494137 w 976947"/>
                <a:gd name="connsiteY1" fmla="*/ 0 h 210985"/>
                <a:gd name="connsiteX2" fmla="*/ 976947 w 976947"/>
                <a:gd name="connsiteY2" fmla="*/ 210985 h 210985"/>
                <a:gd name="connsiteX0" fmla="*/ 485141 w 1004887"/>
                <a:gd name="connsiteY0" fmla="*/ 53505 h 210985"/>
                <a:gd name="connsiteX1" fmla="*/ 4127 w 1004887"/>
                <a:gd name="connsiteY1" fmla="*/ 180505 h 210985"/>
                <a:gd name="connsiteX2" fmla="*/ 485141 w 1004887"/>
                <a:gd name="connsiteY2" fmla="*/ 53505 h 210985"/>
                <a:gd name="connsiteX0" fmla="*/ 0 w 1004887"/>
                <a:gd name="connsiteY0" fmla="*/ 183209 h 210985"/>
                <a:gd name="connsiteX1" fmla="*/ 494137 w 1004887"/>
                <a:gd name="connsiteY1" fmla="*/ 0 h 210985"/>
                <a:gd name="connsiteX2" fmla="*/ 1004887 w 1004887"/>
                <a:gd name="connsiteY2" fmla="*/ 210985 h 210985"/>
                <a:gd name="connsiteX0" fmla="*/ 485141 w 1069126"/>
                <a:gd name="connsiteY0" fmla="*/ 70258 h 199962"/>
                <a:gd name="connsiteX1" fmla="*/ 4127 w 1069126"/>
                <a:gd name="connsiteY1" fmla="*/ 197258 h 199962"/>
                <a:gd name="connsiteX2" fmla="*/ 485141 w 1069126"/>
                <a:gd name="connsiteY2" fmla="*/ 70258 h 199962"/>
                <a:gd name="connsiteX0" fmla="*/ 0 w 1069126"/>
                <a:gd name="connsiteY0" fmla="*/ 199962 h 199962"/>
                <a:gd name="connsiteX1" fmla="*/ 494137 w 1069126"/>
                <a:gd name="connsiteY1" fmla="*/ 16753 h 199962"/>
                <a:gd name="connsiteX2" fmla="*/ 1069126 w 1069126"/>
                <a:gd name="connsiteY2" fmla="*/ 115343 h 199962"/>
                <a:gd name="connsiteX0" fmla="*/ 485141 w 1069126"/>
                <a:gd name="connsiteY0" fmla="*/ 53505 h 183209"/>
                <a:gd name="connsiteX1" fmla="*/ 4127 w 1069126"/>
                <a:gd name="connsiteY1" fmla="*/ 180505 h 183209"/>
                <a:gd name="connsiteX2" fmla="*/ 485141 w 1069126"/>
                <a:gd name="connsiteY2" fmla="*/ 53505 h 183209"/>
                <a:gd name="connsiteX0" fmla="*/ 0 w 1069126"/>
                <a:gd name="connsiteY0" fmla="*/ 183209 h 183209"/>
                <a:gd name="connsiteX1" fmla="*/ 494137 w 1069126"/>
                <a:gd name="connsiteY1" fmla="*/ 0 h 183209"/>
                <a:gd name="connsiteX2" fmla="*/ 1069126 w 1069126"/>
                <a:gd name="connsiteY2" fmla="*/ 98590 h 183209"/>
                <a:gd name="connsiteX0" fmla="*/ 485141 w 1069126"/>
                <a:gd name="connsiteY0" fmla="*/ 58108 h 187812"/>
                <a:gd name="connsiteX1" fmla="*/ 4127 w 1069126"/>
                <a:gd name="connsiteY1" fmla="*/ 185108 h 187812"/>
                <a:gd name="connsiteX2" fmla="*/ 485141 w 1069126"/>
                <a:gd name="connsiteY2" fmla="*/ 58108 h 187812"/>
                <a:gd name="connsiteX0" fmla="*/ 0 w 1069126"/>
                <a:gd name="connsiteY0" fmla="*/ 187812 h 187812"/>
                <a:gd name="connsiteX1" fmla="*/ 494137 w 1069126"/>
                <a:gd name="connsiteY1" fmla="*/ 4603 h 187812"/>
                <a:gd name="connsiteX2" fmla="*/ 1069126 w 1069126"/>
                <a:gd name="connsiteY2" fmla="*/ 103193 h 187812"/>
                <a:gd name="connsiteX0" fmla="*/ 485141 w 1069126"/>
                <a:gd name="connsiteY0" fmla="*/ 58108 h 187812"/>
                <a:gd name="connsiteX1" fmla="*/ 4127 w 1069126"/>
                <a:gd name="connsiteY1" fmla="*/ 185108 h 187812"/>
                <a:gd name="connsiteX2" fmla="*/ 485141 w 1069126"/>
                <a:gd name="connsiteY2" fmla="*/ 58108 h 187812"/>
                <a:gd name="connsiteX0" fmla="*/ 0 w 1069126"/>
                <a:gd name="connsiteY0" fmla="*/ 187812 h 187812"/>
                <a:gd name="connsiteX1" fmla="*/ 494137 w 1069126"/>
                <a:gd name="connsiteY1" fmla="*/ 4603 h 187812"/>
                <a:gd name="connsiteX2" fmla="*/ 1069126 w 1069126"/>
                <a:gd name="connsiteY2" fmla="*/ 103193 h 187812"/>
                <a:gd name="connsiteX0" fmla="*/ 481014 w 1064999"/>
                <a:gd name="connsiteY0" fmla="*/ 58838 h 185838"/>
                <a:gd name="connsiteX1" fmla="*/ 0 w 1064999"/>
                <a:gd name="connsiteY1" fmla="*/ 185838 h 185838"/>
                <a:gd name="connsiteX2" fmla="*/ 481014 w 1064999"/>
                <a:gd name="connsiteY2" fmla="*/ 58838 h 185838"/>
                <a:gd name="connsiteX0" fmla="*/ 135823 w 1064999"/>
                <a:gd name="connsiteY0" fmla="*/ 99007 h 185838"/>
                <a:gd name="connsiteX1" fmla="*/ 490010 w 1064999"/>
                <a:gd name="connsiteY1" fmla="*/ 5333 h 185838"/>
                <a:gd name="connsiteX2" fmla="*/ 1064999 w 1064999"/>
                <a:gd name="connsiteY2" fmla="*/ 103923 h 185838"/>
                <a:gd name="connsiteX0" fmla="*/ 481014 w 1064999"/>
                <a:gd name="connsiteY0" fmla="*/ 58109 h 185109"/>
                <a:gd name="connsiteX1" fmla="*/ 0 w 1064999"/>
                <a:gd name="connsiteY1" fmla="*/ 185109 h 185109"/>
                <a:gd name="connsiteX2" fmla="*/ 481014 w 1064999"/>
                <a:gd name="connsiteY2" fmla="*/ 58109 h 185109"/>
                <a:gd name="connsiteX0" fmla="*/ 135823 w 1064999"/>
                <a:gd name="connsiteY0" fmla="*/ 98278 h 185109"/>
                <a:gd name="connsiteX1" fmla="*/ 490010 w 1064999"/>
                <a:gd name="connsiteY1" fmla="*/ 4604 h 185109"/>
                <a:gd name="connsiteX2" fmla="*/ 1064999 w 1064999"/>
                <a:gd name="connsiteY2" fmla="*/ 103194 h 185109"/>
                <a:gd name="connsiteX0" fmla="*/ 511604 w 1064999"/>
                <a:gd name="connsiteY0" fmla="*/ 20009 h 185109"/>
                <a:gd name="connsiteX1" fmla="*/ 0 w 1064999"/>
                <a:gd name="connsiteY1" fmla="*/ 185109 h 185109"/>
                <a:gd name="connsiteX2" fmla="*/ 511604 w 1064999"/>
                <a:gd name="connsiteY2" fmla="*/ 20009 h 185109"/>
                <a:gd name="connsiteX0" fmla="*/ 135823 w 1064999"/>
                <a:gd name="connsiteY0" fmla="*/ 98278 h 185109"/>
                <a:gd name="connsiteX1" fmla="*/ 490010 w 1064999"/>
                <a:gd name="connsiteY1" fmla="*/ 4604 h 185109"/>
                <a:gd name="connsiteX2" fmla="*/ 1064999 w 1064999"/>
                <a:gd name="connsiteY2" fmla="*/ 103194 h 185109"/>
                <a:gd name="connsiteX0" fmla="*/ 375781 w 929176"/>
                <a:gd name="connsiteY0" fmla="*/ 20009 h 108909"/>
                <a:gd name="connsiteX1" fmla="*/ 1833 w 929176"/>
                <a:gd name="connsiteY1" fmla="*/ 108909 h 108909"/>
                <a:gd name="connsiteX2" fmla="*/ 375781 w 929176"/>
                <a:gd name="connsiteY2" fmla="*/ 20009 h 108909"/>
                <a:gd name="connsiteX0" fmla="*/ 0 w 929176"/>
                <a:gd name="connsiteY0" fmla="*/ 98278 h 108909"/>
                <a:gd name="connsiteX1" fmla="*/ 354187 w 929176"/>
                <a:gd name="connsiteY1" fmla="*/ 4604 h 108909"/>
                <a:gd name="connsiteX2" fmla="*/ 929176 w 929176"/>
                <a:gd name="connsiteY2" fmla="*/ 103194 h 108909"/>
                <a:gd name="connsiteX0" fmla="*/ 375781 w 929176"/>
                <a:gd name="connsiteY0" fmla="*/ 15585 h 104485"/>
                <a:gd name="connsiteX1" fmla="*/ 1833 w 929176"/>
                <a:gd name="connsiteY1" fmla="*/ 104485 h 104485"/>
                <a:gd name="connsiteX2" fmla="*/ 375781 w 929176"/>
                <a:gd name="connsiteY2" fmla="*/ 15585 h 104485"/>
                <a:gd name="connsiteX0" fmla="*/ 0 w 929176"/>
                <a:gd name="connsiteY0" fmla="*/ 93854 h 104485"/>
                <a:gd name="connsiteX1" fmla="*/ 354187 w 929176"/>
                <a:gd name="connsiteY1" fmla="*/ 180 h 104485"/>
                <a:gd name="connsiteX2" fmla="*/ 929176 w 929176"/>
                <a:gd name="connsiteY2" fmla="*/ 98770 h 104485"/>
                <a:gd name="connsiteX0" fmla="*/ 375781 w 929176"/>
                <a:gd name="connsiteY0" fmla="*/ 15586 h 104486"/>
                <a:gd name="connsiteX1" fmla="*/ 1833 w 929176"/>
                <a:gd name="connsiteY1" fmla="*/ 104486 h 104486"/>
                <a:gd name="connsiteX2" fmla="*/ 375781 w 929176"/>
                <a:gd name="connsiteY2" fmla="*/ 15586 h 104486"/>
                <a:gd name="connsiteX0" fmla="*/ 0 w 929176"/>
                <a:gd name="connsiteY0" fmla="*/ 93855 h 104486"/>
                <a:gd name="connsiteX1" fmla="*/ 354187 w 929176"/>
                <a:gd name="connsiteY1" fmla="*/ 181 h 104486"/>
                <a:gd name="connsiteX2" fmla="*/ 929176 w 929176"/>
                <a:gd name="connsiteY2" fmla="*/ 98771 h 104486"/>
                <a:gd name="connsiteX0" fmla="*/ 375781 w 929176"/>
                <a:gd name="connsiteY0" fmla="*/ 66296 h 155196"/>
                <a:gd name="connsiteX1" fmla="*/ 1833 w 929176"/>
                <a:gd name="connsiteY1" fmla="*/ 155196 h 155196"/>
                <a:gd name="connsiteX2" fmla="*/ 375781 w 929176"/>
                <a:gd name="connsiteY2" fmla="*/ 66296 h 155196"/>
                <a:gd name="connsiteX0" fmla="*/ 0 w 929176"/>
                <a:gd name="connsiteY0" fmla="*/ 144565 h 155196"/>
                <a:gd name="connsiteX1" fmla="*/ 415367 w 929176"/>
                <a:gd name="connsiteY1" fmla="*/ 91 h 155196"/>
                <a:gd name="connsiteX2" fmla="*/ 929176 w 929176"/>
                <a:gd name="connsiteY2" fmla="*/ 149481 h 155196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27603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49017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855 h 124755"/>
                <a:gd name="connsiteX1" fmla="*/ 1833 w 929176"/>
                <a:gd name="connsiteY1" fmla="*/ 124755 h 124755"/>
                <a:gd name="connsiteX2" fmla="*/ 375781 w 929176"/>
                <a:gd name="connsiteY2" fmla="*/ 35855 h 124755"/>
                <a:gd name="connsiteX0" fmla="*/ 0 w 929176"/>
                <a:gd name="connsiteY0" fmla="*/ 114124 h 124755"/>
                <a:gd name="connsiteX1" fmla="*/ 449017 w 929176"/>
                <a:gd name="connsiteY1" fmla="*/ 130 h 124755"/>
                <a:gd name="connsiteX2" fmla="*/ 929176 w 929176"/>
                <a:gd name="connsiteY2" fmla="*/ 119040 h 124755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35736 h 124636"/>
                <a:gd name="connsiteX1" fmla="*/ 1833 w 929176"/>
                <a:gd name="connsiteY1" fmla="*/ 124636 h 124636"/>
                <a:gd name="connsiteX2" fmla="*/ 375781 w 929176"/>
                <a:gd name="connsiteY2" fmla="*/ 35736 h 124636"/>
                <a:gd name="connsiteX0" fmla="*/ 0 w 929176"/>
                <a:gd name="connsiteY0" fmla="*/ 114005 h 124636"/>
                <a:gd name="connsiteX1" fmla="*/ 449017 w 929176"/>
                <a:gd name="connsiteY1" fmla="*/ 11 h 124636"/>
                <a:gd name="connsiteX2" fmla="*/ 929176 w 929176"/>
                <a:gd name="connsiteY2" fmla="*/ 118921 h 124636"/>
                <a:gd name="connsiteX0" fmla="*/ 375781 w 929176"/>
                <a:gd name="connsiteY0" fmla="*/ 16690 h 105590"/>
                <a:gd name="connsiteX1" fmla="*/ 1833 w 929176"/>
                <a:gd name="connsiteY1" fmla="*/ 105590 h 105590"/>
                <a:gd name="connsiteX2" fmla="*/ 375781 w 929176"/>
                <a:gd name="connsiteY2" fmla="*/ 16690 h 105590"/>
                <a:gd name="connsiteX0" fmla="*/ 0 w 929176"/>
                <a:gd name="connsiteY0" fmla="*/ 94959 h 105590"/>
                <a:gd name="connsiteX1" fmla="*/ 449017 w 929176"/>
                <a:gd name="connsiteY1" fmla="*/ 15 h 105590"/>
                <a:gd name="connsiteX2" fmla="*/ 929176 w 929176"/>
                <a:gd name="connsiteY2" fmla="*/ 99875 h 105590"/>
                <a:gd name="connsiteX0" fmla="*/ 375781 w 929176"/>
                <a:gd name="connsiteY0" fmla="*/ 16675 h 105575"/>
                <a:gd name="connsiteX1" fmla="*/ 1833 w 929176"/>
                <a:gd name="connsiteY1" fmla="*/ 105575 h 105575"/>
                <a:gd name="connsiteX2" fmla="*/ 375781 w 929176"/>
                <a:gd name="connsiteY2" fmla="*/ 16675 h 105575"/>
                <a:gd name="connsiteX0" fmla="*/ 0 w 929176"/>
                <a:gd name="connsiteY0" fmla="*/ 94944 h 105575"/>
                <a:gd name="connsiteX1" fmla="*/ 449017 w 929176"/>
                <a:gd name="connsiteY1" fmla="*/ 0 h 105575"/>
                <a:gd name="connsiteX2" fmla="*/ 929176 w 929176"/>
                <a:gd name="connsiteY2" fmla="*/ 99860 h 105575"/>
                <a:gd name="connsiteX0" fmla="*/ 375781 w 929176"/>
                <a:gd name="connsiteY0" fmla="*/ 17959 h 106859"/>
                <a:gd name="connsiteX1" fmla="*/ 1833 w 929176"/>
                <a:gd name="connsiteY1" fmla="*/ 106859 h 106859"/>
                <a:gd name="connsiteX2" fmla="*/ 375781 w 929176"/>
                <a:gd name="connsiteY2" fmla="*/ 1795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375781 w 929176"/>
                <a:gd name="connsiteY0" fmla="*/ 17959 h 106859"/>
                <a:gd name="connsiteX1" fmla="*/ 1833 w 929176"/>
                <a:gd name="connsiteY1" fmla="*/ 106859 h 106859"/>
                <a:gd name="connsiteX2" fmla="*/ 375781 w 929176"/>
                <a:gd name="connsiteY2" fmla="*/ 1795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465257 w 929176"/>
                <a:gd name="connsiteY0" fmla="*/ 37009 h 106859"/>
                <a:gd name="connsiteX1" fmla="*/ 1833 w 929176"/>
                <a:gd name="connsiteY1" fmla="*/ 106859 h 106859"/>
                <a:gd name="connsiteX2" fmla="*/ 465257 w 929176"/>
                <a:gd name="connsiteY2" fmla="*/ 37009 h 106859"/>
                <a:gd name="connsiteX0" fmla="*/ 0 w 929176"/>
                <a:gd name="connsiteY0" fmla="*/ 96228 h 106859"/>
                <a:gd name="connsiteX1" fmla="*/ 449017 w 929176"/>
                <a:gd name="connsiteY1" fmla="*/ 1284 h 106859"/>
                <a:gd name="connsiteX2" fmla="*/ 929176 w 929176"/>
                <a:gd name="connsiteY2" fmla="*/ 101144 h 106859"/>
                <a:gd name="connsiteX0" fmla="*/ 465257 w 929176"/>
                <a:gd name="connsiteY0" fmla="*/ 37755 h 107605"/>
                <a:gd name="connsiteX1" fmla="*/ 1833 w 929176"/>
                <a:gd name="connsiteY1" fmla="*/ 107605 h 107605"/>
                <a:gd name="connsiteX2" fmla="*/ 465257 w 929176"/>
                <a:gd name="connsiteY2" fmla="*/ 37755 h 107605"/>
                <a:gd name="connsiteX0" fmla="*/ 0 w 929176"/>
                <a:gd name="connsiteY0" fmla="*/ 96974 h 107605"/>
                <a:gd name="connsiteX1" fmla="*/ 449017 w 929176"/>
                <a:gd name="connsiteY1" fmla="*/ 2030 h 107605"/>
                <a:gd name="connsiteX2" fmla="*/ 929176 w 929176"/>
                <a:gd name="connsiteY2" fmla="*/ 101890 h 107605"/>
                <a:gd name="connsiteX0" fmla="*/ 465257 w 929176"/>
                <a:gd name="connsiteY0" fmla="*/ 37010 h 106860"/>
                <a:gd name="connsiteX1" fmla="*/ 1833 w 929176"/>
                <a:gd name="connsiteY1" fmla="*/ 106860 h 106860"/>
                <a:gd name="connsiteX2" fmla="*/ 465257 w 929176"/>
                <a:gd name="connsiteY2" fmla="*/ 37010 h 106860"/>
                <a:gd name="connsiteX0" fmla="*/ 0 w 929176"/>
                <a:gd name="connsiteY0" fmla="*/ 96229 h 106860"/>
                <a:gd name="connsiteX1" fmla="*/ 449017 w 929176"/>
                <a:gd name="connsiteY1" fmla="*/ 1285 h 106860"/>
                <a:gd name="connsiteX2" fmla="*/ 929176 w 929176"/>
                <a:gd name="connsiteY2" fmla="*/ 101145 h 106860"/>
                <a:gd name="connsiteX0" fmla="*/ 465257 w 1195310"/>
                <a:gd name="connsiteY0" fmla="*/ 36584 h 133104"/>
                <a:gd name="connsiteX1" fmla="*/ 1833 w 1195310"/>
                <a:gd name="connsiteY1" fmla="*/ 106434 h 133104"/>
                <a:gd name="connsiteX2" fmla="*/ 465257 w 1195310"/>
                <a:gd name="connsiteY2" fmla="*/ 36584 h 133104"/>
                <a:gd name="connsiteX0" fmla="*/ 0 w 1195310"/>
                <a:gd name="connsiteY0" fmla="*/ 95803 h 133104"/>
                <a:gd name="connsiteX1" fmla="*/ 449017 w 1195310"/>
                <a:gd name="connsiteY1" fmla="*/ 859 h 133104"/>
                <a:gd name="connsiteX2" fmla="*/ 1195310 w 1195310"/>
                <a:gd name="connsiteY2" fmla="*/ 133104 h 133104"/>
                <a:gd name="connsiteX0" fmla="*/ 607501 w 1337554"/>
                <a:gd name="connsiteY0" fmla="*/ 36584 h 133104"/>
                <a:gd name="connsiteX1" fmla="*/ 144077 w 1337554"/>
                <a:gd name="connsiteY1" fmla="*/ 106434 h 133104"/>
                <a:gd name="connsiteX2" fmla="*/ 607501 w 1337554"/>
                <a:gd name="connsiteY2" fmla="*/ 36584 h 133104"/>
                <a:gd name="connsiteX0" fmla="*/ 0 w 1337554"/>
                <a:gd name="connsiteY0" fmla="*/ 124378 h 133104"/>
                <a:gd name="connsiteX1" fmla="*/ 591261 w 1337554"/>
                <a:gd name="connsiteY1" fmla="*/ 859 h 133104"/>
                <a:gd name="connsiteX2" fmla="*/ 1337554 w 1337554"/>
                <a:gd name="connsiteY2" fmla="*/ 133104 h 133104"/>
                <a:gd name="connsiteX0" fmla="*/ 607501 w 1337554"/>
                <a:gd name="connsiteY0" fmla="*/ 36584 h 133104"/>
                <a:gd name="connsiteX1" fmla="*/ 144077 w 1337554"/>
                <a:gd name="connsiteY1" fmla="*/ 106434 h 133104"/>
                <a:gd name="connsiteX2" fmla="*/ 607501 w 1337554"/>
                <a:gd name="connsiteY2" fmla="*/ 36584 h 133104"/>
                <a:gd name="connsiteX0" fmla="*/ 0 w 1337554"/>
                <a:gd name="connsiteY0" fmla="*/ 124378 h 133104"/>
                <a:gd name="connsiteX1" fmla="*/ 591261 w 1337554"/>
                <a:gd name="connsiteY1" fmla="*/ 859 h 133104"/>
                <a:gd name="connsiteX2" fmla="*/ 1337554 w 1337554"/>
                <a:gd name="connsiteY2" fmla="*/ 133104 h 133104"/>
                <a:gd name="connsiteX0" fmla="*/ 607501 w 1337554"/>
                <a:gd name="connsiteY0" fmla="*/ 35734 h 132254"/>
                <a:gd name="connsiteX1" fmla="*/ 144077 w 1337554"/>
                <a:gd name="connsiteY1" fmla="*/ 105584 h 132254"/>
                <a:gd name="connsiteX2" fmla="*/ 607501 w 1337554"/>
                <a:gd name="connsiteY2" fmla="*/ 35734 h 132254"/>
                <a:gd name="connsiteX0" fmla="*/ 0 w 1337554"/>
                <a:gd name="connsiteY0" fmla="*/ 123528 h 132254"/>
                <a:gd name="connsiteX1" fmla="*/ 591261 w 1337554"/>
                <a:gd name="connsiteY1" fmla="*/ 9 h 132254"/>
                <a:gd name="connsiteX2" fmla="*/ 1337554 w 1337554"/>
                <a:gd name="connsiteY2" fmla="*/ 132254 h 132254"/>
                <a:gd name="connsiteX0" fmla="*/ 607501 w 1337554"/>
                <a:gd name="connsiteY0" fmla="*/ 38391 h 134911"/>
                <a:gd name="connsiteX1" fmla="*/ 144077 w 1337554"/>
                <a:gd name="connsiteY1" fmla="*/ 108241 h 134911"/>
                <a:gd name="connsiteX2" fmla="*/ 607501 w 1337554"/>
                <a:gd name="connsiteY2" fmla="*/ 38391 h 134911"/>
                <a:gd name="connsiteX0" fmla="*/ 0 w 1337554"/>
                <a:gd name="connsiteY0" fmla="*/ 126185 h 134911"/>
                <a:gd name="connsiteX1" fmla="*/ 591261 w 1337554"/>
                <a:gd name="connsiteY1" fmla="*/ 2666 h 134911"/>
                <a:gd name="connsiteX2" fmla="*/ 1337554 w 1337554"/>
                <a:gd name="connsiteY2" fmla="*/ 134911 h 134911"/>
                <a:gd name="connsiteX0" fmla="*/ 607501 w 1337554"/>
                <a:gd name="connsiteY0" fmla="*/ 37582 h 134102"/>
                <a:gd name="connsiteX1" fmla="*/ 144077 w 1337554"/>
                <a:gd name="connsiteY1" fmla="*/ 107432 h 134102"/>
                <a:gd name="connsiteX2" fmla="*/ 607501 w 1337554"/>
                <a:gd name="connsiteY2" fmla="*/ 37582 h 134102"/>
                <a:gd name="connsiteX0" fmla="*/ 0 w 1337554"/>
                <a:gd name="connsiteY0" fmla="*/ 125376 h 134102"/>
                <a:gd name="connsiteX1" fmla="*/ 591261 w 1337554"/>
                <a:gd name="connsiteY1" fmla="*/ 1857 h 134102"/>
                <a:gd name="connsiteX2" fmla="*/ 1337554 w 1337554"/>
                <a:gd name="connsiteY2" fmla="*/ 134102 h 134102"/>
                <a:gd name="connsiteX0" fmla="*/ 607501 w 1337554"/>
                <a:gd name="connsiteY0" fmla="*/ 63881 h 160401"/>
                <a:gd name="connsiteX1" fmla="*/ 144077 w 1337554"/>
                <a:gd name="connsiteY1" fmla="*/ 133731 h 160401"/>
                <a:gd name="connsiteX2" fmla="*/ 607501 w 1337554"/>
                <a:gd name="connsiteY2" fmla="*/ 63881 h 160401"/>
                <a:gd name="connsiteX0" fmla="*/ 0 w 1337554"/>
                <a:gd name="connsiteY0" fmla="*/ 151675 h 160401"/>
                <a:gd name="connsiteX1" fmla="*/ 616497 w 1337554"/>
                <a:gd name="connsiteY1" fmla="*/ 1486 h 160401"/>
                <a:gd name="connsiteX2" fmla="*/ 1337554 w 1337554"/>
                <a:gd name="connsiteY2" fmla="*/ 160401 h 160401"/>
                <a:gd name="connsiteX0" fmla="*/ 607501 w 1337554"/>
                <a:gd name="connsiteY0" fmla="*/ 63881 h 160401"/>
                <a:gd name="connsiteX1" fmla="*/ 144077 w 1337554"/>
                <a:gd name="connsiteY1" fmla="*/ 133731 h 160401"/>
                <a:gd name="connsiteX2" fmla="*/ 607501 w 1337554"/>
                <a:gd name="connsiteY2" fmla="*/ 63881 h 160401"/>
                <a:gd name="connsiteX0" fmla="*/ 0 w 1337554"/>
                <a:gd name="connsiteY0" fmla="*/ 151675 h 160401"/>
                <a:gd name="connsiteX1" fmla="*/ 616497 w 1337554"/>
                <a:gd name="connsiteY1" fmla="*/ 1486 h 160401"/>
                <a:gd name="connsiteX2" fmla="*/ 1337554 w 1337554"/>
                <a:gd name="connsiteY2" fmla="*/ 160401 h 160401"/>
                <a:gd name="connsiteX0" fmla="*/ 607501 w 1337554"/>
                <a:gd name="connsiteY0" fmla="*/ 62395 h 158915"/>
                <a:gd name="connsiteX1" fmla="*/ 144077 w 1337554"/>
                <a:gd name="connsiteY1" fmla="*/ 132245 h 158915"/>
                <a:gd name="connsiteX2" fmla="*/ 607501 w 1337554"/>
                <a:gd name="connsiteY2" fmla="*/ 62395 h 158915"/>
                <a:gd name="connsiteX0" fmla="*/ 0 w 1337554"/>
                <a:gd name="connsiteY0" fmla="*/ 150189 h 158915"/>
                <a:gd name="connsiteX1" fmla="*/ 616497 w 1337554"/>
                <a:gd name="connsiteY1" fmla="*/ 0 h 158915"/>
                <a:gd name="connsiteX2" fmla="*/ 1337554 w 1337554"/>
                <a:gd name="connsiteY2" fmla="*/ 158915 h 158915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616497 w 1337554"/>
                <a:gd name="connsiteY1" fmla="*/ 6382 h 165297"/>
                <a:gd name="connsiteX2" fmla="*/ 959848 w 1337554"/>
                <a:gd name="connsiteY2" fmla="*/ 35386 h 165297"/>
                <a:gd name="connsiteX3" fmla="*/ 1337554 w 1337554"/>
                <a:gd name="connsiteY3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31220 w 1337554"/>
                <a:gd name="connsiteY1" fmla="*/ 2586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42691 w 1337554"/>
                <a:gd name="connsiteY1" fmla="*/ 4872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42691 w 1337554"/>
                <a:gd name="connsiteY1" fmla="*/ 43006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68777 h 165297"/>
                <a:gd name="connsiteX1" fmla="*/ 144077 w 1337554"/>
                <a:gd name="connsiteY1" fmla="*/ 138627 h 165297"/>
                <a:gd name="connsiteX2" fmla="*/ 607501 w 1337554"/>
                <a:gd name="connsiteY2" fmla="*/ 68777 h 165297"/>
                <a:gd name="connsiteX0" fmla="*/ 0 w 1337554"/>
                <a:gd name="connsiteY0" fmla="*/ 156571 h 165297"/>
                <a:gd name="connsiteX1" fmla="*/ 333514 w 1337554"/>
                <a:gd name="connsiteY1" fmla="*/ 37291 h 165297"/>
                <a:gd name="connsiteX2" fmla="*/ 616497 w 1337554"/>
                <a:gd name="connsiteY2" fmla="*/ 6382 h 165297"/>
                <a:gd name="connsiteX3" fmla="*/ 959848 w 1337554"/>
                <a:gd name="connsiteY3" fmla="*/ 35386 h 165297"/>
                <a:gd name="connsiteX4" fmla="*/ 1337554 w 1337554"/>
                <a:gd name="connsiteY4" fmla="*/ 165297 h 165297"/>
                <a:gd name="connsiteX0" fmla="*/ 607501 w 1337554"/>
                <a:gd name="connsiteY0" fmla="*/ 85637 h 182157"/>
                <a:gd name="connsiteX1" fmla="*/ 144077 w 1337554"/>
                <a:gd name="connsiteY1" fmla="*/ 155487 h 182157"/>
                <a:gd name="connsiteX2" fmla="*/ 607501 w 1337554"/>
                <a:gd name="connsiteY2" fmla="*/ 85637 h 182157"/>
                <a:gd name="connsiteX0" fmla="*/ 0 w 1337554"/>
                <a:gd name="connsiteY0" fmla="*/ 173431 h 182157"/>
                <a:gd name="connsiteX1" fmla="*/ 333514 w 1337554"/>
                <a:gd name="connsiteY1" fmla="*/ 54151 h 182157"/>
                <a:gd name="connsiteX2" fmla="*/ 630263 w 1337554"/>
                <a:gd name="connsiteY2" fmla="*/ 4192 h 182157"/>
                <a:gd name="connsiteX3" fmla="*/ 959848 w 1337554"/>
                <a:gd name="connsiteY3" fmla="*/ 52246 h 182157"/>
                <a:gd name="connsiteX4" fmla="*/ 1337554 w 1337554"/>
                <a:gd name="connsiteY4" fmla="*/ 182157 h 182157"/>
                <a:gd name="connsiteX0" fmla="*/ 607501 w 1337554"/>
                <a:gd name="connsiteY0" fmla="*/ 81445 h 177965"/>
                <a:gd name="connsiteX1" fmla="*/ 144077 w 1337554"/>
                <a:gd name="connsiteY1" fmla="*/ 151295 h 177965"/>
                <a:gd name="connsiteX2" fmla="*/ 607501 w 1337554"/>
                <a:gd name="connsiteY2" fmla="*/ 81445 h 177965"/>
                <a:gd name="connsiteX0" fmla="*/ 0 w 1337554"/>
                <a:gd name="connsiteY0" fmla="*/ 169239 h 177965"/>
                <a:gd name="connsiteX1" fmla="*/ 333514 w 1337554"/>
                <a:gd name="connsiteY1" fmla="*/ 49959 h 177965"/>
                <a:gd name="connsiteX2" fmla="*/ 630263 w 1337554"/>
                <a:gd name="connsiteY2" fmla="*/ 0 h 177965"/>
                <a:gd name="connsiteX3" fmla="*/ 959848 w 1337554"/>
                <a:gd name="connsiteY3" fmla="*/ 48054 h 177965"/>
                <a:gd name="connsiteX4" fmla="*/ 1337554 w 1337554"/>
                <a:gd name="connsiteY4" fmla="*/ 177965 h 177965"/>
                <a:gd name="connsiteX0" fmla="*/ 607501 w 1337554"/>
                <a:gd name="connsiteY0" fmla="*/ 83165 h 179685"/>
                <a:gd name="connsiteX1" fmla="*/ 144077 w 1337554"/>
                <a:gd name="connsiteY1" fmla="*/ 153015 h 179685"/>
                <a:gd name="connsiteX2" fmla="*/ 607501 w 1337554"/>
                <a:gd name="connsiteY2" fmla="*/ 83165 h 179685"/>
                <a:gd name="connsiteX0" fmla="*/ 0 w 1337554"/>
                <a:gd name="connsiteY0" fmla="*/ 170959 h 179685"/>
                <a:gd name="connsiteX1" fmla="*/ 333514 w 1337554"/>
                <a:gd name="connsiteY1" fmla="*/ 51679 h 179685"/>
                <a:gd name="connsiteX2" fmla="*/ 630263 w 1337554"/>
                <a:gd name="connsiteY2" fmla="*/ 1720 h 179685"/>
                <a:gd name="connsiteX3" fmla="*/ 959848 w 1337554"/>
                <a:gd name="connsiteY3" fmla="*/ 49774 h 179685"/>
                <a:gd name="connsiteX4" fmla="*/ 1337554 w 1337554"/>
                <a:gd name="connsiteY4" fmla="*/ 179685 h 179685"/>
                <a:gd name="connsiteX0" fmla="*/ 607501 w 1337554"/>
                <a:gd name="connsiteY0" fmla="*/ 83165 h 179685"/>
                <a:gd name="connsiteX1" fmla="*/ 144077 w 1337554"/>
                <a:gd name="connsiteY1" fmla="*/ 153015 h 179685"/>
                <a:gd name="connsiteX2" fmla="*/ 607501 w 1337554"/>
                <a:gd name="connsiteY2" fmla="*/ 83165 h 179685"/>
                <a:gd name="connsiteX0" fmla="*/ 0 w 1337554"/>
                <a:gd name="connsiteY0" fmla="*/ 170959 h 179685"/>
                <a:gd name="connsiteX1" fmla="*/ 333514 w 1337554"/>
                <a:gd name="connsiteY1" fmla="*/ 51679 h 179685"/>
                <a:gd name="connsiteX2" fmla="*/ 630263 w 1337554"/>
                <a:gd name="connsiteY2" fmla="*/ 1720 h 179685"/>
                <a:gd name="connsiteX3" fmla="*/ 959848 w 1337554"/>
                <a:gd name="connsiteY3" fmla="*/ 49774 h 179685"/>
                <a:gd name="connsiteX4" fmla="*/ 1337554 w 1337554"/>
                <a:gd name="connsiteY4" fmla="*/ 179685 h 179685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328925 w 1332965"/>
                <a:gd name="connsiteY1" fmla="*/ 5167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93557"/>
                <a:gd name="connsiteX1" fmla="*/ 139488 w 1332965"/>
                <a:gd name="connsiteY1" fmla="*/ 153015 h 193557"/>
                <a:gd name="connsiteX2" fmla="*/ 602912 w 1332965"/>
                <a:gd name="connsiteY2" fmla="*/ 83165 h 193557"/>
                <a:gd name="connsiteX0" fmla="*/ 0 w 1332965"/>
                <a:gd name="connsiteY0" fmla="*/ 186199 h 193557"/>
                <a:gd name="connsiteX1" fmla="*/ 365633 w 1332965"/>
                <a:gd name="connsiteY1" fmla="*/ 185029 h 193557"/>
                <a:gd name="connsiteX2" fmla="*/ 625674 w 1332965"/>
                <a:gd name="connsiteY2" fmla="*/ 1720 h 193557"/>
                <a:gd name="connsiteX3" fmla="*/ 955259 w 1332965"/>
                <a:gd name="connsiteY3" fmla="*/ 49774 h 193557"/>
                <a:gd name="connsiteX4" fmla="*/ 1332965 w 1332965"/>
                <a:gd name="connsiteY4" fmla="*/ 179685 h 193557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83165 h 186199"/>
                <a:gd name="connsiteX1" fmla="*/ 139488 w 1332965"/>
                <a:gd name="connsiteY1" fmla="*/ 153015 h 186199"/>
                <a:gd name="connsiteX2" fmla="*/ 602912 w 1332965"/>
                <a:gd name="connsiteY2" fmla="*/ 83165 h 186199"/>
                <a:gd name="connsiteX0" fmla="*/ 0 w 1332965"/>
                <a:gd name="connsiteY0" fmla="*/ 186199 h 186199"/>
                <a:gd name="connsiteX1" fmla="*/ 227977 w 1332965"/>
                <a:gd name="connsiteY1" fmla="*/ 74539 h 186199"/>
                <a:gd name="connsiteX2" fmla="*/ 625674 w 1332965"/>
                <a:gd name="connsiteY2" fmla="*/ 1720 h 186199"/>
                <a:gd name="connsiteX3" fmla="*/ 955259 w 1332965"/>
                <a:gd name="connsiteY3" fmla="*/ 49774 h 186199"/>
                <a:gd name="connsiteX4" fmla="*/ 1332965 w 1332965"/>
                <a:gd name="connsiteY4" fmla="*/ 179685 h 186199"/>
                <a:gd name="connsiteX0" fmla="*/ 602912 w 1332965"/>
                <a:gd name="connsiteY0" fmla="*/ 36121 h 160511"/>
                <a:gd name="connsiteX1" fmla="*/ 139488 w 1332965"/>
                <a:gd name="connsiteY1" fmla="*/ 105971 h 160511"/>
                <a:gd name="connsiteX2" fmla="*/ 602912 w 1332965"/>
                <a:gd name="connsiteY2" fmla="*/ 36121 h 160511"/>
                <a:gd name="connsiteX0" fmla="*/ 0 w 1332965"/>
                <a:gd name="connsiteY0" fmla="*/ 139155 h 160511"/>
                <a:gd name="connsiteX1" fmla="*/ 227977 w 1332965"/>
                <a:gd name="connsiteY1" fmla="*/ 27495 h 160511"/>
                <a:gd name="connsiteX2" fmla="*/ 609614 w 1332965"/>
                <a:gd name="connsiteY2" fmla="*/ 160416 h 160511"/>
                <a:gd name="connsiteX3" fmla="*/ 955259 w 1332965"/>
                <a:gd name="connsiteY3" fmla="*/ 2730 h 160511"/>
                <a:gd name="connsiteX4" fmla="*/ 1332965 w 1332965"/>
                <a:gd name="connsiteY4" fmla="*/ 132641 h 160511"/>
                <a:gd name="connsiteX0" fmla="*/ 602912 w 1332965"/>
                <a:gd name="connsiteY0" fmla="*/ 40144 h 143178"/>
                <a:gd name="connsiteX1" fmla="*/ 139488 w 1332965"/>
                <a:gd name="connsiteY1" fmla="*/ 109994 h 143178"/>
                <a:gd name="connsiteX2" fmla="*/ 602912 w 1332965"/>
                <a:gd name="connsiteY2" fmla="*/ 40144 h 143178"/>
                <a:gd name="connsiteX0" fmla="*/ 0 w 1332965"/>
                <a:gd name="connsiteY0" fmla="*/ 143178 h 143178"/>
                <a:gd name="connsiteX1" fmla="*/ 227977 w 1332965"/>
                <a:gd name="connsiteY1" fmla="*/ 31518 h 143178"/>
                <a:gd name="connsiteX2" fmla="*/ 955259 w 1332965"/>
                <a:gd name="connsiteY2" fmla="*/ 6753 h 143178"/>
                <a:gd name="connsiteX3" fmla="*/ 1332965 w 1332965"/>
                <a:gd name="connsiteY3" fmla="*/ 136664 h 143178"/>
                <a:gd name="connsiteX0" fmla="*/ 602912 w 1332965"/>
                <a:gd name="connsiteY0" fmla="*/ 33391 h 136425"/>
                <a:gd name="connsiteX1" fmla="*/ 139488 w 1332965"/>
                <a:gd name="connsiteY1" fmla="*/ 103241 h 136425"/>
                <a:gd name="connsiteX2" fmla="*/ 602912 w 1332965"/>
                <a:gd name="connsiteY2" fmla="*/ 33391 h 136425"/>
                <a:gd name="connsiteX0" fmla="*/ 0 w 1332965"/>
                <a:gd name="connsiteY0" fmla="*/ 136425 h 136425"/>
                <a:gd name="connsiteX1" fmla="*/ 955259 w 1332965"/>
                <a:gd name="connsiteY1" fmla="*/ 0 h 136425"/>
                <a:gd name="connsiteX2" fmla="*/ 1332965 w 1332965"/>
                <a:gd name="connsiteY2" fmla="*/ 129911 h 136425"/>
                <a:gd name="connsiteX0" fmla="*/ 602912 w 1332965"/>
                <a:gd name="connsiteY0" fmla="*/ 0 h 103034"/>
                <a:gd name="connsiteX1" fmla="*/ 139488 w 1332965"/>
                <a:gd name="connsiteY1" fmla="*/ 69850 h 103034"/>
                <a:gd name="connsiteX2" fmla="*/ 602912 w 1332965"/>
                <a:gd name="connsiteY2" fmla="*/ 0 h 103034"/>
                <a:gd name="connsiteX0" fmla="*/ 0 w 1332965"/>
                <a:gd name="connsiteY0" fmla="*/ 103034 h 103034"/>
                <a:gd name="connsiteX1" fmla="*/ 1332965 w 1332965"/>
                <a:gd name="connsiteY1" fmla="*/ 96520 h 103034"/>
                <a:gd name="connsiteX0" fmla="*/ 602912 w 1332965"/>
                <a:gd name="connsiteY0" fmla="*/ 0 h 103034"/>
                <a:gd name="connsiteX1" fmla="*/ 139488 w 1332965"/>
                <a:gd name="connsiteY1" fmla="*/ 69850 h 103034"/>
                <a:gd name="connsiteX2" fmla="*/ 602912 w 1332965"/>
                <a:gd name="connsiteY2" fmla="*/ 0 h 103034"/>
                <a:gd name="connsiteX0" fmla="*/ 0 w 1332965"/>
                <a:gd name="connsiteY0" fmla="*/ 103034 h 103034"/>
                <a:gd name="connsiteX1" fmla="*/ 193564 w 1332965"/>
                <a:gd name="connsiteY1" fmla="*/ 4708 h 103034"/>
                <a:gd name="connsiteX2" fmla="*/ 1332965 w 1332965"/>
                <a:gd name="connsiteY2" fmla="*/ 96520 h 103034"/>
                <a:gd name="connsiteX0" fmla="*/ 602912 w 1332965"/>
                <a:gd name="connsiteY0" fmla="*/ 85644 h 188678"/>
                <a:gd name="connsiteX1" fmla="*/ 139488 w 1332965"/>
                <a:gd name="connsiteY1" fmla="*/ 155494 h 188678"/>
                <a:gd name="connsiteX2" fmla="*/ 602912 w 1332965"/>
                <a:gd name="connsiteY2" fmla="*/ 85644 h 188678"/>
                <a:gd name="connsiteX0" fmla="*/ 0 w 1332965"/>
                <a:gd name="connsiteY0" fmla="*/ 188678 h 188678"/>
                <a:gd name="connsiteX1" fmla="*/ 193564 w 1332965"/>
                <a:gd name="connsiteY1" fmla="*/ 90352 h 188678"/>
                <a:gd name="connsiteX2" fmla="*/ 606531 w 1332965"/>
                <a:gd name="connsiteY2" fmla="*/ 817 h 188678"/>
                <a:gd name="connsiteX3" fmla="*/ 1332965 w 1332965"/>
                <a:gd name="connsiteY3" fmla="*/ 182164 h 188678"/>
                <a:gd name="connsiteX0" fmla="*/ 602912 w 1332965"/>
                <a:gd name="connsiteY0" fmla="*/ 85644 h 188678"/>
                <a:gd name="connsiteX1" fmla="*/ 139488 w 1332965"/>
                <a:gd name="connsiteY1" fmla="*/ 155494 h 188678"/>
                <a:gd name="connsiteX2" fmla="*/ 602912 w 1332965"/>
                <a:gd name="connsiteY2" fmla="*/ 85644 h 188678"/>
                <a:gd name="connsiteX0" fmla="*/ 0 w 1332965"/>
                <a:gd name="connsiteY0" fmla="*/ 188678 h 188678"/>
                <a:gd name="connsiteX1" fmla="*/ 193564 w 1332965"/>
                <a:gd name="connsiteY1" fmla="*/ 90352 h 188678"/>
                <a:gd name="connsiteX2" fmla="*/ 606531 w 1332965"/>
                <a:gd name="connsiteY2" fmla="*/ 817 h 188678"/>
                <a:gd name="connsiteX3" fmla="*/ 959847 w 1332965"/>
                <a:gd name="connsiteY3" fmla="*/ 42727 h 188678"/>
                <a:gd name="connsiteX4" fmla="*/ 1332965 w 1332965"/>
                <a:gd name="connsiteY4" fmla="*/ 182164 h 188678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6538 h 189572"/>
                <a:gd name="connsiteX1" fmla="*/ 139488 w 1332965"/>
                <a:gd name="connsiteY1" fmla="*/ 156388 h 189572"/>
                <a:gd name="connsiteX2" fmla="*/ 602912 w 1332965"/>
                <a:gd name="connsiteY2" fmla="*/ 86538 h 189572"/>
                <a:gd name="connsiteX0" fmla="*/ 0 w 1332965"/>
                <a:gd name="connsiteY0" fmla="*/ 189572 h 189572"/>
                <a:gd name="connsiteX1" fmla="*/ 193564 w 1332965"/>
                <a:gd name="connsiteY1" fmla="*/ 91246 h 189572"/>
                <a:gd name="connsiteX2" fmla="*/ 606531 w 1332965"/>
                <a:gd name="connsiteY2" fmla="*/ 1711 h 189572"/>
                <a:gd name="connsiteX3" fmla="*/ 959847 w 1332965"/>
                <a:gd name="connsiteY3" fmla="*/ 43621 h 189572"/>
                <a:gd name="connsiteX4" fmla="*/ 1332965 w 1332965"/>
                <a:gd name="connsiteY4" fmla="*/ 183058 h 189572"/>
                <a:gd name="connsiteX0" fmla="*/ 602912 w 1332965"/>
                <a:gd name="connsiteY0" fmla="*/ 85916 h 188950"/>
                <a:gd name="connsiteX1" fmla="*/ 139488 w 1332965"/>
                <a:gd name="connsiteY1" fmla="*/ 155766 h 188950"/>
                <a:gd name="connsiteX2" fmla="*/ 602912 w 1332965"/>
                <a:gd name="connsiteY2" fmla="*/ 85916 h 188950"/>
                <a:gd name="connsiteX0" fmla="*/ 0 w 1332965"/>
                <a:gd name="connsiteY0" fmla="*/ 188950 h 188950"/>
                <a:gd name="connsiteX1" fmla="*/ 193564 w 1332965"/>
                <a:gd name="connsiteY1" fmla="*/ 90624 h 188950"/>
                <a:gd name="connsiteX2" fmla="*/ 606531 w 1332965"/>
                <a:gd name="connsiteY2" fmla="*/ 1089 h 188950"/>
                <a:gd name="connsiteX3" fmla="*/ 959847 w 1332965"/>
                <a:gd name="connsiteY3" fmla="*/ 42999 h 188950"/>
                <a:gd name="connsiteX4" fmla="*/ 1332965 w 1332965"/>
                <a:gd name="connsiteY4" fmla="*/ 182436 h 188950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193564 w 1332965"/>
                <a:gd name="connsiteY1" fmla="*/ 89535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09624 w 1332965"/>
                <a:gd name="connsiteY1" fmla="*/ 9144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18801 w 1332965"/>
                <a:gd name="connsiteY1" fmla="*/ 7620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84827 h 187861"/>
                <a:gd name="connsiteX1" fmla="*/ 139488 w 1332965"/>
                <a:gd name="connsiteY1" fmla="*/ 154677 h 187861"/>
                <a:gd name="connsiteX2" fmla="*/ 602912 w 1332965"/>
                <a:gd name="connsiteY2" fmla="*/ 84827 h 187861"/>
                <a:gd name="connsiteX0" fmla="*/ 0 w 1332965"/>
                <a:gd name="connsiteY0" fmla="*/ 187861 h 187861"/>
                <a:gd name="connsiteX1" fmla="*/ 234861 w 1332965"/>
                <a:gd name="connsiteY1" fmla="*/ 76200 h 187861"/>
                <a:gd name="connsiteX2" fmla="*/ 606531 w 1332965"/>
                <a:gd name="connsiteY2" fmla="*/ 0 h 187861"/>
                <a:gd name="connsiteX3" fmla="*/ 959847 w 1332965"/>
                <a:gd name="connsiteY3" fmla="*/ 41910 h 187861"/>
                <a:gd name="connsiteX4" fmla="*/ 1332965 w 1332965"/>
                <a:gd name="connsiteY4" fmla="*/ 181347 h 187861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606531 w 1332965"/>
                <a:gd name="connsiteY2" fmla="*/ 0 h 178336"/>
                <a:gd name="connsiteX3" fmla="*/ 959847 w 1332965"/>
                <a:gd name="connsiteY3" fmla="*/ 32385 h 178336"/>
                <a:gd name="connsiteX4" fmla="*/ 1332965 w 1332965"/>
                <a:gd name="connsiteY4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606531 w 1332965"/>
                <a:gd name="connsiteY2" fmla="*/ 0 h 178336"/>
                <a:gd name="connsiteX3" fmla="*/ 959847 w 1332965"/>
                <a:gd name="connsiteY3" fmla="*/ 32385 h 178336"/>
                <a:gd name="connsiteX4" fmla="*/ 1332965 w 1332965"/>
                <a:gd name="connsiteY4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959847 w 1332965"/>
                <a:gd name="connsiteY4" fmla="*/ 32385 h 178336"/>
                <a:gd name="connsiteX5" fmla="*/ 1332965 w 1332965"/>
                <a:gd name="connsiteY5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783189 w 1332965"/>
                <a:gd name="connsiteY4" fmla="*/ 5714 h 178336"/>
                <a:gd name="connsiteX5" fmla="*/ 959847 w 1332965"/>
                <a:gd name="connsiteY5" fmla="*/ 32385 h 178336"/>
                <a:gd name="connsiteX6" fmla="*/ 1332965 w 1332965"/>
                <a:gd name="connsiteY6" fmla="*/ 171822 h 178336"/>
                <a:gd name="connsiteX0" fmla="*/ 602912 w 1332965"/>
                <a:gd name="connsiteY0" fmla="*/ 75302 h 178336"/>
                <a:gd name="connsiteX1" fmla="*/ 139488 w 1332965"/>
                <a:gd name="connsiteY1" fmla="*/ 145152 h 178336"/>
                <a:gd name="connsiteX2" fmla="*/ 602912 w 1332965"/>
                <a:gd name="connsiteY2" fmla="*/ 75302 h 178336"/>
                <a:gd name="connsiteX0" fmla="*/ 0 w 1332965"/>
                <a:gd name="connsiteY0" fmla="*/ 178336 h 178336"/>
                <a:gd name="connsiteX1" fmla="*/ 234861 w 1332965"/>
                <a:gd name="connsiteY1" fmla="*/ 66675 h 178336"/>
                <a:gd name="connsiteX2" fmla="*/ 406931 w 1332965"/>
                <a:gd name="connsiteY2" fmla="*/ 15239 h 178336"/>
                <a:gd name="connsiteX3" fmla="*/ 606531 w 1332965"/>
                <a:gd name="connsiteY3" fmla="*/ 0 h 178336"/>
                <a:gd name="connsiteX4" fmla="*/ 783189 w 1332965"/>
                <a:gd name="connsiteY4" fmla="*/ 5714 h 178336"/>
                <a:gd name="connsiteX5" fmla="*/ 964436 w 1332965"/>
                <a:gd name="connsiteY5" fmla="*/ 38100 h 178336"/>
                <a:gd name="connsiteX6" fmla="*/ 1332965 w 1332965"/>
                <a:gd name="connsiteY6" fmla="*/ 171822 h 178336"/>
                <a:gd name="connsiteX0" fmla="*/ 529496 w 1259549"/>
                <a:gd name="connsiteY0" fmla="*/ 75302 h 171822"/>
                <a:gd name="connsiteX1" fmla="*/ 66072 w 1259549"/>
                <a:gd name="connsiteY1" fmla="*/ 145152 h 171822"/>
                <a:gd name="connsiteX2" fmla="*/ 529496 w 1259549"/>
                <a:gd name="connsiteY2" fmla="*/ 75302 h 171822"/>
                <a:gd name="connsiteX0" fmla="*/ 0 w 1259549"/>
                <a:gd name="connsiteY0" fmla="*/ 138331 h 171822"/>
                <a:gd name="connsiteX1" fmla="*/ 161445 w 1259549"/>
                <a:gd name="connsiteY1" fmla="*/ 66675 h 171822"/>
                <a:gd name="connsiteX2" fmla="*/ 333515 w 1259549"/>
                <a:gd name="connsiteY2" fmla="*/ 15239 h 171822"/>
                <a:gd name="connsiteX3" fmla="*/ 533115 w 1259549"/>
                <a:gd name="connsiteY3" fmla="*/ 0 h 171822"/>
                <a:gd name="connsiteX4" fmla="*/ 709773 w 1259549"/>
                <a:gd name="connsiteY4" fmla="*/ 5714 h 171822"/>
                <a:gd name="connsiteX5" fmla="*/ 891020 w 1259549"/>
                <a:gd name="connsiteY5" fmla="*/ 38100 h 171822"/>
                <a:gd name="connsiteX6" fmla="*/ 1259549 w 1259549"/>
                <a:gd name="connsiteY6" fmla="*/ 171822 h 171822"/>
                <a:gd name="connsiteX0" fmla="*/ 529496 w 1259549"/>
                <a:gd name="connsiteY0" fmla="*/ 75302 h 171822"/>
                <a:gd name="connsiteX1" fmla="*/ 66072 w 1259549"/>
                <a:gd name="connsiteY1" fmla="*/ 145152 h 171822"/>
                <a:gd name="connsiteX2" fmla="*/ 529496 w 1259549"/>
                <a:gd name="connsiteY2" fmla="*/ 75302 h 171822"/>
                <a:gd name="connsiteX0" fmla="*/ 0 w 1259549"/>
                <a:gd name="connsiteY0" fmla="*/ 138331 h 171822"/>
                <a:gd name="connsiteX1" fmla="*/ 161445 w 1259549"/>
                <a:gd name="connsiteY1" fmla="*/ 66675 h 171822"/>
                <a:gd name="connsiteX2" fmla="*/ 333515 w 1259549"/>
                <a:gd name="connsiteY2" fmla="*/ 15239 h 171822"/>
                <a:gd name="connsiteX3" fmla="*/ 533115 w 1259549"/>
                <a:gd name="connsiteY3" fmla="*/ 0 h 171822"/>
                <a:gd name="connsiteX4" fmla="*/ 709773 w 1259549"/>
                <a:gd name="connsiteY4" fmla="*/ 5714 h 171822"/>
                <a:gd name="connsiteX5" fmla="*/ 891020 w 1259549"/>
                <a:gd name="connsiteY5" fmla="*/ 38100 h 171822"/>
                <a:gd name="connsiteX6" fmla="*/ 1259549 w 1259549"/>
                <a:gd name="connsiteY6" fmla="*/ 171822 h 171822"/>
                <a:gd name="connsiteX0" fmla="*/ 529496 w 1163190"/>
                <a:gd name="connsiteY0" fmla="*/ 75302 h 145152"/>
                <a:gd name="connsiteX1" fmla="*/ 66072 w 1163190"/>
                <a:gd name="connsiteY1" fmla="*/ 145152 h 145152"/>
                <a:gd name="connsiteX2" fmla="*/ 529496 w 1163190"/>
                <a:gd name="connsiteY2" fmla="*/ 75302 h 145152"/>
                <a:gd name="connsiteX0" fmla="*/ 0 w 1163190"/>
                <a:gd name="connsiteY0" fmla="*/ 138331 h 145152"/>
                <a:gd name="connsiteX1" fmla="*/ 161445 w 1163190"/>
                <a:gd name="connsiteY1" fmla="*/ 66675 h 145152"/>
                <a:gd name="connsiteX2" fmla="*/ 333515 w 1163190"/>
                <a:gd name="connsiteY2" fmla="*/ 15239 h 145152"/>
                <a:gd name="connsiteX3" fmla="*/ 533115 w 1163190"/>
                <a:gd name="connsiteY3" fmla="*/ 0 h 145152"/>
                <a:gd name="connsiteX4" fmla="*/ 709773 w 1163190"/>
                <a:gd name="connsiteY4" fmla="*/ 5714 h 145152"/>
                <a:gd name="connsiteX5" fmla="*/ 891020 w 1163190"/>
                <a:gd name="connsiteY5" fmla="*/ 38100 h 145152"/>
                <a:gd name="connsiteX6" fmla="*/ 1163190 w 1163190"/>
                <a:gd name="connsiteY6" fmla="*/ 141342 h 145152"/>
                <a:gd name="connsiteX0" fmla="*/ 463424 w 1097118"/>
                <a:gd name="connsiteY0" fmla="*/ 75302 h 145152"/>
                <a:gd name="connsiteX1" fmla="*/ 0 w 1097118"/>
                <a:gd name="connsiteY1" fmla="*/ 145152 h 145152"/>
                <a:gd name="connsiteX2" fmla="*/ 463424 w 1097118"/>
                <a:gd name="connsiteY2" fmla="*/ 75302 h 145152"/>
                <a:gd name="connsiteX0" fmla="*/ 95373 w 1097118"/>
                <a:gd name="connsiteY0" fmla="*/ 66675 h 145152"/>
                <a:gd name="connsiteX1" fmla="*/ 267443 w 1097118"/>
                <a:gd name="connsiteY1" fmla="*/ 15239 h 145152"/>
                <a:gd name="connsiteX2" fmla="*/ 467043 w 1097118"/>
                <a:gd name="connsiteY2" fmla="*/ 0 h 145152"/>
                <a:gd name="connsiteX3" fmla="*/ 643701 w 1097118"/>
                <a:gd name="connsiteY3" fmla="*/ 5714 h 145152"/>
                <a:gd name="connsiteX4" fmla="*/ 824948 w 1097118"/>
                <a:gd name="connsiteY4" fmla="*/ 38100 h 145152"/>
                <a:gd name="connsiteX5" fmla="*/ 1097118 w 1097118"/>
                <a:gd name="connsiteY5" fmla="*/ 141342 h 145152"/>
                <a:gd name="connsiteX0" fmla="*/ 463424 w 1097118"/>
                <a:gd name="connsiteY0" fmla="*/ 75302 h 145152"/>
                <a:gd name="connsiteX1" fmla="*/ 0 w 1097118"/>
                <a:gd name="connsiteY1" fmla="*/ 145152 h 145152"/>
                <a:gd name="connsiteX2" fmla="*/ 463424 w 1097118"/>
                <a:gd name="connsiteY2" fmla="*/ 75302 h 145152"/>
                <a:gd name="connsiteX0" fmla="*/ 267443 w 1097118"/>
                <a:gd name="connsiteY0" fmla="*/ 15239 h 145152"/>
                <a:gd name="connsiteX1" fmla="*/ 467043 w 1097118"/>
                <a:gd name="connsiteY1" fmla="*/ 0 h 145152"/>
                <a:gd name="connsiteX2" fmla="*/ 643701 w 1097118"/>
                <a:gd name="connsiteY2" fmla="*/ 5714 h 145152"/>
                <a:gd name="connsiteX3" fmla="*/ 824948 w 1097118"/>
                <a:gd name="connsiteY3" fmla="*/ 38100 h 145152"/>
                <a:gd name="connsiteX4" fmla="*/ 1097118 w 1097118"/>
                <a:gd name="connsiteY4" fmla="*/ 141342 h 145152"/>
                <a:gd name="connsiteX0" fmla="*/ 195981 w 829675"/>
                <a:gd name="connsiteY0" fmla="*/ 75302 h 141342"/>
                <a:gd name="connsiteX1" fmla="*/ 26222 w 829675"/>
                <a:gd name="connsiteY1" fmla="*/ 51807 h 141342"/>
                <a:gd name="connsiteX2" fmla="*/ 195981 w 829675"/>
                <a:gd name="connsiteY2" fmla="*/ 75302 h 141342"/>
                <a:gd name="connsiteX0" fmla="*/ 0 w 829675"/>
                <a:gd name="connsiteY0" fmla="*/ 15239 h 141342"/>
                <a:gd name="connsiteX1" fmla="*/ 199600 w 829675"/>
                <a:gd name="connsiteY1" fmla="*/ 0 h 141342"/>
                <a:gd name="connsiteX2" fmla="*/ 376258 w 829675"/>
                <a:gd name="connsiteY2" fmla="*/ 5714 h 141342"/>
                <a:gd name="connsiteX3" fmla="*/ 557505 w 829675"/>
                <a:gd name="connsiteY3" fmla="*/ 38100 h 141342"/>
                <a:gd name="connsiteX4" fmla="*/ 829675 w 829675"/>
                <a:gd name="connsiteY4" fmla="*/ 141342 h 141342"/>
                <a:gd name="connsiteX0" fmla="*/ 407053 w 829675"/>
                <a:gd name="connsiteY0" fmla="*/ 82922 h 141342"/>
                <a:gd name="connsiteX1" fmla="*/ 26222 w 829675"/>
                <a:gd name="connsiteY1" fmla="*/ 51807 h 141342"/>
                <a:gd name="connsiteX2" fmla="*/ 407053 w 829675"/>
                <a:gd name="connsiteY2" fmla="*/ 82922 h 141342"/>
                <a:gd name="connsiteX0" fmla="*/ 0 w 829675"/>
                <a:gd name="connsiteY0" fmla="*/ 15239 h 141342"/>
                <a:gd name="connsiteX1" fmla="*/ 199600 w 829675"/>
                <a:gd name="connsiteY1" fmla="*/ 0 h 141342"/>
                <a:gd name="connsiteX2" fmla="*/ 376258 w 829675"/>
                <a:gd name="connsiteY2" fmla="*/ 5714 h 141342"/>
                <a:gd name="connsiteX3" fmla="*/ 557505 w 829675"/>
                <a:gd name="connsiteY3" fmla="*/ 38100 h 141342"/>
                <a:gd name="connsiteX4" fmla="*/ 829675 w 829675"/>
                <a:gd name="connsiteY4" fmla="*/ 141342 h 141342"/>
                <a:gd name="connsiteX0" fmla="*/ 429995 w 829675"/>
                <a:gd name="connsiteY0" fmla="*/ 0 h 203200"/>
                <a:gd name="connsiteX1" fmla="*/ 26222 w 829675"/>
                <a:gd name="connsiteY1" fmla="*/ 113665 h 203200"/>
                <a:gd name="connsiteX2" fmla="*/ 429995 w 829675"/>
                <a:gd name="connsiteY2" fmla="*/ 0 h 203200"/>
                <a:gd name="connsiteX0" fmla="*/ 0 w 829675"/>
                <a:gd name="connsiteY0" fmla="*/ 77097 h 203200"/>
                <a:gd name="connsiteX1" fmla="*/ 199600 w 829675"/>
                <a:gd name="connsiteY1" fmla="*/ 61858 h 203200"/>
                <a:gd name="connsiteX2" fmla="*/ 376258 w 829675"/>
                <a:gd name="connsiteY2" fmla="*/ 67572 h 203200"/>
                <a:gd name="connsiteX3" fmla="*/ 557505 w 829675"/>
                <a:gd name="connsiteY3" fmla="*/ 99958 h 203200"/>
                <a:gd name="connsiteX4" fmla="*/ 829675 w 829675"/>
                <a:gd name="connsiteY4" fmla="*/ 203200 h 203200"/>
                <a:gd name="connsiteX0" fmla="*/ 429995 w 829675"/>
                <a:gd name="connsiteY0" fmla="*/ 0 h 203200"/>
                <a:gd name="connsiteX1" fmla="*/ 26222 w 829675"/>
                <a:gd name="connsiteY1" fmla="*/ 113665 h 203200"/>
                <a:gd name="connsiteX2" fmla="*/ 429995 w 829675"/>
                <a:gd name="connsiteY2" fmla="*/ 0 h 203200"/>
                <a:gd name="connsiteX0" fmla="*/ 0 w 829675"/>
                <a:gd name="connsiteY0" fmla="*/ 77097 h 203200"/>
                <a:gd name="connsiteX1" fmla="*/ 199600 w 829675"/>
                <a:gd name="connsiteY1" fmla="*/ 61858 h 203200"/>
                <a:gd name="connsiteX2" fmla="*/ 376258 w 829675"/>
                <a:gd name="connsiteY2" fmla="*/ 67572 h 203200"/>
                <a:gd name="connsiteX3" fmla="*/ 664248 w 829675"/>
                <a:gd name="connsiteY3" fmla="*/ 52967 h 203200"/>
                <a:gd name="connsiteX4" fmla="*/ 829675 w 829675"/>
                <a:gd name="connsiteY4" fmla="*/ 203200 h 203200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664248 w 854533"/>
                <a:gd name="connsiteY3" fmla="*/ 5296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376258 w 854533"/>
                <a:gd name="connsiteY2" fmla="*/ 67572 h 191019"/>
                <a:gd name="connsiteX3" fmla="*/ 751982 w 854533"/>
                <a:gd name="connsiteY3" fmla="*/ 14677 h 191019"/>
                <a:gd name="connsiteX4" fmla="*/ 854533 w 854533"/>
                <a:gd name="connsiteY4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199600 w 854533"/>
                <a:gd name="connsiteY1" fmla="*/ 61858 h 191019"/>
                <a:gd name="connsiteX2" fmla="*/ 751982 w 854533"/>
                <a:gd name="connsiteY2" fmla="*/ 14677 h 191019"/>
                <a:gd name="connsiteX3" fmla="*/ 854533 w 854533"/>
                <a:gd name="connsiteY3" fmla="*/ 191019 h 191019"/>
                <a:gd name="connsiteX0" fmla="*/ 429995 w 854533"/>
                <a:gd name="connsiteY0" fmla="*/ 0 h 191019"/>
                <a:gd name="connsiteX1" fmla="*/ 26222 w 854533"/>
                <a:gd name="connsiteY1" fmla="*/ 113665 h 191019"/>
                <a:gd name="connsiteX2" fmla="*/ 429995 w 854533"/>
                <a:gd name="connsiteY2" fmla="*/ 0 h 191019"/>
                <a:gd name="connsiteX0" fmla="*/ 0 w 854533"/>
                <a:gd name="connsiteY0" fmla="*/ 77097 h 191019"/>
                <a:gd name="connsiteX1" fmla="*/ 751982 w 854533"/>
                <a:gd name="connsiteY1" fmla="*/ 14677 h 191019"/>
                <a:gd name="connsiteX2" fmla="*/ 854533 w 854533"/>
                <a:gd name="connsiteY2" fmla="*/ 191019 h 191019"/>
                <a:gd name="connsiteX0" fmla="*/ 447542 w 872080"/>
                <a:gd name="connsiteY0" fmla="*/ 0 h 191019"/>
                <a:gd name="connsiteX1" fmla="*/ 43769 w 872080"/>
                <a:gd name="connsiteY1" fmla="*/ 113665 h 191019"/>
                <a:gd name="connsiteX2" fmla="*/ 447542 w 872080"/>
                <a:gd name="connsiteY2" fmla="*/ 0 h 191019"/>
                <a:gd name="connsiteX0" fmla="*/ 0 w 872080"/>
                <a:gd name="connsiteY0" fmla="*/ 57952 h 191019"/>
                <a:gd name="connsiteX1" fmla="*/ 769529 w 872080"/>
                <a:gd name="connsiteY1" fmla="*/ 14677 h 191019"/>
                <a:gd name="connsiteX2" fmla="*/ 872080 w 872080"/>
                <a:gd name="connsiteY2" fmla="*/ 191019 h 191019"/>
                <a:gd name="connsiteX0" fmla="*/ 447542 w 784669"/>
                <a:gd name="connsiteY0" fmla="*/ 0 h 207728"/>
                <a:gd name="connsiteX1" fmla="*/ 43769 w 784669"/>
                <a:gd name="connsiteY1" fmla="*/ 113665 h 207728"/>
                <a:gd name="connsiteX2" fmla="*/ 447542 w 784669"/>
                <a:gd name="connsiteY2" fmla="*/ 0 h 207728"/>
                <a:gd name="connsiteX0" fmla="*/ 0 w 784669"/>
                <a:gd name="connsiteY0" fmla="*/ 57952 h 207728"/>
                <a:gd name="connsiteX1" fmla="*/ 769529 w 784669"/>
                <a:gd name="connsiteY1" fmla="*/ 14677 h 207728"/>
                <a:gd name="connsiteX2" fmla="*/ 530501 w 784669"/>
                <a:gd name="connsiteY2" fmla="*/ 207728 h 207728"/>
                <a:gd name="connsiteX0" fmla="*/ 447542 w 784669"/>
                <a:gd name="connsiteY0" fmla="*/ 0 h 207728"/>
                <a:gd name="connsiteX1" fmla="*/ 43769 w 784669"/>
                <a:gd name="connsiteY1" fmla="*/ 113665 h 207728"/>
                <a:gd name="connsiteX2" fmla="*/ 447542 w 784669"/>
                <a:gd name="connsiteY2" fmla="*/ 0 h 207728"/>
                <a:gd name="connsiteX0" fmla="*/ 0 w 784669"/>
                <a:gd name="connsiteY0" fmla="*/ 57952 h 207728"/>
                <a:gd name="connsiteX1" fmla="*/ 769529 w 784669"/>
                <a:gd name="connsiteY1" fmla="*/ 14679 h 207728"/>
                <a:gd name="connsiteX2" fmla="*/ 530501 w 784669"/>
                <a:gd name="connsiteY2" fmla="*/ 207728 h 207728"/>
                <a:gd name="connsiteX0" fmla="*/ 447542 w 530501"/>
                <a:gd name="connsiteY0" fmla="*/ 0 h 207728"/>
                <a:gd name="connsiteX1" fmla="*/ 43769 w 530501"/>
                <a:gd name="connsiteY1" fmla="*/ 113665 h 207728"/>
                <a:gd name="connsiteX2" fmla="*/ 447542 w 530501"/>
                <a:gd name="connsiteY2" fmla="*/ 0 h 207728"/>
                <a:gd name="connsiteX0" fmla="*/ 0 w 530501"/>
                <a:gd name="connsiteY0" fmla="*/ 57952 h 207728"/>
                <a:gd name="connsiteX1" fmla="*/ 420054 w 530501"/>
                <a:gd name="connsiteY1" fmla="*/ 18162 h 207728"/>
                <a:gd name="connsiteX2" fmla="*/ 530501 w 530501"/>
                <a:gd name="connsiteY2" fmla="*/ 207728 h 207728"/>
                <a:gd name="connsiteX0" fmla="*/ 447542 w 530501"/>
                <a:gd name="connsiteY0" fmla="*/ 0 h 207728"/>
                <a:gd name="connsiteX1" fmla="*/ 43769 w 530501"/>
                <a:gd name="connsiteY1" fmla="*/ 113665 h 207728"/>
                <a:gd name="connsiteX2" fmla="*/ 447542 w 530501"/>
                <a:gd name="connsiteY2" fmla="*/ 0 h 207728"/>
                <a:gd name="connsiteX0" fmla="*/ 0 w 530501"/>
                <a:gd name="connsiteY0" fmla="*/ 57952 h 207728"/>
                <a:gd name="connsiteX1" fmla="*/ 414205 w 530501"/>
                <a:gd name="connsiteY1" fmla="*/ 39048 h 207728"/>
                <a:gd name="connsiteX2" fmla="*/ 530501 w 53050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401045 w 517341"/>
                <a:gd name="connsiteY1" fmla="*/ 39048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95196 w 517341"/>
                <a:gd name="connsiteY1" fmla="*/ 70379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86422 w 517341"/>
                <a:gd name="connsiteY1" fmla="*/ 96488 h 207728"/>
                <a:gd name="connsiteX2" fmla="*/ 517341 w 517341"/>
                <a:gd name="connsiteY2" fmla="*/ 207728 h 207728"/>
                <a:gd name="connsiteX0" fmla="*/ 434382 w 517341"/>
                <a:gd name="connsiteY0" fmla="*/ 0 h 207728"/>
                <a:gd name="connsiteX1" fmla="*/ 30609 w 517341"/>
                <a:gd name="connsiteY1" fmla="*/ 113665 h 207728"/>
                <a:gd name="connsiteX2" fmla="*/ 434382 w 517341"/>
                <a:gd name="connsiteY2" fmla="*/ 0 h 207728"/>
                <a:gd name="connsiteX0" fmla="*/ 0 w 517341"/>
                <a:gd name="connsiteY0" fmla="*/ 101464 h 207728"/>
                <a:gd name="connsiteX1" fmla="*/ 383497 w 517341"/>
                <a:gd name="connsiteY1" fmla="*/ 99971 h 207728"/>
                <a:gd name="connsiteX2" fmla="*/ 517341 w 517341"/>
                <a:gd name="connsiteY2" fmla="*/ 207728 h 20772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83497 w 488096"/>
                <a:gd name="connsiteY1" fmla="*/ 9997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83497 w 488096"/>
                <a:gd name="connsiteY1" fmla="*/ 9997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38167 w 488096"/>
                <a:gd name="connsiteY1" fmla="*/ 94751 h 200768"/>
                <a:gd name="connsiteX2" fmla="*/ 488096 w 488096"/>
                <a:gd name="connsiteY2" fmla="*/ 200768 h 200768"/>
                <a:gd name="connsiteX0" fmla="*/ 434382 w 488096"/>
                <a:gd name="connsiteY0" fmla="*/ 0 h 200768"/>
                <a:gd name="connsiteX1" fmla="*/ 30609 w 488096"/>
                <a:gd name="connsiteY1" fmla="*/ 113665 h 200768"/>
                <a:gd name="connsiteX2" fmla="*/ 434382 w 488096"/>
                <a:gd name="connsiteY2" fmla="*/ 0 h 200768"/>
                <a:gd name="connsiteX0" fmla="*/ 0 w 488096"/>
                <a:gd name="connsiteY0" fmla="*/ 101464 h 200768"/>
                <a:gd name="connsiteX1" fmla="*/ 392269 w 488096"/>
                <a:gd name="connsiteY1" fmla="*/ 87791 h 200768"/>
                <a:gd name="connsiteX2" fmla="*/ 488096 w 488096"/>
                <a:gd name="connsiteY2" fmla="*/ 200768 h 200768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2269 w 495407"/>
                <a:gd name="connsiteY1" fmla="*/ 87791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01464 h 223397"/>
                <a:gd name="connsiteX1" fmla="*/ 390807 w 495407"/>
                <a:gd name="connsiteY1" fmla="*/ 112158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390807 w 495407"/>
                <a:gd name="connsiteY1" fmla="*/ 112158 h 223397"/>
                <a:gd name="connsiteX2" fmla="*/ 495407 w 495407"/>
                <a:gd name="connsiteY2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76103 w 495407"/>
                <a:gd name="connsiteY1" fmla="*/ 122560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90807 w 495407"/>
                <a:gd name="connsiteY2" fmla="*/ 112158 h 223397"/>
                <a:gd name="connsiteX3" fmla="*/ 495407 w 495407"/>
                <a:gd name="connsiteY3" fmla="*/ 223397 h 223397"/>
                <a:gd name="connsiteX0" fmla="*/ 434382 w 495407"/>
                <a:gd name="connsiteY0" fmla="*/ 0 h 223397"/>
                <a:gd name="connsiteX1" fmla="*/ 30609 w 495407"/>
                <a:gd name="connsiteY1" fmla="*/ 113665 h 223397"/>
                <a:gd name="connsiteX2" fmla="*/ 434382 w 495407"/>
                <a:gd name="connsiteY2" fmla="*/ 0 h 223397"/>
                <a:gd name="connsiteX0" fmla="*/ 0 w 495407"/>
                <a:gd name="connsiteY0" fmla="*/ 117129 h 223397"/>
                <a:gd name="connsiteX1" fmla="*/ 181952 w 495407"/>
                <a:gd name="connsiteY1" fmla="*/ 103415 h 223397"/>
                <a:gd name="connsiteX2" fmla="*/ 364486 w 495407"/>
                <a:gd name="connsiteY2" fmla="*/ 110417 h 223397"/>
                <a:gd name="connsiteX3" fmla="*/ 495407 w 495407"/>
                <a:gd name="connsiteY3" fmla="*/ 223397 h 223397"/>
                <a:gd name="connsiteX0" fmla="*/ 403773 w 464798"/>
                <a:gd name="connsiteY0" fmla="*/ 54615 h 278012"/>
                <a:gd name="connsiteX1" fmla="*/ 0 w 464798"/>
                <a:gd name="connsiteY1" fmla="*/ 168280 h 278012"/>
                <a:gd name="connsiteX2" fmla="*/ 403773 w 464798"/>
                <a:gd name="connsiteY2" fmla="*/ 54615 h 278012"/>
                <a:gd name="connsiteX0" fmla="*/ 16183 w 464798"/>
                <a:gd name="connsiteY0" fmla="*/ 16 h 278012"/>
                <a:gd name="connsiteX1" fmla="*/ 151343 w 464798"/>
                <a:gd name="connsiteY1" fmla="*/ 158030 h 278012"/>
                <a:gd name="connsiteX2" fmla="*/ 333877 w 464798"/>
                <a:gd name="connsiteY2" fmla="*/ 165032 h 278012"/>
                <a:gd name="connsiteX3" fmla="*/ 464798 w 464798"/>
                <a:gd name="connsiteY3" fmla="*/ 278012 h 278012"/>
                <a:gd name="connsiteX0" fmla="*/ 403773 w 464798"/>
                <a:gd name="connsiteY0" fmla="*/ 54599 h 277996"/>
                <a:gd name="connsiteX1" fmla="*/ 0 w 464798"/>
                <a:gd name="connsiteY1" fmla="*/ 168264 h 277996"/>
                <a:gd name="connsiteX2" fmla="*/ 403773 w 464798"/>
                <a:gd name="connsiteY2" fmla="*/ 54599 h 277996"/>
                <a:gd name="connsiteX0" fmla="*/ 16183 w 464798"/>
                <a:gd name="connsiteY0" fmla="*/ 0 h 277996"/>
                <a:gd name="connsiteX1" fmla="*/ 333877 w 464798"/>
                <a:gd name="connsiteY1" fmla="*/ 165016 h 277996"/>
                <a:gd name="connsiteX2" fmla="*/ 464798 w 464798"/>
                <a:gd name="connsiteY2" fmla="*/ 277996 h 277996"/>
                <a:gd name="connsiteX0" fmla="*/ 403773 w 464798"/>
                <a:gd name="connsiteY0" fmla="*/ 54599 h 277996"/>
                <a:gd name="connsiteX1" fmla="*/ 0 w 464798"/>
                <a:gd name="connsiteY1" fmla="*/ 168264 h 277996"/>
                <a:gd name="connsiteX2" fmla="*/ 403773 w 464798"/>
                <a:gd name="connsiteY2" fmla="*/ 54599 h 277996"/>
                <a:gd name="connsiteX0" fmla="*/ 16183 w 464798"/>
                <a:gd name="connsiteY0" fmla="*/ 0 h 277996"/>
                <a:gd name="connsiteX1" fmla="*/ 464798 w 464798"/>
                <a:gd name="connsiteY1" fmla="*/ 277996 h 277996"/>
                <a:gd name="connsiteX0" fmla="*/ 403773 w 464798"/>
                <a:gd name="connsiteY0" fmla="*/ 67826 h 291223"/>
                <a:gd name="connsiteX1" fmla="*/ 0 w 464798"/>
                <a:gd name="connsiteY1" fmla="*/ 181491 h 291223"/>
                <a:gd name="connsiteX2" fmla="*/ 403773 w 464798"/>
                <a:gd name="connsiteY2" fmla="*/ 67826 h 291223"/>
                <a:gd name="connsiteX0" fmla="*/ 16183 w 464798"/>
                <a:gd name="connsiteY0" fmla="*/ 13227 h 291223"/>
                <a:gd name="connsiteX1" fmla="*/ 464798 w 464798"/>
                <a:gd name="connsiteY1" fmla="*/ 291223 h 291223"/>
                <a:gd name="connsiteX0" fmla="*/ 403773 w 464798"/>
                <a:gd name="connsiteY0" fmla="*/ 77443 h 300840"/>
                <a:gd name="connsiteX1" fmla="*/ 0 w 464798"/>
                <a:gd name="connsiteY1" fmla="*/ 191108 h 300840"/>
                <a:gd name="connsiteX2" fmla="*/ 403773 w 464798"/>
                <a:gd name="connsiteY2" fmla="*/ 77443 h 300840"/>
                <a:gd name="connsiteX0" fmla="*/ 16183 w 464798"/>
                <a:gd name="connsiteY0" fmla="*/ 22844 h 300840"/>
                <a:gd name="connsiteX1" fmla="*/ 464798 w 464798"/>
                <a:gd name="connsiteY1" fmla="*/ 300840 h 300840"/>
                <a:gd name="connsiteX0" fmla="*/ 403773 w 429704"/>
                <a:gd name="connsiteY0" fmla="*/ 88999 h 238137"/>
                <a:gd name="connsiteX1" fmla="*/ 0 w 429704"/>
                <a:gd name="connsiteY1" fmla="*/ 202664 h 238137"/>
                <a:gd name="connsiteX2" fmla="*/ 403773 w 429704"/>
                <a:gd name="connsiteY2" fmla="*/ 88999 h 238137"/>
                <a:gd name="connsiteX0" fmla="*/ 16183 w 429704"/>
                <a:gd name="connsiteY0" fmla="*/ 34400 h 238137"/>
                <a:gd name="connsiteX1" fmla="*/ 429704 w 429704"/>
                <a:gd name="connsiteY1" fmla="*/ 238137 h 238137"/>
                <a:gd name="connsiteX0" fmla="*/ 403773 w 429704"/>
                <a:gd name="connsiteY0" fmla="*/ 151702 h 300840"/>
                <a:gd name="connsiteX1" fmla="*/ 0 w 429704"/>
                <a:gd name="connsiteY1" fmla="*/ 265367 h 300840"/>
                <a:gd name="connsiteX2" fmla="*/ 403773 w 429704"/>
                <a:gd name="connsiteY2" fmla="*/ 151702 h 300840"/>
                <a:gd name="connsiteX0" fmla="*/ 585 w 429704"/>
                <a:gd name="connsiteY0" fmla="*/ 22844 h 300840"/>
                <a:gd name="connsiteX1" fmla="*/ 429704 w 429704"/>
                <a:gd name="connsiteY1" fmla="*/ 300840 h 300840"/>
                <a:gd name="connsiteX0" fmla="*/ 403773 w 429704"/>
                <a:gd name="connsiteY0" fmla="*/ 136424 h 285562"/>
                <a:gd name="connsiteX1" fmla="*/ 0 w 429704"/>
                <a:gd name="connsiteY1" fmla="*/ 250089 h 285562"/>
                <a:gd name="connsiteX2" fmla="*/ 403773 w 429704"/>
                <a:gd name="connsiteY2" fmla="*/ 136424 h 285562"/>
                <a:gd name="connsiteX0" fmla="*/ 585 w 429704"/>
                <a:gd name="connsiteY0" fmla="*/ 7566 h 285562"/>
                <a:gd name="connsiteX1" fmla="*/ 429704 w 429704"/>
                <a:gd name="connsiteY1" fmla="*/ 285562 h 285562"/>
                <a:gd name="connsiteX0" fmla="*/ 418786 w 444717"/>
                <a:gd name="connsiteY0" fmla="*/ 66957 h 216095"/>
                <a:gd name="connsiteX1" fmla="*/ 15013 w 444717"/>
                <a:gd name="connsiteY1" fmla="*/ 180622 h 216095"/>
                <a:gd name="connsiteX2" fmla="*/ 418786 w 444717"/>
                <a:gd name="connsiteY2" fmla="*/ 66957 h 216095"/>
                <a:gd name="connsiteX0" fmla="*/ 0 w 444717"/>
                <a:gd name="connsiteY0" fmla="*/ 17003 h 216095"/>
                <a:gd name="connsiteX1" fmla="*/ 444717 w 444717"/>
                <a:gd name="connsiteY1" fmla="*/ 216095 h 216095"/>
                <a:gd name="connsiteX0" fmla="*/ 418786 w 418786"/>
                <a:gd name="connsiteY0" fmla="*/ 274203 h 387868"/>
                <a:gd name="connsiteX1" fmla="*/ 15013 w 418786"/>
                <a:gd name="connsiteY1" fmla="*/ 387868 h 387868"/>
                <a:gd name="connsiteX2" fmla="*/ 418786 w 418786"/>
                <a:gd name="connsiteY2" fmla="*/ 274203 h 387868"/>
                <a:gd name="connsiteX0" fmla="*/ 0 w 418786"/>
                <a:gd name="connsiteY0" fmla="*/ 224249 h 387868"/>
                <a:gd name="connsiteX1" fmla="*/ 417422 w 418786"/>
                <a:gd name="connsiteY1" fmla="*/ 84528 h 387868"/>
                <a:gd name="connsiteX0" fmla="*/ 418786 w 418786"/>
                <a:gd name="connsiteY0" fmla="*/ 189675 h 303340"/>
                <a:gd name="connsiteX1" fmla="*/ 15013 w 418786"/>
                <a:gd name="connsiteY1" fmla="*/ 303340 h 303340"/>
                <a:gd name="connsiteX2" fmla="*/ 418786 w 418786"/>
                <a:gd name="connsiteY2" fmla="*/ 189675 h 303340"/>
                <a:gd name="connsiteX0" fmla="*/ 0 w 418786"/>
                <a:gd name="connsiteY0" fmla="*/ 139721 h 303340"/>
                <a:gd name="connsiteX1" fmla="*/ 417422 w 418786"/>
                <a:gd name="connsiteY1" fmla="*/ 0 h 303340"/>
                <a:gd name="connsiteX0" fmla="*/ 418786 w 418786"/>
                <a:gd name="connsiteY0" fmla="*/ 314988 h 428653"/>
                <a:gd name="connsiteX1" fmla="*/ 15013 w 418786"/>
                <a:gd name="connsiteY1" fmla="*/ 428653 h 428653"/>
                <a:gd name="connsiteX2" fmla="*/ 418786 w 418786"/>
                <a:gd name="connsiteY2" fmla="*/ 314988 h 428653"/>
                <a:gd name="connsiteX0" fmla="*/ 0 w 418786"/>
                <a:gd name="connsiteY0" fmla="*/ 265034 h 428653"/>
                <a:gd name="connsiteX1" fmla="*/ 370630 w 418786"/>
                <a:gd name="connsiteY1" fmla="*/ 0 h 428653"/>
                <a:gd name="connsiteX0" fmla="*/ 418786 w 418786"/>
                <a:gd name="connsiteY0" fmla="*/ 314988 h 428653"/>
                <a:gd name="connsiteX1" fmla="*/ 15013 w 418786"/>
                <a:gd name="connsiteY1" fmla="*/ 428653 h 428653"/>
                <a:gd name="connsiteX2" fmla="*/ 418786 w 418786"/>
                <a:gd name="connsiteY2" fmla="*/ 314988 h 428653"/>
                <a:gd name="connsiteX0" fmla="*/ 0 w 418786"/>
                <a:gd name="connsiteY0" fmla="*/ 265034 h 428653"/>
                <a:gd name="connsiteX1" fmla="*/ 370630 w 418786"/>
                <a:gd name="connsiteY1" fmla="*/ 0 h 428653"/>
                <a:gd name="connsiteX0" fmla="*/ 403773 w 403773"/>
                <a:gd name="connsiteY0" fmla="*/ 314988 h 428653"/>
                <a:gd name="connsiteX1" fmla="*/ 0 w 403773"/>
                <a:gd name="connsiteY1" fmla="*/ 428653 h 428653"/>
                <a:gd name="connsiteX2" fmla="*/ 403773 w 403773"/>
                <a:gd name="connsiteY2" fmla="*/ 314988 h 428653"/>
                <a:gd name="connsiteX0" fmla="*/ 62973 w 403773"/>
                <a:gd name="connsiteY0" fmla="*/ 260392 h 428653"/>
                <a:gd name="connsiteX1" fmla="*/ 355617 w 403773"/>
                <a:gd name="connsiteY1" fmla="*/ 0 h 428653"/>
                <a:gd name="connsiteX0" fmla="*/ 348208 w 359162"/>
                <a:gd name="connsiteY0" fmla="*/ 276700 h 428653"/>
                <a:gd name="connsiteX1" fmla="*/ 0 w 359162"/>
                <a:gd name="connsiteY1" fmla="*/ 428653 h 428653"/>
                <a:gd name="connsiteX2" fmla="*/ 348208 w 359162"/>
                <a:gd name="connsiteY2" fmla="*/ 276700 h 428653"/>
                <a:gd name="connsiteX0" fmla="*/ 62973 w 359162"/>
                <a:gd name="connsiteY0" fmla="*/ 260392 h 428653"/>
                <a:gd name="connsiteX1" fmla="*/ 355617 w 359162"/>
                <a:gd name="connsiteY1" fmla="*/ 0 h 428653"/>
                <a:gd name="connsiteX0" fmla="*/ 295567 w 359162"/>
                <a:gd name="connsiteY0" fmla="*/ 113094 h 428653"/>
                <a:gd name="connsiteX1" fmla="*/ 0 w 359162"/>
                <a:gd name="connsiteY1" fmla="*/ 428653 h 428653"/>
                <a:gd name="connsiteX2" fmla="*/ 295567 w 359162"/>
                <a:gd name="connsiteY2" fmla="*/ 113094 h 428653"/>
                <a:gd name="connsiteX0" fmla="*/ 62973 w 359162"/>
                <a:gd name="connsiteY0" fmla="*/ 260392 h 428653"/>
                <a:gd name="connsiteX1" fmla="*/ 355617 w 359162"/>
                <a:gd name="connsiteY1" fmla="*/ 0 h 428653"/>
                <a:gd name="connsiteX0" fmla="*/ 304340 w 367935"/>
                <a:gd name="connsiteY0" fmla="*/ 113094 h 260392"/>
                <a:gd name="connsiteX1" fmla="*/ 0 w 367935"/>
                <a:gd name="connsiteY1" fmla="*/ 216313 h 260392"/>
                <a:gd name="connsiteX2" fmla="*/ 304340 w 367935"/>
                <a:gd name="connsiteY2" fmla="*/ 113094 h 260392"/>
                <a:gd name="connsiteX0" fmla="*/ 71746 w 367935"/>
                <a:gd name="connsiteY0" fmla="*/ 260392 h 260392"/>
                <a:gd name="connsiteX1" fmla="*/ 364390 w 367935"/>
                <a:gd name="connsiteY1" fmla="*/ 0 h 260392"/>
                <a:gd name="connsiteX0" fmla="*/ 304340 w 379633"/>
                <a:gd name="connsiteY0" fmla="*/ 113094 h 260392"/>
                <a:gd name="connsiteX1" fmla="*/ 0 w 379633"/>
                <a:gd name="connsiteY1" fmla="*/ 216313 h 260392"/>
                <a:gd name="connsiteX2" fmla="*/ 304340 w 379633"/>
                <a:gd name="connsiteY2" fmla="*/ 113094 h 260392"/>
                <a:gd name="connsiteX0" fmla="*/ 71746 w 379633"/>
                <a:gd name="connsiteY0" fmla="*/ 260392 h 260392"/>
                <a:gd name="connsiteX1" fmla="*/ 364390 w 379633"/>
                <a:gd name="connsiteY1" fmla="*/ 0 h 260392"/>
                <a:gd name="connsiteX0" fmla="*/ 304340 w 419761"/>
                <a:gd name="connsiteY0" fmla="*/ 12145 h 159443"/>
                <a:gd name="connsiteX1" fmla="*/ 0 w 419761"/>
                <a:gd name="connsiteY1" fmla="*/ 115364 h 159443"/>
                <a:gd name="connsiteX2" fmla="*/ 304340 w 419761"/>
                <a:gd name="connsiteY2" fmla="*/ 12145 h 159443"/>
                <a:gd name="connsiteX0" fmla="*/ 71746 w 419761"/>
                <a:gd name="connsiteY0" fmla="*/ 159443 h 159443"/>
                <a:gd name="connsiteX1" fmla="*/ 414106 w 419761"/>
                <a:gd name="connsiteY1" fmla="*/ 0 h 159443"/>
                <a:gd name="connsiteX0" fmla="*/ 304340 w 414106"/>
                <a:gd name="connsiteY0" fmla="*/ 12145 h 159443"/>
                <a:gd name="connsiteX1" fmla="*/ 0 w 414106"/>
                <a:gd name="connsiteY1" fmla="*/ 115364 h 159443"/>
                <a:gd name="connsiteX2" fmla="*/ 304340 w 414106"/>
                <a:gd name="connsiteY2" fmla="*/ 12145 h 159443"/>
                <a:gd name="connsiteX0" fmla="*/ 71746 w 414106"/>
                <a:gd name="connsiteY0" fmla="*/ 159443 h 159443"/>
                <a:gd name="connsiteX1" fmla="*/ 414106 w 414106"/>
                <a:gd name="connsiteY1" fmla="*/ 0 h 159443"/>
                <a:gd name="connsiteX0" fmla="*/ 304340 w 414106"/>
                <a:gd name="connsiteY0" fmla="*/ 12145 h 159443"/>
                <a:gd name="connsiteX1" fmla="*/ 0 w 414106"/>
                <a:gd name="connsiteY1" fmla="*/ 115364 h 159443"/>
                <a:gd name="connsiteX2" fmla="*/ 304340 w 414106"/>
                <a:gd name="connsiteY2" fmla="*/ 12145 h 159443"/>
                <a:gd name="connsiteX0" fmla="*/ 71746 w 414106"/>
                <a:gd name="connsiteY0" fmla="*/ 159443 h 159443"/>
                <a:gd name="connsiteX1" fmla="*/ 414106 w 414106"/>
                <a:gd name="connsiteY1" fmla="*/ 0 h 159443"/>
                <a:gd name="connsiteX0" fmla="*/ 304340 w 414106"/>
                <a:gd name="connsiteY0" fmla="*/ 12145 h 149000"/>
                <a:gd name="connsiteX1" fmla="*/ 0 w 414106"/>
                <a:gd name="connsiteY1" fmla="*/ 115364 h 149000"/>
                <a:gd name="connsiteX2" fmla="*/ 304340 w 414106"/>
                <a:gd name="connsiteY2" fmla="*/ 12145 h 149000"/>
                <a:gd name="connsiteX0" fmla="*/ 109764 w 414106"/>
                <a:gd name="connsiteY0" fmla="*/ 149000 h 149000"/>
                <a:gd name="connsiteX1" fmla="*/ 414106 w 414106"/>
                <a:gd name="connsiteY1" fmla="*/ 0 h 149000"/>
                <a:gd name="connsiteX0" fmla="*/ 304340 w 414106"/>
                <a:gd name="connsiteY0" fmla="*/ 12145 h 162226"/>
                <a:gd name="connsiteX1" fmla="*/ 0 w 414106"/>
                <a:gd name="connsiteY1" fmla="*/ 115364 h 162226"/>
                <a:gd name="connsiteX2" fmla="*/ 304340 w 414106"/>
                <a:gd name="connsiteY2" fmla="*/ 12145 h 162226"/>
                <a:gd name="connsiteX0" fmla="*/ 109764 w 414106"/>
                <a:gd name="connsiteY0" fmla="*/ 149000 h 162226"/>
                <a:gd name="connsiteX1" fmla="*/ 414106 w 414106"/>
                <a:gd name="connsiteY1" fmla="*/ 0 h 162226"/>
                <a:gd name="connsiteX0" fmla="*/ 304340 w 414106"/>
                <a:gd name="connsiteY0" fmla="*/ 12145 h 153635"/>
                <a:gd name="connsiteX1" fmla="*/ 0 w 414106"/>
                <a:gd name="connsiteY1" fmla="*/ 115364 h 153635"/>
                <a:gd name="connsiteX2" fmla="*/ 304340 w 414106"/>
                <a:gd name="connsiteY2" fmla="*/ 12145 h 153635"/>
                <a:gd name="connsiteX0" fmla="*/ 109764 w 414106"/>
                <a:gd name="connsiteY0" fmla="*/ 149000 h 153635"/>
                <a:gd name="connsiteX1" fmla="*/ 414106 w 414106"/>
                <a:gd name="connsiteY1" fmla="*/ 0 h 153635"/>
                <a:gd name="connsiteX0" fmla="*/ 304340 w 364390"/>
                <a:gd name="connsiteY0" fmla="*/ 0 h 163323"/>
                <a:gd name="connsiteX1" fmla="*/ 0 w 364390"/>
                <a:gd name="connsiteY1" fmla="*/ 103219 h 163323"/>
                <a:gd name="connsiteX2" fmla="*/ 304340 w 364390"/>
                <a:gd name="connsiteY2" fmla="*/ 0 h 163323"/>
                <a:gd name="connsiteX0" fmla="*/ 109764 w 364390"/>
                <a:gd name="connsiteY0" fmla="*/ 136855 h 163323"/>
                <a:gd name="connsiteX1" fmla="*/ 364390 w 364390"/>
                <a:gd name="connsiteY1" fmla="*/ 60958 h 163323"/>
                <a:gd name="connsiteX0" fmla="*/ 304340 w 364390"/>
                <a:gd name="connsiteY0" fmla="*/ 0 h 144996"/>
                <a:gd name="connsiteX1" fmla="*/ 0 w 364390"/>
                <a:gd name="connsiteY1" fmla="*/ 103219 h 144996"/>
                <a:gd name="connsiteX2" fmla="*/ 304340 w 364390"/>
                <a:gd name="connsiteY2" fmla="*/ 0 h 144996"/>
                <a:gd name="connsiteX0" fmla="*/ 109764 w 364390"/>
                <a:gd name="connsiteY0" fmla="*/ 136855 h 144996"/>
                <a:gd name="connsiteX1" fmla="*/ 364390 w 364390"/>
                <a:gd name="connsiteY1" fmla="*/ 60958 h 144996"/>
                <a:gd name="connsiteX0" fmla="*/ 304340 w 364390"/>
                <a:gd name="connsiteY0" fmla="*/ 0 h 140413"/>
                <a:gd name="connsiteX1" fmla="*/ 0 w 364390"/>
                <a:gd name="connsiteY1" fmla="*/ 103219 h 140413"/>
                <a:gd name="connsiteX2" fmla="*/ 304340 w 364390"/>
                <a:gd name="connsiteY2" fmla="*/ 0 h 140413"/>
                <a:gd name="connsiteX0" fmla="*/ 109764 w 364390"/>
                <a:gd name="connsiteY0" fmla="*/ 136855 h 140413"/>
                <a:gd name="connsiteX1" fmla="*/ 364390 w 364390"/>
                <a:gd name="connsiteY1" fmla="*/ 60958 h 140413"/>
                <a:gd name="connsiteX0" fmla="*/ 304340 w 364390"/>
                <a:gd name="connsiteY0" fmla="*/ 0 h 146610"/>
                <a:gd name="connsiteX1" fmla="*/ 0 w 364390"/>
                <a:gd name="connsiteY1" fmla="*/ 103219 h 146610"/>
                <a:gd name="connsiteX2" fmla="*/ 304340 w 364390"/>
                <a:gd name="connsiteY2" fmla="*/ 0 h 146610"/>
                <a:gd name="connsiteX0" fmla="*/ 109764 w 364390"/>
                <a:gd name="connsiteY0" fmla="*/ 136855 h 146610"/>
                <a:gd name="connsiteX1" fmla="*/ 364390 w 364390"/>
                <a:gd name="connsiteY1" fmla="*/ 60958 h 146610"/>
                <a:gd name="connsiteX0" fmla="*/ 304340 w 364390"/>
                <a:gd name="connsiteY0" fmla="*/ 0 h 137395"/>
                <a:gd name="connsiteX1" fmla="*/ 0 w 364390"/>
                <a:gd name="connsiteY1" fmla="*/ 103219 h 137395"/>
                <a:gd name="connsiteX2" fmla="*/ 304340 w 364390"/>
                <a:gd name="connsiteY2" fmla="*/ 0 h 137395"/>
                <a:gd name="connsiteX0" fmla="*/ 109764 w 364390"/>
                <a:gd name="connsiteY0" fmla="*/ 136855 h 137395"/>
                <a:gd name="connsiteX1" fmla="*/ 364390 w 364390"/>
                <a:gd name="connsiteY1" fmla="*/ 60958 h 137395"/>
                <a:gd name="connsiteX0" fmla="*/ 304340 w 387785"/>
                <a:gd name="connsiteY0" fmla="*/ 0 h 139916"/>
                <a:gd name="connsiteX1" fmla="*/ 0 w 387785"/>
                <a:gd name="connsiteY1" fmla="*/ 103219 h 139916"/>
                <a:gd name="connsiteX2" fmla="*/ 304340 w 387785"/>
                <a:gd name="connsiteY2" fmla="*/ 0 h 139916"/>
                <a:gd name="connsiteX0" fmla="*/ 109764 w 387785"/>
                <a:gd name="connsiteY0" fmla="*/ 136855 h 139916"/>
                <a:gd name="connsiteX1" fmla="*/ 387785 w 387785"/>
                <a:gd name="connsiteY1" fmla="*/ 67922 h 139916"/>
                <a:gd name="connsiteX0" fmla="*/ 304340 w 387785"/>
                <a:gd name="connsiteY0" fmla="*/ 0 h 136855"/>
                <a:gd name="connsiteX1" fmla="*/ 0 w 387785"/>
                <a:gd name="connsiteY1" fmla="*/ 103219 h 136855"/>
                <a:gd name="connsiteX2" fmla="*/ 304340 w 387785"/>
                <a:gd name="connsiteY2" fmla="*/ 0 h 136855"/>
                <a:gd name="connsiteX0" fmla="*/ 109764 w 387785"/>
                <a:gd name="connsiteY0" fmla="*/ 136855 h 136855"/>
                <a:gd name="connsiteX1" fmla="*/ 387785 w 387785"/>
                <a:gd name="connsiteY1" fmla="*/ 67922 h 136855"/>
                <a:gd name="connsiteX0" fmla="*/ 304340 w 387785"/>
                <a:gd name="connsiteY0" fmla="*/ 0 h 143819"/>
                <a:gd name="connsiteX1" fmla="*/ 0 w 387785"/>
                <a:gd name="connsiteY1" fmla="*/ 103219 h 143819"/>
                <a:gd name="connsiteX2" fmla="*/ 304340 w 387785"/>
                <a:gd name="connsiteY2" fmla="*/ 0 h 143819"/>
                <a:gd name="connsiteX0" fmla="*/ 174102 w 387785"/>
                <a:gd name="connsiteY0" fmla="*/ 143819 h 143819"/>
                <a:gd name="connsiteX1" fmla="*/ 387785 w 387785"/>
                <a:gd name="connsiteY1" fmla="*/ 67922 h 143819"/>
                <a:gd name="connsiteX0" fmla="*/ 304340 w 387785"/>
                <a:gd name="connsiteY0" fmla="*/ 0 h 143819"/>
                <a:gd name="connsiteX1" fmla="*/ 0 w 387785"/>
                <a:gd name="connsiteY1" fmla="*/ 103219 h 143819"/>
                <a:gd name="connsiteX2" fmla="*/ 304340 w 387785"/>
                <a:gd name="connsiteY2" fmla="*/ 0 h 143819"/>
                <a:gd name="connsiteX0" fmla="*/ 174102 w 387785"/>
                <a:gd name="connsiteY0" fmla="*/ 143819 h 143819"/>
                <a:gd name="connsiteX1" fmla="*/ 387785 w 387785"/>
                <a:gd name="connsiteY1" fmla="*/ 67922 h 1438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87785" h="143819" stroke="0" extrusionOk="0">
                  <a:moveTo>
                    <a:pt x="304340" y="0"/>
                  </a:moveTo>
                  <a:lnTo>
                    <a:pt x="0" y="103219"/>
                  </a:lnTo>
                  <a:lnTo>
                    <a:pt x="304340" y="0"/>
                  </a:lnTo>
                  <a:close/>
                </a:path>
                <a:path w="387785" h="143819" fill="none">
                  <a:moveTo>
                    <a:pt x="174102" y="143819"/>
                  </a:moveTo>
                  <a:cubicBezTo>
                    <a:pt x="278799" y="86808"/>
                    <a:pt x="294785" y="56493"/>
                    <a:pt x="387785" y="67922"/>
                  </a:cubicBezTo>
                </a:path>
              </a:pathLst>
            </a:custGeom>
            <a:noFill/>
            <a:ln w="5080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  <a:headEnd type="triangle"/>
              <a:tailEnd type="none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E21FAAA7-1489-6017-CE16-5203A023EA50}"/>
                </a:ext>
              </a:extLst>
            </p:cNvPr>
            <p:cNvSpPr txBox="1"/>
            <p:nvPr/>
          </p:nvSpPr>
          <p:spPr>
            <a:xfrm>
              <a:off x="6352047" y="1242098"/>
              <a:ext cx="48282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kumimoji="0" lang="en-GB" sz="1100" b="1" i="1" u="none" strike="noStrike" kern="0" cap="none" spc="0" normalizeH="0" baseline="0" noProof="0" dirty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</a:rPr>
                <a:t>v1 </a:t>
              </a:r>
              <a:r>
                <a:rPr lang="en-GB" sz="900" b="1" i="1" kern="0" dirty="0"/>
                <a:t>(1)</a:t>
              </a:r>
              <a:endParaRPr lang="en-US" sz="1100" b="1" i="1" kern="0" baseline="-25000" dirty="0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6BC6247A-DE7B-F7DA-5BC1-C37258E9E987}"/>
                </a:ext>
              </a:extLst>
            </p:cNvPr>
            <p:cNvSpPr txBox="1"/>
            <p:nvPr/>
          </p:nvSpPr>
          <p:spPr>
            <a:xfrm>
              <a:off x="6352047" y="1764786"/>
              <a:ext cx="48282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defTabSz="914400"/>
              <a:r>
                <a:rPr kumimoji="0" lang="en-GB" sz="1100" b="1" i="1" u="none" strike="noStrike" kern="0" cap="none" spc="0" normalizeH="0" baseline="0" noProof="0" dirty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</a:rPr>
                <a:t>v2</a:t>
              </a:r>
              <a:r>
                <a:rPr lang="en-GB" sz="1100" b="1" i="1" kern="0" dirty="0"/>
                <a:t> </a:t>
              </a:r>
              <a:r>
                <a:rPr lang="en-GB" sz="900" b="1" i="1" kern="0" dirty="0"/>
                <a:t>(1)</a:t>
              </a:r>
              <a:endParaRPr lang="en-US" sz="900" b="1" i="1" kern="0" dirty="0"/>
            </a:p>
          </p:txBody>
        </p: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3884F5D5-C649-DC26-5536-A348232682C7}"/>
                </a:ext>
              </a:extLst>
            </p:cNvPr>
            <p:cNvSpPr/>
            <p:nvPr/>
          </p:nvSpPr>
          <p:spPr>
            <a:xfrm>
              <a:off x="6216398" y="1835509"/>
              <a:ext cx="196122" cy="129047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6CDD999A-AE4C-295B-1109-0E8A91DDF4E8}"/>
                </a:ext>
              </a:extLst>
            </p:cNvPr>
            <p:cNvSpPr txBox="1"/>
            <p:nvPr/>
          </p:nvSpPr>
          <p:spPr>
            <a:xfrm>
              <a:off x="6194568" y="1800762"/>
              <a:ext cx="271228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2)</a:t>
              </a:r>
              <a:endParaRPr kumimoji="0" lang="en-US" sz="6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C953E5CE-13C4-3746-D1B1-969B7109AE0D}"/>
                </a:ext>
              </a:extLst>
            </p:cNvPr>
            <p:cNvSpPr txBox="1"/>
            <p:nvPr/>
          </p:nvSpPr>
          <p:spPr>
            <a:xfrm>
              <a:off x="5805916" y="2384925"/>
              <a:ext cx="482824" cy="3744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kumimoji="0" lang="en-GB" sz="1100" b="1" i="1" u="none" strike="noStrike" kern="0" cap="none" spc="0" normalizeH="0" baseline="0" noProof="0" dirty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</a:rPr>
                <a:t>v6 </a:t>
              </a:r>
              <a:r>
                <a:rPr lang="en-GB" sz="900" b="1" i="1" kern="0" dirty="0"/>
                <a:t>(1)</a:t>
              </a:r>
              <a:endParaRPr lang="en-US" sz="900" b="1" i="1" kern="0" dirty="0"/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100" b="1" i="1" u="none" strike="noStrike" kern="0" cap="none" spc="0" normalizeH="0" baseline="-25000" noProof="0" dirty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</a:endParaRP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5CCA9AD5-A38E-F141-C789-5963645C36EF}"/>
                </a:ext>
              </a:extLst>
            </p:cNvPr>
            <p:cNvSpPr txBox="1"/>
            <p:nvPr/>
          </p:nvSpPr>
          <p:spPr>
            <a:xfrm>
              <a:off x="6793763" y="2054067"/>
              <a:ext cx="48282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defTabSz="914400"/>
              <a:r>
                <a:rPr lang="en-GB" sz="1100" b="1" i="1" kern="0" dirty="0">
                  <a:solidFill>
                    <a:srgbClr val="ED7D31"/>
                  </a:solidFill>
                </a:rPr>
                <a:t>v9 </a:t>
              </a:r>
              <a:r>
                <a:rPr lang="en-GB" sz="900" b="1" i="1" kern="0" dirty="0"/>
                <a:t>(1)</a:t>
              </a:r>
              <a:endParaRPr lang="en-US" sz="900" b="1" i="1" kern="0" dirty="0"/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8F4A0DCE-5EB1-248C-BF04-C48C468C1331}"/>
                </a:ext>
              </a:extLst>
            </p:cNvPr>
            <p:cNvSpPr txBox="1"/>
            <p:nvPr/>
          </p:nvSpPr>
          <p:spPr>
            <a:xfrm>
              <a:off x="6309053" y="2623072"/>
              <a:ext cx="48282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kumimoji="0" lang="en-GB" sz="1100" b="1" i="1" u="none" strike="noStrike" kern="0" cap="none" spc="0" normalizeH="0" baseline="0" noProof="0" dirty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</a:rPr>
                <a:t>v3 </a:t>
              </a:r>
              <a:r>
                <a:rPr lang="en-GB" sz="900" b="1" i="1" kern="0" dirty="0"/>
                <a:t>(0)</a:t>
              </a:r>
              <a:endParaRPr lang="en-US" sz="900" b="1" i="1" kern="0" dirty="0"/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30133D52-532C-D4F3-181C-4EB91AE7EDFB}"/>
                </a:ext>
              </a:extLst>
            </p:cNvPr>
            <p:cNvSpPr txBox="1"/>
            <p:nvPr/>
          </p:nvSpPr>
          <p:spPr>
            <a:xfrm>
              <a:off x="6852887" y="3302620"/>
              <a:ext cx="48282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defTabSz="914400"/>
              <a:r>
                <a:rPr lang="en-GB" sz="1100" b="1" i="1" kern="0" dirty="0">
                  <a:solidFill>
                    <a:srgbClr val="ED7D31"/>
                  </a:solidFill>
                </a:rPr>
                <a:t>v4 </a:t>
              </a:r>
              <a:r>
                <a:rPr lang="en-GB" sz="900" b="1" i="1" kern="0" dirty="0"/>
                <a:t>(0)</a:t>
              </a:r>
              <a:endParaRPr lang="en-US" sz="900" b="1" i="1" kern="0" dirty="0"/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1D13DB83-C3D5-D1DD-1E15-DA2A601343F7}"/>
                </a:ext>
              </a:extLst>
            </p:cNvPr>
            <p:cNvSpPr txBox="1"/>
            <p:nvPr/>
          </p:nvSpPr>
          <p:spPr>
            <a:xfrm>
              <a:off x="5964830" y="3501778"/>
              <a:ext cx="48282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defTabSz="914400"/>
              <a:r>
                <a:rPr lang="en-GB" sz="1100" b="1" i="1" kern="0" dirty="0">
                  <a:solidFill>
                    <a:srgbClr val="ED7D31"/>
                  </a:solidFill>
                </a:rPr>
                <a:t>v5 </a:t>
              </a:r>
              <a:r>
                <a:rPr lang="en-GB" sz="900" b="1" i="1" kern="0" dirty="0"/>
                <a:t>(0)</a:t>
              </a:r>
              <a:endParaRPr lang="en-US" sz="900" b="1" i="1" kern="0" dirty="0"/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E67CB770-7B12-2F42-7C54-7AD4A81FA15F}"/>
                </a:ext>
              </a:extLst>
            </p:cNvPr>
            <p:cNvSpPr txBox="1"/>
            <p:nvPr/>
          </p:nvSpPr>
          <p:spPr>
            <a:xfrm>
              <a:off x="5176722" y="2939288"/>
              <a:ext cx="48282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defTabSz="914400"/>
              <a:r>
                <a:rPr lang="en-GB" sz="1100" b="1" i="1" kern="0" dirty="0">
                  <a:solidFill>
                    <a:srgbClr val="ED7D31"/>
                  </a:solidFill>
                </a:rPr>
                <a:t>v7 </a:t>
              </a:r>
              <a:r>
                <a:rPr lang="en-GB" sz="900" b="1" i="1" kern="0" dirty="0"/>
                <a:t>(1)</a:t>
              </a:r>
              <a:endParaRPr lang="en-US" sz="900" b="1" i="1" kern="0" dirty="0"/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12DD0D02-AB07-51E7-20B3-629A90DB706C}"/>
                </a:ext>
              </a:extLst>
            </p:cNvPr>
            <p:cNvSpPr txBox="1"/>
            <p:nvPr/>
          </p:nvSpPr>
          <p:spPr>
            <a:xfrm>
              <a:off x="5274892" y="3975725"/>
              <a:ext cx="48282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defTabSz="914400"/>
              <a:r>
                <a:rPr lang="en-GB" sz="1100" b="1" i="1" kern="0" dirty="0">
                  <a:solidFill>
                    <a:srgbClr val="ED7D31"/>
                  </a:solidFill>
                </a:rPr>
                <a:t>v8 </a:t>
              </a:r>
              <a:r>
                <a:rPr lang="en-GB" sz="900" b="1" i="1" kern="0" dirty="0"/>
                <a:t>(0)</a:t>
              </a:r>
              <a:endParaRPr lang="en-US" sz="900" b="1" i="1" kern="0" dirty="0"/>
            </a:p>
          </p:txBody>
        </p:sp>
      </p:grpSp>
      <p:sp>
        <p:nvSpPr>
          <p:cNvPr id="91" name="TextBox 90">
            <a:extLst>
              <a:ext uri="{FF2B5EF4-FFF2-40B4-BE49-F238E27FC236}">
                <a16:creationId xmlns:a16="http://schemas.microsoft.com/office/drawing/2014/main" id="{DD8070D2-90F2-0AAB-CFF3-B6896B90CFED}"/>
              </a:ext>
            </a:extLst>
          </p:cNvPr>
          <p:cNvSpPr txBox="1"/>
          <p:nvPr/>
        </p:nvSpPr>
        <p:spPr>
          <a:xfrm>
            <a:off x="7095017" y="2522787"/>
            <a:ext cx="341760" cy="21544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sz="800" dirty="0"/>
              <a:t>CO</a:t>
            </a:r>
            <a:r>
              <a:rPr lang="en-GB" sz="800" baseline="-25000" dirty="0"/>
              <a:t>2</a:t>
            </a:r>
            <a:endParaRPr lang="en-US" sz="800" baseline="-25000" dirty="0"/>
          </a:p>
        </p:txBody>
      </p:sp>
      <p:sp>
        <p:nvSpPr>
          <p:cNvPr id="92" name="Arc 169">
            <a:extLst>
              <a:ext uri="{FF2B5EF4-FFF2-40B4-BE49-F238E27FC236}">
                <a16:creationId xmlns:a16="http://schemas.microsoft.com/office/drawing/2014/main" id="{C5FDA513-64A7-33A9-162E-4286F7CBCA26}"/>
              </a:ext>
            </a:extLst>
          </p:cNvPr>
          <p:cNvSpPr/>
          <p:nvPr/>
        </p:nvSpPr>
        <p:spPr>
          <a:xfrm rot="11205304">
            <a:off x="6789825" y="2654942"/>
            <a:ext cx="505206" cy="157413"/>
          </a:xfrm>
          <a:custGeom>
            <a:avLst/>
            <a:gdLst>
              <a:gd name="connsiteX0" fmla="*/ 646746 w 1293493"/>
              <a:gd name="connsiteY0" fmla="*/ 0 h 675311"/>
              <a:gd name="connsiteX1" fmla="*/ 1293493 w 1293493"/>
              <a:gd name="connsiteY1" fmla="*/ 337656 h 675311"/>
              <a:gd name="connsiteX2" fmla="*/ 646747 w 1293493"/>
              <a:gd name="connsiteY2" fmla="*/ 337656 h 675311"/>
              <a:gd name="connsiteX3" fmla="*/ 646746 w 1293493"/>
              <a:gd name="connsiteY3" fmla="*/ 0 h 675311"/>
              <a:gd name="connsiteX0" fmla="*/ 646746 w 1293493"/>
              <a:gd name="connsiteY0" fmla="*/ 0 h 675311"/>
              <a:gd name="connsiteX1" fmla="*/ 1293493 w 1293493"/>
              <a:gd name="connsiteY1" fmla="*/ 337656 h 675311"/>
              <a:gd name="connsiteX0" fmla="*/ 0 w 707707"/>
              <a:gd name="connsiteY0" fmla="*/ 1655 h 339311"/>
              <a:gd name="connsiteX1" fmla="*/ 646747 w 707707"/>
              <a:gd name="connsiteY1" fmla="*/ 339311 h 339311"/>
              <a:gd name="connsiteX2" fmla="*/ 1 w 707707"/>
              <a:gd name="connsiteY2" fmla="*/ 339311 h 339311"/>
              <a:gd name="connsiteX3" fmla="*/ 0 w 707707"/>
              <a:gd name="connsiteY3" fmla="*/ 1655 h 339311"/>
              <a:gd name="connsiteX0" fmla="*/ 0 w 707707"/>
              <a:gd name="connsiteY0" fmla="*/ 1655 h 339311"/>
              <a:gd name="connsiteX1" fmla="*/ 707707 w 707707"/>
              <a:gd name="connsiteY1" fmla="*/ 158971 h 339311"/>
              <a:gd name="connsiteX0" fmla="*/ 287020 w 994727"/>
              <a:gd name="connsiteY0" fmla="*/ 0 h 337656"/>
              <a:gd name="connsiteX1" fmla="*/ 933767 w 994727"/>
              <a:gd name="connsiteY1" fmla="*/ 337656 h 337656"/>
              <a:gd name="connsiteX2" fmla="*/ 287021 w 994727"/>
              <a:gd name="connsiteY2" fmla="*/ 337656 h 337656"/>
              <a:gd name="connsiteX3" fmla="*/ 287020 w 994727"/>
              <a:gd name="connsiteY3" fmla="*/ 0 h 337656"/>
              <a:gd name="connsiteX0" fmla="*/ 0 w 994727"/>
              <a:gd name="connsiteY0" fmla="*/ 129540 h 337656"/>
              <a:gd name="connsiteX1" fmla="*/ 994727 w 994727"/>
              <a:gd name="connsiteY1" fmla="*/ 157316 h 337656"/>
              <a:gd name="connsiteX0" fmla="*/ 287020 w 994727"/>
              <a:gd name="connsiteY0" fmla="*/ 53669 h 391325"/>
              <a:gd name="connsiteX1" fmla="*/ 933767 w 994727"/>
              <a:gd name="connsiteY1" fmla="*/ 391325 h 391325"/>
              <a:gd name="connsiteX2" fmla="*/ 287021 w 994727"/>
              <a:gd name="connsiteY2" fmla="*/ 391325 h 391325"/>
              <a:gd name="connsiteX3" fmla="*/ 287020 w 994727"/>
              <a:gd name="connsiteY3" fmla="*/ 53669 h 391325"/>
              <a:gd name="connsiteX0" fmla="*/ 0 w 994727"/>
              <a:gd name="connsiteY0" fmla="*/ 183209 h 391325"/>
              <a:gd name="connsiteX1" fmla="*/ 494137 w 994727"/>
              <a:gd name="connsiteY1" fmla="*/ 0 h 391325"/>
              <a:gd name="connsiteX2" fmla="*/ 994727 w 994727"/>
              <a:gd name="connsiteY2" fmla="*/ 210985 h 391325"/>
              <a:gd name="connsiteX0" fmla="*/ 287021 w 994727"/>
              <a:gd name="connsiteY0" fmla="*/ 391325 h 391325"/>
              <a:gd name="connsiteX1" fmla="*/ 933767 w 994727"/>
              <a:gd name="connsiteY1" fmla="*/ 391325 h 391325"/>
              <a:gd name="connsiteX2" fmla="*/ 287021 w 994727"/>
              <a:gd name="connsiteY2" fmla="*/ 391325 h 391325"/>
              <a:gd name="connsiteX0" fmla="*/ 0 w 994727"/>
              <a:gd name="connsiteY0" fmla="*/ 183209 h 391325"/>
              <a:gd name="connsiteX1" fmla="*/ 494137 w 994727"/>
              <a:gd name="connsiteY1" fmla="*/ 0 h 391325"/>
              <a:gd name="connsiteX2" fmla="*/ 994727 w 994727"/>
              <a:gd name="connsiteY2" fmla="*/ 210985 h 391325"/>
              <a:gd name="connsiteX0" fmla="*/ 287021 w 994727"/>
              <a:gd name="connsiteY0" fmla="*/ 391325 h 391325"/>
              <a:gd name="connsiteX1" fmla="*/ 933767 w 994727"/>
              <a:gd name="connsiteY1" fmla="*/ 391325 h 391325"/>
              <a:gd name="connsiteX2" fmla="*/ 287021 w 994727"/>
              <a:gd name="connsiteY2" fmla="*/ 391325 h 391325"/>
              <a:gd name="connsiteX0" fmla="*/ 0 w 994727"/>
              <a:gd name="connsiteY0" fmla="*/ 183209 h 391325"/>
              <a:gd name="connsiteX1" fmla="*/ 494137 w 994727"/>
              <a:gd name="connsiteY1" fmla="*/ 0 h 391325"/>
              <a:gd name="connsiteX2" fmla="*/ 994727 w 994727"/>
              <a:gd name="connsiteY2" fmla="*/ 210985 h 391325"/>
              <a:gd name="connsiteX0" fmla="*/ 287021 w 994727"/>
              <a:gd name="connsiteY0" fmla="*/ 391325 h 391325"/>
              <a:gd name="connsiteX1" fmla="*/ 933767 w 994727"/>
              <a:gd name="connsiteY1" fmla="*/ 391325 h 391325"/>
              <a:gd name="connsiteX2" fmla="*/ 287021 w 994727"/>
              <a:gd name="connsiteY2" fmla="*/ 391325 h 391325"/>
              <a:gd name="connsiteX0" fmla="*/ 0 w 994727"/>
              <a:gd name="connsiteY0" fmla="*/ 183209 h 391325"/>
              <a:gd name="connsiteX1" fmla="*/ 494137 w 994727"/>
              <a:gd name="connsiteY1" fmla="*/ 0 h 391325"/>
              <a:gd name="connsiteX2" fmla="*/ 994727 w 994727"/>
              <a:gd name="connsiteY2" fmla="*/ 210985 h 391325"/>
              <a:gd name="connsiteX0" fmla="*/ 287021 w 994727"/>
              <a:gd name="connsiteY0" fmla="*/ 391325 h 391325"/>
              <a:gd name="connsiteX1" fmla="*/ 933767 w 994727"/>
              <a:gd name="connsiteY1" fmla="*/ 391325 h 391325"/>
              <a:gd name="connsiteX2" fmla="*/ 287021 w 994727"/>
              <a:gd name="connsiteY2" fmla="*/ 391325 h 391325"/>
              <a:gd name="connsiteX0" fmla="*/ 0 w 994727"/>
              <a:gd name="connsiteY0" fmla="*/ 183209 h 391325"/>
              <a:gd name="connsiteX1" fmla="*/ 494137 w 994727"/>
              <a:gd name="connsiteY1" fmla="*/ 0 h 391325"/>
              <a:gd name="connsiteX2" fmla="*/ 994727 w 994727"/>
              <a:gd name="connsiteY2" fmla="*/ 210985 h 391325"/>
              <a:gd name="connsiteX0" fmla="*/ 287021 w 994727"/>
              <a:gd name="connsiteY0" fmla="*/ 391325 h 391325"/>
              <a:gd name="connsiteX1" fmla="*/ 933767 w 994727"/>
              <a:gd name="connsiteY1" fmla="*/ 391325 h 391325"/>
              <a:gd name="connsiteX2" fmla="*/ 287021 w 994727"/>
              <a:gd name="connsiteY2" fmla="*/ 391325 h 391325"/>
              <a:gd name="connsiteX0" fmla="*/ 0 w 994727"/>
              <a:gd name="connsiteY0" fmla="*/ 183209 h 391325"/>
              <a:gd name="connsiteX1" fmla="*/ 494137 w 994727"/>
              <a:gd name="connsiteY1" fmla="*/ 0 h 391325"/>
              <a:gd name="connsiteX2" fmla="*/ 994727 w 994727"/>
              <a:gd name="connsiteY2" fmla="*/ 210985 h 391325"/>
              <a:gd name="connsiteX0" fmla="*/ 287021 w 994727"/>
              <a:gd name="connsiteY0" fmla="*/ 391325 h 391325"/>
              <a:gd name="connsiteX1" fmla="*/ 933767 w 994727"/>
              <a:gd name="connsiteY1" fmla="*/ 391325 h 391325"/>
              <a:gd name="connsiteX2" fmla="*/ 287021 w 994727"/>
              <a:gd name="connsiteY2" fmla="*/ 391325 h 391325"/>
              <a:gd name="connsiteX0" fmla="*/ 0 w 994727"/>
              <a:gd name="connsiteY0" fmla="*/ 183209 h 391325"/>
              <a:gd name="connsiteX1" fmla="*/ 494137 w 994727"/>
              <a:gd name="connsiteY1" fmla="*/ 0 h 391325"/>
              <a:gd name="connsiteX2" fmla="*/ 994727 w 994727"/>
              <a:gd name="connsiteY2" fmla="*/ 210985 h 391325"/>
              <a:gd name="connsiteX0" fmla="*/ 287021 w 994727"/>
              <a:gd name="connsiteY0" fmla="*/ 391325 h 391325"/>
              <a:gd name="connsiteX1" fmla="*/ 933767 w 994727"/>
              <a:gd name="connsiteY1" fmla="*/ 391325 h 391325"/>
              <a:gd name="connsiteX2" fmla="*/ 287021 w 994727"/>
              <a:gd name="connsiteY2" fmla="*/ 391325 h 391325"/>
              <a:gd name="connsiteX0" fmla="*/ 0 w 994727"/>
              <a:gd name="connsiteY0" fmla="*/ 183209 h 391325"/>
              <a:gd name="connsiteX1" fmla="*/ 494137 w 994727"/>
              <a:gd name="connsiteY1" fmla="*/ 0 h 391325"/>
              <a:gd name="connsiteX2" fmla="*/ 994727 w 994727"/>
              <a:gd name="connsiteY2" fmla="*/ 210985 h 391325"/>
              <a:gd name="connsiteX0" fmla="*/ 419101 w 994727"/>
              <a:gd name="connsiteY0" fmla="*/ 99225 h 391325"/>
              <a:gd name="connsiteX1" fmla="*/ 933767 w 994727"/>
              <a:gd name="connsiteY1" fmla="*/ 391325 h 391325"/>
              <a:gd name="connsiteX2" fmla="*/ 419101 w 994727"/>
              <a:gd name="connsiteY2" fmla="*/ 99225 h 391325"/>
              <a:gd name="connsiteX0" fmla="*/ 0 w 994727"/>
              <a:gd name="connsiteY0" fmla="*/ 183209 h 391325"/>
              <a:gd name="connsiteX1" fmla="*/ 494137 w 994727"/>
              <a:gd name="connsiteY1" fmla="*/ 0 h 391325"/>
              <a:gd name="connsiteX2" fmla="*/ 994727 w 994727"/>
              <a:gd name="connsiteY2" fmla="*/ 210985 h 391325"/>
              <a:gd name="connsiteX0" fmla="*/ 419101 w 994727"/>
              <a:gd name="connsiteY0" fmla="*/ 99225 h 210985"/>
              <a:gd name="connsiteX1" fmla="*/ 4127 w 994727"/>
              <a:gd name="connsiteY1" fmla="*/ 180505 h 210985"/>
              <a:gd name="connsiteX2" fmla="*/ 419101 w 994727"/>
              <a:gd name="connsiteY2" fmla="*/ 99225 h 210985"/>
              <a:gd name="connsiteX0" fmla="*/ 0 w 994727"/>
              <a:gd name="connsiteY0" fmla="*/ 183209 h 210985"/>
              <a:gd name="connsiteX1" fmla="*/ 494137 w 994727"/>
              <a:gd name="connsiteY1" fmla="*/ 0 h 210985"/>
              <a:gd name="connsiteX2" fmla="*/ 994727 w 994727"/>
              <a:gd name="connsiteY2" fmla="*/ 210985 h 210985"/>
              <a:gd name="connsiteX0" fmla="*/ 485141 w 994727"/>
              <a:gd name="connsiteY0" fmla="*/ 53505 h 210985"/>
              <a:gd name="connsiteX1" fmla="*/ 4127 w 994727"/>
              <a:gd name="connsiteY1" fmla="*/ 180505 h 210985"/>
              <a:gd name="connsiteX2" fmla="*/ 485141 w 994727"/>
              <a:gd name="connsiteY2" fmla="*/ 53505 h 210985"/>
              <a:gd name="connsiteX0" fmla="*/ 0 w 994727"/>
              <a:gd name="connsiteY0" fmla="*/ 183209 h 210985"/>
              <a:gd name="connsiteX1" fmla="*/ 494137 w 994727"/>
              <a:gd name="connsiteY1" fmla="*/ 0 h 210985"/>
              <a:gd name="connsiteX2" fmla="*/ 994727 w 994727"/>
              <a:gd name="connsiteY2" fmla="*/ 210985 h 210985"/>
              <a:gd name="connsiteX0" fmla="*/ 485141 w 976947"/>
              <a:gd name="connsiteY0" fmla="*/ 53505 h 210985"/>
              <a:gd name="connsiteX1" fmla="*/ 4127 w 976947"/>
              <a:gd name="connsiteY1" fmla="*/ 180505 h 210985"/>
              <a:gd name="connsiteX2" fmla="*/ 485141 w 976947"/>
              <a:gd name="connsiteY2" fmla="*/ 53505 h 210985"/>
              <a:gd name="connsiteX0" fmla="*/ 0 w 976947"/>
              <a:gd name="connsiteY0" fmla="*/ 183209 h 210985"/>
              <a:gd name="connsiteX1" fmla="*/ 494137 w 976947"/>
              <a:gd name="connsiteY1" fmla="*/ 0 h 210985"/>
              <a:gd name="connsiteX2" fmla="*/ 976947 w 976947"/>
              <a:gd name="connsiteY2" fmla="*/ 210985 h 210985"/>
              <a:gd name="connsiteX0" fmla="*/ 485141 w 1004887"/>
              <a:gd name="connsiteY0" fmla="*/ 53505 h 210985"/>
              <a:gd name="connsiteX1" fmla="*/ 4127 w 1004887"/>
              <a:gd name="connsiteY1" fmla="*/ 180505 h 210985"/>
              <a:gd name="connsiteX2" fmla="*/ 485141 w 1004887"/>
              <a:gd name="connsiteY2" fmla="*/ 53505 h 210985"/>
              <a:gd name="connsiteX0" fmla="*/ 0 w 1004887"/>
              <a:gd name="connsiteY0" fmla="*/ 183209 h 210985"/>
              <a:gd name="connsiteX1" fmla="*/ 494137 w 1004887"/>
              <a:gd name="connsiteY1" fmla="*/ 0 h 210985"/>
              <a:gd name="connsiteX2" fmla="*/ 1004887 w 1004887"/>
              <a:gd name="connsiteY2" fmla="*/ 210985 h 210985"/>
              <a:gd name="connsiteX0" fmla="*/ 485141 w 1069126"/>
              <a:gd name="connsiteY0" fmla="*/ 70258 h 199962"/>
              <a:gd name="connsiteX1" fmla="*/ 4127 w 1069126"/>
              <a:gd name="connsiteY1" fmla="*/ 197258 h 199962"/>
              <a:gd name="connsiteX2" fmla="*/ 485141 w 1069126"/>
              <a:gd name="connsiteY2" fmla="*/ 70258 h 199962"/>
              <a:gd name="connsiteX0" fmla="*/ 0 w 1069126"/>
              <a:gd name="connsiteY0" fmla="*/ 199962 h 199962"/>
              <a:gd name="connsiteX1" fmla="*/ 494137 w 1069126"/>
              <a:gd name="connsiteY1" fmla="*/ 16753 h 199962"/>
              <a:gd name="connsiteX2" fmla="*/ 1069126 w 1069126"/>
              <a:gd name="connsiteY2" fmla="*/ 115343 h 199962"/>
              <a:gd name="connsiteX0" fmla="*/ 485141 w 1069126"/>
              <a:gd name="connsiteY0" fmla="*/ 53505 h 183209"/>
              <a:gd name="connsiteX1" fmla="*/ 4127 w 1069126"/>
              <a:gd name="connsiteY1" fmla="*/ 180505 h 183209"/>
              <a:gd name="connsiteX2" fmla="*/ 485141 w 1069126"/>
              <a:gd name="connsiteY2" fmla="*/ 53505 h 183209"/>
              <a:gd name="connsiteX0" fmla="*/ 0 w 1069126"/>
              <a:gd name="connsiteY0" fmla="*/ 183209 h 183209"/>
              <a:gd name="connsiteX1" fmla="*/ 494137 w 1069126"/>
              <a:gd name="connsiteY1" fmla="*/ 0 h 183209"/>
              <a:gd name="connsiteX2" fmla="*/ 1069126 w 1069126"/>
              <a:gd name="connsiteY2" fmla="*/ 98590 h 183209"/>
              <a:gd name="connsiteX0" fmla="*/ 485141 w 1069126"/>
              <a:gd name="connsiteY0" fmla="*/ 58108 h 187812"/>
              <a:gd name="connsiteX1" fmla="*/ 4127 w 1069126"/>
              <a:gd name="connsiteY1" fmla="*/ 185108 h 187812"/>
              <a:gd name="connsiteX2" fmla="*/ 485141 w 1069126"/>
              <a:gd name="connsiteY2" fmla="*/ 58108 h 187812"/>
              <a:gd name="connsiteX0" fmla="*/ 0 w 1069126"/>
              <a:gd name="connsiteY0" fmla="*/ 187812 h 187812"/>
              <a:gd name="connsiteX1" fmla="*/ 494137 w 1069126"/>
              <a:gd name="connsiteY1" fmla="*/ 4603 h 187812"/>
              <a:gd name="connsiteX2" fmla="*/ 1069126 w 1069126"/>
              <a:gd name="connsiteY2" fmla="*/ 103193 h 187812"/>
              <a:gd name="connsiteX0" fmla="*/ 485141 w 1069126"/>
              <a:gd name="connsiteY0" fmla="*/ 58108 h 187812"/>
              <a:gd name="connsiteX1" fmla="*/ 4127 w 1069126"/>
              <a:gd name="connsiteY1" fmla="*/ 185108 h 187812"/>
              <a:gd name="connsiteX2" fmla="*/ 485141 w 1069126"/>
              <a:gd name="connsiteY2" fmla="*/ 58108 h 187812"/>
              <a:gd name="connsiteX0" fmla="*/ 0 w 1069126"/>
              <a:gd name="connsiteY0" fmla="*/ 187812 h 187812"/>
              <a:gd name="connsiteX1" fmla="*/ 494137 w 1069126"/>
              <a:gd name="connsiteY1" fmla="*/ 4603 h 187812"/>
              <a:gd name="connsiteX2" fmla="*/ 1069126 w 1069126"/>
              <a:gd name="connsiteY2" fmla="*/ 103193 h 187812"/>
              <a:gd name="connsiteX0" fmla="*/ 481014 w 1064999"/>
              <a:gd name="connsiteY0" fmla="*/ 58838 h 185838"/>
              <a:gd name="connsiteX1" fmla="*/ 0 w 1064999"/>
              <a:gd name="connsiteY1" fmla="*/ 185838 h 185838"/>
              <a:gd name="connsiteX2" fmla="*/ 481014 w 1064999"/>
              <a:gd name="connsiteY2" fmla="*/ 58838 h 185838"/>
              <a:gd name="connsiteX0" fmla="*/ 135823 w 1064999"/>
              <a:gd name="connsiteY0" fmla="*/ 99007 h 185838"/>
              <a:gd name="connsiteX1" fmla="*/ 490010 w 1064999"/>
              <a:gd name="connsiteY1" fmla="*/ 5333 h 185838"/>
              <a:gd name="connsiteX2" fmla="*/ 1064999 w 1064999"/>
              <a:gd name="connsiteY2" fmla="*/ 103923 h 185838"/>
              <a:gd name="connsiteX0" fmla="*/ 481014 w 1064999"/>
              <a:gd name="connsiteY0" fmla="*/ 58109 h 185109"/>
              <a:gd name="connsiteX1" fmla="*/ 0 w 1064999"/>
              <a:gd name="connsiteY1" fmla="*/ 185109 h 185109"/>
              <a:gd name="connsiteX2" fmla="*/ 481014 w 1064999"/>
              <a:gd name="connsiteY2" fmla="*/ 58109 h 185109"/>
              <a:gd name="connsiteX0" fmla="*/ 135823 w 1064999"/>
              <a:gd name="connsiteY0" fmla="*/ 98278 h 185109"/>
              <a:gd name="connsiteX1" fmla="*/ 490010 w 1064999"/>
              <a:gd name="connsiteY1" fmla="*/ 4604 h 185109"/>
              <a:gd name="connsiteX2" fmla="*/ 1064999 w 1064999"/>
              <a:gd name="connsiteY2" fmla="*/ 103194 h 185109"/>
              <a:gd name="connsiteX0" fmla="*/ 511604 w 1064999"/>
              <a:gd name="connsiteY0" fmla="*/ 20009 h 185109"/>
              <a:gd name="connsiteX1" fmla="*/ 0 w 1064999"/>
              <a:gd name="connsiteY1" fmla="*/ 185109 h 185109"/>
              <a:gd name="connsiteX2" fmla="*/ 511604 w 1064999"/>
              <a:gd name="connsiteY2" fmla="*/ 20009 h 185109"/>
              <a:gd name="connsiteX0" fmla="*/ 135823 w 1064999"/>
              <a:gd name="connsiteY0" fmla="*/ 98278 h 185109"/>
              <a:gd name="connsiteX1" fmla="*/ 490010 w 1064999"/>
              <a:gd name="connsiteY1" fmla="*/ 4604 h 185109"/>
              <a:gd name="connsiteX2" fmla="*/ 1064999 w 1064999"/>
              <a:gd name="connsiteY2" fmla="*/ 103194 h 185109"/>
              <a:gd name="connsiteX0" fmla="*/ 375781 w 929176"/>
              <a:gd name="connsiteY0" fmla="*/ 20009 h 108909"/>
              <a:gd name="connsiteX1" fmla="*/ 1833 w 929176"/>
              <a:gd name="connsiteY1" fmla="*/ 108909 h 108909"/>
              <a:gd name="connsiteX2" fmla="*/ 375781 w 929176"/>
              <a:gd name="connsiteY2" fmla="*/ 20009 h 108909"/>
              <a:gd name="connsiteX0" fmla="*/ 0 w 929176"/>
              <a:gd name="connsiteY0" fmla="*/ 98278 h 108909"/>
              <a:gd name="connsiteX1" fmla="*/ 354187 w 929176"/>
              <a:gd name="connsiteY1" fmla="*/ 4604 h 108909"/>
              <a:gd name="connsiteX2" fmla="*/ 929176 w 929176"/>
              <a:gd name="connsiteY2" fmla="*/ 103194 h 108909"/>
              <a:gd name="connsiteX0" fmla="*/ 375781 w 929176"/>
              <a:gd name="connsiteY0" fmla="*/ 15585 h 104485"/>
              <a:gd name="connsiteX1" fmla="*/ 1833 w 929176"/>
              <a:gd name="connsiteY1" fmla="*/ 104485 h 104485"/>
              <a:gd name="connsiteX2" fmla="*/ 375781 w 929176"/>
              <a:gd name="connsiteY2" fmla="*/ 15585 h 104485"/>
              <a:gd name="connsiteX0" fmla="*/ 0 w 929176"/>
              <a:gd name="connsiteY0" fmla="*/ 93854 h 104485"/>
              <a:gd name="connsiteX1" fmla="*/ 354187 w 929176"/>
              <a:gd name="connsiteY1" fmla="*/ 180 h 104485"/>
              <a:gd name="connsiteX2" fmla="*/ 929176 w 929176"/>
              <a:gd name="connsiteY2" fmla="*/ 98770 h 104485"/>
              <a:gd name="connsiteX0" fmla="*/ 375781 w 929176"/>
              <a:gd name="connsiteY0" fmla="*/ 15586 h 104486"/>
              <a:gd name="connsiteX1" fmla="*/ 1833 w 929176"/>
              <a:gd name="connsiteY1" fmla="*/ 104486 h 104486"/>
              <a:gd name="connsiteX2" fmla="*/ 375781 w 929176"/>
              <a:gd name="connsiteY2" fmla="*/ 15586 h 104486"/>
              <a:gd name="connsiteX0" fmla="*/ 0 w 929176"/>
              <a:gd name="connsiteY0" fmla="*/ 93855 h 104486"/>
              <a:gd name="connsiteX1" fmla="*/ 354187 w 929176"/>
              <a:gd name="connsiteY1" fmla="*/ 181 h 104486"/>
              <a:gd name="connsiteX2" fmla="*/ 929176 w 929176"/>
              <a:gd name="connsiteY2" fmla="*/ 98771 h 104486"/>
              <a:gd name="connsiteX0" fmla="*/ 375781 w 929176"/>
              <a:gd name="connsiteY0" fmla="*/ 66296 h 155196"/>
              <a:gd name="connsiteX1" fmla="*/ 1833 w 929176"/>
              <a:gd name="connsiteY1" fmla="*/ 155196 h 155196"/>
              <a:gd name="connsiteX2" fmla="*/ 375781 w 929176"/>
              <a:gd name="connsiteY2" fmla="*/ 66296 h 155196"/>
              <a:gd name="connsiteX0" fmla="*/ 0 w 929176"/>
              <a:gd name="connsiteY0" fmla="*/ 144565 h 155196"/>
              <a:gd name="connsiteX1" fmla="*/ 415367 w 929176"/>
              <a:gd name="connsiteY1" fmla="*/ 91 h 155196"/>
              <a:gd name="connsiteX2" fmla="*/ 929176 w 929176"/>
              <a:gd name="connsiteY2" fmla="*/ 149481 h 155196"/>
              <a:gd name="connsiteX0" fmla="*/ 375781 w 929176"/>
              <a:gd name="connsiteY0" fmla="*/ 35855 h 124755"/>
              <a:gd name="connsiteX1" fmla="*/ 1833 w 929176"/>
              <a:gd name="connsiteY1" fmla="*/ 124755 h 124755"/>
              <a:gd name="connsiteX2" fmla="*/ 375781 w 929176"/>
              <a:gd name="connsiteY2" fmla="*/ 35855 h 124755"/>
              <a:gd name="connsiteX0" fmla="*/ 0 w 929176"/>
              <a:gd name="connsiteY0" fmla="*/ 114124 h 124755"/>
              <a:gd name="connsiteX1" fmla="*/ 427603 w 929176"/>
              <a:gd name="connsiteY1" fmla="*/ 130 h 124755"/>
              <a:gd name="connsiteX2" fmla="*/ 929176 w 929176"/>
              <a:gd name="connsiteY2" fmla="*/ 119040 h 124755"/>
              <a:gd name="connsiteX0" fmla="*/ 375781 w 929176"/>
              <a:gd name="connsiteY0" fmla="*/ 35855 h 124755"/>
              <a:gd name="connsiteX1" fmla="*/ 1833 w 929176"/>
              <a:gd name="connsiteY1" fmla="*/ 124755 h 124755"/>
              <a:gd name="connsiteX2" fmla="*/ 375781 w 929176"/>
              <a:gd name="connsiteY2" fmla="*/ 35855 h 124755"/>
              <a:gd name="connsiteX0" fmla="*/ 0 w 929176"/>
              <a:gd name="connsiteY0" fmla="*/ 114124 h 124755"/>
              <a:gd name="connsiteX1" fmla="*/ 449017 w 929176"/>
              <a:gd name="connsiteY1" fmla="*/ 130 h 124755"/>
              <a:gd name="connsiteX2" fmla="*/ 929176 w 929176"/>
              <a:gd name="connsiteY2" fmla="*/ 119040 h 124755"/>
              <a:gd name="connsiteX0" fmla="*/ 375781 w 929176"/>
              <a:gd name="connsiteY0" fmla="*/ 35855 h 124755"/>
              <a:gd name="connsiteX1" fmla="*/ 1833 w 929176"/>
              <a:gd name="connsiteY1" fmla="*/ 124755 h 124755"/>
              <a:gd name="connsiteX2" fmla="*/ 375781 w 929176"/>
              <a:gd name="connsiteY2" fmla="*/ 35855 h 124755"/>
              <a:gd name="connsiteX0" fmla="*/ 0 w 929176"/>
              <a:gd name="connsiteY0" fmla="*/ 114124 h 124755"/>
              <a:gd name="connsiteX1" fmla="*/ 449017 w 929176"/>
              <a:gd name="connsiteY1" fmla="*/ 130 h 124755"/>
              <a:gd name="connsiteX2" fmla="*/ 929176 w 929176"/>
              <a:gd name="connsiteY2" fmla="*/ 119040 h 124755"/>
              <a:gd name="connsiteX0" fmla="*/ 375781 w 929176"/>
              <a:gd name="connsiteY0" fmla="*/ 35736 h 124636"/>
              <a:gd name="connsiteX1" fmla="*/ 1833 w 929176"/>
              <a:gd name="connsiteY1" fmla="*/ 124636 h 124636"/>
              <a:gd name="connsiteX2" fmla="*/ 375781 w 929176"/>
              <a:gd name="connsiteY2" fmla="*/ 35736 h 124636"/>
              <a:gd name="connsiteX0" fmla="*/ 0 w 929176"/>
              <a:gd name="connsiteY0" fmla="*/ 114005 h 124636"/>
              <a:gd name="connsiteX1" fmla="*/ 449017 w 929176"/>
              <a:gd name="connsiteY1" fmla="*/ 11 h 124636"/>
              <a:gd name="connsiteX2" fmla="*/ 929176 w 929176"/>
              <a:gd name="connsiteY2" fmla="*/ 118921 h 124636"/>
              <a:gd name="connsiteX0" fmla="*/ 375781 w 929176"/>
              <a:gd name="connsiteY0" fmla="*/ 35736 h 124636"/>
              <a:gd name="connsiteX1" fmla="*/ 1833 w 929176"/>
              <a:gd name="connsiteY1" fmla="*/ 124636 h 124636"/>
              <a:gd name="connsiteX2" fmla="*/ 375781 w 929176"/>
              <a:gd name="connsiteY2" fmla="*/ 35736 h 124636"/>
              <a:gd name="connsiteX0" fmla="*/ 0 w 929176"/>
              <a:gd name="connsiteY0" fmla="*/ 114005 h 124636"/>
              <a:gd name="connsiteX1" fmla="*/ 449017 w 929176"/>
              <a:gd name="connsiteY1" fmla="*/ 11 h 124636"/>
              <a:gd name="connsiteX2" fmla="*/ 929176 w 929176"/>
              <a:gd name="connsiteY2" fmla="*/ 118921 h 124636"/>
              <a:gd name="connsiteX0" fmla="*/ 375781 w 929176"/>
              <a:gd name="connsiteY0" fmla="*/ 35736 h 124636"/>
              <a:gd name="connsiteX1" fmla="*/ 1833 w 929176"/>
              <a:gd name="connsiteY1" fmla="*/ 124636 h 124636"/>
              <a:gd name="connsiteX2" fmla="*/ 375781 w 929176"/>
              <a:gd name="connsiteY2" fmla="*/ 35736 h 124636"/>
              <a:gd name="connsiteX0" fmla="*/ 0 w 929176"/>
              <a:gd name="connsiteY0" fmla="*/ 114005 h 124636"/>
              <a:gd name="connsiteX1" fmla="*/ 449017 w 929176"/>
              <a:gd name="connsiteY1" fmla="*/ 11 h 124636"/>
              <a:gd name="connsiteX2" fmla="*/ 929176 w 929176"/>
              <a:gd name="connsiteY2" fmla="*/ 118921 h 124636"/>
              <a:gd name="connsiteX0" fmla="*/ 375781 w 929176"/>
              <a:gd name="connsiteY0" fmla="*/ 16690 h 105590"/>
              <a:gd name="connsiteX1" fmla="*/ 1833 w 929176"/>
              <a:gd name="connsiteY1" fmla="*/ 105590 h 105590"/>
              <a:gd name="connsiteX2" fmla="*/ 375781 w 929176"/>
              <a:gd name="connsiteY2" fmla="*/ 16690 h 105590"/>
              <a:gd name="connsiteX0" fmla="*/ 0 w 929176"/>
              <a:gd name="connsiteY0" fmla="*/ 94959 h 105590"/>
              <a:gd name="connsiteX1" fmla="*/ 449017 w 929176"/>
              <a:gd name="connsiteY1" fmla="*/ 15 h 105590"/>
              <a:gd name="connsiteX2" fmla="*/ 929176 w 929176"/>
              <a:gd name="connsiteY2" fmla="*/ 99875 h 105590"/>
              <a:gd name="connsiteX0" fmla="*/ 375781 w 929176"/>
              <a:gd name="connsiteY0" fmla="*/ 16675 h 105575"/>
              <a:gd name="connsiteX1" fmla="*/ 1833 w 929176"/>
              <a:gd name="connsiteY1" fmla="*/ 105575 h 105575"/>
              <a:gd name="connsiteX2" fmla="*/ 375781 w 929176"/>
              <a:gd name="connsiteY2" fmla="*/ 16675 h 105575"/>
              <a:gd name="connsiteX0" fmla="*/ 0 w 929176"/>
              <a:gd name="connsiteY0" fmla="*/ 94944 h 105575"/>
              <a:gd name="connsiteX1" fmla="*/ 449017 w 929176"/>
              <a:gd name="connsiteY1" fmla="*/ 0 h 105575"/>
              <a:gd name="connsiteX2" fmla="*/ 929176 w 929176"/>
              <a:gd name="connsiteY2" fmla="*/ 99860 h 105575"/>
              <a:gd name="connsiteX0" fmla="*/ 375781 w 929176"/>
              <a:gd name="connsiteY0" fmla="*/ 17959 h 106859"/>
              <a:gd name="connsiteX1" fmla="*/ 1833 w 929176"/>
              <a:gd name="connsiteY1" fmla="*/ 106859 h 106859"/>
              <a:gd name="connsiteX2" fmla="*/ 375781 w 929176"/>
              <a:gd name="connsiteY2" fmla="*/ 17959 h 106859"/>
              <a:gd name="connsiteX0" fmla="*/ 0 w 929176"/>
              <a:gd name="connsiteY0" fmla="*/ 96228 h 106859"/>
              <a:gd name="connsiteX1" fmla="*/ 449017 w 929176"/>
              <a:gd name="connsiteY1" fmla="*/ 1284 h 106859"/>
              <a:gd name="connsiteX2" fmla="*/ 929176 w 929176"/>
              <a:gd name="connsiteY2" fmla="*/ 101144 h 106859"/>
              <a:gd name="connsiteX0" fmla="*/ 375781 w 929176"/>
              <a:gd name="connsiteY0" fmla="*/ 17959 h 106859"/>
              <a:gd name="connsiteX1" fmla="*/ 1833 w 929176"/>
              <a:gd name="connsiteY1" fmla="*/ 106859 h 106859"/>
              <a:gd name="connsiteX2" fmla="*/ 375781 w 929176"/>
              <a:gd name="connsiteY2" fmla="*/ 17959 h 106859"/>
              <a:gd name="connsiteX0" fmla="*/ 0 w 929176"/>
              <a:gd name="connsiteY0" fmla="*/ 96228 h 106859"/>
              <a:gd name="connsiteX1" fmla="*/ 449017 w 929176"/>
              <a:gd name="connsiteY1" fmla="*/ 1284 h 106859"/>
              <a:gd name="connsiteX2" fmla="*/ 929176 w 929176"/>
              <a:gd name="connsiteY2" fmla="*/ 101144 h 106859"/>
              <a:gd name="connsiteX0" fmla="*/ 465257 w 929176"/>
              <a:gd name="connsiteY0" fmla="*/ 37009 h 106859"/>
              <a:gd name="connsiteX1" fmla="*/ 1833 w 929176"/>
              <a:gd name="connsiteY1" fmla="*/ 106859 h 106859"/>
              <a:gd name="connsiteX2" fmla="*/ 465257 w 929176"/>
              <a:gd name="connsiteY2" fmla="*/ 37009 h 106859"/>
              <a:gd name="connsiteX0" fmla="*/ 0 w 929176"/>
              <a:gd name="connsiteY0" fmla="*/ 96228 h 106859"/>
              <a:gd name="connsiteX1" fmla="*/ 449017 w 929176"/>
              <a:gd name="connsiteY1" fmla="*/ 1284 h 106859"/>
              <a:gd name="connsiteX2" fmla="*/ 929176 w 929176"/>
              <a:gd name="connsiteY2" fmla="*/ 101144 h 106859"/>
              <a:gd name="connsiteX0" fmla="*/ 465257 w 929176"/>
              <a:gd name="connsiteY0" fmla="*/ 37755 h 107605"/>
              <a:gd name="connsiteX1" fmla="*/ 1833 w 929176"/>
              <a:gd name="connsiteY1" fmla="*/ 107605 h 107605"/>
              <a:gd name="connsiteX2" fmla="*/ 465257 w 929176"/>
              <a:gd name="connsiteY2" fmla="*/ 37755 h 107605"/>
              <a:gd name="connsiteX0" fmla="*/ 0 w 929176"/>
              <a:gd name="connsiteY0" fmla="*/ 96974 h 107605"/>
              <a:gd name="connsiteX1" fmla="*/ 449017 w 929176"/>
              <a:gd name="connsiteY1" fmla="*/ 2030 h 107605"/>
              <a:gd name="connsiteX2" fmla="*/ 929176 w 929176"/>
              <a:gd name="connsiteY2" fmla="*/ 101890 h 107605"/>
              <a:gd name="connsiteX0" fmla="*/ 465257 w 929176"/>
              <a:gd name="connsiteY0" fmla="*/ 37010 h 106860"/>
              <a:gd name="connsiteX1" fmla="*/ 1833 w 929176"/>
              <a:gd name="connsiteY1" fmla="*/ 106860 h 106860"/>
              <a:gd name="connsiteX2" fmla="*/ 465257 w 929176"/>
              <a:gd name="connsiteY2" fmla="*/ 37010 h 106860"/>
              <a:gd name="connsiteX0" fmla="*/ 0 w 929176"/>
              <a:gd name="connsiteY0" fmla="*/ 96229 h 106860"/>
              <a:gd name="connsiteX1" fmla="*/ 449017 w 929176"/>
              <a:gd name="connsiteY1" fmla="*/ 1285 h 106860"/>
              <a:gd name="connsiteX2" fmla="*/ 929176 w 929176"/>
              <a:gd name="connsiteY2" fmla="*/ 101145 h 106860"/>
              <a:gd name="connsiteX0" fmla="*/ 465257 w 1195310"/>
              <a:gd name="connsiteY0" fmla="*/ 36584 h 133104"/>
              <a:gd name="connsiteX1" fmla="*/ 1833 w 1195310"/>
              <a:gd name="connsiteY1" fmla="*/ 106434 h 133104"/>
              <a:gd name="connsiteX2" fmla="*/ 465257 w 1195310"/>
              <a:gd name="connsiteY2" fmla="*/ 36584 h 133104"/>
              <a:gd name="connsiteX0" fmla="*/ 0 w 1195310"/>
              <a:gd name="connsiteY0" fmla="*/ 95803 h 133104"/>
              <a:gd name="connsiteX1" fmla="*/ 449017 w 1195310"/>
              <a:gd name="connsiteY1" fmla="*/ 859 h 133104"/>
              <a:gd name="connsiteX2" fmla="*/ 1195310 w 1195310"/>
              <a:gd name="connsiteY2" fmla="*/ 133104 h 133104"/>
              <a:gd name="connsiteX0" fmla="*/ 607501 w 1337554"/>
              <a:gd name="connsiteY0" fmla="*/ 36584 h 133104"/>
              <a:gd name="connsiteX1" fmla="*/ 144077 w 1337554"/>
              <a:gd name="connsiteY1" fmla="*/ 106434 h 133104"/>
              <a:gd name="connsiteX2" fmla="*/ 607501 w 1337554"/>
              <a:gd name="connsiteY2" fmla="*/ 36584 h 133104"/>
              <a:gd name="connsiteX0" fmla="*/ 0 w 1337554"/>
              <a:gd name="connsiteY0" fmla="*/ 124378 h 133104"/>
              <a:gd name="connsiteX1" fmla="*/ 591261 w 1337554"/>
              <a:gd name="connsiteY1" fmla="*/ 859 h 133104"/>
              <a:gd name="connsiteX2" fmla="*/ 1337554 w 1337554"/>
              <a:gd name="connsiteY2" fmla="*/ 133104 h 133104"/>
              <a:gd name="connsiteX0" fmla="*/ 607501 w 1337554"/>
              <a:gd name="connsiteY0" fmla="*/ 36584 h 133104"/>
              <a:gd name="connsiteX1" fmla="*/ 144077 w 1337554"/>
              <a:gd name="connsiteY1" fmla="*/ 106434 h 133104"/>
              <a:gd name="connsiteX2" fmla="*/ 607501 w 1337554"/>
              <a:gd name="connsiteY2" fmla="*/ 36584 h 133104"/>
              <a:gd name="connsiteX0" fmla="*/ 0 w 1337554"/>
              <a:gd name="connsiteY0" fmla="*/ 124378 h 133104"/>
              <a:gd name="connsiteX1" fmla="*/ 591261 w 1337554"/>
              <a:gd name="connsiteY1" fmla="*/ 859 h 133104"/>
              <a:gd name="connsiteX2" fmla="*/ 1337554 w 1337554"/>
              <a:gd name="connsiteY2" fmla="*/ 133104 h 133104"/>
              <a:gd name="connsiteX0" fmla="*/ 607501 w 1337554"/>
              <a:gd name="connsiteY0" fmla="*/ 35734 h 132254"/>
              <a:gd name="connsiteX1" fmla="*/ 144077 w 1337554"/>
              <a:gd name="connsiteY1" fmla="*/ 105584 h 132254"/>
              <a:gd name="connsiteX2" fmla="*/ 607501 w 1337554"/>
              <a:gd name="connsiteY2" fmla="*/ 35734 h 132254"/>
              <a:gd name="connsiteX0" fmla="*/ 0 w 1337554"/>
              <a:gd name="connsiteY0" fmla="*/ 123528 h 132254"/>
              <a:gd name="connsiteX1" fmla="*/ 591261 w 1337554"/>
              <a:gd name="connsiteY1" fmla="*/ 9 h 132254"/>
              <a:gd name="connsiteX2" fmla="*/ 1337554 w 1337554"/>
              <a:gd name="connsiteY2" fmla="*/ 132254 h 132254"/>
              <a:gd name="connsiteX0" fmla="*/ 607501 w 1337554"/>
              <a:gd name="connsiteY0" fmla="*/ 38391 h 134911"/>
              <a:gd name="connsiteX1" fmla="*/ 144077 w 1337554"/>
              <a:gd name="connsiteY1" fmla="*/ 108241 h 134911"/>
              <a:gd name="connsiteX2" fmla="*/ 607501 w 1337554"/>
              <a:gd name="connsiteY2" fmla="*/ 38391 h 134911"/>
              <a:gd name="connsiteX0" fmla="*/ 0 w 1337554"/>
              <a:gd name="connsiteY0" fmla="*/ 126185 h 134911"/>
              <a:gd name="connsiteX1" fmla="*/ 591261 w 1337554"/>
              <a:gd name="connsiteY1" fmla="*/ 2666 h 134911"/>
              <a:gd name="connsiteX2" fmla="*/ 1337554 w 1337554"/>
              <a:gd name="connsiteY2" fmla="*/ 134911 h 134911"/>
              <a:gd name="connsiteX0" fmla="*/ 607501 w 1337554"/>
              <a:gd name="connsiteY0" fmla="*/ 37582 h 134102"/>
              <a:gd name="connsiteX1" fmla="*/ 144077 w 1337554"/>
              <a:gd name="connsiteY1" fmla="*/ 107432 h 134102"/>
              <a:gd name="connsiteX2" fmla="*/ 607501 w 1337554"/>
              <a:gd name="connsiteY2" fmla="*/ 37582 h 134102"/>
              <a:gd name="connsiteX0" fmla="*/ 0 w 1337554"/>
              <a:gd name="connsiteY0" fmla="*/ 125376 h 134102"/>
              <a:gd name="connsiteX1" fmla="*/ 591261 w 1337554"/>
              <a:gd name="connsiteY1" fmla="*/ 1857 h 134102"/>
              <a:gd name="connsiteX2" fmla="*/ 1337554 w 1337554"/>
              <a:gd name="connsiteY2" fmla="*/ 134102 h 134102"/>
              <a:gd name="connsiteX0" fmla="*/ 607501 w 1337554"/>
              <a:gd name="connsiteY0" fmla="*/ 63881 h 160401"/>
              <a:gd name="connsiteX1" fmla="*/ 144077 w 1337554"/>
              <a:gd name="connsiteY1" fmla="*/ 133731 h 160401"/>
              <a:gd name="connsiteX2" fmla="*/ 607501 w 1337554"/>
              <a:gd name="connsiteY2" fmla="*/ 63881 h 160401"/>
              <a:gd name="connsiteX0" fmla="*/ 0 w 1337554"/>
              <a:gd name="connsiteY0" fmla="*/ 151675 h 160401"/>
              <a:gd name="connsiteX1" fmla="*/ 616497 w 1337554"/>
              <a:gd name="connsiteY1" fmla="*/ 1486 h 160401"/>
              <a:gd name="connsiteX2" fmla="*/ 1337554 w 1337554"/>
              <a:gd name="connsiteY2" fmla="*/ 160401 h 160401"/>
              <a:gd name="connsiteX0" fmla="*/ 607501 w 1337554"/>
              <a:gd name="connsiteY0" fmla="*/ 63881 h 160401"/>
              <a:gd name="connsiteX1" fmla="*/ 144077 w 1337554"/>
              <a:gd name="connsiteY1" fmla="*/ 133731 h 160401"/>
              <a:gd name="connsiteX2" fmla="*/ 607501 w 1337554"/>
              <a:gd name="connsiteY2" fmla="*/ 63881 h 160401"/>
              <a:gd name="connsiteX0" fmla="*/ 0 w 1337554"/>
              <a:gd name="connsiteY0" fmla="*/ 151675 h 160401"/>
              <a:gd name="connsiteX1" fmla="*/ 616497 w 1337554"/>
              <a:gd name="connsiteY1" fmla="*/ 1486 h 160401"/>
              <a:gd name="connsiteX2" fmla="*/ 1337554 w 1337554"/>
              <a:gd name="connsiteY2" fmla="*/ 160401 h 160401"/>
              <a:gd name="connsiteX0" fmla="*/ 607501 w 1337554"/>
              <a:gd name="connsiteY0" fmla="*/ 62395 h 158915"/>
              <a:gd name="connsiteX1" fmla="*/ 144077 w 1337554"/>
              <a:gd name="connsiteY1" fmla="*/ 132245 h 158915"/>
              <a:gd name="connsiteX2" fmla="*/ 607501 w 1337554"/>
              <a:gd name="connsiteY2" fmla="*/ 62395 h 158915"/>
              <a:gd name="connsiteX0" fmla="*/ 0 w 1337554"/>
              <a:gd name="connsiteY0" fmla="*/ 150189 h 158915"/>
              <a:gd name="connsiteX1" fmla="*/ 616497 w 1337554"/>
              <a:gd name="connsiteY1" fmla="*/ 0 h 158915"/>
              <a:gd name="connsiteX2" fmla="*/ 1337554 w 1337554"/>
              <a:gd name="connsiteY2" fmla="*/ 158915 h 158915"/>
              <a:gd name="connsiteX0" fmla="*/ 607501 w 1337554"/>
              <a:gd name="connsiteY0" fmla="*/ 68777 h 165297"/>
              <a:gd name="connsiteX1" fmla="*/ 144077 w 1337554"/>
              <a:gd name="connsiteY1" fmla="*/ 138627 h 165297"/>
              <a:gd name="connsiteX2" fmla="*/ 607501 w 1337554"/>
              <a:gd name="connsiteY2" fmla="*/ 68777 h 165297"/>
              <a:gd name="connsiteX0" fmla="*/ 0 w 1337554"/>
              <a:gd name="connsiteY0" fmla="*/ 156571 h 165297"/>
              <a:gd name="connsiteX1" fmla="*/ 616497 w 1337554"/>
              <a:gd name="connsiteY1" fmla="*/ 6382 h 165297"/>
              <a:gd name="connsiteX2" fmla="*/ 959848 w 1337554"/>
              <a:gd name="connsiteY2" fmla="*/ 35386 h 165297"/>
              <a:gd name="connsiteX3" fmla="*/ 1337554 w 1337554"/>
              <a:gd name="connsiteY3" fmla="*/ 165297 h 165297"/>
              <a:gd name="connsiteX0" fmla="*/ 607501 w 1337554"/>
              <a:gd name="connsiteY0" fmla="*/ 68777 h 165297"/>
              <a:gd name="connsiteX1" fmla="*/ 144077 w 1337554"/>
              <a:gd name="connsiteY1" fmla="*/ 138627 h 165297"/>
              <a:gd name="connsiteX2" fmla="*/ 607501 w 1337554"/>
              <a:gd name="connsiteY2" fmla="*/ 68777 h 165297"/>
              <a:gd name="connsiteX0" fmla="*/ 0 w 1337554"/>
              <a:gd name="connsiteY0" fmla="*/ 156571 h 165297"/>
              <a:gd name="connsiteX1" fmla="*/ 331220 w 1337554"/>
              <a:gd name="connsiteY1" fmla="*/ 25861 h 165297"/>
              <a:gd name="connsiteX2" fmla="*/ 616497 w 1337554"/>
              <a:gd name="connsiteY2" fmla="*/ 6382 h 165297"/>
              <a:gd name="connsiteX3" fmla="*/ 959848 w 1337554"/>
              <a:gd name="connsiteY3" fmla="*/ 35386 h 165297"/>
              <a:gd name="connsiteX4" fmla="*/ 1337554 w 1337554"/>
              <a:gd name="connsiteY4" fmla="*/ 165297 h 165297"/>
              <a:gd name="connsiteX0" fmla="*/ 607501 w 1337554"/>
              <a:gd name="connsiteY0" fmla="*/ 68777 h 165297"/>
              <a:gd name="connsiteX1" fmla="*/ 144077 w 1337554"/>
              <a:gd name="connsiteY1" fmla="*/ 138627 h 165297"/>
              <a:gd name="connsiteX2" fmla="*/ 607501 w 1337554"/>
              <a:gd name="connsiteY2" fmla="*/ 68777 h 165297"/>
              <a:gd name="connsiteX0" fmla="*/ 0 w 1337554"/>
              <a:gd name="connsiteY0" fmla="*/ 156571 h 165297"/>
              <a:gd name="connsiteX1" fmla="*/ 342691 w 1337554"/>
              <a:gd name="connsiteY1" fmla="*/ 48721 h 165297"/>
              <a:gd name="connsiteX2" fmla="*/ 616497 w 1337554"/>
              <a:gd name="connsiteY2" fmla="*/ 6382 h 165297"/>
              <a:gd name="connsiteX3" fmla="*/ 959848 w 1337554"/>
              <a:gd name="connsiteY3" fmla="*/ 35386 h 165297"/>
              <a:gd name="connsiteX4" fmla="*/ 1337554 w 1337554"/>
              <a:gd name="connsiteY4" fmla="*/ 165297 h 165297"/>
              <a:gd name="connsiteX0" fmla="*/ 607501 w 1337554"/>
              <a:gd name="connsiteY0" fmla="*/ 68777 h 165297"/>
              <a:gd name="connsiteX1" fmla="*/ 144077 w 1337554"/>
              <a:gd name="connsiteY1" fmla="*/ 138627 h 165297"/>
              <a:gd name="connsiteX2" fmla="*/ 607501 w 1337554"/>
              <a:gd name="connsiteY2" fmla="*/ 68777 h 165297"/>
              <a:gd name="connsiteX0" fmla="*/ 0 w 1337554"/>
              <a:gd name="connsiteY0" fmla="*/ 156571 h 165297"/>
              <a:gd name="connsiteX1" fmla="*/ 342691 w 1337554"/>
              <a:gd name="connsiteY1" fmla="*/ 43006 h 165297"/>
              <a:gd name="connsiteX2" fmla="*/ 616497 w 1337554"/>
              <a:gd name="connsiteY2" fmla="*/ 6382 h 165297"/>
              <a:gd name="connsiteX3" fmla="*/ 959848 w 1337554"/>
              <a:gd name="connsiteY3" fmla="*/ 35386 h 165297"/>
              <a:gd name="connsiteX4" fmla="*/ 1337554 w 1337554"/>
              <a:gd name="connsiteY4" fmla="*/ 165297 h 165297"/>
              <a:gd name="connsiteX0" fmla="*/ 607501 w 1337554"/>
              <a:gd name="connsiteY0" fmla="*/ 68777 h 165297"/>
              <a:gd name="connsiteX1" fmla="*/ 144077 w 1337554"/>
              <a:gd name="connsiteY1" fmla="*/ 138627 h 165297"/>
              <a:gd name="connsiteX2" fmla="*/ 607501 w 1337554"/>
              <a:gd name="connsiteY2" fmla="*/ 68777 h 165297"/>
              <a:gd name="connsiteX0" fmla="*/ 0 w 1337554"/>
              <a:gd name="connsiteY0" fmla="*/ 156571 h 165297"/>
              <a:gd name="connsiteX1" fmla="*/ 333514 w 1337554"/>
              <a:gd name="connsiteY1" fmla="*/ 37291 h 165297"/>
              <a:gd name="connsiteX2" fmla="*/ 616497 w 1337554"/>
              <a:gd name="connsiteY2" fmla="*/ 6382 h 165297"/>
              <a:gd name="connsiteX3" fmla="*/ 959848 w 1337554"/>
              <a:gd name="connsiteY3" fmla="*/ 35386 h 165297"/>
              <a:gd name="connsiteX4" fmla="*/ 1337554 w 1337554"/>
              <a:gd name="connsiteY4" fmla="*/ 165297 h 165297"/>
              <a:gd name="connsiteX0" fmla="*/ 607501 w 1337554"/>
              <a:gd name="connsiteY0" fmla="*/ 85637 h 182157"/>
              <a:gd name="connsiteX1" fmla="*/ 144077 w 1337554"/>
              <a:gd name="connsiteY1" fmla="*/ 155487 h 182157"/>
              <a:gd name="connsiteX2" fmla="*/ 607501 w 1337554"/>
              <a:gd name="connsiteY2" fmla="*/ 85637 h 182157"/>
              <a:gd name="connsiteX0" fmla="*/ 0 w 1337554"/>
              <a:gd name="connsiteY0" fmla="*/ 173431 h 182157"/>
              <a:gd name="connsiteX1" fmla="*/ 333514 w 1337554"/>
              <a:gd name="connsiteY1" fmla="*/ 54151 h 182157"/>
              <a:gd name="connsiteX2" fmla="*/ 630263 w 1337554"/>
              <a:gd name="connsiteY2" fmla="*/ 4192 h 182157"/>
              <a:gd name="connsiteX3" fmla="*/ 959848 w 1337554"/>
              <a:gd name="connsiteY3" fmla="*/ 52246 h 182157"/>
              <a:gd name="connsiteX4" fmla="*/ 1337554 w 1337554"/>
              <a:gd name="connsiteY4" fmla="*/ 182157 h 182157"/>
              <a:gd name="connsiteX0" fmla="*/ 607501 w 1337554"/>
              <a:gd name="connsiteY0" fmla="*/ 81445 h 177965"/>
              <a:gd name="connsiteX1" fmla="*/ 144077 w 1337554"/>
              <a:gd name="connsiteY1" fmla="*/ 151295 h 177965"/>
              <a:gd name="connsiteX2" fmla="*/ 607501 w 1337554"/>
              <a:gd name="connsiteY2" fmla="*/ 81445 h 177965"/>
              <a:gd name="connsiteX0" fmla="*/ 0 w 1337554"/>
              <a:gd name="connsiteY0" fmla="*/ 169239 h 177965"/>
              <a:gd name="connsiteX1" fmla="*/ 333514 w 1337554"/>
              <a:gd name="connsiteY1" fmla="*/ 49959 h 177965"/>
              <a:gd name="connsiteX2" fmla="*/ 630263 w 1337554"/>
              <a:gd name="connsiteY2" fmla="*/ 0 h 177965"/>
              <a:gd name="connsiteX3" fmla="*/ 959848 w 1337554"/>
              <a:gd name="connsiteY3" fmla="*/ 48054 h 177965"/>
              <a:gd name="connsiteX4" fmla="*/ 1337554 w 1337554"/>
              <a:gd name="connsiteY4" fmla="*/ 177965 h 177965"/>
              <a:gd name="connsiteX0" fmla="*/ 607501 w 1337554"/>
              <a:gd name="connsiteY0" fmla="*/ 83165 h 179685"/>
              <a:gd name="connsiteX1" fmla="*/ 144077 w 1337554"/>
              <a:gd name="connsiteY1" fmla="*/ 153015 h 179685"/>
              <a:gd name="connsiteX2" fmla="*/ 607501 w 1337554"/>
              <a:gd name="connsiteY2" fmla="*/ 83165 h 179685"/>
              <a:gd name="connsiteX0" fmla="*/ 0 w 1337554"/>
              <a:gd name="connsiteY0" fmla="*/ 170959 h 179685"/>
              <a:gd name="connsiteX1" fmla="*/ 333514 w 1337554"/>
              <a:gd name="connsiteY1" fmla="*/ 51679 h 179685"/>
              <a:gd name="connsiteX2" fmla="*/ 630263 w 1337554"/>
              <a:gd name="connsiteY2" fmla="*/ 1720 h 179685"/>
              <a:gd name="connsiteX3" fmla="*/ 959848 w 1337554"/>
              <a:gd name="connsiteY3" fmla="*/ 49774 h 179685"/>
              <a:gd name="connsiteX4" fmla="*/ 1337554 w 1337554"/>
              <a:gd name="connsiteY4" fmla="*/ 179685 h 179685"/>
              <a:gd name="connsiteX0" fmla="*/ 607501 w 1337554"/>
              <a:gd name="connsiteY0" fmla="*/ 83165 h 179685"/>
              <a:gd name="connsiteX1" fmla="*/ 144077 w 1337554"/>
              <a:gd name="connsiteY1" fmla="*/ 153015 h 179685"/>
              <a:gd name="connsiteX2" fmla="*/ 607501 w 1337554"/>
              <a:gd name="connsiteY2" fmla="*/ 83165 h 179685"/>
              <a:gd name="connsiteX0" fmla="*/ 0 w 1337554"/>
              <a:gd name="connsiteY0" fmla="*/ 170959 h 179685"/>
              <a:gd name="connsiteX1" fmla="*/ 333514 w 1337554"/>
              <a:gd name="connsiteY1" fmla="*/ 51679 h 179685"/>
              <a:gd name="connsiteX2" fmla="*/ 630263 w 1337554"/>
              <a:gd name="connsiteY2" fmla="*/ 1720 h 179685"/>
              <a:gd name="connsiteX3" fmla="*/ 959848 w 1337554"/>
              <a:gd name="connsiteY3" fmla="*/ 49774 h 179685"/>
              <a:gd name="connsiteX4" fmla="*/ 1337554 w 1337554"/>
              <a:gd name="connsiteY4" fmla="*/ 179685 h 179685"/>
              <a:gd name="connsiteX0" fmla="*/ 602912 w 1332965"/>
              <a:gd name="connsiteY0" fmla="*/ 83165 h 186199"/>
              <a:gd name="connsiteX1" fmla="*/ 139488 w 1332965"/>
              <a:gd name="connsiteY1" fmla="*/ 153015 h 186199"/>
              <a:gd name="connsiteX2" fmla="*/ 602912 w 1332965"/>
              <a:gd name="connsiteY2" fmla="*/ 83165 h 186199"/>
              <a:gd name="connsiteX0" fmla="*/ 0 w 1332965"/>
              <a:gd name="connsiteY0" fmla="*/ 186199 h 186199"/>
              <a:gd name="connsiteX1" fmla="*/ 328925 w 1332965"/>
              <a:gd name="connsiteY1" fmla="*/ 51679 h 186199"/>
              <a:gd name="connsiteX2" fmla="*/ 625674 w 1332965"/>
              <a:gd name="connsiteY2" fmla="*/ 1720 h 186199"/>
              <a:gd name="connsiteX3" fmla="*/ 955259 w 1332965"/>
              <a:gd name="connsiteY3" fmla="*/ 49774 h 186199"/>
              <a:gd name="connsiteX4" fmla="*/ 1332965 w 1332965"/>
              <a:gd name="connsiteY4" fmla="*/ 179685 h 186199"/>
              <a:gd name="connsiteX0" fmla="*/ 602912 w 1332965"/>
              <a:gd name="connsiteY0" fmla="*/ 83165 h 193557"/>
              <a:gd name="connsiteX1" fmla="*/ 139488 w 1332965"/>
              <a:gd name="connsiteY1" fmla="*/ 153015 h 193557"/>
              <a:gd name="connsiteX2" fmla="*/ 602912 w 1332965"/>
              <a:gd name="connsiteY2" fmla="*/ 83165 h 193557"/>
              <a:gd name="connsiteX0" fmla="*/ 0 w 1332965"/>
              <a:gd name="connsiteY0" fmla="*/ 186199 h 193557"/>
              <a:gd name="connsiteX1" fmla="*/ 365633 w 1332965"/>
              <a:gd name="connsiteY1" fmla="*/ 185029 h 193557"/>
              <a:gd name="connsiteX2" fmla="*/ 625674 w 1332965"/>
              <a:gd name="connsiteY2" fmla="*/ 1720 h 193557"/>
              <a:gd name="connsiteX3" fmla="*/ 955259 w 1332965"/>
              <a:gd name="connsiteY3" fmla="*/ 49774 h 193557"/>
              <a:gd name="connsiteX4" fmla="*/ 1332965 w 1332965"/>
              <a:gd name="connsiteY4" fmla="*/ 179685 h 193557"/>
              <a:gd name="connsiteX0" fmla="*/ 602912 w 1332965"/>
              <a:gd name="connsiteY0" fmla="*/ 83165 h 186199"/>
              <a:gd name="connsiteX1" fmla="*/ 139488 w 1332965"/>
              <a:gd name="connsiteY1" fmla="*/ 153015 h 186199"/>
              <a:gd name="connsiteX2" fmla="*/ 602912 w 1332965"/>
              <a:gd name="connsiteY2" fmla="*/ 83165 h 186199"/>
              <a:gd name="connsiteX0" fmla="*/ 0 w 1332965"/>
              <a:gd name="connsiteY0" fmla="*/ 186199 h 186199"/>
              <a:gd name="connsiteX1" fmla="*/ 227977 w 1332965"/>
              <a:gd name="connsiteY1" fmla="*/ 74539 h 186199"/>
              <a:gd name="connsiteX2" fmla="*/ 625674 w 1332965"/>
              <a:gd name="connsiteY2" fmla="*/ 1720 h 186199"/>
              <a:gd name="connsiteX3" fmla="*/ 955259 w 1332965"/>
              <a:gd name="connsiteY3" fmla="*/ 49774 h 186199"/>
              <a:gd name="connsiteX4" fmla="*/ 1332965 w 1332965"/>
              <a:gd name="connsiteY4" fmla="*/ 179685 h 186199"/>
              <a:gd name="connsiteX0" fmla="*/ 602912 w 1332965"/>
              <a:gd name="connsiteY0" fmla="*/ 83165 h 186199"/>
              <a:gd name="connsiteX1" fmla="*/ 139488 w 1332965"/>
              <a:gd name="connsiteY1" fmla="*/ 153015 h 186199"/>
              <a:gd name="connsiteX2" fmla="*/ 602912 w 1332965"/>
              <a:gd name="connsiteY2" fmla="*/ 83165 h 186199"/>
              <a:gd name="connsiteX0" fmla="*/ 0 w 1332965"/>
              <a:gd name="connsiteY0" fmla="*/ 186199 h 186199"/>
              <a:gd name="connsiteX1" fmla="*/ 227977 w 1332965"/>
              <a:gd name="connsiteY1" fmla="*/ 74539 h 186199"/>
              <a:gd name="connsiteX2" fmla="*/ 625674 w 1332965"/>
              <a:gd name="connsiteY2" fmla="*/ 1720 h 186199"/>
              <a:gd name="connsiteX3" fmla="*/ 955259 w 1332965"/>
              <a:gd name="connsiteY3" fmla="*/ 49774 h 186199"/>
              <a:gd name="connsiteX4" fmla="*/ 1332965 w 1332965"/>
              <a:gd name="connsiteY4" fmla="*/ 179685 h 186199"/>
              <a:gd name="connsiteX0" fmla="*/ 602912 w 1332965"/>
              <a:gd name="connsiteY0" fmla="*/ 83165 h 186199"/>
              <a:gd name="connsiteX1" fmla="*/ 139488 w 1332965"/>
              <a:gd name="connsiteY1" fmla="*/ 153015 h 186199"/>
              <a:gd name="connsiteX2" fmla="*/ 602912 w 1332965"/>
              <a:gd name="connsiteY2" fmla="*/ 83165 h 186199"/>
              <a:gd name="connsiteX0" fmla="*/ 0 w 1332965"/>
              <a:gd name="connsiteY0" fmla="*/ 186199 h 186199"/>
              <a:gd name="connsiteX1" fmla="*/ 227977 w 1332965"/>
              <a:gd name="connsiteY1" fmla="*/ 74539 h 186199"/>
              <a:gd name="connsiteX2" fmla="*/ 625674 w 1332965"/>
              <a:gd name="connsiteY2" fmla="*/ 1720 h 186199"/>
              <a:gd name="connsiteX3" fmla="*/ 955259 w 1332965"/>
              <a:gd name="connsiteY3" fmla="*/ 49774 h 186199"/>
              <a:gd name="connsiteX4" fmla="*/ 1332965 w 1332965"/>
              <a:gd name="connsiteY4" fmla="*/ 179685 h 186199"/>
              <a:gd name="connsiteX0" fmla="*/ 602912 w 1332965"/>
              <a:gd name="connsiteY0" fmla="*/ 83165 h 186199"/>
              <a:gd name="connsiteX1" fmla="*/ 139488 w 1332965"/>
              <a:gd name="connsiteY1" fmla="*/ 153015 h 186199"/>
              <a:gd name="connsiteX2" fmla="*/ 602912 w 1332965"/>
              <a:gd name="connsiteY2" fmla="*/ 83165 h 186199"/>
              <a:gd name="connsiteX0" fmla="*/ 0 w 1332965"/>
              <a:gd name="connsiteY0" fmla="*/ 186199 h 186199"/>
              <a:gd name="connsiteX1" fmla="*/ 227977 w 1332965"/>
              <a:gd name="connsiteY1" fmla="*/ 74539 h 186199"/>
              <a:gd name="connsiteX2" fmla="*/ 625674 w 1332965"/>
              <a:gd name="connsiteY2" fmla="*/ 1720 h 186199"/>
              <a:gd name="connsiteX3" fmla="*/ 955259 w 1332965"/>
              <a:gd name="connsiteY3" fmla="*/ 49774 h 186199"/>
              <a:gd name="connsiteX4" fmla="*/ 1332965 w 1332965"/>
              <a:gd name="connsiteY4" fmla="*/ 179685 h 186199"/>
              <a:gd name="connsiteX0" fmla="*/ 602912 w 1332965"/>
              <a:gd name="connsiteY0" fmla="*/ 36121 h 160511"/>
              <a:gd name="connsiteX1" fmla="*/ 139488 w 1332965"/>
              <a:gd name="connsiteY1" fmla="*/ 105971 h 160511"/>
              <a:gd name="connsiteX2" fmla="*/ 602912 w 1332965"/>
              <a:gd name="connsiteY2" fmla="*/ 36121 h 160511"/>
              <a:gd name="connsiteX0" fmla="*/ 0 w 1332965"/>
              <a:gd name="connsiteY0" fmla="*/ 139155 h 160511"/>
              <a:gd name="connsiteX1" fmla="*/ 227977 w 1332965"/>
              <a:gd name="connsiteY1" fmla="*/ 27495 h 160511"/>
              <a:gd name="connsiteX2" fmla="*/ 609614 w 1332965"/>
              <a:gd name="connsiteY2" fmla="*/ 160416 h 160511"/>
              <a:gd name="connsiteX3" fmla="*/ 955259 w 1332965"/>
              <a:gd name="connsiteY3" fmla="*/ 2730 h 160511"/>
              <a:gd name="connsiteX4" fmla="*/ 1332965 w 1332965"/>
              <a:gd name="connsiteY4" fmla="*/ 132641 h 160511"/>
              <a:gd name="connsiteX0" fmla="*/ 602912 w 1332965"/>
              <a:gd name="connsiteY0" fmla="*/ 40144 h 143178"/>
              <a:gd name="connsiteX1" fmla="*/ 139488 w 1332965"/>
              <a:gd name="connsiteY1" fmla="*/ 109994 h 143178"/>
              <a:gd name="connsiteX2" fmla="*/ 602912 w 1332965"/>
              <a:gd name="connsiteY2" fmla="*/ 40144 h 143178"/>
              <a:gd name="connsiteX0" fmla="*/ 0 w 1332965"/>
              <a:gd name="connsiteY0" fmla="*/ 143178 h 143178"/>
              <a:gd name="connsiteX1" fmla="*/ 227977 w 1332965"/>
              <a:gd name="connsiteY1" fmla="*/ 31518 h 143178"/>
              <a:gd name="connsiteX2" fmla="*/ 955259 w 1332965"/>
              <a:gd name="connsiteY2" fmla="*/ 6753 h 143178"/>
              <a:gd name="connsiteX3" fmla="*/ 1332965 w 1332965"/>
              <a:gd name="connsiteY3" fmla="*/ 136664 h 143178"/>
              <a:gd name="connsiteX0" fmla="*/ 602912 w 1332965"/>
              <a:gd name="connsiteY0" fmla="*/ 33391 h 136425"/>
              <a:gd name="connsiteX1" fmla="*/ 139488 w 1332965"/>
              <a:gd name="connsiteY1" fmla="*/ 103241 h 136425"/>
              <a:gd name="connsiteX2" fmla="*/ 602912 w 1332965"/>
              <a:gd name="connsiteY2" fmla="*/ 33391 h 136425"/>
              <a:gd name="connsiteX0" fmla="*/ 0 w 1332965"/>
              <a:gd name="connsiteY0" fmla="*/ 136425 h 136425"/>
              <a:gd name="connsiteX1" fmla="*/ 955259 w 1332965"/>
              <a:gd name="connsiteY1" fmla="*/ 0 h 136425"/>
              <a:gd name="connsiteX2" fmla="*/ 1332965 w 1332965"/>
              <a:gd name="connsiteY2" fmla="*/ 129911 h 136425"/>
              <a:gd name="connsiteX0" fmla="*/ 602912 w 1332965"/>
              <a:gd name="connsiteY0" fmla="*/ 0 h 103034"/>
              <a:gd name="connsiteX1" fmla="*/ 139488 w 1332965"/>
              <a:gd name="connsiteY1" fmla="*/ 69850 h 103034"/>
              <a:gd name="connsiteX2" fmla="*/ 602912 w 1332965"/>
              <a:gd name="connsiteY2" fmla="*/ 0 h 103034"/>
              <a:gd name="connsiteX0" fmla="*/ 0 w 1332965"/>
              <a:gd name="connsiteY0" fmla="*/ 103034 h 103034"/>
              <a:gd name="connsiteX1" fmla="*/ 1332965 w 1332965"/>
              <a:gd name="connsiteY1" fmla="*/ 96520 h 103034"/>
              <a:gd name="connsiteX0" fmla="*/ 602912 w 1332965"/>
              <a:gd name="connsiteY0" fmla="*/ 0 h 103034"/>
              <a:gd name="connsiteX1" fmla="*/ 139488 w 1332965"/>
              <a:gd name="connsiteY1" fmla="*/ 69850 h 103034"/>
              <a:gd name="connsiteX2" fmla="*/ 602912 w 1332965"/>
              <a:gd name="connsiteY2" fmla="*/ 0 h 103034"/>
              <a:gd name="connsiteX0" fmla="*/ 0 w 1332965"/>
              <a:gd name="connsiteY0" fmla="*/ 103034 h 103034"/>
              <a:gd name="connsiteX1" fmla="*/ 193564 w 1332965"/>
              <a:gd name="connsiteY1" fmla="*/ 4708 h 103034"/>
              <a:gd name="connsiteX2" fmla="*/ 1332965 w 1332965"/>
              <a:gd name="connsiteY2" fmla="*/ 96520 h 103034"/>
              <a:gd name="connsiteX0" fmla="*/ 602912 w 1332965"/>
              <a:gd name="connsiteY0" fmla="*/ 85644 h 188678"/>
              <a:gd name="connsiteX1" fmla="*/ 139488 w 1332965"/>
              <a:gd name="connsiteY1" fmla="*/ 155494 h 188678"/>
              <a:gd name="connsiteX2" fmla="*/ 602912 w 1332965"/>
              <a:gd name="connsiteY2" fmla="*/ 85644 h 188678"/>
              <a:gd name="connsiteX0" fmla="*/ 0 w 1332965"/>
              <a:gd name="connsiteY0" fmla="*/ 188678 h 188678"/>
              <a:gd name="connsiteX1" fmla="*/ 193564 w 1332965"/>
              <a:gd name="connsiteY1" fmla="*/ 90352 h 188678"/>
              <a:gd name="connsiteX2" fmla="*/ 606531 w 1332965"/>
              <a:gd name="connsiteY2" fmla="*/ 817 h 188678"/>
              <a:gd name="connsiteX3" fmla="*/ 1332965 w 1332965"/>
              <a:gd name="connsiteY3" fmla="*/ 182164 h 188678"/>
              <a:gd name="connsiteX0" fmla="*/ 602912 w 1332965"/>
              <a:gd name="connsiteY0" fmla="*/ 85644 h 188678"/>
              <a:gd name="connsiteX1" fmla="*/ 139488 w 1332965"/>
              <a:gd name="connsiteY1" fmla="*/ 155494 h 188678"/>
              <a:gd name="connsiteX2" fmla="*/ 602912 w 1332965"/>
              <a:gd name="connsiteY2" fmla="*/ 85644 h 188678"/>
              <a:gd name="connsiteX0" fmla="*/ 0 w 1332965"/>
              <a:gd name="connsiteY0" fmla="*/ 188678 h 188678"/>
              <a:gd name="connsiteX1" fmla="*/ 193564 w 1332965"/>
              <a:gd name="connsiteY1" fmla="*/ 90352 h 188678"/>
              <a:gd name="connsiteX2" fmla="*/ 606531 w 1332965"/>
              <a:gd name="connsiteY2" fmla="*/ 817 h 188678"/>
              <a:gd name="connsiteX3" fmla="*/ 959847 w 1332965"/>
              <a:gd name="connsiteY3" fmla="*/ 42727 h 188678"/>
              <a:gd name="connsiteX4" fmla="*/ 1332965 w 1332965"/>
              <a:gd name="connsiteY4" fmla="*/ 182164 h 188678"/>
              <a:gd name="connsiteX0" fmla="*/ 602912 w 1332965"/>
              <a:gd name="connsiteY0" fmla="*/ 86538 h 189572"/>
              <a:gd name="connsiteX1" fmla="*/ 139488 w 1332965"/>
              <a:gd name="connsiteY1" fmla="*/ 156388 h 189572"/>
              <a:gd name="connsiteX2" fmla="*/ 602912 w 1332965"/>
              <a:gd name="connsiteY2" fmla="*/ 86538 h 189572"/>
              <a:gd name="connsiteX0" fmla="*/ 0 w 1332965"/>
              <a:gd name="connsiteY0" fmla="*/ 189572 h 189572"/>
              <a:gd name="connsiteX1" fmla="*/ 193564 w 1332965"/>
              <a:gd name="connsiteY1" fmla="*/ 91246 h 189572"/>
              <a:gd name="connsiteX2" fmla="*/ 606531 w 1332965"/>
              <a:gd name="connsiteY2" fmla="*/ 1711 h 189572"/>
              <a:gd name="connsiteX3" fmla="*/ 959847 w 1332965"/>
              <a:gd name="connsiteY3" fmla="*/ 43621 h 189572"/>
              <a:gd name="connsiteX4" fmla="*/ 1332965 w 1332965"/>
              <a:gd name="connsiteY4" fmla="*/ 183058 h 189572"/>
              <a:gd name="connsiteX0" fmla="*/ 602912 w 1332965"/>
              <a:gd name="connsiteY0" fmla="*/ 86538 h 189572"/>
              <a:gd name="connsiteX1" fmla="*/ 139488 w 1332965"/>
              <a:gd name="connsiteY1" fmla="*/ 156388 h 189572"/>
              <a:gd name="connsiteX2" fmla="*/ 602912 w 1332965"/>
              <a:gd name="connsiteY2" fmla="*/ 86538 h 189572"/>
              <a:gd name="connsiteX0" fmla="*/ 0 w 1332965"/>
              <a:gd name="connsiteY0" fmla="*/ 189572 h 189572"/>
              <a:gd name="connsiteX1" fmla="*/ 193564 w 1332965"/>
              <a:gd name="connsiteY1" fmla="*/ 91246 h 189572"/>
              <a:gd name="connsiteX2" fmla="*/ 606531 w 1332965"/>
              <a:gd name="connsiteY2" fmla="*/ 1711 h 189572"/>
              <a:gd name="connsiteX3" fmla="*/ 959847 w 1332965"/>
              <a:gd name="connsiteY3" fmla="*/ 43621 h 189572"/>
              <a:gd name="connsiteX4" fmla="*/ 1332965 w 1332965"/>
              <a:gd name="connsiteY4" fmla="*/ 183058 h 189572"/>
              <a:gd name="connsiteX0" fmla="*/ 602912 w 1332965"/>
              <a:gd name="connsiteY0" fmla="*/ 86538 h 189572"/>
              <a:gd name="connsiteX1" fmla="*/ 139488 w 1332965"/>
              <a:gd name="connsiteY1" fmla="*/ 156388 h 189572"/>
              <a:gd name="connsiteX2" fmla="*/ 602912 w 1332965"/>
              <a:gd name="connsiteY2" fmla="*/ 86538 h 189572"/>
              <a:gd name="connsiteX0" fmla="*/ 0 w 1332965"/>
              <a:gd name="connsiteY0" fmla="*/ 189572 h 189572"/>
              <a:gd name="connsiteX1" fmla="*/ 193564 w 1332965"/>
              <a:gd name="connsiteY1" fmla="*/ 91246 h 189572"/>
              <a:gd name="connsiteX2" fmla="*/ 606531 w 1332965"/>
              <a:gd name="connsiteY2" fmla="*/ 1711 h 189572"/>
              <a:gd name="connsiteX3" fmla="*/ 959847 w 1332965"/>
              <a:gd name="connsiteY3" fmla="*/ 43621 h 189572"/>
              <a:gd name="connsiteX4" fmla="*/ 1332965 w 1332965"/>
              <a:gd name="connsiteY4" fmla="*/ 183058 h 189572"/>
              <a:gd name="connsiteX0" fmla="*/ 602912 w 1332965"/>
              <a:gd name="connsiteY0" fmla="*/ 85916 h 188950"/>
              <a:gd name="connsiteX1" fmla="*/ 139488 w 1332965"/>
              <a:gd name="connsiteY1" fmla="*/ 155766 h 188950"/>
              <a:gd name="connsiteX2" fmla="*/ 602912 w 1332965"/>
              <a:gd name="connsiteY2" fmla="*/ 85916 h 188950"/>
              <a:gd name="connsiteX0" fmla="*/ 0 w 1332965"/>
              <a:gd name="connsiteY0" fmla="*/ 188950 h 188950"/>
              <a:gd name="connsiteX1" fmla="*/ 193564 w 1332965"/>
              <a:gd name="connsiteY1" fmla="*/ 90624 h 188950"/>
              <a:gd name="connsiteX2" fmla="*/ 606531 w 1332965"/>
              <a:gd name="connsiteY2" fmla="*/ 1089 h 188950"/>
              <a:gd name="connsiteX3" fmla="*/ 959847 w 1332965"/>
              <a:gd name="connsiteY3" fmla="*/ 42999 h 188950"/>
              <a:gd name="connsiteX4" fmla="*/ 1332965 w 1332965"/>
              <a:gd name="connsiteY4" fmla="*/ 182436 h 188950"/>
              <a:gd name="connsiteX0" fmla="*/ 602912 w 1332965"/>
              <a:gd name="connsiteY0" fmla="*/ 84827 h 187861"/>
              <a:gd name="connsiteX1" fmla="*/ 139488 w 1332965"/>
              <a:gd name="connsiteY1" fmla="*/ 154677 h 187861"/>
              <a:gd name="connsiteX2" fmla="*/ 602912 w 1332965"/>
              <a:gd name="connsiteY2" fmla="*/ 84827 h 187861"/>
              <a:gd name="connsiteX0" fmla="*/ 0 w 1332965"/>
              <a:gd name="connsiteY0" fmla="*/ 187861 h 187861"/>
              <a:gd name="connsiteX1" fmla="*/ 193564 w 1332965"/>
              <a:gd name="connsiteY1" fmla="*/ 89535 h 187861"/>
              <a:gd name="connsiteX2" fmla="*/ 606531 w 1332965"/>
              <a:gd name="connsiteY2" fmla="*/ 0 h 187861"/>
              <a:gd name="connsiteX3" fmla="*/ 959847 w 1332965"/>
              <a:gd name="connsiteY3" fmla="*/ 41910 h 187861"/>
              <a:gd name="connsiteX4" fmla="*/ 1332965 w 1332965"/>
              <a:gd name="connsiteY4" fmla="*/ 181347 h 187861"/>
              <a:gd name="connsiteX0" fmla="*/ 602912 w 1332965"/>
              <a:gd name="connsiteY0" fmla="*/ 84827 h 187861"/>
              <a:gd name="connsiteX1" fmla="*/ 139488 w 1332965"/>
              <a:gd name="connsiteY1" fmla="*/ 154677 h 187861"/>
              <a:gd name="connsiteX2" fmla="*/ 602912 w 1332965"/>
              <a:gd name="connsiteY2" fmla="*/ 84827 h 187861"/>
              <a:gd name="connsiteX0" fmla="*/ 0 w 1332965"/>
              <a:gd name="connsiteY0" fmla="*/ 187861 h 187861"/>
              <a:gd name="connsiteX1" fmla="*/ 193564 w 1332965"/>
              <a:gd name="connsiteY1" fmla="*/ 89535 h 187861"/>
              <a:gd name="connsiteX2" fmla="*/ 606531 w 1332965"/>
              <a:gd name="connsiteY2" fmla="*/ 0 h 187861"/>
              <a:gd name="connsiteX3" fmla="*/ 959847 w 1332965"/>
              <a:gd name="connsiteY3" fmla="*/ 41910 h 187861"/>
              <a:gd name="connsiteX4" fmla="*/ 1332965 w 1332965"/>
              <a:gd name="connsiteY4" fmla="*/ 181347 h 187861"/>
              <a:gd name="connsiteX0" fmla="*/ 602912 w 1332965"/>
              <a:gd name="connsiteY0" fmla="*/ 84827 h 187861"/>
              <a:gd name="connsiteX1" fmla="*/ 139488 w 1332965"/>
              <a:gd name="connsiteY1" fmla="*/ 154677 h 187861"/>
              <a:gd name="connsiteX2" fmla="*/ 602912 w 1332965"/>
              <a:gd name="connsiteY2" fmla="*/ 84827 h 187861"/>
              <a:gd name="connsiteX0" fmla="*/ 0 w 1332965"/>
              <a:gd name="connsiteY0" fmla="*/ 187861 h 187861"/>
              <a:gd name="connsiteX1" fmla="*/ 193564 w 1332965"/>
              <a:gd name="connsiteY1" fmla="*/ 89535 h 187861"/>
              <a:gd name="connsiteX2" fmla="*/ 606531 w 1332965"/>
              <a:gd name="connsiteY2" fmla="*/ 0 h 187861"/>
              <a:gd name="connsiteX3" fmla="*/ 959847 w 1332965"/>
              <a:gd name="connsiteY3" fmla="*/ 41910 h 187861"/>
              <a:gd name="connsiteX4" fmla="*/ 1332965 w 1332965"/>
              <a:gd name="connsiteY4" fmla="*/ 181347 h 187861"/>
              <a:gd name="connsiteX0" fmla="*/ 602912 w 1332965"/>
              <a:gd name="connsiteY0" fmla="*/ 84827 h 187861"/>
              <a:gd name="connsiteX1" fmla="*/ 139488 w 1332965"/>
              <a:gd name="connsiteY1" fmla="*/ 154677 h 187861"/>
              <a:gd name="connsiteX2" fmla="*/ 602912 w 1332965"/>
              <a:gd name="connsiteY2" fmla="*/ 84827 h 187861"/>
              <a:gd name="connsiteX0" fmla="*/ 0 w 1332965"/>
              <a:gd name="connsiteY0" fmla="*/ 187861 h 187861"/>
              <a:gd name="connsiteX1" fmla="*/ 193564 w 1332965"/>
              <a:gd name="connsiteY1" fmla="*/ 89535 h 187861"/>
              <a:gd name="connsiteX2" fmla="*/ 606531 w 1332965"/>
              <a:gd name="connsiteY2" fmla="*/ 0 h 187861"/>
              <a:gd name="connsiteX3" fmla="*/ 959847 w 1332965"/>
              <a:gd name="connsiteY3" fmla="*/ 41910 h 187861"/>
              <a:gd name="connsiteX4" fmla="*/ 1332965 w 1332965"/>
              <a:gd name="connsiteY4" fmla="*/ 181347 h 187861"/>
              <a:gd name="connsiteX0" fmla="*/ 602912 w 1332965"/>
              <a:gd name="connsiteY0" fmla="*/ 84827 h 187861"/>
              <a:gd name="connsiteX1" fmla="*/ 139488 w 1332965"/>
              <a:gd name="connsiteY1" fmla="*/ 154677 h 187861"/>
              <a:gd name="connsiteX2" fmla="*/ 602912 w 1332965"/>
              <a:gd name="connsiteY2" fmla="*/ 84827 h 187861"/>
              <a:gd name="connsiteX0" fmla="*/ 0 w 1332965"/>
              <a:gd name="connsiteY0" fmla="*/ 187861 h 187861"/>
              <a:gd name="connsiteX1" fmla="*/ 209624 w 1332965"/>
              <a:gd name="connsiteY1" fmla="*/ 91440 h 187861"/>
              <a:gd name="connsiteX2" fmla="*/ 606531 w 1332965"/>
              <a:gd name="connsiteY2" fmla="*/ 0 h 187861"/>
              <a:gd name="connsiteX3" fmla="*/ 959847 w 1332965"/>
              <a:gd name="connsiteY3" fmla="*/ 41910 h 187861"/>
              <a:gd name="connsiteX4" fmla="*/ 1332965 w 1332965"/>
              <a:gd name="connsiteY4" fmla="*/ 181347 h 187861"/>
              <a:gd name="connsiteX0" fmla="*/ 602912 w 1332965"/>
              <a:gd name="connsiteY0" fmla="*/ 84827 h 187861"/>
              <a:gd name="connsiteX1" fmla="*/ 139488 w 1332965"/>
              <a:gd name="connsiteY1" fmla="*/ 154677 h 187861"/>
              <a:gd name="connsiteX2" fmla="*/ 602912 w 1332965"/>
              <a:gd name="connsiteY2" fmla="*/ 84827 h 187861"/>
              <a:gd name="connsiteX0" fmla="*/ 0 w 1332965"/>
              <a:gd name="connsiteY0" fmla="*/ 187861 h 187861"/>
              <a:gd name="connsiteX1" fmla="*/ 218801 w 1332965"/>
              <a:gd name="connsiteY1" fmla="*/ 76200 h 187861"/>
              <a:gd name="connsiteX2" fmla="*/ 606531 w 1332965"/>
              <a:gd name="connsiteY2" fmla="*/ 0 h 187861"/>
              <a:gd name="connsiteX3" fmla="*/ 959847 w 1332965"/>
              <a:gd name="connsiteY3" fmla="*/ 41910 h 187861"/>
              <a:gd name="connsiteX4" fmla="*/ 1332965 w 1332965"/>
              <a:gd name="connsiteY4" fmla="*/ 181347 h 187861"/>
              <a:gd name="connsiteX0" fmla="*/ 602912 w 1332965"/>
              <a:gd name="connsiteY0" fmla="*/ 84827 h 187861"/>
              <a:gd name="connsiteX1" fmla="*/ 139488 w 1332965"/>
              <a:gd name="connsiteY1" fmla="*/ 154677 h 187861"/>
              <a:gd name="connsiteX2" fmla="*/ 602912 w 1332965"/>
              <a:gd name="connsiteY2" fmla="*/ 84827 h 187861"/>
              <a:gd name="connsiteX0" fmla="*/ 0 w 1332965"/>
              <a:gd name="connsiteY0" fmla="*/ 187861 h 187861"/>
              <a:gd name="connsiteX1" fmla="*/ 234861 w 1332965"/>
              <a:gd name="connsiteY1" fmla="*/ 76200 h 187861"/>
              <a:gd name="connsiteX2" fmla="*/ 606531 w 1332965"/>
              <a:gd name="connsiteY2" fmla="*/ 0 h 187861"/>
              <a:gd name="connsiteX3" fmla="*/ 959847 w 1332965"/>
              <a:gd name="connsiteY3" fmla="*/ 41910 h 187861"/>
              <a:gd name="connsiteX4" fmla="*/ 1332965 w 1332965"/>
              <a:gd name="connsiteY4" fmla="*/ 181347 h 187861"/>
              <a:gd name="connsiteX0" fmla="*/ 602912 w 1332965"/>
              <a:gd name="connsiteY0" fmla="*/ 75302 h 178336"/>
              <a:gd name="connsiteX1" fmla="*/ 139488 w 1332965"/>
              <a:gd name="connsiteY1" fmla="*/ 145152 h 178336"/>
              <a:gd name="connsiteX2" fmla="*/ 602912 w 1332965"/>
              <a:gd name="connsiteY2" fmla="*/ 75302 h 178336"/>
              <a:gd name="connsiteX0" fmla="*/ 0 w 1332965"/>
              <a:gd name="connsiteY0" fmla="*/ 178336 h 178336"/>
              <a:gd name="connsiteX1" fmla="*/ 234861 w 1332965"/>
              <a:gd name="connsiteY1" fmla="*/ 66675 h 178336"/>
              <a:gd name="connsiteX2" fmla="*/ 606531 w 1332965"/>
              <a:gd name="connsiteY2" fmla="*/ 0 h 178336"/>
              <a:gd name="connsiteX3" fmla="*/ 959847 w 1332965"/>
              <a:gd name="connsiteY3" fmla="*/ 32385 h 178336"/>
              <a:gd name="connsiteX4" fmla="*/ 1332965 w 1332965"/>
              <a:gd name="connsiteY4" fmla="*/ 171822 h 178336"/>
              <a:gd name="connsiteX0" fmla="*/ 602912 w 1332965"/>
              <a:gd name="connsiteY0" fmla="*/ 75302 h 178336"/>
              <a:gd name="connsiteX1" fmla="*/ 139488 w 1332965"/>
              <a:gd name="connsiteY1" fmla="*/ 145152 h 178336"/>
              <a:gd name="connsiteX2" fmla="*/ 602912 w 1332965"/>
              <a:gd name="connsiteY2" fmla="*/ 75302 h 178336"/>
              <a:gd name="connsiteX0" fmla="*/ 0 w 1332965"/>
              <a:gd name="connsiteY0" fmla="*/ 178336 h 178336"/>
              <a:gd name="connsiteX1" fmla="*/ 234861 w 1332965"/>
              <a:gd name="connsiteY1" fmla="*/ 66675 h 178336"/>
              <a:gd name="connsiteX2" fmla="*/ 606531 w 1332965"/>
              <a:gd name="connsiteY2" fmla="*/ 0 h 178336"/>
              <a:gd name="connsiteX3" fmla="*/ 959847 w 1332965"/>
              <a:gd name="connsiteY3" fmla="*/ 32385 h 178336"/>
              <a:gd name="connsiteX4" fmla="*/ 1332965 w 1332965"/>
              <a:gd name="connsiteY4" fmla="*/ 171822 h 178336"/>
              <a:gd name="connsiteX0" fmla="*/ 602912 w 1332965"/>
              <a:gd name="connsiteY0" fmla="*/ 75302 h 178336"/>
              <a:gd name="connsiteX1" fmla="*/ 139488 w 1332965"/>
              <a:gd name="connsiteY1" fmla="*/ 145152 h 178336"/>
              <a:gd name="connsiteX2" fmla="*/ 602912 w 1332965"/>
              <a:gd name="connsiteY2" fmla="*/ 75302 h 178336"/>
              <a:gd name="connsiteX0" fmla="*/ 0 w 1332965"/>
              <a:gd name="connsiteY0" fmla="*/ 178336 h 178336"/>
              <a:gd name="connsiteX1" fmla="*/ 234861 w 1332965"/>
              <a:gd name="connsiteY1" fmla="*/ 66675 h 178336"/>
              <a:gd name="connsiteX2" fmla="*/ 406931 w 1332965"/>
              <a:gd name="connsiteY2" fmla="*/ 15239 h 178336"/>
              <a:gd name="connsiteX3" fmla="*/ 606531 w 1332965"/>
              <a:gd name="connsiteY3" fmla="*/ 0 h 178336"/>
              <a:gd name="connsiteX4" fmla="*/ 959847 w 1332965"/>
              <a:gd name="connsiteY4" fmla="*/ 32385 h 178336"/>
              <a:gd name="connsiteX5" fmla="*/ 1332965 w 1332965"/>
              <a:gd name="connsiteY5" fmla="*/ 171822 h 178336"/>
              <a:gd name="connsiteX0" fmla="*/ 602912 w 1332965"/>
              <a:gd name="connsiteY0" fmla="*/ 75302 h 178336"/>
              <a:gd name="connsiteX1" fmla="*/ 139488 w 1332965"/>
              <a:gd name="connsiteY1" fmla="*/ 145152 h 178336"/>
              <a:gd name="connsiteX2" fmla="*/ 602912 w 1332965"/>
              <a:gd name="connsiteY2" fmla="*/ 75302 h 178336"/>
              <a:gd name="connsiteX0" fmla="*/ 0 w 1332965"/>
              <a:gd name="connsiteY0" fmla="*/ 178336 h 178336"/>
              <a:gd name="connsiteX1" fmla="*/ 234861 w 1332965"/>
              <a:gd name="connsiteY1" fmla="*/ 66675 h 178336"/>
              <a:gd name="connsiteX2" fmla="*/ 406931 w 1332965"/>
              <a:gd name="connsiteY2" fmla="*/ 15239 h 178336"/>
              <a:gd name="connsiteX3" fmla="*/ 606531 w 1332965"/>
              <a:gd name="connsiteY3" fmla="*/ 0 h 178336"/>
              <a:gd name="connsiteX4" fmla="*/ 783189 w 1332965"/>
              <a:gd name="connsiteY4" fmla="*/ 5714 h 178336"/>
              <a:gd name="connsiteX5" fmla="*/ 959847 w 1332965"/>
              <a:gd name="connsiteY5" fmla="*/ 32385 h 178336"/>
              <a:gd name="connsiteX6" fmla="*/ 1332965 w 1332965"/>
              <a:gd name="connsiteY6" fmla="*/ 171822 h 178336"/>
              <a:gd name="connsiteX0" fmla="*/ 602912 w 1332965"/>
              <a:gd name="connsiteY0" fmla="*/ 75302 h 178336"/>
              <a:gd name="connsiteX1" fmla="*/ 139488 w 1332965"/>
              <a:gd name="connsiteY1" fmla="*/ 145152 h 178336"/>
              <a:gd name="connsiteX2" fmla="*/ 602912 w 1332965"/>
              <a:gd name="connsiteY2" fmla="*/ 75302 h 178336"/>
              <a:gd name="connsiteX0" fmla="*/ 0 w 1332965"/>
              <a:gd name="connsiteY0" fmla="*/ 178336 h 178336"/>
              <a:gd name="connsiteX1" fmla="*/ 234861 w 1332965"/>
              <a:gd name="connsiteY1" fmla="*/ 66675 h 178336"/>
              <a:gd name="connsiteX2" fmla="*/ 406931 w 1332965"/>
              <a:gd name="connsiteY2" fmla="*/ 15239 h 178336"/>
              <a:gd name="connsiteX3" fmla="*/ 606531 w 1332965"/>
              <a:gd name="connsiteY3" fmla="*/ 0 h 178336"/>
              <a:gd name="connsiteX4" fmla="*/ 783189 w 1332965"/>
              <a:gd name="connsiteY4" fmla="*/ 5714 h 178336"/>
              <a:gd name="connsiteX5" fmla="*/ 964436 w 1332965"/>
              <a:gd name="connsiteY5" fmla="*/ 38100 h 178336"/>
              <a:gd name="connsiteX6" fmla="*/ 1332965 w 1332965"/>
              <a:gd name="connsiteY6" fmla="*/ 171822 h 178336"/>
              <a:gd name="connsiteX0" fmla="*/ 529496 w 1259549"/>
              <a:gd name="connsiteY0" fmla="*/ 75302 h 171822"/>
              <a:gd name="connsiteX1" fmla="*/ 66072 w 1259549"/>
              <a:gd name="connsiteY1" fmla="*/ 145152 h 171822"/>
              <a:gd name="connsiteX2" fmla="*/ 529496 w 1259549"/>
              <a:gd name="connsiteY2" fmla="*/ 75302 h 171822"/>
              <a:gd name="connsiteX0" fmla="*/ 0 w 1259549"/>
              <a:gd name="connsiteY0" fmla="*/ 138331 h 171822"/>
              <a:gd name="connsiteX1" fmla="*/ 161445 w 1259549"/>
              <a:gd name="connsiteY1" fmla="*/ 66675 h 171822"/>
              <a:gd name="connsiteX2" fmla="*/ 333515 w 1259549"/>
              <a:gd name="connsiteY2" fmla="*/ 15239 h 171822"/>
              <a:gd name="connsiteX3" fmla="*/ 533115 w 1259549"/>
              <a:gd name="connsiteY3" fmla="*/ 0 h 171822"/>
              <a:gd name="connsiteX4" fmla="*/ 709773 w 1259549"/>
              <a:gd name="connsiteY4" fmla="*/ 5714 h 171822"/>
              <a:gd name="connsiteX5" fmla="*/ 891020 w 1259549"/>
              <a:gd name="connsiteY5" fmla="*/ 38100 h 171822"/>
              <a:gd name="connsiteX6" fmla="*/ 1259549 w 1259549"/>
              <a:gd name="connsiteY6" fmla="*/ 171822 h 171822"/>
              <a:gd name="connsiteX0" fmla="*/ 529496 w 1259549"/>
              <a:gd name="connsiteY0" fmla="*/ 75302 h 171822"/>
              <a:gd name="connsiteX1" fmla="*/ 66072 w 1259549"/>
              <a:gd name="connsiteY1" fmla="*/ 145152 h 171822"/>
              <a:gd name="connsiteX2" fmla="*/ 529496 w 1259549"/>
              <a:gd name="connsiteY2" fmla="*/ 75302 h 171822"/>
              <a:gd name="connsiteX0" fmla="*/ 0 w 1259549"/>
              <a:gd name="connsiteY0" fmla="*/ 138331 h 171822"/>
              <a:gd name="connsiteX1" fmla="*/ 161445 w 1259549"/>
              <a:gd name="connsiteY1" fmla="*/ 66675 h 171822"/>
              <a:gd name="connsiteX2" fmla="*/ 333515 w 1259549"/>
              <a:gd name="connsiteY2" fmla="*/ 15239 h 171822"/>
              <a:gd name="connsiteX3" fmla="*/ 533115 w 1259549"/>
              <a:gd name="connsiteY3" fmla="*/ 0 h 171822"/>
              <a:gd name="connsiteX4" fmla="*/ 709773 w 1259549"/>
              <a:gd name="connsiteY4" fmla="*/ 5714 h 171822"/>
              <a:gd name="connsiteX5" fmla="*/ 891020 w 1259549"/>
              <a:gd name="connsiteY5" fmla="*/ 38100 h 171822"/>
              <a:gd name="connsiteX6" fmla="*/ 1259549 w 1259549"/>
              <a:gd name="connsiteY6" fmla="*/ 171822 h 171822"/>
              <a:gd name="connsiteX0" fmla="*/ 529496 w 1163190"/>
              <a:gd name="connsiteY0" fmla="*/ 75302 h 145152"/>
              <a:gd name="connsiteX1" fmla="*/ 66072 w 1163190"/>
              <a:gd name="connsiteY1" fmla="*/ 145152 h 145152"/>
              <a:gd name="connsiteX2" fmla="*/ 529496 w 1163190"/>
              <a:gd name="connsiteY2" fmla="*/ 75302 h 145152"/>
              <a:gd name="connsiteX0" fmla="*/ 0 w 1163190"/>
              <a:gd name="connsiteY0" fmla="*/ 138331 h 145152"/>
              <a:gd name="connsiteX1" fmla="*/ 161445 w 1163190"/>
              <a:gd name="connsiteY1" fmla="*/ 66675 h 145152"/>
              <a:gd name="connsiteX2" fmla="*/ 333515 w 1163190"/>
              <a:gd name="connsiteY2" fmla="*/ 15239 h 145152"/>
              <a:gd name="connsiteX3" fmla="*/ 533115 w 1163190"/>
              <a:gd name="connsiteY3" fmla="*/ 0 h 145152"/>
              <a:gd name="connsiteX4" fmla="*/ 709773 w 1163190"/>
              <a:gd name="connsiteY4" fmla="*/ 5714 h 145152"/>
              <a:gd name="connsiteX5" fmla="*/ 891020 w 1163190"/>
              <a:gd name="connsiteY5" fmla="*/ 38100 h 145152"/>
              <a:gd name="connsiteX6" fmla="*/ 1163190 w 1163190"/>
              <a:gd name="connsiteY6" fmla="*/ 141342 h 145152"/>
              <a:gd name="connsiteX0" fmla="*/ 463424 w 1097118"/>
              <a:gd name="connsiteY0" fmla="*/ 75302 h 145152"/>
              <a:gd name="connsiteX1" fmla="*/ 0 w 1097118"/>
              <a:gd name="connsiteY1" fmla="*/ 145152 h 145152"/>
              <a:gd name="connsiteX2" fmla="*/ 463424 w 1097118"/>
              <a:gd name="connsiteY2" fmla="*/ 75302 h 145152"/>
              <a:gd name="connsiteX0" fmla="*/ 95373 w 1097118"/>
              <a:gd name="connsiteY0" fmla="*/ 66675 h 145152"/>
              <a:gd name="connsiteX1" fmla="*/ 267443 w 1097118"/>
              <a:gd name="connsiteY1" fmla="*/ 15239 h 145152"/>
              <a:gd name="connsiteX2" fmla="*/ 467043 w 1097118"/>
              <a:gd name="connsiteY2" fmla="*/ 0 h 145152"/>
              <a:gd name="connsiteX3" fmla="*/ 643701 w 1097118"/>
              <a:gd name="connsiteY3" fmla="*/ 5714 h 145152"/>
              <a:gd name="connsiteX4" fmla="*/ 824948 w 1097118"/>
              <a:gd name="connsiteY4" fmla="*/ 38100 h 145152"/>
              <a:gd name="connsiteX5" fmla="*/ 1097118 w 1097118"/>
              <a:gd name="connsiteY5" fmla="*/ 141342 h 145152"/>
              <a:gd name="connsiteX0" fmla="*/ 463424 w 1097118"/>
              <a:gd name="connsiteY0" fmla="*/ 75302 h 145152"/>
              <a:gd name="connsiteX1" fmla="*/ 0 w 1097118"/>
              <a:gd name="connsiteY1" fmla="*/ 145152 h 145152"/>
              <a:gd name="connsiteX2" fmla="*/ 463424 w 1097118"/>
              <a:gd name="connsiteY2" fmla="*/ 75302 h 145152"/>
              <a:gd name="connsiteX0" fmla="*/ 267443 w 1097118"/>
              <a:gd name="connsiteY0" fmla="*/ 15239 h 145152"/>
              <a:gd name="connsiteX1" fmla="*/ 467043 w 1097118"/>
              <a:gd name="connsiteY1" fmla="*/ 0 h 145152"/>
              <a:gd name="connsiteX2" fmla="*/ 643701 w 1097118"/>
              <a:gd name="connsiteY2" fmla="*/ 5714 h 145152"/>
              <a:gd name="connsiteX3" fmla="*/ 824948 w 1097118"/>
              <a:gd name="connsiteY3" fmla="*/ 38100 h 145152"/>
              <a:gd name="connsiteX4" fmla="*/ 1097118 w 1097118"/>
              <a:gd name="connsiteY4" fmla="*/ 141342 h 145152"/>
              <a:gd name="connsiteX0" fmla="*/ 195981 w 829675"/>
              <a:gd name="connsiteY0" fmla="*/ 75302 h 141342"/>
              <a:gd name="connsiteX1" fmla="*/ 26222 w 829675"/>
              <a:gd name="connsiteY1" fmla="*/ 51807 h 141342"/>
              <a:gd name="connsiteX2" fmla="*/ 195981 w 829675"/>
              <a:gd name="connsiteY2" fmla="*/ 75302 h 141342"/>
              <a:gd name="connsiteX0" fmla="*/ 0 w 829675"/>
              <a:gd name="connsiteY0" fmla="*/ 15239 h 141342"/>
              <a:gd name="connsiteX1" fmla="*/ 199600 w 829675"/>
              <a:gd name="connsiteY1" fmla="*/ 0 h 141342"/>
              <a:gd name="connsiteX2" fmla="*/ 376258 w 829675"/>
              <a:gd name="connsiteY2" fmla="*/ 5714 h 141342"/>
              <a:gd name="connsiteX3" fmla="*/ 557505 w 829675"/>
              <a:gd name="connsiteY3" fmla="*/ 38100 h 141342"/>
              <a:gd name="connsiteX4" fmla="*/ 829675 w 829675"/>
              <a:gd name="connsiteY4" fmla="*/ 141342 h 141342"/>
              <a:gd name="connsiteX0" fmla="*/ 407053 w 829675"/>
              <a:gd name="connsiteY0" fmla="*/ 82922 h 141342"/>
              <a:gd name="connsiteX1" fmla="*/ 26222 w 829675"/>
              <a:gd name="connsiteY1" fmla="*/ 51807 h 141342"/>
              <a:gd name="connsiteX2" fmla="*/ 407053 w 829675"/>
              <a:gd name="connsiteY2" fmla="*/ 82922 h 141342"/>
              <a:gd name="connsiteX0" fmla="*/ 0 w 829675"/>
              <a:gd name="connsiteY0" fmla="*/ 15239 h 141342"/>
              <a:gd name="connsiteX1" fmla="*/ 199600 w 829675"/>
              <a:gd name="connsiteY1" fmla="*/ 0 h 141342"/>
              <a:gd name="connsiteX2" fmla="*/ 376258 w 829675"/>
              <a:gd name="connsiteY2" fmla="*/ 5714 h 141342"/>
              <a:gd name="connsiteX3" fmla="*/ 557505 w 829675"/>
              <a:gd name="connsiteY3" fmla="*/ 38100 h 141342"/>
              <a:gd name="connsiteX4" fmla="*/ 829675 w 829675"/>
              <a:gd name="connsiteY4" fmla="*/ 141342 h 141342"/>
              <a:gd name="connsiteX0" fmla="*/ 429995 w 829675"/>
              <a:gd name="connsiteY0" fmla="*/ 0 h 203200"/>
              <a:gd name="connsiteX1" fmla="*/ 26222 w 829675"/>
              <a:gd name="connsiteY1" fmla="*/ 113665 h 203200"/>
              <a:gd name="connsiteX2" fmla="*/ 429995 w 829675"/>
              <a:gd name="connsiteY2" fmla="*/ 0 h 203200"/>
              <a:gd name="connsiteX0" fmla="*/ 0 w 829675"/>
              <a:gd name="connsiteY0" fmla="*/ 77097 h 203200"/>
              <a:gd name="connsiteX1" fmla="*/ 199600 w 829675"/>
              <a:gd name="connsiteY1" fmla="*/ 61858 h 203200"/>
              <a:gd name="connsiteX2" fmla="*/ 376258 w 829675"/>
              <a:gd name="connsiteY2" fmla="*/ 67572 h 203200"/>
              <a:gd name="connsiteX3" fmla="*/ 557505 w 829675"/>
              <a:gd name="connsiteY3" fmla="*/ 99958 h 203200"/>
              <a:gd name="connsiteX4" fmla="*/ 829675 w 829675"/>
              <a:gd name="connsiteY4" fmla="*/ 203200 h 203200"/>
              <a:gd name="connsiteX0" fmla="*/ 429995 w 829675"/>
              <a:gd name="connsiteY0" fmla="*/ 0 h 203200"/>
              <a:gd name="connsiteX1" fmla="*/ 26222 w 829675"/>
              <a:gd name="connsiteY1" fmla="*/ 113665 h 203200"/>
              <a:gd name="connsiteX2" fmla="*/ 429995 w 829675"/>
              <a:gd name="connsiteY2" fmla="*/ 0 h 203200"/>
              <a:gd name="connsiteX0" fmla="*/ 0 w 829675"/>
              <a:gd name="connsiteY0" fmla="*/ 77097 h 203200"/>
              <a:gd name="connsiteX1" fmla="*/ 199600 w 829675"/>
              <a:gd name="connsiteY1" fmla="*/ 61858 h 203200"/>
              <a:gd name="connsiteX2" fmla="*/ 376258 w 829675"/>
              <a:gd name="connsiteY2" fmla="*/ 67572 h 203200"/>
              <a:gd name="connsiteX3" fmla="*/ 664248 w 829675"/>
              <a:gd name="connsiteY3" fmla="*/ 52967 h 203200"/>
              <a:gd name="connsiteX4" fmla="*/ 829675 w 829675"/>
              <a:gd name="connsiteY4" fmla="*/ 203200 h 203200"/>
              <a:gd name="connsiteX0" fmla="*/ 429995 w 854533"/>
              <a:gd name="connsiteY0" fmla="*/ 0 h 191019"/>
              <a:gd name="connsiteX1" fmla="*/ 26222 w 854533"/>
              <a:gd name="connsiteY1" fmla="*/ 113665 h 191019"/>
              <a:gd name="connsiteX2" fmla="*/ 429995 w 854533"/>
              <a:gd name="connsiteY2" fmla="*/ 0 h 191019"/>
              <a:gd name="connsiteX0" fmla="*/ 0 w 854533"/>
              <a:gd name="connsiteY0" fmla="*/ 77097 h 191019"/>
              <a:gd name="connsiteX1" fmla="*/ 199600 w 854533"/>
              <a:gd name="connsiteY1" fmla="*/ 61858 h 191019"/>
              <a:gd name="connsiteX2" fmla="*/ 376258 w 854533"/>
              <a:gd name="connsiteY2" fmla="*/ 67572 h 191019"/>
              <a:gd name="connsiteX3" fmla="*/ 664248 w 854533"/>
              <a:gd name="connsiteY3" fmla="*/ 52967 h 191019"/>
              <a:gd name="connsiteX4" fmla="*/ 854533 w 854533"/>
              <a:gd name="connsiteY4" fmla="*/ 191019 h 191019"/>
              <a:gd name="connsiteX0" fmla="*/ 429995 w 854533"/>
              <a:gd name="connsiteY0" fmla="*/ 0 h 191019"/>
              <a:gd name="connsiteX1" fmla="*/ 26222 w 854533"/>
              <a:gd name="connsiteY1" fmla="*/ 113665 h 191019"/>
              <a:gd name="connsiteX2" fmla="*/ 429995 w 854533"/>
              <a:gd name="connsiteY2" fmla="*/ 0 h 191019"/>
              <a:gd name="connsiteX0" fmla="*/ 0 w 854533"/>
              <a:gd name="connsiteY0" fmla="*/ 77097 h 191019"/>
              <a:gd name="connsiteX1" fmla="*/ 199600 w 854533"/>
              <a:gd name="connsiteY1" fmla="*/ 61858 h 191019"/>
              <a:gd name="connsiteX2" fmla="*/ 376258 w 854533"/>
              <a:gd name="connsiteY2" fmla="*/ 67572 h 191019"/>
              <a:gd name="connsiteX3" fmla="*/ 751982 w 854533"/>
              <a:gd name="connsiteY3" fmla="*/ 14677 h 191019"/>
              <a:gd name="connsiteX4" fmla="*/ 854533 w 854533"/>
              <a:gd name="connsiteY4" fmla="*/ 191019 h 191019"/>
              <a:gd name="connsiteX0" fmla="*/ 429995 w 854533"/>
              <a:gd name="connsiteY0" fmla="*/ 0 h 191019"/>
              <a:gd name="connsiteX1" fmla="*/ 26222 w 854533"/>
              <a:gd name="connsiteY1" fmla="*/ 113665 h 191019"/>
              <a:gd name="connsiteX2" fmla="*/ 429995 w 854533"/>
              <a:gd name="connsiteY2" fmla="*/ 0 h 191019"/>
              <a:gd name="connsiteX0" fmla="*/ 0 w 854533"/>
              <a:gd name="connsiteY0" fmla="*/ 77097 h 191019"/>
              <a:gd name="connsiteX1" fmla="*/ 199600 w 854533"/>
              <a:gd name="connsiteY1" fmla="*/ 61858 h 191019"/>
              <a:gd name="connsiteX2" fmla="*/ 376258 w 854533"/>
              <a:gd name="connsiteY2" fmla="*/ 67572 h 191019"/>
              <a:gd name="connsiteX3" fmla="*/ 751982 w 854533"/>
              <a:gd name="connsiteY3" fmla="*/ 14677 h 191019"/>
              <a:gd name="connsiteX4" fmla="*/ 854533 w 854533"/>
              <a:gd name="connsiteY4" fmla="*/ 191019 h 191019"/>
              <a:gd name="connsiteX0" fmla="*/ 429995 w 854533"/>
              <a:gd name="connsiteY0" fmla="*/ 0 h 191019"/>
              <a:gd name="connsiteX1" fmla="*/ 26222 w 854533"/>
              <a:gd name="connsiteY1" fmla="*/ 113665 h 191019"/>
              <a:gd name="connsiteX2" fmla="*/ 429995 w 854533"/>
              <a:gd name="connsiteY2" fmla="*/ 0 h 191019"/>
              <a:gd name="connsiteX0" fmla="*/ 0 w 854533"/>
              <a:gd name="connsiteY0" fmla="*/ 77097 h 191019"/>
              <a:gd name="connsiteX1" fmla="*/ 199600 w 854533"/>
              <a:gd name="connsiteY1" fmla="*/ 61858 h 191019"/>
              <a:gd name="connsiteX2" fmla="*/ 376258 w 854533"/>
              <a:gd name="connsiteY2" fmla="*/ 67572 h 191019"/>
              <a:gd name="connsiteX3" fmla="*/ 751982 w 854533"/>
              <a:gd name="connsiteY3" fmla="*/ 14677 h 191019"/>
              <a:gd name="connsiteX4" fmla="*/ 854533 w 854533"/>
              <a:gd name="connsiteY4" fmla="*/ 191019 h 191019"/>
              <a:gd name="connsiteX0" fmla="*/ 429995 w 854533"/>
              <a:gd name="connsiteY0" fmla="*/ 0 h 191019"/>
              <a:gd name="connsiteX1" fmla="*/ 26222 w 854533"/>
              <a:gd name="connsiteY1" fmla="*/ 113665 h 191019"/>
              <a:gd name="connsiteX2" fmla="*/ 429995 w 854533"/>
              <a:gd name="connsiteY2" fmla="*/ 0 h 191019"/>
              <a:gd name="connsiteX0" fmla="*/ 0 w 854533"/>
              <a:gd name="connsiteY0" fmla="*/ 77097 h 191019"/>
              <a:gd name="connsiteX1" fmla="*/ 199600 w 854533"/>
              <a:gd name="connsiteY1" fmla="*/ 61858 h 191019"/>
              <a:gd name="connsiteX2" fmla="*/ 376258 w 854533"/>
              <a:gd name="connsiteY2" fmla="*/ 67572 h 191019"/>
              <a:gd name="connsiteX3" fmla="*/ 751982 w 854533"/>
              <a:gd name="connsiteY3" fmla="*/ 14677 h 191019"/>
              <a:gd name="connsiteX4" fmla="*/ 854533 w 854533"/>
              <a:gd name="connsiteY4" fmla="*/ 191019 h 191019"/>
              <a:gd name="connsiteX0" fmla="*/ 429995 w 854533"/>
              <a:gd name="connsiteY0" fmla="*/ 0 h 191019"/>
              <a:gd name="connsiteX1" fmla="*/ 26222 w 854533"/>
              <a:gd name="connsiteY1" fmla="*/ 113665 h 191019"/>
              <a:gd name="connsiteX2" fmla="*/ 429995 w 854533"/>
              <a:gd name="connsiteY2" fmla="*/ 0 h 191019"/>
              <a:gd name="connsiteX0" fmla="*/ 0 w 854533"/>
              <a:gd name="connsiteY0" fmla="*/ 77097 h 191019"/>
              <a:gd name="connsiteX1" fmla="*/ 199600 w 854533"/>
              <a:gd name="connsiteY1" fmla="*/ 61858 h 191019"/>
              <a:gd name="connsiteX2" fmla="*/ 751982 w 854533"/>
              <a:gd name="connsiteY2" fmla="*/ 14677 h 191019"/>
              <a:gd name="connsiteX3" fmla="*/ 854533 w 854533"/>
              <a:gd name="connsiteY3" fmla="*/ 191019 h 191019"/>
              <a:gd name="connsiteX0" fmla="*/ 429995 w 854533"/>
              <a:gd name="connsiteY0" fmla="*/ 0 h 191019"/>
              <a:gd name="connsiteX1" fmla="*/ 26222 w 854533"/>
              <a:gd name="connsiteY1" fmla="*/ 113665 h 191019"/>
              <a:gd name="connsiteX2" fmla="*/ 429995 w 854533"/>
              <a:gd name="connsiteY2" fmla="*/ 0 h 191019"/>
              <a:gd name="connsiteX0" fmla="*/ 0 w 854533"/>
              <a:gd name="connsiteY0" fmla="*/ 77097 h 191019"/>
              <a:gd name="connsiteX1" fmla="*/ 751982 w 854533"/>
              <a:gd name="connsiteY1" fmla="*/ 14677 h 191019"/>
              <a:gd name="connsiteX2" fmla="*/ 854533 w 854533"/>
              <a:gd name="connsiteY2" fmla="*/ 191019 h 191019"/>
              <a:gd name="connsiteX0" fmla="*/ 447542 w 872080"/>
              <a:gd name="connsiteY0" fmla="*/ 0 h 191019"/>
              <a:gd name="connsiteX1" fmla="*/ 43769 w 872080"/>
              <a:gd name="connsiteY1" fmla="*/ 113665 h 191019"/>
              <a:gd name="connsiteX2" fmla="*/ 447542 w 872080"/>
              <a:gd name="connsiteY2" fmla="*/ 0 h 191019"/>
              <a:gd name="connsiteX0" fmla="*/ 0 w 872080"/>
              <a:gd name="connsiteY0" fmla="*/ 57952 h 191019"/>
              <a:gd name="connsiteX1" fmla="*/ 769529 w 872080"/>
              <a:gd name="connsiteY1" fmla="*/ 14677 h 191019"/>
              <a:gd name="connsiteX2" fmla="*/ 872080 w 872080"/>
              <a:gd name="connsiteY2" fmla="*/ 191019 h 191019"/>
              <a:gd name="connsiteX0" fmla="*/ 447542 w 784669"/>
              <a:gd name="connsiteY0" fmla="*/ 0 h 207728"/>
              <a:gd name="connsiteX1" fmla="*/ 43769 w 784669"/>
              <a:gd name="connsiteY1" fmla="*/ 113665 h 207728"/>
              <a:gd name="connsiteX2" fmla="*/ 447542 w 784669"/>
              <a:gd name="connsiteY2" fmla="*/ 0 h 207728"/>
              <a:gd name="connsiteX0" fmla="*/ 0 w 784669"/>
              <a:gd name="connsiteY0" fmla="*/ 57952 h 207728"/>
              <a:gd name="connsiteX1" fmla="*/ 769529 w 784669"/>
              <a:gd name="connsiteY1" fmla="*/ 14677 h 207728"/>
              <a:gd name="connsiteX2" fmla="*/ 530501 w 784669"/>
              <a:gd name="connsiteY2" fmla="*/ 207728 h 207728"/>
              <a:gd name="connsiteX0" fmla="*/ 447542 w 784669"/>
              <a:gd name="connsiteY0" fmla="*/ 0 h 207728"/>
              <a:gd name="connsiteX1" fmla="*/ 43769 w 784669"/>
              <a:gd name="connsiteY1" fmla="*/ 113665 h 207728"/>
              <a:gd name="connsiteX2" fmla="*/ 447542 w 784669"/>
              <a:gd name="connsiteY2" fmla="*/ 0 h 207728"/>
              <a:gd name="connsiteX0" fmla="*/ 0 w 784669"/>
              <a:gd name="connsiteY0" fmla="*/ 57952 h 207728"/>
              <a:gd name="connsiteX1" fmla="*/ 769529 w 784669"/>
              <a:gd name="connsiteY1" fmla="*/ 14679 h 207728"/>
              <a:gd name="connsiteX2" fmla="*/ 530501 w 784669"/>
              <a:gd name="connsiteY2" fmla="*/ 207728 h 207728"/>
              <a:gd name="connsiteX0" fmla="*/ 447542 w 530501"/>
              <a:gd name="connsiteY0" fmla="*/ 0 h 207728"/>
              <a:gd name="connsiteX1" fmla="*/ 43769 w 530501"/>
              <a:gd name="connsiteY1" fmla="*/ 113665 h 207728"/>
              <a:gd name="connsiteX2" fmla="*/ 447542 w 530501"/>
              <a:gd name="connsiteY2" fmla="*/ 0 h 207728"/>
              <a:gd name="connsiteX0" fmla="*/ 0 w 530501"/>
              <a:gd name="connsiteY0" fmla="*/ 57952 h 207728"/>
              <a:gd name="connsiteX1" fmla="*/ 420054 w 530501"/>
              <a:gd name="connsiteY1" fmla="*/ 18162 h 207728"/>
              <a:gd name="connsiteX2" fmla="*/ 530501 w 530501"/>
              <a:gd name="connsiteY2" fmla="*/ 207728 h 207728"/>
              <a:gd name="connsiteX0" fmla="*/ 447542 w 530501"/>
              <a:gd name="connsiteY0" fmla="*/ 0 h 207728"/>
              <a:gd name="connsiteX1" fmla="*/ 43769 w 530501"/>
              <a:gd name="connsiteY1" fmla="*/ 113665 h 207728"/>
              <a:gd name="connsiteX2" fmla="*/ 447542 w 530501"/>
              <a:gd name="connsiteY2" fmla="*/ 0 h 207728"/>
              <a:gd name="connsiteX0" fmla="*/ 0 w 530501"/>
              <a:gd name="connsiteY0" fmla="*/ 57952 h 207728"/>
              <a:gd name="connsiteX1" fmla="*/ 414205 w 530501"/>
              <a:gd name="connsiteY1" fmla="*/ 39048 h 207728"/>
              <a:gd name="connsiteX2" fmla="*/ 530501 w 530501"/>
              <a:gd name="connsiteY2" fmla="*/ 207728 h 207728"/>
              <a:gd name="connsiteX0" fmla="*/ 434382 w 517341"/>
              <a:gd name="connsiteY0" fmla="*/ 0 h 207728"/>
              <a:gd name="connsiteX1" fmla="*/ 30609 w 517341"/>
              <a:gd name="connsiteY1" fmla="*/ 113665 h 207728"/>
              <a:gd name="connsiteX2" fmla="*/ 434382 w 517341"/>
              <a:gd name="connsiteY2" fmla="*/ 0 h 207728"/>
              <a:gd name="connsiteX0" fmla="*/ 0 w 517341"/>
              <a:gd name="connsiteY0" fmla="*/ 101464 h 207728"/>
              <a:gd name="connsiteX1" fmla="*/ 401045 w 517341"/>
              <a:gd name="connsiteY1" fmla="*/ 39048 h 207728"/>
              <a:gd name="connsiteX2" fmla="*/ 517341 w 517341"/>
              <a:gd name="connsiteY2" fmla="*/ 207728 h 207728"/>
              <a:gd name="connsiteX0" fmla="*/ 434382 w 517341"/>
              <a:gd name="connsiteY0" fmla="*/ 0 h 207728"/>
              <a:gd name="connsiteX1" fmla="*/ 30609 w 517341"/>
              <a:gd name="connsiteY1" fmla="*/ 113665 h 207728"/>
              <a:gd name="connsiteX2" fmla="*/ 434382 w 517341"/>
              <a:gd name="connsiteY2" fmla="*/ 0 h 207728"/>
              <a:gd name="connsiteX0" fmla="*/ 0 w 517341"/>
              <a:gd name="connsiteY0" fmla="*/ 101464 h 207728"/>
              <a:gd name="connsiteX1" fmla="*/ 395196 w 517341"/>
              <a:gd name="connsiteY1" fmla="*/ 70379 h 207728"/>
              <a:gd name="connsiteX2" fmla="*/ 517341 w 517341"/>
              <a:gd name="connsiteY2" fmla="*/ 207728 h 207728"/>
              <a:gd name="connsiteX0" fmla="*/ 434382 w 517341"/>
              <a:gd name="connsiteY0" fmla="*/ 0 h 207728"/>
              <a:gd name="connsiteX1" fmla="*/ 30609 w 517341"/>
              <a:gd name="connsiteY1" fmla="*/ 113665 h 207728"/>
              <a:gd name="connsiteX2" fmla="*/ 434382 w 517341"/>
              <a:gd name="connsiteY2" fmla="*/ 0 h 207728"/>
              <a:gd name="connsiteX0" fmla="*/ 0 w 517341"/>
              <a:gd name="connsiteY0" fmla="*/ 101464 h 207728"/>
              <a:gd name="connsiteX1" fmla="*/ 386422 w 517341"/>
              <a:gd name="connsiteY1" fmla="*/ 96488 h 207728"/>
              <a:gd name="connsiteX2" fmla="*/ 517341 w 517341"/>
              <a:gd name="connsiteY2" fmla="*/ 207728 h 207728"/>
              <a:gd name="connsiteX0" fmla="*/ 434382 w 517341"/>
              <a:gd name="connsiteY0" fmla="*/ 0 h 207728"/>
              <a:gd name="connsiteX1" fmla="*/ 30609 w 517341"/>
              <a:gd name="connsiteY1" fmla="*/ 113665 h 207728"/>
              <a:gd name="connsiteX2" fmla="*/ 434382 w 517341"/>
              <a:gd name="connsiteY2" fmla="*/ 0 h 207728"/>
              <a:gd name="connsiteX0" fmla="*/ 0 w 517341"/>
              <a:gd name="connsiteY0" fmla="*/ 101464 h 207728"/>
              <a:gd name="connsiteX1" fmla="*/ 383497 w 517341"/>
              <a:gd name="connsiteY1" fmla="*/ 99971 h 207728"/>
              <a:gd name="connsiteX2" fmla="*/ 517341 w 517341"/>
              <a:gd name="connsiteY2" fmla="*/ 207728 h 207728"/>
              <a:gd name="connsiteX0" fmla="*/ 434382 w 488096"/>
              <a:gd name="connsiteY0" fmla="*/ 0 h 200768"/>
              <a:gd name="connsiteX1" fmla="*/ 30609 w 488096"/>
              <a:gd name="connsiteY1" fmla="*/ 113665 h 200768"/>
              <a:gd name="connsiteX2" fmla="*/ 434382 w 488096"/>
              <a:gd name="connsiteY2" fmla="*/ 0 h 200768"/>
              <a:gd name="connsiteX0" fmla="*/ 0 w 488096"/>
              <a:gd name="connsiteY0" fmla="*/ 101464 h 200768"/>
              <a:gd name="connsiteX1" fmla="*/ 383497 w 488096"/>
              <a:gd name="connsiteY1" fmla="*/ 99971 h 200768"/>
              <a:gd name="connsiteX2" fmla="*/ 488096 w 488096"/>
              <a:gd name="connsiteY2" fmla="*/ 200768 h 200768"/>
              <a:gd name="connsiteX0" fmla="*/ 434382 w 488096"/>
              <a:gd name="connsiteY0" fmla="*/ 0 h 200768"/>
              <a:gd name="connsiteX1" fmla="*/ 30609 w 488096"/>
              <a:gd name="connsiteY1" fmla="*/ 113665 h 200768"/>
              <a:gd name="connsiteX2" fmla="*/ 434382 w 488096"/>
              <a:gd name="connsiteY2" fmla="*/ 0 h 200768"/>
              <a:gd name="connsiteX0" fmla="*/ 0 w 488096"/>
              <a:gd name="connsiteY0" fmla="*/ 101464 h 200768"/>
              <a:gd name="connsiteX1" fmla="*/ 383497 w 488096"/>
              <a:gd name="connsiteY1" fmla="*/ 99971 h 200768"/>
              <a:gd name="connsiteX2" fmla="*/ 488096 w 488096"/>
              <a:gd name="connsiteY2" fmla="*/ 200768 h 200768"/>
              <a:gd name="connsiteX0" fmla="*/ 434382 w 488096"/>
              <a:gd name="connsiteY0" fmla="*/ 0 h 200768"/>
              <a:gd name="connsiteX1" fmla="*/ 30609 w 488096"/>
              <a:gd name="connsiteY1" fmla="*/ 113665 h 200768"/>
              <a:gd name="connsiteX2" fmla="*/ 434382 w 488096"/>
              <a:gd name="connsiteY2" fmla="*/ 0 h 200768"/>
              <a:gd name="connsiteX0" fmla="*/ 0 w 488096"/>
              <a:gd name="connsiteY0" fmla="*/ 101464 h 200768"/>
              <a:gd name="connsiteX1" fmla="*/ 338167 w 488096"/>
              <a:gd name="connsiteY1" fmla="*/ 94751 h 200768"/>
              <a:gd name="connsiteX2" fmla="*/ 488096 w 488096"/>
              <a:gd name="connsiteY2" fmla="*/ 200768 h 200768"/>
              <a:gd name="connsiteX0" fmla="*/ 434382 w 488096"/>
              <a:gd name="connsiteY0" fmla="*/ 0 h 200768"/>
              <a:gd name="connsiteX1" fmla="*/ 30609 w 488096"/>
              <a:gd name="connsiteY1" fmla="*/ 113665 h 200768"/>
              <a:gd name="connsiteX2" fmla="*/ 434382 w 488096"/>
              <a:gd name="connsiteY2" fmla="*/ 0 h 200768"/>
              <a:gd name="connsiteX0" fmla="*/ 0 w 488096"/>
              <a:gd name="connsiteY0" fmla="*/ 101464 h 200768"/>
              <a:gd name="connsiteX1" fmla="*/ 392269 w 488096"/>
              <a:gd name="connsiteY1" fmla="*/ 87791 h 200768"/>
              <a:gd name="connsiteX2" fmla="*/ 488096 w 488096"/>
              <a:gd name="connsiteY2" fmla="*/ 200768 h 200768"/>
              <a:gd name="connsiteX0" fmla="*/ 434382 w 495407"/>
              <a:gd name="connsiteY0" fmla="*/ 0 h 223397"/>
              <a:gd name="connsiteX1" fmla="*/ 30609 w 495407"/>
              <a:gd name="connsiteY1" fmla="*/ 113665 h 223397"/>
              <a:gd name="connsiteX2" fmla="*/ 434382 w 495407"/>
              <a:gd name="connsiteY2" fmla="*/ 0 h 223397"/>
              <a:gd name="connsiteX0" fmla="*/ 0 w 495407"/>
              <a:gd name="connsiteY0" fmla="*/ 101464 h 223397"/>
              <a:gd name="connsiteX1" fmla="*/ 392269 w 495407"/>
              <a:gd name="connsiteY1" fmla="*/ 87791 h 223397"/>
              <a:gd name="connsiteX2" fmla="*/ 495407 w 495407"/>
              <a:gd name="connsiteY2" fmla="*/ 223397 h 223397"/>
              <a:gd name="connsiteX0" fmla="*/ 434382 w 495407"/>
              <a:gd name="connsiteY0" fmla="*/ 0 h 223397"/>
              <a:gd name="connsiteX1" fmla="*/ 30609 w 495407"/>
              <a:gd name="connsiteY1" fmla="*/ 113665 h 223397"/>
              <a:gd name="connsiteX2" fmla="*/ 434382 w 495407"/>
              <a:gd name="connsiteY2" fmla="*/ 0 h 223397"/>
              <a:gd name="connsiteX0" fmla="*/ 0 w 495407"/>
              <a:gd name="connsiteY0" fmla="*/ 101464 h 223397"/>
              <a:gd name="connsiteX1" fmla="*/ 392269 w 495407"/>
              <a:gd name="connsiteY1" fmla="*/ 87791 h 223397"/>
              <a:gd name="connsiteX2" fmla="*/ 495407 w 495407"/>
              <a:gd name="connsiteY2" fmla="*/ 223397 h 223397"/>
              <a:gd name="connsiteX0" fmla="*/ 434382 w 495407"/>
              <a:gd name="connsiteY0" fmla="*/ 0 h 223397"/>
              <a:gd name="connsiteX1" fmla="*/ 30609 w 495407"/>
              <a:gd name="connsiteY1" fmla="*/ 113665 h 223397"/>
              <a:gd name="connsiteX2" fmla="*/ 434382 w 495407"/>
              <a:gd name="connsiteY2" fmla="*/ 0 h 223397"/>
              <a:gd name="connsiteX0" fmla="*/ 0 w 495407"/>
              <a:gd name="connsiteY0" fmla="*/ 101464 h 223397"/>
              <a:gd name="connsiteX1" fmla="*/ 392269 w 495407"/>
              <a:gd name="connsiteY1" fmla="*/ 87791 h 223397"/>
              <a:gd name="connsiteX2" fmla="*/ 495407 w 495407"/>
              <a:gd name="connsiteY2" fmla="*/ 223397 h 223397"/>
              <a:gd name="connsiteX0" fmla="*/ 434382 w 495407"/>
              <a:gd name="connsiteY0" fmla="*/ 0 h 223397"/>
              <a:gd name="connsiteX1" fmla="*/ 30609 w 495407"/>
              <a:gd name="connsiteY1" fmla="*/ 113665 h 223397"/>
              <a:gd name="connsiteX2" fmla="*/ 434382 w 495407"/>
              <a:gd name="connsiteY2" fmla="*/ 0 h 223397"/>
              <a:gd name="connsiteX0" fmla="*/ 0 w 495407"/>
              <a:gd name="connsiteY0" fmla="*/ 101464 h 223397"/>
              <a:gd name="connsiteX1" fmla="*/ 390807 w 495407"/>
              <a:gd name="connsiteY1" fmla="*/ 112158 h 223397"/>
              <a:gd name="connsiteX2" fmla="*/ 495407 w 495407"/>
              <a:gd name="connsiteY2" fmla="*/ 223397 h 223397"/>
              <a:gd name="connsiteX0" fmla="*/ 434382 w 495407"/>
              <a:gd name="connsiteY0" fmla="*/ 0 h 223397"/>
              <a:gd name="connsiteX1" fmla="*/ 30609 w 495407"/>
              <a:gd name="connsiteY1" fmla="*/ 113665 h 223397"/>
              <a:gd name="connsiteX2" fmla="*/ 434382 w 495407"/>
              <a:gd name="connsiteY2" fmla="*/ 0 h 223397"/>
              <a:gd name="connsiteX0" fmla="*/ 0 w 495407"/>
              <a:gd name="connsiteY0" fmla="*/ 117129 h 223397"/>
              <a:gd name="connsiteX1" fmla="*/ 390807 w 495407"/>
              <a:gd name="connsiteY1" fmla="*/ 112158 h 223397"/>
              <a:gd name="connsiteX2" fmla="*/ 495407 w 495407"/>
              <a:gd name="connsiteY2" fmla="*/ 223397 h 223397"/>
              <a:gd name="connsiteX0" fmla="*/ 434382 w 495407"/>
              <a:gd name="connsiteY0" fmla="*/ 0 h 223397"/>
              <a:gd name="connsiteX1" fmla="*/ 30609 w 495407"/>
              <a:gd name="connsiteY1" fmla="*/ 113665 h 223397"/>
              <a:gd name="connsiteX2" fmla="*/ 434382 w 495407"/>
              <a:gd name="connsiteY2" fmla="*/ 0 h 223397"/>
              <a:gd name="connsiteX0" fmla="*/ 0 w 495407"/>
              <a:gd name="connsiteY0" fmla="*/ 117129 h 223397"/>
              <a:gd name="connsiteX1" fmla="*/ 176103 w 495407"/>
              <a:gd name="connsiteY1" fmla="*/ 122560 h 223397"/>
              <a:gd name="connsiteX2" fmla="*/ 390807 w 495407"/>
              <a:gd name="connsiteY2" fmla="*/ 112158 h 223397"/>
              <a:gd name="connsiteX3" fmla="*/ 495407 w 495407"/>
              <a:gd name="connsiteY3" fmla="*/ 223397 h 223397"/>
              <a:gd name="connsiteX0" fmla="*/ 434382 w 495407"/>
              <a:gd name="connsiteY0" fmla="*/ 0 h 223397"/>
              <a:gd name="connsiteX1" fmla="*/ 30609 w 495407"/>
              <a:gd name="connsiteY1" fmla="*/ 113665 h 223397"/>
              <a:gd name="connsiteX2" fmla="*/ 434382 w 495407"/>
              <a:gd name="connsiteY2" fmla="*/ 0 h 223397"/>
              <a:gd name="connsiteX0" fmla="*/ 0 w 495407"/>
              <a:gd name="connsiteY0" fmla="*/ 117129 h 223397"/>
              <a:gd name="connsiteX1" fmla="*/ 181952 w 495407"/>
              <a:gd name="connsiteY1" fmla="*/ 103415 h 223397"/>
              <a:gd name="connsiteX2" fmla="*/ 390807 w 495407"/>
              <a:gd name="connsiteY2" fmla="*/ 112158 h 223397"/>
              <a:gd name="connsiteX3" fmla="*/ 495407 w 495407"/>
              <a:gd name="connsiteY3" fmla="*/ 223397 h 223397"/>
              <a:gd name="connsiteX0" fmla="*/ 434382 w 495407"/>
              <a:gd name="connsiteY0" fmla="*/ 0 h 223397"/>
              <a:gd name="connsiteX1" fmla="*/ 30609 w 495407"/>
              <a:gd name="connsiteY1" fmla="*/ 113665 h 223397"/>
              <a:gd name="connsiteX2" fmla="*/ 434382 w 495407"/>
              <a:gd name="connsiteY2" fmla="*/ 0 h 223397"/>
              <a:gd name="connsiteX0" fmla="*/ 0 w 495407"/>
              <a:gd name="connsiteY0" fmla="*/ 117129 h 223397"/>
              <a:gd name="connsiteX1" fmla="*/ 181952 w 495407"/>
              <a:gd name="connsiteY1" fmla="*/ 103415 h 223397"/>
              <a:gd name="connsiteX2" fmla="*/ 390807 w 495407"/>
              <a:gd name="connsiteY2" fmla="*/ 112158 h 223397"/>
              <a:gd name="connsiteX3" fmla="*/ 495407 w 495407"/>
              <a:gd name="connsiteY3" fmla="*/ 223397 h 223397"/>
              <a:gd name="connsiteX0" fmla="*/ 434382 w 495407"/>
              <a:gd name="connsiteY0" fmla="*/ 0 h 223397"/>
              <a:gd name="connsiteX1" fmla="*/ 30609 w 495407"/>
              <a:gd name="connsiteY1" fmla="*/ 113665 h 223397"/>
              <a:gd name="connsiteX2" fmla="*/ 434382 w 495407"/>
              <a:gd name="connsiteY2" fmla="*/ 0 h 223397"/>
              <a:gd name="connsiteX0" fmla="*/ 0 w 495407"/>
              <a:gd name="connsiteY0" fmla="*/ 117129 h 223397"/>
              <a:gd name="connsiteX1" fmla="*/ 181952 w 495407"/>
              <a:gd name="connsiteY1" fmla="*/ 103415 h 223397"/>
              <a:gd name="connsiteX2" fmla="*/ 364486 w 495407"/>
              <a:gd name="connsiteY2" fmla="*/ 110417 h 223397"/>
              <a:gd name="connsiteX3" fmla="*/ 495407 w 495407"/>
              <a:gd name="connsiteY3" fmla="*/ 223397 h 223397"/>
              <a:gd name="connsiteX0" fmla="*/ 403773 w 464798"/>
              <a:gd name="connsiteY0" fmla="*/ 54615 h 278012"/>
              <a:gd name="connsiteX1" fmla="*/ 0 w 464798"/>
              <a:gd name="connsiteY1" fmla="*/ 168280 h 278012"/>
              <a:gd name="connsiteX2" fmla="*/ 403773 w 464798"/>
              <a:gd name="connsiteY2" fmla="*/ 54615 h 278012"/>
              <a:gd name="connsiteX0" fmla="*/ 16183 w 464798"/>
              <a:gd name="connsiteY0" fmla="*/ 16 h 278012"/>
              <a:gd name="connsiteX1" fmla="*/ 151343 w 464798"/>
              <a:gd name="connsiteY1" fmla="*/ 158030 h 278012"/>
              <a:gd name="connsiteX2" fmla="*/ 333877 w 464798"/>
              <a:gd name="connsiteY2" fmla="*/ 165032 h 278012"/>
              <a:gd name="connsiteX3" fmla="*/ 464798 w 464798"/>
              <a:gd name="connsiteY3" fmla="*/ 278012 h 278012"/>
              <a:gd name="connsiteX0" fmla="*/ 403773 w 464798"/>
              <a:gd name="connsiteY0" fmla="*/ 54599 h 277996"/>
              <a:gd name="connsiteX1" fmla="*/ 0 w 464798"/>
              <a:gd name="connsiteY1" fmla="*/ 168264 h 277996"/>
              <a:gd name="connsiteX2" fmla="*/ 403773 w 464798"/>
              <a:gd name="connsiteY2" fmla="*/ 54599 h 277996"/>
              <a:gd name="connsiteX0" fmla="*/ 16183 w 464798"/>
              <a:gd name="connsiteY0" fmla="*/ 0 h 277996"/>
              <a:gd name="connsiteX1" fmla="*/ 333877 w 464798"/>
              <a:gd name="connsiteY1" fmla="*/ 165016 h 277996"/>
              <a:gd name="connsiteX2" fmla="*/ 464798 w 464798"/>
              <a:gd name="connsiteY2" fmla="*/ 277996 h 277996"/>
              <a:gd name="connsiteX0" fmla="*/ 403773 w 464798"/>
              <a:gd name="connsiteY0" fmla="*/ 54599 h 277996"/>
              <a:gd name="connsiteX1" fmla="*/ 0 w 464798"/>
              <a:gd name="connsiteY1" fmla="*/ 168264 h 277996"/>
              <a:gd name="connsiteX2" fmla="*/ 403773 w 464798"/>
              <a:gd name="connsiteY2" fmla="*/ 54599 h 277996"/>
              <a:gd name="connsiteX0" fmla="*/ 16183 w 464798"/>
              <a:gd name="connsiteY0" fmla="*/ 0 h 277996"/>
              <a:gd name="connsiteX1" fmla="*/ 464798 w 464798"/>
              <a:gd name="connsiteY1" fmla="*/ 277996 h 277996"/>
              <a:gd name="connsiteX0" fmla="*/ 403773 w 464798"/>
              <a:gd name="connsiteY0" fmla="*/ 67826 h 291223"/>
              <a:gd name="connsiteX1" fmla="*/ 0 w 464798"/>
              <a:gd name="connsiteY1" fmla="*/ 181491 h 291223"/>
              <a:gd name="connsiteX2" fmla="*/ 403773 w 464798"/>
              <a:gd name="connsiteY2" fmla="*/ 67826 h 291223"/>
              <a:gd name="connsiteX0" fmla="*/ 16183 w 464798"/>
              <a:gd name="connsiteY0" fmla="*/ 13227 h 291223"/>
              <a:gd name="connsiteX1" fmla="*/ 464798 w 464798"/>
              <a:gd name="connsiteY1" fmla="*/ 291223 h 291223"/>
              <a:gd name="connsiteX0" fmla="*/ 403773 w 464798"/>
              <a:gd name="connsiteY0" fmla="*/ 77443 h 300840"/>
              <a:gd name="connsiteX1" fmla="*/ 0 w 464798"/>
              <a:gd name="connsiteY1" fmla="*/ 191108 h 300840"/>
              <a:gd name="connsiteX2" fmla="*/ 403773 w 464798"/>
              <a:gd name="connsiteY2" fmla="*/ 77443 h 300840"/>
              <a:gd name="connsiteX0" fmla="*/ 16183 w 464798"/>
              <a:gd name="connsiteY0" fmla="*/ 22844 h 300840"/>
              <a:gd name="connsiteX1" fmla="*/ 464798 w 464798"/>
              <a:gd name="connsiteY1" fmla="*/ 300840 h 300840"/>
              <a:gd name="connsiteX0" fmla="*/ 403773 w 429704"/>
              <a:gd name="connsiteY0" fmla="*/ 88999 h 238137"/>
              <a:gd name="connsiteX1" fmla="*/ 0 w 429704"/>
              <a:gd name="connsiteY1" fmla="*/ 202664 h 238137"/>
              <a:gd name="connsiteX2" fmla="*/ 403773 w 429704"/>
              <a:gd name="connsiteY2" fmla="*/ 88999 h 238137"/>
              <a:gd name="connsiteX0" fmla="*/ 16183 w 429704"/>
              <a:gd name="connsiteY0" fmla="*/ 34400 h 238137"/>
              <a:gd name="connsiteX1" fmla="*/ 429704 w 429704"/>
              <a:gd name="connsiteY1" fmla="*/ 238137 h 238137"/>
              <a:gd name="connsiteX0" fmla="*/ 403773 w 429704"/>
              <a:gd name="connsiteY0" fmla="*/ 151702 h 300840"/>
              <a:gd name="connsiteX1" fmla="*/ 0 w 429704"/>
              <a:gd name="connsiteY1" fmla="*/ 265367 h 300840"/>
              <a:gd name="connsiteX2" fmla="*/ 403773 w 429704"/>
              <a:gd name="connsiteY2" fmla="*/ 151702 h 300840"/>
              <a:gd name="connsiteX0" fmla="*/ 585 w 429704"/>
              <a:gd name="connsiteY0" fmla="*/ 22844 h 300840"/>
              <a:gd name="connsiteX1" fmla="*/ 429704 w 429704"/>
              <a:gd name="connsiteY1" fmla="*/ 300840 h 300840"/>
              <a:gd name="connsiteX0" fmla="*/ 403773 w 429704"/>
              <a:gd name="connsiteY0" fmla="*/ 136424 h 285562"/>
              <a:gd name="connsiteX1" fmla="*/ 0 w 429704"/>
              <a:gd name="connsiteY1" fmla="*/ 250089 h 285562"/>
              <a:gd name="connsiteX2" fmla="*/ 403773 w 429704"/>
              <a:gd name="connsiteY2" fmla="*/ 136424 h 285562"/>
              <a:gd name="connsiteX0" fmla="*/ 585 w 429704"/>
              <a:gd name="connsiteY0" fmla="*/ 7566 h 285562"/>
              <a:gd name="connsiteX1" fmla="*/ 429704 w 429704"/>
              <a:gd name="connsiteY1" fmla="*/ 285562 h 285562"/>
              <a:gd name="connsiteX0" fmla="*/ 418786 w 444717"/>
              <a:gd name="connsiteY0" fmla="*/ 66957 h 216095"/>
              <a:gd name="connsiteX1" fmla="*/ 15013 w 444717"/>
              <a:gd name="connsiteY1" fmla="*/ 180622 h 216095"/>
              <a:gd name="connsiteX2" fmla="*/ 418786 w 444717"/>
              <a:gd name="connsiteY2" fmla="*/ 66957 h 216095"/>
              <a:gd name="connsiteX0" fmla="*/ 0 w 444717"/>
              <a:gd name="connsiteY0" fmla="*/ 17003 h 216095"/>
              <a:gd name="connsiteX1" fmla="*/ 444717 w 444717"/>
              <a:gd name="connsiteY1" fmla="*/ 216095 h 216095"/>
              <a:gd name="connsiteX0" fmla="*/ 418786 w 418786"/>
              <a:gd name="connsiteY0" fmla="*/ 274203 h 387868"/>
              <a:gd name="connsiteX1" fmla="*/ 15013 w 418786"/>
              <a:gd name="connsiteY1" fmla="*/ 387868 h 387868"/>
              <a:gd name="connsiteX2" fmla="*/ 418786 w 418786"/>
              <a:gd name="connsiteY2" fmla="*/ 274203 h 387868"/>
              <a:gd name="connsiteX0" fmla="*/ 0 w 418786"/>
              <a:gd name="connsiteY0" fmla="*/ 224249 h 387868"/>
              <a:gd name="connsiteX1" fmla="*/ 417422 w 418786"/>
              <a:gd name="connsiteY1" fmla="*/ 84528 h 387868"/>
              <a:gd name="connsiteX0" fmla="*/ 418786 w 418786"/>
              <a:gd name="connsiteY0" fmla="*/ 189675 h 303340"/>
              <a:gd name="connsiteX1" fmla="*/ 15013 w 418786"/>
              <a:gd name="connsiteY1" fmla="*/ 303340 h 303340"/>
              <a:gd name="connsiteX2" fmla="*/ 418786 w 418786"/>
              <a:gd name="connsiteY2" fmla="*/ 189675 h 303340"/>
              <a:gd name="connsiteX0" fmla="*/ 0 w 418786"/>
              <a:gd name="connsiteY0" fmla="*/ 139721 h 303340"/>
              <a:gd name="connsiteX1" fmla="*/ 417422 w 418786"/>
              <a:gd name="connsiteY1" fmla="*/ 0 h 303340"/>
              <a:gd name="connsiteX0" fmla="*/ 418786 w 418786"/>
              <a:gd name="connsiteY0" fmla="*/ 314988 h 428653"/>
              <a:gd name="connsiteX1" fmla="*/ 15013 w 418786"/>
              <a:gd name="connsiteY1" fmla="*/ 428653 h 428653"/>
              <a:gd name="connsiteX2" fmla="*/ 418786 w 418786"/>
              <a:gd name="connsiteY2" fmla="*/ 314988 h 428653"/>
              <a:gd name="connsiteX0" fmla="*/ 0 w 418786"/>
              <a:gd name="connsiteY0" fmla="*/ 265034 h 428653"/>
              <a:gd name="connsiteX1" fmla="*/ 370630 w 418786"/>
              <a:gd name="connsiteY1" fmla="*/ 0 h 428653"/>
              <a:gd name="connsiteX0" fmla="*/ 418786 w 418786"/>
              <a:gd name="connsiteY0" fmla="*/ 314988 h 428653"/>
              <a:gd name="connsiteX1" fmla="*/ 15013 w 418786"/>
              <a:gd name="connsiteY1" fmla="*/ 428653 h 428653"/>
              <a:gd name="connsiteX2" fmla="*/ 418786 w 418786"/>
              <a:gd name="connsiteY2" fmla="*/ 314988 h 428653"/>
              <a:gd name="connsiteX0" fmla="*/ 0 w 418786"/>
              <a:gd name="connsiteY0" fmla="*/ 265034 h 428653"/>
              <a:gd name="connsiteX1" fmla="*/ 370630 w 418786"/>
              <a:gd name="connsiteY1" fmla="*/ 0 h 428653"/>
              <a:gd name="connsiteX0" fmla="*/ 403773 w 403773"/>
              <a:gd name="connsiteY0" fmla="*/ 314988 h 428653"/>
              <a:gd name="connsiteX1" fmla="*/ 0 w 403773"/>
              <a:gd name="connsiteY1" fmla="*/ 428653 h 428653"/>
              <a:gd name="connsiteX2" fmla="*/ 403773 w 403773"/>
              <a:gd name="connsiteY2" fmla="*/ 314988 h 428653"/>
              <a:gd name="connsiteX0" fmla="*/ 62973 w 403773"/>
              <a:gd name="connsiteY0" fmla="*/ 260392 h 428653"/>
              <a:gd name="connsiteX1" fmla="*/ 355617 w 403773"/>
              <a:gd name="connsiteY1" fmla="*/ 0 h 428653"/>
              <a:gd name="connsiteX0" fmla="*/ 348208 w 359162"/>
              <a:gd name="connsiteY0" fmla="*/ 276700 h 428653"/>
              <a:gd name="connsiteX1" fmla="*/ 0 w 359162"/>
              <a:gd name="connsiteY1" fmla="*/ 428653 h 428653"/>
              <a:gd name="connsiteX2" fmla="*/ 348208 w 359162"/>
              <a:gd name="connsiteY2" fmla="*/ 276700 h 428653"/>
              <a:gd name="connsiteX0" fmla="*/ 62973 w 359162"/>
              <a:gd name="connsiteY0" fmla="*/ 260392 h 428653"/>
              <a:gd name="connsiteX1" fmla="*/ 355617 w 359162"/>
              <a:gd name="connsiteY1" fmla="*/ 0 h 428653"/>
              <a:gd name="connsiteX0" fmla="*/ 295567 w 359162"/>
              <a:gd name="connsiteY0" fmla="*/ 113094 h 428653"/>
              <a:gd name="connsiteX1" fmla="*/ 0 w 359162"/>
              <a:gd name="connsiteY1" fmla="*/ 428653 h 428653"/>
              <a:gd name="connsiteX2" fmla="*/ 295567 w 359162"/>
              <a:gd name="connsiteY2" fmla="*/ 113094 h 428653"/>
              <a:gd name="connsiteX0" fmla="*/ 62973 w 359162"/>
              <a:gd name="connsiteY0" fmla="*/ 260392 h 428653"/>
              <a:gd name="connsiteX1" fmla="*/ 355617 w 359162"/>
              <a:gd name="connsiteY1" fmla="*/ 0 h 428653"/>
              <a:gd name="connsiteX0" fmla="*/ 304340 w 367935"/>
              <a:gd name="connsiteY0" fmla="*/ 113094 h 260392"/>
              <a:gd name="connsiteX1" fmla="*/ 0 w 367935"/>
              <a:gd name="connsiteY1" fmla="*/ 216313 h 260392"/>
              <a:gd name="connsiteX2" fmla="*/ 304340 w 367935"/>
              <a:gd name="connsiteY2" fmla="*/ 113094 h 260392"/>
              <a:gd name="connsiteX0" fmla="*/ 71746 w 367935"/>
              <a:gd name="connsiteY0" fmla="*/ 260392 h 260392"/>
              <a:gd name="connsiteX1" fmla="*/ 364390 w 367935"/>
              <a:gd name="connsiteY1" fmla="*/ 0 h 260392"/>
              <a:gd name="connsiteX0" fmla="*/ 304340 w 379633"/>
              <a:gd name="connsiteY0" fmla="*/ 113094 h 260392"/>
              <a:gd name="connsiteX1" fmla="*/ 0 w 379633"/>
              <a:gd name="connsiteY1" fmla="*/ 216313 h 260392"/>
              <a:gd name="connsiteX2" fmla="*/ 304340 w 379633"/>
              <a:gd name="connsiteY2" fmla="*/ 113094 h 260392"/>
              <a:gd name="connsiteX0" fmla="*/ 71746 w 379633"/>
              <a:gd name="connsiteY0" fmla="*/ 260392 h 260392"/>
              <a:gd name="connsiteX1" fmla="*/ 364390 w 379633"/>
              <a:gd name="connsiteY1" fmla="*/ 0 h 260392"/>
              <a:gd name="connsiteX0" fmla="*/ 304340 w 419761"/>
              <a:gd name="connsiteY0" fmla="*/ 12145 h 159443"/>
              <a:gd name="connsiteX1" fmla="*/ 0 w 419761"/>
              <a:gd name="connsiteY1" fmla="*/ 115364 h 159443"/>
              <a:gd name="connsiteX2" fmla="*/ 304340 w 419761"/>
              <a:gd name="connsiteY2" fmla="*/ 12145 h 159443"/>
              <a:gd name="connsiteX0" fmla="*/ 71746 w 419761"/>
              <a:gd name="connsiteY0" fmla="*/ 159443 h 159443"/>
              <a:gd name="connsiteX1" fmla="*/ 414106 w 419761"/>
              <a:gd name="connsiteY1" fmla="*/ 0 h 159443"/>
              <a:gd name="connsiteX0" fmla="*/ 304340 w 414106"/>
              <a:gd name="connsiteY0" fmla="*/ 12145 h 159443"/>
              <a:gd name="connsiteX1" fmla="*/ 0 w 414106"/>
              <a:gd name="connsiteY1" fmla="*/ 115364 h 159443"/>
              <a:gd name="connsiteX2" fmla="*/ 304340 w 414106"/>
              <a:gd name="connsiteY2" fmla="*/ 12145 h 159443"/>
              <a:gd name="connsiteX0" fmla="*/ 71746 w 414106"/>
              <a:gd name="connsiteY0" fmla="*/ 159443 h 159443"/>
              <a:gd name="connsiteX1" fmla="*/ 414106 w 414106"/>
              <a:gd name="connsiteY1" fmla="*/ 0 h 159443"/>
              <a:gd name="connsiteX0" fmla="*/ 304340 w 414106"/>
              <a:gd name="connsiteY0" fmla="*/ 12145 h 159443"/>
              <a:gd name="connsiteX1" fmla="*/ 0 w 414106"/>
              <a:gd name="connsiteY1" fmla="*/ 115364 h 159443"/>
              <a:gd name="connsiteX2" fmla="*/ 304340 w 414106"/>
              <a:gd name="connsiteY2" fmla="*/ 12145 h 159443"/>
              <a:gd name="connsiteX0" fmla="*/ 71746 w 414106"/>
              <a:gd name="connsiteY0" fmla="*/ 159443 h 159443"/>
              <a:gd name="connsiteX1" fmla="*/ 414106 w 414106"/>
              <a:gd name="connsiteY1" fmla="*/ 0 h 159443"/>
              <a:gd name="connsiteX0" fmla="*/ 304340 w 414106"/>
              <a:gd name="connsiteY0" fmla="*/ 12145 h 149000"/>
              <a:gd name="connsiteX1" fmla="*/ 0 w 414106"/>
              <a:gd name="connsiteY1" fmla="*/ 115364 h 149000"/>
              <a:gd name="connsiteX2" fmla="*/ 304340 w 414106"/>
              <a:gd name="connsiteY2" fmla="*/ 12145 h 149000"/>
              <a:gd name="connsiteX0" fmla="*/ 109764 w 414106"/>
              <a:gd name="connsiteY0" fmla="*/ 149000 h 149000"/>
              <a:gd name="connsiteX1" fmla="*/ 414106 w 414106"/>
              <a:gd name="connsiteY1" fmla="*/ 0 h 149000"/>
              <a:gd name="connsiteX0" fmla="*/ 304340 w 414106"/>
              <a:gd name="connsiteY0" fmla="*/ 12145 h 162226"/>
              <a:gd name="connsiteX1" fmla="*/ 0 w 414106"/>
              <a:gd name="connsiteY1" fmla="*/ 115364 h 162226"/>
              <a:gd name="connsiteX2" fmla="*/ 304340 w 414106"/>
              <a:gd name="connsiteY2" fmla="*/ 12145 h 162226"/>
              <a:gd name="connsiteX0" fmla="*/ 109764 w 414106"/>
              <a:gd name="connsiteY0" fmla="*/ 149000 h 162226"/>
              <a:gd name="connsiteX1" fmla="*/ 414106 w 414106"/>
              <a:gd name="connsiteY1" fmla="*/ 0 h 162226"/>
              <a:gd name="connsiteX0" fmla="*/ 304340 w 414106"/>
              <a:gd name="connsiteY0" fmla="*/ 12145 h 153635"/>
              <a:gd name="connsiteX1" fmla="*/ 0 w 414106"/>
              <a:gd name="connsiteY1" fmla="*/ 115364 h 153635"/>
              <a:gd name="connsiteX2" fmla="*/ 304340 w 414106"/>
              <a:gd name="connsiteY2" fmla="*/ 12145 h 153635"/>
              <a:gd name="connsiteX0" fmla="*/ 109764 w 414106"/>
              <a:gd name="connsiteY0" fmla="*/ 149000 h 153635"/>
              <a:gd name="connsiteX1" fmla="*/ 414106 w 414106"/>
              <a:gd name="connsiteY1" fmla="*/ 0 h 153635"/>
              <a:gd name="connsiteX0" fmla="*/ 304340 w 364390"/>
              <a:gd name="connsiteY0" fmla="*/ 0 h 163323"/>
              <a:gd name="connsiteX1" fmla="*/ 0 w 364390"/>
              <a:gd name="connsiteY1" fmla="*/ 103219 h 163323"/>
              <a:gd name="connsiteX2" fmla="*/ 304340 w 364390"/>
              <a:gd name="connsiteY2" fmla="*/ 0 h 163323"/>
              <a:gd name="connsiteX0" fmla="*/ 109764 w 364390"/>
              <a:gd name="connsiteY0" fmla="*/ 136855 h 163323"/>
              <a:gd name="connsiteX1" fmla="*/ 364390 w 364390"/>
              <a:gd name="connsiteY1" fmla="*/ 60958 h 163323"/>
              <a:gd name="connsiteX0" fmla="*/ 304340 w 364390"/>
              <a:gd name="connsiteY0" fmla="*/ 0 h 144996"/>
              <a:gd name="connsiteX1" fmla="*/ 0 w 364390"/>
              <a:gd name="connsiteY1" fmla="*/ 103219 h 144996"/>
              <a:gd name="connsiteX2" fmla="*/ 304340 w 364390"/>
              <a:gd name="connsiteY2" fmla="*/ 0 h 144996"/>
              <a:gd name="connsiteX0" fmla="*/ 109764 w 364390"/>
              <a:gd name="connsiteY0" fmla="*/ 136855 h 144996"/>
              <a:gd name="connsiteX1" fmla="*/ 364390 w 364390"/>
              <a:gd name="connsiteY1" fmla="*/ 60958 h 144996"/>
              <a:gd name="connsiteX0" fmla="*/ 304340 w 364390"/>
              <a:gd name="connsiteY0" fmla="*/ 0 h 140413"/>
              <a:gd name="connsiteX1" fmla="*/ 0 w 364390"/>
              <a:gd name="connsiteY1" fmla="*/ 103219 h 140413"/>
              <a:gd name="connsiteX2" fmla="*/ 304340 w 364390"/>
              <a:gd name="connsiteY2" fmla="*/ 0 h 140413"/>
              <a:gd name="connsiteX0" fmla="*/ 109764 w 364390"/>
              <a:gd name="connsiteY0" fmla="*/ 136855 h 140413"/>
              <a:gd name="connsiteX1" fmla="*/ 364390 w 364390"/>
              <a:gd name="connsiteY1" fmla="*/ 60958 h 140413"/>
              <a:gd name="connsiteX0" fmla="*/ 304340 w 364390"/>
              <a:gd name="connsiteY0" fmla="*/ 0 h 146610"/>
              <a:gd name="connsiteX1" fmla="*/ 0 w 364390"/>
              <a:gd name="connsiteY1" fmla="*/ 103219 h 146610"/>
              <a:gd name="connsiteX2" fmla="*/ 304340 w 364390"/>
              <a:gd name="connsiteY2" fmla="*/ 0 h 146610"/>
              <a:gd name="connsiteX0" fmla="*/ 109764 w 364390"/>
              <a:gd name="connsiteY0" fmla="*/ 136855 h 146610"/>
              <a:gd name="connsiteX1" fmla="*/ 364390 w 364390"/>
              <a:gd name="connsiteY1" fmla="*/ 60958 h 146610"/>
              <a:gd name="connsiteX0" fmla="*/ 304340 w 364390"/>
              <a:gd name="connsiteY0" fmla="*/ 0 h 137395"/>
              <a:gd name="connsiteX1" fmla="*/ 0 w 364390"/>
              <a:gd name="connsiteY1" fmla="*/ 103219 h 137395"/>
              <a:gd name="connsiteX2" fmla="*/ 304340 w 364390"/>
              <a:gd name="connsiteY2" fmla="*/ 0 h 137395"/>
              <a:gd name="connsiteX0" fmla="*/ 109764 w 364390"/>
              <a:gd name="connsiteY0" fmla="*/ 136855 h 137395"/>
              <a:gd name="connsiteX1" fmla="*/ 364390 w 364390"/>
              <a:gd name="connsiteY1" fmla="*/ 60958 h 137395"/>
              <a:gd name="connsiteX0" fmla="*/ 304340 w 387785"/>
              <a:gd name="connsiteY0" fmla="*/ 0 h 139916"/>
              <a:gd name="connsiteX1" fmla="*/ 0 w 387785"/>
              <a:gd name="connsiteY1" fmla="*/ 103219 h 139916"/>
              <a:gd name="connsiteX2" fmla="*/ 304340 w 387785"/>
              <a:gd name="connsiteY2" fmla="*/ 0 h 139916"/>
              <a:gd name="connsiteX0" fmla="*/ 109764 w 387785"/>
              <a:gd name="connsiteY0" fmla="*/ 136855 h 139916"/>
              <a:gd name="connsiteX1" fmla="*/ 387785 w 387785"/>
              <a:gd name="connsiteY1" fmla="*/ 67922 h 139916"/>
              <a:gd name="connsiteX0" fmla="*/ 304340 w 387785"/>
              <a:gd name="connsiteY0" fmla="*/ 0 h 136855"/>
              <a:gd name="connsiteX1" fmla="*/ 0 w 387785"/>
              <a:gd name="connsiteY1" fmla="*/ 103219 h 136855"/>
              <a:gd name="connsiteX2" fmla="*/ 304340 w 387785"/>
              <a:gd name="connsiteY2" fmla="*/ 0 h 136855"/>
              <a:gd name="connsiteX0" fmla="*/ 109764 w 387785"/>
              <a:gd name="connsiteY0" fmla="*/ 136855 h 136855"/>
              <a:gd name="connsiteX1" fmla="*/ 387785 w 387785"/>
              <a:gd name="connsiteY1" fmla="*/ 67922 h 136855"/>
              <a:gd name="connsiteX0" fmla="*/ 304340 w 387785"/>
              <a:gd name="connsiteY0" fmla="*/ 0 h 143819"/>
              <a:gd name="connsiteX1" fmla="*/ 0 w 387785"/>
              <a:gd name="connsiteY1" fmla="*/ 103219 h 143819"/>
              <a:gd name="connsiteX2" fmla="*/ 304340 w 387785"/>
              <a:gd name="connsiteY2" fmla="*/ 0 h 143819"/>
              <a:gd name="connsiteX0" fmla="*/ 174102 w 387785"/>
              <a:gd name="connsiteY0" fmla="*/ 143819 h 143819"/>
              <a:gd name="connsiteX1" fmla="*/ 387785 w 387785"/>
              <a:gd name="connsiteY1" fmla="*/ 67922 h 143819"/>
              <a:gd name="connsiteX0" fmla="*/ 304340 w 387785"/>
              <a:gd name="connsiteY0" fmla="*/ 0 h 143819"/>
              <a:gd name="connsiteX1" fmla="*/ 0 w 387785"/>
              <a:gd name="connsiteY1" fmla="*/ 103219 h 143819"/>
              <a:gd name="connsiteX2" fmla="*/ 304340 w 387785"/>
              <a:gd name="connsiteY2" fmla="*/ 0 h 143819"/>
              <a:gd name="connsiteX0" fmla="*/ 174102 w 387785"/>
              <a:gd name="connsiteY0" fmla="*/ 143819 h 143819"/>
              <a:gd name="connsiteX1" fmla="*/ 387785 w 387785"/>
              <a:gd name="connsiteY1" fmla="*/ 67922 h 143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87785" h="143819" stroke="0" extrusionOk="0">
                <a:moveTo>
                  <a:pt x="304340" y="0"/>
                </a:moveTo>
                <a:lnTo>
                  <a:pt x="0" y="103219"/>
                </a:lnTo>
                <a:lnTo>
                  <a:pt x="304340" y="0"/>
                </a:lnTo>
                <a:close/>
              </a:path>
              <a:path w="387785" h="143819" fill="none">
                <a:moveTo>
                  <a:pt x="174102" y="143819"/>
                </a:moveTo>
                <a:cubicBezTo>
                  <a:pt x="278799" y="86808"/>
                  <a:pt x="294785" y="56493"/>
                  <a:pt x="387785" y="67922"/>
                </a:cubicBezTo>
              </a:path>
            </a:pathLst>
          </a:custGeom>
          <a:ln w="12700">
            <a:solidFill>
              <a:schemeClr val="tx1">
                <a:lumMod val="50000"/>
                <a:lumOff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2065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Custom Design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Office Them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448</TotalTime>
  <Words>1530</Words>
  <Application>Microsoft Macintosh PowerPoint</Application>
  <PresentationFormat>On-screen Show (16:9)</PresentationFormat>
  <Paragraphs>328</Paragraphs>
  <Slides>5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9" baseType="lpstr">
      <vt:lpstr>Aptos</vt:lpstr>
      <vt:lpstr>Aptos Display</vt:lpstr>
      <vt:lpstr>Arial</vt:lpstr>
      <vt:lpstr>Calibri</vt:lpstr>
      <vt:lpstr>Cambria Math</vt:lpstr>
      <vt:lpstr>Custom Design</vt:lpstr>
      <vt:lpstr>Office Theme</vt:lpstr>
      <vt:lpstr>Equation</vt:lpstr>
      <vt:lpstr>BiomeFUN-2025   Metabolic Flux Analysis</vt:lpstr>
      <vt:lpstr>Learning Objective  Calculate the possible intracellular fluxes of a metabolic model using Python </vt:lpstr>
      <vt:lpstr>Unit structure</vt:lpstr>
      <vt:lpstr>Metabolic Flux Analysis</vt:lpstr>
      <vt:lpstr>Why do we want to know cell fluxes?</vt:lpstr>
      <vt:lpstr>What is a metabolic flux?</vt:lpstr>
      <vt:lpstr>Example: Produce Malate from Glucose</vt:lpstr>
      <vt:lpstr>Solve it</vt:lpstr>
      <vt:lpstr>Solve it</vt:lpstr>
      <vt:lpstr>Optimum</vt:lpstr>
      <vt:lpstr>What did we do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tabolic Flux Analysis</vt:lpstr>
      <vt:lpstr>Look at a simple metabolic network</vt:lpstr>
      <vt:lpstr>Look at a simple metabolic network</vt:lpstr>
      <vt:lpstr>Blocked reactions</vt:lpstr>
      <vt:lpstr>The Null Space</vt:lpstr>
      <vt:lpstr>Basic properties of a Network</vt:lpstr>
      <vt:lpstr>Look at a simple metabolic network</vt:lpstr>
      <vt:lpstr>Look at a simple metabolic network</vt:lpstr>
      <vt:lpstr>Non-identifiable fluxes</vt:lpstr>
      <vt:lpstr>Detect non-identifiable fluxes</vt:lpstr>
      <vt:lpstr>Detect non-identifiable fluxes</vt:lpstr>
      <vt:lpstr>Detect non-identifiable fluxes</vt:lpstr>
      <vt:lpstr>Basic properties of a Network</vt:lpstr>
      <vt:lpstr>Metabolic Flux Analysis</vt:lpstr>
      <vt:lpstr>Back to our first model</vt:lpstr>
      <vt:lpstr>Back to our first model</vt:lpstr>
      <vt:lpstr>Degrees of Freedom</vt:lpstr>
      <vt:lpstr>The solution space</vt:lpstr>
      <vt:lpstr>The solution space</vt:lpstr>
      <vt:lpstr>The solution space</vt:lpstr>
      <vt:lpstr>The solution space</vt:lpstr>
      <vt:lpstr>The solution space</vt:lpstr>
      <vt:lpstr>Let’s look at two different optimization targets</vt:lpstr>
      <vt:lpstr>Let’s look at two different optimization targets</vt:lpstr>
      <vt:lpstr>Metabolic Flux Analysis</vt:lpstr>
      <vt:lpstr>What should cells optimize?</vt:lpstr>
      <vt:lpstr>What about a community of species?</vt:lpstr>
      <vt:lpstr>Models including Biomass reaction</vt:lpstr>
      <vt:lpstr>Biomass Production Optimization</vt:lpstr>
      <vt:lpstr>Why can MFA be useful?</vt:lpstr>
      <vt:lpstr>Let’s explore a model</vt:lpstr>
    </vt:vector>
  </TitlesOfParts>
  <Company>TU Del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skia de Been</dc:creator>
  <cp:lastModifiedBy>Timmy Páez Watson</cp:lastModifiedBy>
  <cp:revision>393</cp:revision>
  <dcterms:created xsi:type="dcterms:W3CDTF">2015-07-09T11:57:30Z</dcterms:created>
  <dcterms:modified xsi:type="dcterms:W3CDTF">2025-09-13T21:17:39Z</dcterms:modified>
</cp:coreProperties>
</file>